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852" r:id="rId2"/>
    <p:sldId id="642" r:id="rId3"/>
    <p:sldId id="641" r:id="rId4"/>
    <p:sldId id="805" r:id="rId5"/>
    <p:sldId id="806" r:id="rId6"/>
    <p:sldId id="608" r:id="rId7"/>
    <p:sldId id="853" r:id="rId8"/>
    <p:sldId id="816" r:id="rId9"/>
    <p:sldId id="817" r:id="rId10"/>
    <p:sldId id="818" r:id="rId11"/>
    <p:sldId id="815" r:id="rId12"/>
    <p:sldId id="819" r:id="rId13"/>
    <p:sldId id="820" r:id="rId14"/>
    <p:sldId id="821" r:id="rId15"/>
    <p:sldId id="822" r:id="rId16"/>
    <p:sldId id="823" r:id="rId17"/>
    <p:sldId id="824" r:id="rId18"/>
    <p:sldId id="735" r:id="rId19"/>
    <p:sldId id="724" r:id="rId20"/>
    <p:sldId id="722" r:id="rId21"/>
    <p:sldId id="795" r:id="rId22"/>
    <p:sldId id="766" r:id="rId23"/>
    <p:sldId id="781" r:id="rId24"/>
    <p:sldId id="780" r:id="rId25"/>
    <p:sldId id="769" r:id="rId26"/>
    <p:sldId id="414" r:id="rId27"/>
    <p:sldId id="415" r:id="rId28"/>
    <p:sldId id="416" r:id="rId29"/>
    <p:sldId id="834" r:id="rId30"/>
    <p:sldId id="845" r:id="rId31"/>
    <p:sldId id="854" r:id="rId32"/>
    <p:sldId id="856" r:id="rId33"/>
    <p:sldId id="855" r:id="rId34"/>
    <p:sldId id="857" r:id="rId35"/>
    <p:sldId id="858" r:id="rId36"/>
    <p:sldId id="859" r:id="rId37"/>
    <p:sldId id="860" r:id="rId38"/>
    <p:sldId id="861" r:id="rId39"/>
    <p:sldId id="851" r:id="rId40"/>
    <p:sldId id="849" r:id="rId41"/>
    <p:sldId id="801" r:id="rId42"/>
    <p:sldId id="802" r:id="rId43"/>
    <p:sldId id="803" r:id="rId44"/>
    <p:sldId id="804" r:id="rId45"/>
    <p:sldId id="656" r:id="rId46"/>
    <p:sldId id="657" r:id="rId47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F42C"/>
    <a:srgbClr val="8FE2FF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18" autoAdjust="0"/>
    <p:restoredTop sz="94660"/>
  </p:normalViewPr>
  <p:slideViewPr>
    <p:cSldViewPr snapToGrid="0">
      <p:cViewPr varScale="1">
        <p:scale>
          <a:sx n="59" d="100"/>
          <a:sy n="59" d="100"/>
        </p:scale>
        <p:origin x="60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855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5:30:26.00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5031 1540 11055 0,'0'0'976'0,"0"0"-784"15,-10 2-192-15,10-2 0 0,-9 4 1120 0,0 1 176 16,0 0 48-16,9-5 0 0,-9 3 80 0,9-3 32 16,-7 3 0-16,7-3 0 0,0 0-352 0,-8 1-64 15,8-1-16-15,0 0 0 0,0 0-208 0,0 0-48 16,0 0-16-16,0 0 0 0,0 0-96 0,0 0-16 16,6-10 0-16,5 1 0 0,0-3-64 0,7 3 0 0,0-5-16 0,7-1 0 15,4-3-144-15,6-1-32 16,-2 0 0-16,4-1 0 0,1 0-80 0,4-3-32 15,5-1 0-15,0 2 0 0,2-1 144 0,3 0 32 0,4 4 0 0,2 0 0 16,1 0-160-16,-4 2-32 0,-2 0 0 0,-2 0 0 16,-3 2 16-16,1 2 0 15,-3-1 0-15,-1 0 0 0,0 1-32 0,2 3-16 16,-1-1 0-16,-3 2 0 0,-3-2-64 0,-3 0-16 0,-1 1 0 16,-4-1 0-16,-4 2-144 0,-2-3 160 0,0 4-160 0,-3-1 160 15,-3 4-160-15,0-3 128 0,-4 0-128 0,-2 3 128 16,-2-2-128-16,-3 0-176 0,0 2 48 0,-5-1 0 31,-4 6-1152-31,0 0-240 0,0-7-32 0</inkml:trace>
  <inkml:trace contextRef="#ctx0" brushRef="#br0" timeOffset="402.6">4887 879 11055 0,'0'0'480'0,"0"0"112"15,0 0-464-15,0 0-128 0,0 0 0 0,0 0 0 0,8-4 2112 0,0 2 416 0,2 0 80 16,1 2 16-16,7 0-1216 0,0 3-224 0,6 2-48 0,4 1-16 16,6 6-224-16,4 0-64 0,6 5 0 0,3 3 0 15,4 2-128-15,1 1-16 0,0 4-16 0,4 2 0 16,3 4-160-16,6 4-48 16,1-2 0-16,1 1 0 0,-3-2 112 0,-3 0 0 0,-2-2 16 0,-6 0 0 0,-2 4 64 15,-3-1 16-15,1 0 0 0,-1-2 0 0,-2-2-192 0,-3-4-32 16,-2-2-16-16,-5-2 0 0,-1-2-208 0,-6-2-32 15,-5-1-16-15,-2-2 0 0,-2-1-48 0,-2 2-128 16,-3-3 192-16,-1-4-64 0,0 1-128 0,-1-4 0 16,-3 0 0-16,-1-3 0 15,-9-4-1440-15,0 0-320 0,0 0-64 0</inkml:trace>
  <inkml:trace contextRef="#ctx0" brushRef="#br0" timeOffset="1066.91">5317 130 11967 0,'0'0'1072'0,"-1"-10"-864"16,1 10-208-16,0 0 0 0,0 0 864 0,-1-7 128 0,-1-4 32 0,2 11 0 16,0 0 192-16,0 0 32 15,0 0 16-15,0 0 0 0,-5 12-192 0,0 2-48 0,0 4 0 0,1 1 0 16,0 0-144-16,1 1-48 16,0 2 0-16,1 1 0 0,-2 2 32 0,1-1 0 0,1 3 0 0,2-11 0 15,0 6-112-15,1 1-32 16,0 3 0-16,0-1 0 0,3 1-272 0,0 0-48 0,-3-3-16 0,3 16 0 15,0-7-208-15,0-4-48 0,1-5-128 0,-3-6 192 16,2-1-64-16,1-2-128 0,-1-5 176 0,2 1-176 16,3-5 128-16,-1 0-128 0,-8-5 0 0,10 4 0 15,-10-4-144-15,13 2-144 0,0-6-32 0,-3 2 0 16,-10 2-1536 0,11-5-320-16,1 0-64 0</inkml:trace>
  <inkml:trace contextRef="#ctx0" brushRef="#br0" timeOffset="1288.08">4996 503 21071 0,'0'0'928'0,"0"0"208"0,0 0-912 16,10-5-224-16,1 1 0 0,3 1 0 0,3 1 640 0,4-2 64 15,2-2 32-15,3 0 0 0,2 0 160 0,-12 0 16 16,2-1 16-16,2-1 0 0,3-1-336 0,0 0-64 15,2 0-16-15,0-1 0 0,0 2-272 0,21-5-64 16,-9 4-16-16,-6 2 0 0,-5 2-160 0,-2 1 0 16,-4 1 0-16,-3 0 0 15,-5 0-704-15,0 0-112 0,-1 1-16 0</inkml:trace>
  <inkml:trace contextRef="#ctx0" brushRef="#br0" timeOffset="1752.03">5692 171 11055 0,'0'0'976'0,"0"0"-784"0,0 0-192 0,0 0 0 0,-1-6 1616 0,1 6 288 0,0 0 48 0,-7-7 16 16,7 7-192-16,-6-2-48 0,6 2 0 0,0 0 0 15,0 0-448-15,-8 6-80 0,2 0-32 0,1 3 0 16,0 7-336-16,0-1-64 0,0 1 0 0,2 1-16 16,-3 1-80-16,2 2-16 0,0 2 0 0,0 4 0 15,2 1-144-15,-1-10-48 0,0 4 0 0,-1 5 0 16,0-4-96-16,0 1-32 0,0 0 0 0,2-2 0 0,0-4-32 0,2 11-16 16,0-4 0-16,2-8 0 0,-1-6-32 0,-1-10-16 15,0 0 0-15,8 9 0 0,-8-9 96 16,10 0 32-16,0-5 0 0,0-2 0 0,0 2-80 0,1-5-16 15,-3 0 0-15,1-2 0 0,0 1-144 0,0 2-128 16,-1-1 192-16,-1 4-192 0,-7 6 0 0,9-5 0 16,0-1 0-16,-9 6 0 0,12 2 0 0,-2 4 0 15,-3-1 0-15,2 8 0 0,1 0 0 0,-2 4-144 16,0 5 144-16,-2 0 0 0,-1-1 0 0,-1 2 0 16,-2 0 0-16,1-3 0 0,1-1 0 0,0-1 0 15,-1 0 0-15,3-2 0 0,-1-4 0 0,-2-2 144 16,-3-10-144-16,8 8 0 0,-2-1 0 0,-6-7 0 15,11 0-160-15,-1-2 160 16,-1-3-1808-16,-2-3-240 0,1-3-64 0</inkml:trace>
  <inkml:trace contextRef="#ctx0" brushRef="#br0" timeOffset="1989.43">6065 486 25791 0,'0'0'2304'0,"0"0"-1856"0,0 0-448 0,3 12 0 16,0-2 1152-16,-2 3 144 0,0-2 32 0,-1 0 0 0,0 3 192 0,0-2 32 15,-1-1 16-15,1 2 0 0,3-3-832 0,-1 3-160 16,0-2-48-16,-1-1 0 0,0 2-288 0,2-3-64 16,-2 2-16-16,0-2 0 0,-1-9-160 0,0 0 0 15,0 0 0-15,5 10 128 0,-5-10-128 0,0 0 0 16,0 0-160-16,0 0 160 15,0 0-1520-15,0 0-208 0,0 0-32 0</inkml:trace>
  <inkml:trace contextRef="#ctx0" brushRef="#br0" timeOffset="2168.92">6040 293 31615 0,'0'0'1408'0,"0"0"272"0,0 0-1344 16,0 0-336-16,0 0 0 0,0 0 0 0,-7-9 256 0,7 9-32 16,0 0 0-16,0 0 0 0,-4-8 32 0,4 8 0 0,0 0 0 0,0 0 0 31,0 0-576-31,8-3-96 0,-8 3-32 0</inkml:trace>
  <inkml:trace contextRef="#ctx0" brushRef="#br0" timeOffset="2551.66">6617 260 21711 0,'0'0'960'0,"0"0"192"0,0 0-912 15,0 0-240-15,-7-3 0 0,-1 1 0 0,-1 1 1392 0,-1 2 224 16,0 1 48-16,-7 2 16 0,1-1-416 0,1 3-96 15,-1-1-16-15,2 2 0 0,0 0-448 0,2 0-80 16,3-1-32-16,2 3 0 0,2-3-192 0,5-6-32 16,0 0-16-16,0 13 0 0,0-13-128 0,5 15-32 15,1-5 0-15,1 2 0 0,2-1 64 0,1-1 0 16,0 3 0-16,-3-7 0 0,0 5 32 0,1-3 16 16,0 4 0-16,-1-1 0 0,1 0-32 0,0 0 0 15,-2-2 0-15,-1 1 0 0,0 0 48 0,0 2 0 16,-2 0 0-16,-2-3 0 0,-1 1 176 0,-1-3 32 15,-3 2 16-15,-1-3 0 0,-2 3 80 0,-1-3 16 16,-3 2 0-16,0-2 0 0,-13 2-160 0,1-4-32 16,1-3 0-16,1-1 0 0,-1-1-256 0,2-2-48 0,1-1-16 15,-2 1 0-15,4-5-128 0,-1 2-272 16,5 2 64-16,2-4 16 16,-1 0-2048-16,6 0-384 0,-1-1-96 0</inkml:trace>
  <inkml:trace contextRef="#ctx0" brushRef="#br0" timeOffset="5454.48">11698 1750 7359 0,'0'0'656'0,"0"0"-528"0,0 0-128 0,-5 9 0 0,5-9 1344 0,0 0 256 16,-1 8 32-16,1-8 16 15,0 0-320-15,0 0-64 0,5 11-16 0,4-5 0 0,2-1 48 0,3-5 16 16,0 0 0-16,5-2 0 0,3 0-192 0,5 1-32 15,1 0-16-15,5-1 0 0,5 0-288 0,2 1-48 16,0-1-16-16,2 0 0 0,0-3-112 0,1 1-32 16,-1 0 0-16,1 3 0 0,2-2-48 0,0 3-16 15,2 2 0-15,3 0 0 0,2 2-128 0,0 0-16 16,2-2-16-16,-2 0 0 0,-3-2-160 0,1 1-16 16,-1 3-16-16,2-2 0 0,0 2-160 0,2 2 128 15,1 1-128-15,1-2 128 0,-1 0 0 0,0-3 0 16,-5 1 0-16,1-2 0 0,2 3 128 0,-1 1 0 15,0 3 16-15,1-2 0 0,0 4-32 0,0-3-16 16,1-4 0-16,-2 3 0 0,-4-5 0 0,0 0 0 16,-2 0 0-16,-1 1 0 0,-1 0 96 0,1-1 0 15,0-1 16-15,1 0 0 0,2 2-16 0,0-2 0 16,-3 0 0-16,3-2 0 0,-2 0-80 0,-3 1-32 16,0-2 0-16,-1 2 0 0,1 1-16 0,2 1-16 15,-2 0 0-15,1 1 0 0,0-1-176 0,1 0 192 16,0-1-192-16,0-1 192 0,-3 0-192 0,-2 1 0 0,1-3 0 0,-2 2 128 15,0 0-128-15,-1 1 0 0,0 1 0 0,0 0 0 16,1 0 0-16,0 1 0 0,1-2 128 0,1 0-128 16,-1 0 0-16,-1 0 0 0,-2 0 0 0,-2-2 0 15,-2 1 0-15,0 0 0 0,-1 1 0 0,1 0 0 16,-3 0 0-16,-2 1 0 0,-1 2 0 0,-4-2 0 16,0 1 0-16,-2 1 0 0,-1-2 128 0,0 2-128 15,-2 2 0-15,-3-3 192 0,-4 0-192 0,-10-2 192 16,10 2-64-16,-10-2-128 0,0 0 192 0,0 0-64 0,0 0-128 0,0 0 128 15,0 0-128-15,0 0 128 0,0 0 0 0,0 0 0 16,0 0 0-16,-10 7 0 0,-4-2 0 0,-4-4-128 16,-2-1 192-16,-4 0-64 0,-2-1-128 0,-3-2 128 15,-3-1-128-15,-3 2 128 0,-1 0-128 0,-3 1 0 16,-3 0 0-16,-3 0 128 0,-5-1-128 0,-3 1 0 16,-1-3 0-16,-2-1 128 0,1 1-128 0,-2 2 128 15,-3 1-128-15,-3 1 128 0,-3 0-128 0,-6 0 0 0,-3-3 0 16,-1 2 128-16,-1 0-128 0,-1 1 0 0,-2 2 0 0,-3 1 0 15,-3-3 0-15,0 0 0 0,0 0 0 0,0 0 0 16,-2 0 0-16,-1 1 0 0,-2-2 0 0,0 1 0 16,2 0 0-16,2 2 0 0,-1 2 0 0,3 0 0 15,-2-2 0-15,2 1 0 0,1-1 128 0,3 1-128 16,2 2 0-16,0 1 0 0,-1-2 0 0,4-3 0 16,4 3 0-16,2 0 0 0,4 1 0 0,1-1 0 15,0-1 0-15,1-1 0 0,2 1 0 0,1-1 0 16,3 2 0-16,4 0 0 0,5-2 0 0,2 2 0 15,1 0 0-15,5 1 0 0,3-1-128 0,3 2 128 16,-1 2-128-16,5-3 128 0,5 1-160 0,3 1 160 16,2-4-160-16,6 0 160 0,4 1-160 0,3 1 160 15,8-5-256-15,0 0 32 0,0 0 16 0,0 0 0 0,17 6-80 0,6-3-16 16,7-1 0-16,4 0 0 0,6-2 176 0,4 0 128 16,7 0-192-16,8-2 192 0,5 0-144 0,9-1 144 15,7 1 0-15,4-5-144 0,2-2 144 0,6 1 0 16,6-1-144-16,5-3 144 0,6 3 0 0,2-2 0 15,0 1 0-15,6-2 0 0,3 3 0 0,-1-1 0 16,-3 0 0-16,4 2 0 0,3 1 0 0,-4-1 0 16,-3 1 0-16,1-2 0 0,0 4 0 0,-1-3 0 15,-1-1 0-15,-3 3 0 0,-4-1 0 0,1 2 0 16,-7 0 0-16,-7-3 0 0,-6 3-256 0,-6 3 64 16,-7 2 0-16,-5 0 16 15,-3 0-1232-15,-10 1-240 0,-7 0-48 0,-13-1-14896 0</inkml:trace>
  <inkml:trace contextRef="#ctx0" brushRef="#br0" timeOffset="8039.35">19430 1959 5519 0,'0'0'496'0,"0"0"-496"0,0 0 0 0,0 0 0 16,0 0 1152-16,0 0 144 0,0 0 32 0,0 0 0 15,0 0-832-15,0 0-176 0,2-7-16 0,-2 7-16 16,0 0-128-16,3-9-32 0,-3 9 0 0,0 0 0 15,6-7 128-15,-6 7 0 0,0 0 16 0,0 0 0 16,6-8 384-16,-6 8 80 0,0 0 16 0,4-8 0 16,-4 8 144-16,0 0 48 0,0 0 0 0,0 0 0 15,4-10-176-15,-4 10-16 0,0 0-16 0,0 0 0 16,0 0-144-16,0 0-16 0,-3-8-16 0,3 8 0 16,0 0-32-16,0 0 0 0,0 0 0 0,0 0 0 15,0 0-96-15,0 0-32 0,-5-7 0 0,5 7 0 16,0 0-128-16,0 0-16 0,0 0-16 0,0 0 0 0,0 0-80 0,0 0-16 15,4-11 0-15,1 4 0 0,-5 7 64 0,7-5 16 16,1 0 0-16,1 1 0 0,0-3-48 0,1 4-16 16,0-1 0-16,2 0 0 0,-1-2-160 0,2 2 160 15,0 0-160-15,2 1 160 0,0-3-160 0,2 5 128 16,-2 0-128-16,5-1 128 0,0-2-128 0,2 3 0 16,1-1 144-16,1 2-144 0,2 0 0 0,2 1 0 15,-1 0 0-15,3-1 128 0,-2 3-128 0,1-3 0 16,0 0 0-16,-1 0 0 0,0 0 0 0,-1-2 0 15,-1 1 0-15,1 1 0 0,1-1 0 0,0 1 0 16,-1 0 128-16,1 0-128 0,0 0 272 0,-2 1-16 0,2 0 0 16,0 2 0-16,0 0-32 0,-1 2-16 0,-2-3 0 0,2 2 0 15,-3-3-64-15,3 1-16 0,-2-1 0 0,1 0 0 16,-5 0-128-16,4-1 128 0,-3-1-128 0,1 0 128 16,0-3-128-16,1 1 160 0,-1 0-160 0,-1-1 160 15,1 3-160-15,-2-1 0 0,-2 1 0 0,0 0 128 16,1-1-128-16,-3 1 160 0,-1 1-160 0,0-1 160 15,-1-2-32-15,1 2 0 0,0 1 0 0,-2-1 0 16,0 1 112-16,0-3 16 0,-1 2 0 0,0 0 0 16,-1-1-96-16,1 1-16 0,0 0 0 0,-1-2 0 15,2 2-16-15,-1-3-128 0,0-1 192 0,-2 3-64 16,1-1-128-16,-2 1 0 0,0 0 0 0,1 0 128 16,2-3-128-16,0 2 0 0,0 1 144 0,-1-1-144 15,1 3 0-15,0-1 0 0,-1 1 0 0,1 0 128 16,-1-1-128-16,2 1 0 0,-4 0 0 0,2 0 128 0,0-2-128 0,1 1 0 15,-3 0 0-15,0 1 0 0,-10 0 0 0,11 2 0 16,-11-2 0-16,0 0 0 0,0 0 0 0,0 0 0 16,0 0 0-16,0 0 0 15,3 9-320-15,-6 3-128 0,-6-3-16 0,1 3-10048 16,-5 3-2016-16</inkml:trace>
  <inkml:trace contextRef="#ctx0" brushRef="#br0" timeOffset="8976.74">22086 1929 5519 0,'-14'4'240'0,"14"-4"64"0,-9 1-304 0,9-1 0 15,-10 2 0-15,10-2 0 0,0 0 2224 0,0 0 384 0,0 0 80 0,0 0 0 16,0 0-1408-16,0 0-304 0,0 0-48 0,0 0-16 16,11 3 64-16,1-3 16 0,-2 0 0 0,0-1 0 15,1-1-160-15,1 0-16 0,1-2-16 0,-1 2 0 16,0-2-96-16,0 1-32 0,2 1 0 0,0-2 0 15,0-4-160-15,2 3-16 0,-1 1-16 0,3-1 0 16,-1 1-192-16,3 1-32 0,-1 1-16 0,0 0 0 16,0-1-80-16,1-1-16 0,2 3 0 0,1 0 0 15,2 1-144-15,0 0 192 0,0 0-192 0,0 0 192 16,0-1-192-16,1-1 0 0,-1 1 144 0,1 0-144 16,-1 0 128-16,-1 1-128 0,-1 0 128 0,1-2-128 15,0 1 0-15,1 0 144 0,-4 0-144 0,2-1 0 16,1 0 144-16,0 2-144 0,-1 0 0 0,3 0 144 0,2 0 0 15,0 0 0-15,-2 0 0 0,0 0 0 0,-1 0 48 0,1 0 16 16,-1-2 0-16,-1 1 0 0,-1 0-64 16,-1 0-16-16,-3-2 0 0,1 2 0 0,-1-2 32 15,0 1 0-15,-1-3 0 0,-2 2 0 0,-2 1 16 0,2 0 0 16,-2 1 0-16,0 1 0 0,0-4-48 0,0 3 0 16,0 0 0-16,-2-2 0 0,1 3-128 0,0 0 0 15,-2 3 0-15,1-3 0 0,-1-3 0 0,1 3 128 16,-2 0-128-16,1 0 0 0,-1 3 0 0,2-1 128 15,-1 1-128-15,-2-2 0 0,-9-1 176 0,13 0-48 16,-4-1-128-16,-9 1 192 0,11 1-16 0,-11-1-16 16,10 4 0-16,-10-4 0 0,10 0 32 0,-10 0 16 15,0 0 0-15,9 0 0 0,-9 0-32 0,0 0-16 16,0 0 0-16,0 0 0 0,12 0-160 0,-12 0 128 0,0 0-128 0,0 0 128 16,0 0-128-16,0 0 0 0,0 0 0 0,4 7 0 15,-4-7 0-15,0 0-192 0,0 0 0 0,-4 8 16 31,-6 0-1440-31,-1 1-304 0,1-3-48 0</inkml:trace>
  <inkml:trace contextRef="#ctx0" brushRef="#br0" timeOffset="11414.94">1352 3270 7359 0,'0'0'320'0,"0"0"80"0,0 0-400 0,0 0 0 0,11-1 0 0,-1 1 0 15,1 2 1376-15,1 2 192 0,-1-2 32 0,1 0 16 16,-2-2-912-16,1 0-192 0,1 0-48 0,0 0 0 16,1 2-112-16,4 2-32 0,0-1 0 0,0-2 0 15,-1 1-48-15,2-2-16 0,-1 0 0 0,1 2 0 16,-1 0 16-16,2 0 0 0,3-1 0 0,1 0 0 16,1-1 0-16,3-1 0 0,1 0 0 0,2 1 0 15,2 2 16-15,2 1 0 0,3-1 0 0,5 1 0 16,3-3 32-16,-3-2 0 0,-1 1 0 0,1 0 0 15,0 0 32-15,0 1 16 0,0 1 0 0,3 0 0 16,2 0 32-16,4 3 16 0,-1-1 0 0,4-1 0 16,2 0-160-16,-5 0-16 0,-2 2-16 0,3-3 0 15,-1-1-32-15,1-1 0 0,2 4 0 0,2 2 0 0,3 0-64 0,2 0-128 16,0 1 176-16,0-3-176 0,-3-3 208 0,-1 0-64 16,0 2-16-16,1 3 0 15,2 5 0-15,1-2-128 0,-2 1 192 0,0-5-64 0,-1-2 32 0,-2 2 0 16,-2-1 0-16,2 3 0 0,3 0-16 0,-2 3 0 15,1-2 0-15,3-1 0 0,2-1-16 0,-1 0-128 16,0-1 192-16,-1 1-64 0,-6 1 0 0,5-3-128 16,3 2 192-16,1 1-64 0,1-2-128 0,-3-1 0 15,0 2 0-15,-1 1 0 0,1-2 128 0,2-1-128 16,2-1 0-16,0 1 128 0,0-3-128 0,-3 2 0 16,-1 2 0-16,-1-1 0 0,-1-1 0 0,1-3 0 15,-2 0 0-15,6 1 0 0,1 0 0 0,-2 2 128 0,-2-1-128 16,-2 2 0-16,-2-2 128 0,1 0-128 0,-1 1 128 0,3-1-128 15,3 0 160-15,1 2-160 0,-4-1 192 0,0 1-192 16,-3-2 208-16,1-1-64 0,-1 0-16 0,3 0 0 16,-1 0-128-16,5 0 192 0,0 0-192 0,-2 0 192 15,-1 0-192-15,-2 0 128 0,-1 0-128 0,0-1 128 16,2-2-128-16,3 2 0 0,1 2 144 0,0 1-144 16,-1-2 0-16,-3 0 0 0,2 0 0 0,1-2 128 15,-1 1-128-15,3 0 0 0,3-2 0 0,-2 2 0 16,-2-2 0-16,-3 1 0 0,2-1 0 0,0 0 128 15,2-5-128-15,3 3 0 0,2 2 0 0,-2-1 0 16,-3-2 0-16,-1 0 128 0,-2 1-128 0,1-2 0 16,0 4 0-16,0 0 0 0,4 0 0 0,-2 0 128 15,-3-2-128-15,-2 1 0 0,-2 0 0 0,1 1 0 16,-1 1 0-16,5-1 128 0,-1 3-128 0,2-1 128 0,-1-2-128 16,-2 1 176-16,-2-1-176 0,0 1 192 0,-1 1-192 0,2-1 0 15,2 2 144-15,0-1-144 0,1-4 0 0,-2 1 0 16,-3-1 0-16,-1 1 128 0,-1-1-128 0,2 4 0 15,0 1 128-15,1-3-128 0,0 1 0 0,-2-3 0 16,-3-3 0-16,-2 4 128 0,0 0-128 0,0 1 0 16,-3-2 0-16,3 3 0 0,3 0 0 0,0-1 128 15,-2-3-128-15,1-2 128 0,0 4-128 0,-2-1 0 16,-1-2 0-16,3 0 0 0,-2 0 0 0,1 0 144 16,0 2-144-16,2-1 0 0,0 1 0 0,-2 0 0 15,-5-3 0-15,-1 0 0 0,-1 1 0 0,-1-3 0 16,0 3 0-16,0 1 0 0,0 2 128 0,1 0-128 0,1 1 0 0,0-4 0 15,-3 0 0-15,-3 0 0 0,-3-2 0 0,-2 4 0 16,2-2 0-16,-2-1 0 0,-3 2 0 0,1-1 0 16,0 3 0-16,-3 3 160 0,1-3-160 0,0-2 128 15,-1 0-128-15,0 2 128 0,-3-3-128 0,-1 4 128 16,-1-1-128-16,-3 1 0 0,-3 0-160 0,-3-1 160 16,-1 0 0-16,-2 0 0 0,-1 2 0 0,-1-1 0 15,-3 2 0-15,-2-3 0 0,-8 4 0 0,10-4 0 16,-10 4 240-16,9-4-64 0,-2 2-16 0,-7 2 0 15,0 0-160-15,9-2 128 0,-9 2-128 0,9-1 128 16,-9 1-128-16,9-1 0 0,-9 1 0 0,9-1 0 16,-9 1 0-16,0 0 0 0,0 0 0 0,0 0-176 15,0 0 384-15,7 3 80 0,-7-3 16 0,7 7-10464 16,-7-7-2080-16</inkml:trace>
  <inkml:trace contextRef="#ctx0" brushRef="#br0" timeOffset="39344.23">1828 3908 16575 0,'-6'5'1472'0,"-5"1"-1168"0,0-2-304 0,-1 0 0 0,0 4 144 0,-1-5-16 15,0 0-128-15,-1 0 192 0,-1-5-192 0,-1 1 0 16,-2 1 128-16,-1-1-128 0,0-1 192 0,-4 2 0 16,-4 0 0-16,0 0 0 0,-3 0 208 0,-1-1 48 15,-3-1 0-15,1-1 0 0,0 1 112 0,0 0 16 16,-1 1 16-16,1 0 0 0,-1-2-112 0,3 3-32 16,-1 0 0-16,1 0 0 0,2 0-128 0,-1-1-16 15,2 0-16-15,1-1 0 0,-1 0 48 0,1-2 16 16,3 0 0-16,0 0 0 0,1 2-144 0,2-2-16 15,-4 0-16-15,3 0 0 0,0 1-176 0,2-2 192 0,-1-2-192 0,0 3 192 16,0 1-192-16,2 1 0 0,3-2 144 0,4 4-144 16,1 0 176-16,-2 0-48 0,-1 0 0 0,0 2 0 15,0-1-128-15,1 2 0 0,1-2 144 0,-10 3-144 16,4 1 0-16,4 1 0 0,3-2 0 0,2 2 0 16,0 3 0-16,3-1 0 0,-1 3 0 0,2 2 0 15,0-2 0-15,1 6-160 0,1 2 160 0,1 4 0 16,1 1-144-16,1 6 144 0,0 5 0 0,1-1-144 15,1 4 144-15,0 2 0 0,2-1 0 0,-3 0-128 16,3-3 128-16,-1 0 0 0,-1 0 0 0,1 8 0 16,-1 4 0-16,2 7 144 0,1 6-144 0,0-2 0 15,-1 2 144-15,2-6-144 0,-3-7 0 0,1 1 144 16,-2-1-144-16,1 5 0 0,-2 5 0 0,-1 4 0 0,-2 1 0 0,-2-3 0 16,-1-1 0-16,-2-5 128 0,0-7-128 0,-1 2 0 15,-1 1 0-15,0 4 0 0,2 2 128 0,-1 0-128 16,3-2 0-16,-1 0 128 0,-1-3 48 0,2-4 0 15,-1-7 0-15,1-2 0 0,0 2 48 0,0 3 16 16,1-1 0-16,0 5 0 0,0-1-240 0,4 1 144 16,-1-5-144-16,0 2 128 0,-1-4-128 0,2-5 0 15,0-3 0-15,2-5 128 0,-4-1-128 0,-2-1 0 16,2 0 0-16,1 2 0 0,-1-3 128 0,1 1-128 16,-3-2 0-16,3-3 128 0,-2 1-128 0,0-2 0 15,-1-4 144-15,1 0-144 0,-1-2 176 0,4-4-48 16,-1 1 0-16,1-10 0 0,0 0 160 0,1 9 32 0,-1-9 0 0,4 10 0 15,-4-10 32-15,7 7 16 0,-7-7 0 16,12 5 0-16,1-2-144 0,5-1-32 0,0-4 0 0,3-1 0 16,3 0-64-16,6-1 0 0,4 2-128 0,-14-1 192 15,6 1-192-15,3-2 0 0,4 1 128 0,3 1-128 16,2 0 0-16,2 1 0 0,2 0 0 0,33 0 0 16,-11-2 0-16,-8 1 0 0,-5-2 0 0,-4 2 0 15,-4 2-176-15,0 2-128 0,-3-2-16 0,2 4-9520 16,-1 1-1888-16</inkml:trace>
  <inkml:trace contextRef="#ctx0" brushRef="#br0" timeOffset="41195.43">31654 4109 8287 0,'0'0'736'0,"0"0"-592"0,0 0-144 0,0 0 0 15,1-8 1024-15,-1 8 192 0,5-11 16 0,0 4 16 16,-5 7-160-16,6-10-16 0,1 3-16 0,0 1 0 15,3-1-400-15,2 2-80 0,-2 1 0 0,3-2-16 16,1 0-160-16,2 3-16 0,1-2-16 0,1-2 0 16,-1 2-32-16,5 1 0 0,0-3 0 0,3 3 0 15,3 1-16-15,3 2 0 0,-3-4 0 0,3 0 0 16,4 0 80-16,-1 2 16 16,0 1 0-16,1 0 0 0,-2 1-208 0,-13 1-32 0,4-2-16 0,2 0 0 15,0 1-160-15,1 1 0 0,0 0 144 0,-2 0-144 0,-3 1 0 16,17 3 128-16,-11-1-128 0,-6-1 0 0,-2 0 0 0,-6-1 0 15,-1 3 0-15,-3 2 128 0,-10-6 0 0,10 8 0 16,-4 3 0-16,-1-1 0 0,-1 3 64 0,-1 1 0 16,-2 2 16-16,2 5 0 0,-1 2-208 0,1 5 0 15,-3 0 128-15,1 5-128 0,2 2 0 0,-1 1 0 16,-1-1 0-16,1 1 0 0,-2 0 0 0,0 6 0 16,0 5 0-16,-2 7 0 0,0 7 0 0,-1 4 0 15,-1 4 0-15,1-11 0 0,0-7 0 0,2-3 0 16,0-4 0-16,1 4 0 0,2 1 0 0,1 5 0 15,-1 2 0-15,2 0 0 0,1-2 0 0,-2-4 0 16,-1-7 0-16,2-4 0 0,-3-4 0 0,0 0 0 0,-1 1 0 16,0 2 0-16,0 0 0 0,0 4 0 0,-1-1 0 0,1 0 0 15,0-1 0-15,0 0 0 16,0-2 0-16,0-3 0 0,0-3 0 0,1-5 0 0,1 0 0 0,-1-3 0 16,-1 2 0-16,0-1 0 0,1 0 0 0,2 2 0 15,-1-5 128-15,1 3-128 0,1-1 0 0,0-4 0 16,-2 0 0-16,2-2 128 0,0-2-128 0,0 0 0 15,-2-3 0-15,1-2 0 0,-1 2 128 0,2-2-128 16,-4-11 0-16,4 13 0 0,-3-2 0 0,3 1 0 16,-4-12 128-16,1 10-128 0,0 3 0 0,-1-13 0 15,0 9 0-15,0-9 0 0,0 0 0 0,3 11 0 16,-3-11 0-16,0 12 128 0,0-12-128 0,0 0 0 16,0 0 0-16,0 0 128 0,-1 10-128 0,1-10 0 15,0 0 144-15,0 0-144 0,-4 11 128 0,4-11-128 16,0 0 160-16,0 0-160 0,0 0 192 0,-5 7-192 0,5-7 192 0,0 0-192 15,-7 7 192-15,7-7-192 0,-7 5 128 0,7-5-128 16,-7 5 0-16,7-5 0 0,-7 5 128 0,7-5-128 16,-10 6 192-16,-1-4-192 0,3-1 288 0,-3 3-48 15,1-1-16-15,-1 2 0 0,-3-3-48 0,1 2-16 16,-1-3 0-16,0 3 0 0,-2 0 16 0,-2 2 0 16,-1-3 0-16,-2 1 0 0,0-2-48 0,-3 3 0 15,-3-1 0-15,12-1 0 0,-4-1 96 0,-4 3 16 16,-3 2 0-16,0-2 0 0,-1 2 32 0,-4 2 16 15,1-4 0-15,-30 8 0 0,7-5-32 0,1 1-16 16,-3-3 0-16,2 2 0 0,-1-3-64 0,2 1-16 16,1 3 0-16,6-3 0 0,0 3-160 0,3-2 0 0,0-1 144 15,3 2-144-15,2-2 0 0,3-1 0 0,2 1 0 0,17-3 128 16,-2 1-336-16,2 1-64 0,1 0-16 0,2-1-9664 16,3-1-1936-16</inkml:trace>
  <inkml:trace contextRef="#ctx0" brushRef="#br0" timeOffset="50252.18">8115 5464 10127 0,'0'0'896'0,"0"0"-704"0,0 0-192 0,0 0 0 16,0 0 1424-16,-3 7 256 0,1 0 48 0,2-7 16 15,0 0-400-15,-5 5-64 0,0 0-32 0,5-5 0 16,0 0-192-16,-5 5-32 0,5-5-16 0,-7 2 0 15,7-2-64-15,-6 0-16 0,6 0 0 0,0 0 0 16,-8-1-144-16,2-3-16 0,-1-1-16 0,1 2 0 16,0-3-160-16,-1-1-16 0,0-1-16 0,0 3 0 15,-1-3-128-15,-3 3-32 0,1-1 0 0,-3-3 0 16,-1 2-80-16,-2-2-32 0,-4 4 0 0,-2-2 0 0,-2-2-32 16,-2 3-16-16,-2-3 0 0,-2 3 0 0,-3-5 0 0,0 5 0 15,-1-4 0-15,-1 2 0 0,1-2-240 0,0 3 0 16,-1-4-144-16,1 4 144 0,-2 2 0 0,0-3 0 15,-4 3 0-15,1-4 0 0,-5 0 0 0,1 3 160 16,0-3-160-16,0 3 128 0,-2-3-128 0,2 2 0 16,-1-2 144-16,-1 3-144 0,1 2 0 0,-2 0 128 15,-1-2-128-15,0 2 0 0,-1 0 0 0,0-1 0 16,3-1 0-16,0 2 128 0,1 2-128 0,-1-2 0 16,1-1 0-16,-2 3 0 0,-2 2 0 0,-1-1 144 15,-1 0-144-15,3 0 0 0,-3-2 128 0,0 3-128 16,2-2 0-16,-2 0 0 0,3 1 0 0,2 0 0 15,-1-2 0-15,1 2 0 0,-3 1 0 0,2 0 0 16,3 0 0-16,0 0 0 0,-2 0 0 0,2-1 0 16,0 1 0-16,1 0 0 0,0 0 0 0,1 1 0 15,2 0 0-15,0 3 0 0,-1 0 0 0,0-3 0 0,1 2 0 0,0-1 0 16,0-2 0-16,-2 0 0 0,3 0 0 0,-2 0 0 16,0 0 0-16,0 0 0 15,1 1 0-15,0 1 0 0,-1 3 0 0,-1-1 0 0,2-2 0 0,-2 1 0 16,3 1 0-16,0 2 0 0,1-1 0 0,0 1 0 15,2 1 0-15,2-2 0 0,0 0 0 0,0 4 0 16,-2-2 0-16,4 4 0 0,0-3 0 0,2 4 0 16,0-2 0-16,-2 0 0 0,-1 2 0 0,3-2 0 15,-3 1 0-15,2-2 0 0,-1 1 0 0,1-1 0 0,-1 0 0 0,2 0 0 16,0 2 0-16,0 3 0 0,-1 0 0 0,1-1 0 16,1 1 128-16,0 0-128 0,3 1 0 15,-2-1 0-15,0-1 0 0,1 1 0 0,-2 1 0 0,1 2 0 16,0-2 0-16,1-2 0 0,0-1 0 0,1 2 0 15,-3-1 0-15,2 0 0 0,1 0 0 0,2 1 0 16,0-4 0-16,0 1 0 0,0 1 0 0,2-2 0 16,0 1 0-16,4-1 0 0,-1 2 0 0,1 1 0 15,1-3 0-15,1 2 0 0,-2 2 0 0,3 2 0 16,0-4 0-16,1 2 0 0,2 0 0 0,1 2 0 16,0-5 0-16,-3 11 0 0,3-2 0 0,2 0 0 15,0-2 0-15,5 1 0 0,1-2 0 0,4 1 0 16,0-1 0-16,2 0 0 0,-3-2 0 0,4 3 0 15,3 2 0-15,-2-1 0 0,4-1 0 0,1-1 0 16,1-1 0-16,1 1 0 0,0-3 0 0,2 1 0 16,3-1 0-16,0 1 0 0,-1 2 0 0,2-1 0 15,2 1 0-15,0-2 0 0,1-2 0 0,2 2-144 0,-2 0 144 16,3 2 0-16,1 0 0 0,0 1 0 16,-1 0 0-16,2 1 0 0,1-1 0 0,-2-2 0 0,2-2 0 0,-1 0 0 15,-1 2 0-15,0 0 0 0,0 2 0 0,4-1 0 16,-4-4 0-16,3 4 0 0,3 0 0 0,3-5 0 15,0 1 0-15,1 0 0 0,3 2 0 0,1-2 0 16,-2 1 0-16,2-2 0 0,1 1 0 0,0-4 0 16,-1 1 0-16,0-4 0 0,-1 3 0 0,2-2 0 15,1 0 0-15,1 2 144 0,3-4-144 0,-4 0 0 16,1 2 176-16,-1-5-176 0,0 0 160 0,4 0-160 0,-6 1 128 0,2-1-128 16,-1 1 0-16,1-2 144 0,0-1-144 0,1 1 128 15,2-1-128-15,-1 3 128 0,1-2-128 0,-2 3 0 16,3-2 0-16,-3 1 0 0,-3 0 0 0,1-3 0 15,1 0 128-15,0 1-128 0,0 1 0 0,0 1 0 16,-3-3 0-16,1 1 0 0,0 0 0 0,1 1 0 16,-3 0 0-16,2-2 0 0,-4-2 0 0,3-1 0 15,-3 2 0-15,1-2 128 0,-1 1-128 0,1-2 0 16,0 0 0-16,1 2 0 0,1 0 0 0,1 1 0 16,-2-3 128-16,0-2-128 0,0 1 0 0,0 1 0 15,-2-1 0-15,1-1 0 0,1 0 0 0,-1 0 128 16,-2-3-128-16,3 5 0 0,-3-4 0 0,3 2 0 0,0 3 128 0,1-2-128 15,1-2 0-15,3 2 0 0,-1 0 0 0,0-4 0 16,-3 2 0-16,1-5 0 0,-1 3 0 0,-1-2 0 16,0 1 0-16,-1 1 0 0,-1-4 128 0,1 3-128 15,-1-3 0-15,1 2 0 0,-2 2 0 0,0-3 128 16,2 3-128-16,-1-2 0 0,-3 0 0 0,-2 0 0 16,-1-1 0-16,0 0 0 0,-1 2 0 0,1-3 0 15,-2 1 0-15,-2 0 0 0,0-1 128 0,0 5-128 16,-3-4 0-16,2 3 0 0,-3 0 0 0,0 3 0 15,-2-3 0-15,1 3 0 0,-2-6 128 0,0 5-128 16,0-4 0-16,0 4 0 0,-1-6 144 0,0 2-144 0,-2-1 0 0,1 0 0 16,-2 0 0-16,0 2 128 0,0-3-128 0,1 4 0 15,0-2 0-15,-1 1 0 0,1 0 0 0,0-3 0 16,1-1 0-16,-1 2 0 0,1-2 0 0,-1 0 0 16,2 2 0-16,0-2 0 0,-2-3 0 0,1 1 0 15,1-1 0-15,-3 1 128 0,0-2-128 0,0 1 176 16,1 3-176-16,-2 0 192 0,-3 0-64 0,-1-2-128 15,-1-3 192-15,-1 1-64 0,-2 3 16 0,-2 0 0 16,1 1 0-16,-2 0 0 0,-2-3-16 0,0 2 0 16,-3-3 0-16,-1 1 0 0,1 2-128 0,-2 0 128 15,-3 0-128-15,0 1 128 0,-2 2-128 0,-3-2 128 0,2 2-128 16,-1-4 128-16,-3 2-128 0,0-2 0 0,-1-1 0 0,-1 1 128 16,0 1-128-16,-1-2 0 0,-2 0 0 0,1 2 0 15,-1 1 0-15,-2 2 0 0,-5-4 0 0,2 1 0 16,0 1 0-16,0 4 0 0,0-2 0 0,-3 4 0 15,-4-4 0-15,0 3 0 0,-2 0 0 0,0-1 0 16,-2 0 0-16,1-3 0 0,-2-1 0 0,3 4 0 16,-1 0 0-16,-2 4 128 0,1-5-128 0,-1 5 128 15,-1-4-128-15,-2 4 0 0,-2-5 0 0,-1 4-176 16,2 2 176-16,-1-2 0 0,-1 2 0 0,0 0 0 16,0-4 0-16,0 4 0 0,2 0 0 0,-1 1 0 15,-1 2 0-15,-1 0 0 0,-2 1 0 0,1 0-128 16,-2-2 128-16,-1 2 0 0,0-4 0 0,1 0 0 15,2 2 0-15,-2 2 0 0,0 0 0 0,0 1 0 16,2-1 0-16,-6-1 0 0,-1 2 0 0,2 0-128 0,1 0 128 16,-1 0 0-16,1-1 0 0,1 0 0 0,1-1 0 0,2 2 0 15,-1-1 0-15,3 1 0 0,-1 0 0 0,0 1 0 16,-3 1 0-16,0-2 0 0,1 0 0 0,0 0 0 16,2 0 0-16,0 1 0 0,-1 0 0 0,1 1 0 15,0 0 0-15,0 3 0 0,-2 2 0 0,-1-4-128 16,-2 2 128-16,0 2 0 0,-2-2 0 0,1-3 0 15,-1 2 0-15,2 0-128 0,1 4 128 0,-1-2 0 16,-2 7 0-16,2-6 0 0,-3 2 0 0,0-4 0 16,-2 3 0-16,2-2 0 0,2 2-128 0,1 2 128 15,2-2-128-15,3 2 128 0,0-4-128 0,6 4 128 16,0-2-128-16,-1 4 128 0,-1-5 0 0,1 5-160 16,2-1 160-16,2-3 0 0,-1-2-176 0,4 3 176 0,1 0-160 15,4 2 160-15,-1 2-128 0,3-2 128 16,0 3 0-16,2 2-144 0,3-1 144 0,-3-1 0 15,1-3 0-15,0 3-128 0,2 2 128 0,-1-2 0 0,0-2 0 0,-1 2 0 16,2-1 0-16,-1 0 0 16,-2-4 0-16,2 2 0 0,0-1 0 0,1 2 0 0,-1-1 0 0,1-1 0 15,-1 3 0-15,0-4-160 16,2 1 160-16,0 1 0 0,0-2-128 0,-1 4 128 16,1-3 0-16,3 0 0 0,-1-2 0 0,0 2-128 0,1-2 128 0,1 2 0 15,0 3 0-15,1-2 0 0,1 2 0 0,-1 1 0 16,-1-3-128-16,1 2 128 0,1 1 0 0,2 0 0 15,-1 1 0-15,0-1 0 0,1 0 0 0,1 0 0 16,2 1-128-16,1-2 128 0,2 1 0 0,0 0 0 16,3 1-128-16,0 2 128 0,1-3 0 0,2 0 0 15,2 1-160-15,0-1 160 0,4 1-128 0,-1-1 128 0,1-2-144 0,1 3 144 16,1 0-160-16,0 2 160 0,0-3-144 16,3 1 144-16,1 0-128 0,0 2 128 0,0-2 0 0,3 1-128 15,-1 0 128-15,2 0 0 0,1-2 0 0,0 0 0 16,1 3 0-16,2 1-128 0,3-2 128 0,1 2 0 15,1-2 0-15,0 0-128 0,5-1 128 0,0-2 0 16,0-2 0-16,-2 3 0 0,3 1 0 0,0 1 0 16,0-5 0-16,1 2 0 0,0-1 0 0,1-1 0 15,1 1 0-15,1 2-128 0,1 0 128 0,0-2 0 16,2 0 0-16,-2 0 0 0,-1-5 0 0,-1 4 0 16,1-5 0-16,1 4 0 0,1-2 0 0,0-1 0 15,0 1 0-15,2-3 0 0,1 3 0 0,1-2 0 16,0-1 0-16,4 4 0 0,2-5 0 0,-1 2 0 15,-1 1 0-15,-1-2 0 0,1-3 0 0,1 2 0 0,0 1 0 0,3 0 0 16,1 3 0-16,-1 1 0 16,0-4 0-16,0-3 0 0,-1 0 0 0,-1-2 0 15,1 0 0-15,-1 0 0 0,1 0 0 0,-1 1 128 0,2 3-128 0,3-3 0 16,-1-2 0-16,-2-3 0 16,1 0 0-16,0 2 128 0,0 0-128 0,-2 2 0 15,-3-2 0-15,1 0 0 0,2 1 0 0,1 0 0 16,-1-2 0-16,1 1 0 0,-1-1 0 0,-2-1 0 0,-1 2 0 0,0-4 0 15,0 0 0-15,0 1 0 0,0-2 0 0,2 3 0 16,-1 1 0-16,1 1 0 0,0-3 0 0,-1-3 128 16,0 3-128-16,-1 0 0 0,-2-4 0 0,-1 3 0 15,1-4 0-15,-2 3 0 0,0 2 0 0,2-1 128 16,-1 1-128-16,2-4 0 0,1 0 0 0,0-1 0 16,-2-2 0-16,-1-2 0 0,-1 3 0 0,-1 1 128 0,-1-4-128 0,1 0 0 15,-4 0 0-15,4 1 0 0,0-2 0 0,0-2 0 16,-3 2 0-16,-1 1 0 0,-2-1 0 0,-2 2 0 15,-2-1 0-15,-1 1 0 0,-1-1 0 0,-2 0 128 16,-4-2-128-16,0 1 0 0,1-1 0 0,-3 4 0 16,0 0 0-16,1-2 128 0,-3-2-128 0,3-1 0 15,1-1 0-15,-1 1 0 0,1-1 0 0,-2 0 0 16,-2 2 0-16,1-1 128 0,0 0-128 0,1 0 0 16,-3-1 0-16,-1-1 0 0,-3 0 0 0,-1-2 0 15,-3 2 128-15,1-1-128 0,-2 1 0 0,0 0 0 16,-2 0 0-16,-3-3 128 0,-1-1-128 0,-3 2 0 0,-1 0 0 15,0 1 128-15,-1-2-128 0,-2 3 128 0,-2 0-128 0,0 1 128 16,-3-1-128-16,-1 0 0 0,-1-1 0 0,-2 2 0 16,-2-1 0-16,-3 3 0 0,-1 0 0 0,0 2 128 15,-3-1-128-15,-2-1 0 0,-1-3 0 0,0 1 128 16,-2 1-128-16,0-1 0 0,-2 1 0 0,0 0 128 16,-2 2-128-16,2-2 0 0,0 1 0 0,-1-1 0 15,-3 0 0-15,1-1 0 0,-2 0 0 0,-2 1 0 16,0 2 0-16,-2 2 0 0,0-2 0 0,-1 0 128 15,-2-3-128-15,0 0 0 0,-1-1 0 0,0 0 0 16,1 3 0-16,0 0 0 0,-2 4 0 0,-1 2 0 16,-1-3 0-16,-2 1 0 0,-2 4 0 0,-1-3 0 0,1 4 0 15,1 0 0-15,1-2 0 0,-1 4 0 16,-1-2 0-16,-2 3 0 0,1 1 0 0,-3 2 0 0,-6-1 0 0,4-1-160 16,-2-1 160-16,0 2 0 0,2-1-128 0,1 3 128 15,0 0 0-15,-3 3 0 0,-1 2 0 0,-2-1-128 16,1-2 128-16,-3 1 0 0,-2-1 0 0,2 5 0 15,2-2 0-15,-1 0 0 0,1 4 0 0,0-3 0 16,-4 4 0-16,1-2 0 0,-2 3-128 0,3-1 128 16,0 3 0-16,2 0 0 0,0-2 0 0,0 3-128 15,-3 3 128-15,1-3 0 0,0-4 0 0,2 3 0 16,0 1 0-16,0-4 0 0,0 1 0 0,2 2 0 16,0-4 0-16,1 4 0 0,0-2 0 0,-1-2 0 15,1 1 0-15,1-2 0 0,3 1 0 0,1-2 0 0,0 5 0 16,3-2 0-16,1 2 0 0,0-1 0 0,0-1 0 0,-2 3 0 15,0-3 0-15,2 1 0 0,1 4 0 0,3-3 0 16,2-1 0-16,2 2 0 0,1-2 0 0,1 2 0 16,1 1 0-16,1 0 0 0,-1-2 0 0,2 0 0 15,2 1 0-15,3-2 0 0,-1 2 0 0,3 1 0 16,-1 0 0-16,1-1 0 0,3 1 0 0,1 1 0 16,1 0 0-16,1 1-128 0,0-4 128 0,3 3 0 15,3 1 0-15,1-2-128 0,-1 1 128 0,2-1 0 16,1 0 0-16,1 2 0 0,1 2 0 0,1-1 0 15,3-2-128-15,1 2 128 0,2 2 0 0,1 0 0 16,-3-2-128-16,5 1 128 0,-2 0 0 0,4 1 0 16,0 1-160-16,2-2 160 0,1 0-128 0,0 1 128 15,0 0-128-15,3 2 128 0,1-1-128 0,1 0 128 16,-1-1-128-16,1 0 128 0,2-1-128 0,0 1 128 0,1 0 0 0,2 0-128 16,2 2 128-16,1-2 0 15,2-1 0-15,1-1 0 0,1 0 0 0,3 1 128 0,5 1-128 0,-1-1-128 16,-1-1 128-16,2 1-192 0,2-1 192 0,0-2 0 15,0 0 0-15,1 2-128 0,0-5 128 0,0 1 0 16,3-1 0-16,3 2 0 0,2-2 0 0,2 1 0 16,1 0 0-16,3-3 0 0,3 0 0 0,1 0 0 15,1-4 0-15,0 2 0 0,-1 1 0 0,2-3-128 16,1 5 128-16,2-4 0 0,1 3-128 0,1-3 128 16,1 2-128-16,-1-4 128 0,-2-2 0 0,0 3 0 15,0 0 0-15,1-1 0 0,0 1 0 0,1 1 0 0,0-3 0 16,0-1-128-16,1 4 128 0,-2-3 0 0,-2-2 0 0,-1 1 0 15,1 0 0-15,0 5 0 16,1-2 0-16,1-1 0 0,1 1 0 0,0-1 0 0,-2-3 0 0,-1 2 0 16,0-1 0-16,1 2 0 0,0-3 0 0,4-1 0 15,-2 2 0-15,4-3 0 0,-2-3 0 0,1 2 0 16,-2-1 0-16,-2-2 0 0,-2 1 0 0,0 1 0 16,1-2 0-16,3 3 0 0,-1-3 0 0,1-3 0 15,-3-1 0-15,-2-4 0 0,1 3 0 0,-2-2 0 16,1-1 0-16,1 1 0 0,-1-4 0 0,2 1 128 15,1 0-128-15,-2 0 0 0,-4-2 0 0,2 0 0 16,-3-2 0-16,-1-1 0 0,0-1 0 0,-1-3 128 16,0-1-128-16,-1 2 0 0,-2-3 0 0,-1-1 0 15,1 2 0-15,-3-5 128 0,-8 0-128 0,2 1 0 16,-5-4 0-16,-1 3 144 0,-2 2-144 0,-3-6 0 0,-3-4 128 16,-3 1-128-16,-4 1 0 0,-2-1 0 0,-3-2 176 15,-3-1-176-15,-3-1 160 0,-2 5-160 0,-4 2 160 16,-2 1-160-16,-1-1 160 0,-2 4-160 0,-1 2 160 0,-3-1-160 15,-2 5 160-15,-1 0-160 16,-1 0-848-16,-3 4-272 0,-5 3-48 0</inkml:trace>
  <inkml:trace contextRef="#ctx0" brushRef="#br0" timeOffset="53054.09">16077 6584 1839 0,'0'0'160'0,"0"0"-160"15,0 0 0-15,12-4 0 0,-3-3 2560 0,1 5 464 16,-10 2 112-16,14-3 0 0,0 1-1792 0,-3-1-352 16,1-1-80-16,0 2-16 0,1-1-192 0,2 1-64 15,2 0 0-15,1 0 0 0,1-1 0 0,1 2-16 16,0 1 0-16,2-2 0 0,-3-1 80 0,1 1 32 16,2-1 0-16,2 2 0 0,3 1 32 0,1-3 16 15,0 1 0-15,2-2 0 0,2 0-80 0,6 1 0 16,3 1-16-16,1 1 0 0,0-3-224 0,1-1-32 15,1 0-16-15,2 2 0 0,-4-2-192 0,1 0-32 16,2 1-16-16,1 2 0 0,2 0-176 0,0 0 128 0,4 0-128 0,2 1 128 16,0 0-128-16,0-3 128 0,-3-1-128 0,-1 3 128 15,1-2 0-15,1 2-128 16,2 2 192-16,0 3-64 0,5-2 16 0,1-1 0 16,1-2 0-16,-2 0 0 0,1-1-16 0,-1 1 0 15,-1 2 0-15,2 4 0 0,0 0 0 0,2-1-128 16,1-3 192-16,0 0-64 0,-2 0-128 0,-4 0 192 0,3 0-192 0,-1 1 192 15,1 1-192-15,1 1 192 0,1-1-192 0,1-2 192 16,-1-1-48-16,-2 0 0 0,-2 0 0 0,-1-1 0 16,4 2-144-16,0 0 192 0,2 0-192 0,0-1 192 15,1 2-192-15,-2-2 128 0,-1 0-128 0,-1 0 128 16,0-1-128-16,2 4 128 0,0 0-128 0,0 1 128 16,2-3-128-16,-3-2 128 0,-1 0-128 0,0 1 128 0,1 1-128 0,1 0 0 15,3 1 144-15,-1-1-144 0,1 1 128 0,-1-1-128 16,-3-1 128-16,2 0-128 0,0-2 128 0,0 2-128 15,1 2 128-15,-1-1-128 0,1 0 128 0,-1-1-128 16,0-2 128-16,-2-1-128 0,-1 2 144 0,-2 1-144 16,0-1 192-16,2 2-192 0,0 2 192 0,0-2-192 15,-1-2 192-15,1 0-192 0,-3-1 192 0,1 1-64 0,0 0 0 0,2 0-128 16,0 1 160-16,-2 1-160 0,2 0 128 0,-6-2-128 16,1 0 0-16,-2-1 0 0,1 2 128 0,1 0-128 15,-2-2 0-15,2 3 0 0,2 3 0 0,-3-3 0 16,0-3 0-16,-1 2 0 0,-3 1 0 0,-2-1 0 15,-2-3 0-15,1 2 0 0,0 2 0 0,2 0 0 16,4 2 0-16,-3-1 0 0,-3 2 0 0,3-2 0 16,0-1 0-16,-2 0 0 0,-2 1 128 0,1-1-128 15,1-2 0-15,2-1 0 0,-1 3 0 0,3 0 128 16,0 0-128-16,2 0 0 0,-1-1 0 0,-2-2 0 16,-1-1 0-16,-2 2 0 0,3-2 0 0,1 0 0 15,0 3 0-15,3 1 0 0,-1 1 128 0,1-1-128 16,0-1 0-16,-3-3 0 0,-3-1 0 0,3 3 0 15,-3-5 128-15,4 6-128 0,0 0 0 0,3 1 128 0,-1 0-128 0,0-2 0 16,-2 0 0-16,-1-1 128 0,-2 1-128 0,-1-1 0 16,3 1 144-16,3 2-144 0,-1 0 0 0,1 3 0 15,3 1 0-15,-1-4 128 0,-2 0-128 0,-3-2 0 16,-2-1 0-16,4 1 0 0,-2 0 0 0,1 2 0 16,2 4 0-16,2-1 128 0,-2-1-128 0,0 0 0 15,-3-2 0-15,-1-2 0 0,-3 1 0 0,1 1 0 16,4 1 0-16,-1 1 0 0,1-1 0 0,2 0 0 15,-2 0 0-15,2-1 0 0,-1 0 0 0,0 0 0 16,-5 0 0-16,3 0 0 0,2 2 0 0,0 0 0 16,4 2 0-16,-2-3 128 0,0 1-128 0,-2-2 0 15,1-2 0-15,-2 1 0 0,-2-2 0 0,1 3 0 0,0 0 128 0,2 3-128 16,2-2 0-16,-2 2 144 0,1-1-144 0,0-2 0 16,-2-1 128-16,0 1-128 0,1 1 0 0,-1-1 0 15,-1 0 0-15,3 2 0 0,1 1 0 0,-1 1 0 16,-2-1 0-16,0-3 0 0,1-3 0 0,-1 2 0 15,-1 0 128-15,2-1-128 0,-1 1 0 0,3 2 0 16,1 3 0-16,-2 0 0 0,1-4 128 0,-2-1-128 16,-2-3 0-16,-2 3 0 0,0-1 0 0,0 1 0 15,1 0 0-15,1 0 0 0,2-1 0 0,-2 2 0 16,-1 0 128-16,2-1-128 0,-1-1 0 0,0-1 0 16,1-2 0-16,-4 1 0 0,-1 2 0 0,4 0 0 15,2 2 0-15,-1 0 0 0,-1 0 0 0,1-1 0 16,-3-5 128-16,1 1-128 0,-1-1 0 0,-1 4 0 15,2-1 0-15,1 1 0 0,-1 1 0 0,3 1 0 0,-4-2 0 0,2 0 0 16,1-1 128-16,-4 1-128 0,-1-1 0 0,1 1 0 16,-1-2 0-16,0 3 0 0,2-1 0 0,-2 1 0 15,2 1 0-15,-2 0 0 0,0-1 0 0,-2-1 0 16,-3 1 0-16,2 0 0 0,-2 1 0 0,0 0 0 16,-1 0 0-16,0 4 0 0,0 0 0 0,1 1 0 15,1-3 0-15,-2 1 0 0,-3-3 0 0,-1 1 0 16,-1-1 0-16,-3 0 0 0,-3 0 0 0,-2 1 0 15,-1 2 0-15,-1-3 0 0,-3-2 0 0,-3 1 0 16,-1 2 0-16,-4 2 0 0,-1 0 128 0,-3 0-128 16,-2 0 0-16,-10-3 0 0,0 0 128 0,0 0-128 15,0 0 0-15,0 0 0 0,-1 11 0 0,-7 1-304 16,-2-1 64-16,-8 2 16 16,-7 5-2448-16,-3 1-480 0</inkml:trace>
  <inkml:trace contextRef="#ctx0" brushRef="#br0" timeOffset="100272.71">15894 526 5519 0,'0'0'496'0,"0"0"-496"0,0 0 0 0,0 0 0 15,0 0 512-15,0 0 16 0,0 0 0 0,0 0 0 16,0 0 96-16,0 0 16 0,0 0 0 0,0 0 0 0,0 0-192 0,0 0-16 16,-5 0-16-16,1-3 0 0,-2 1 48 0,1-2 16 15,0 1 0-15,-2 2 0 0,1 0 16 0,0-2 0 16,-1 2 0-16,0-2 0 0,-3-2-32 0,-2 3 0 15,-1-2 0-15,-2 0 0 0,-1 1 16 0,-2 0 0 16,-3-5 0-16,-1 4 0 0,-4-1-32 0,-1 0-16 16,1 0 0-16,3 2 0 0,-3-2 16 0,-4-2 16 15,-2 2 0-15,-2-2 0 0,-2-2-160 0,-2 4-48 16,-3-1 0-16,-37-3 0 0,6 3-64 0,5-3-32 16,1 2 0-16,0 1 0 0,-3 1-32 0,3 4-128 15,1-1 192-15,0 2-64 0,1-1-128 0,-2-1 0 16,-4-1 144-16,-2-1-144 0,-3 3 0 0,2 1 128 15,2 1-128-15,-1-2 0 0,1-3 0 0,-3 2 0 16,-2-2 0-16,0-1 0 0,1 5 0 0,1 0 0 16,0-3 0-16,-1-1 0 0,-2 1 0 0,-2-1 0 15,-2 3 0-15,2 1-128 0,3 2 128 0,2-2 0 16,-2-5 0-16,-3 2 0 0,-4 2 0 0,4 1 0 0,3 1 0 0,2-1 0 16,1-1 0-16,-1-1 0 0,0-1 0 0,2 1 0 15,-1 2 0-15,5 0 0 0,2-2 0 0,2 0 0 16,-2-3 0-16,-3 1 0 0,-1 0 0 0,-1 1 0 15,3 2 0-15,3 1 0 0,1 0 0 0,3 0 0 16,-4-5 0-16,-1 1 0 0,-4 0 0 0,-1 4 0 16,1-1 0-16,3 2 0 0,1 1 0 0,2-2 0 0,-3-2 0 0,-2 1 0 15,-2-1 0-15,1 2 0 0,2 3 0 0,1-1 128 16,4-1-128-16,-1-1 0 0,-1-1 144 0,-1 1-144 16,-1 0 192-16,1 1-192 0,0 2 0 0,2-1 0 15,2 2 0-15,1-3 0 0,0-2 0 0,-1-2 0 16,-3 2 0-16,0 1 0 0,0 4 0 0,4 0 0 15,3-2 0-15,-1 1 0 0,-2-3 0 0,0-1 0 16,-2-1 0-16,0 2 0 0,-1 3 0 0,3 1 0 16,3 2 0-16,1-1 0 0,0-2 0 0,-2-1 0 0,2-2 0 15,-1 1 0-15,-1 1 208 0,1 3-64 16,1-1-16-16,3-1 0 0,3 4-128 0,1-1 0 0,-1-3 0 0,0-2 0 16,3 1 0-16,-1 2 0 0,0 1 0 0,-2-1 128 15,0 1-128-15,3 4 0 0,2-1 0 0,21-2 0 16,-6 3 0-16,-2-3 0 0,-4 5 0 0,-4-4 0 15,-1 5 0-15,1-5 0 0,-3 3 0 0,-35 9 0 16,13-2 0-16,7-3 0 0,0 0 0 0,3-3 0 16,4 2 0-16,4-4 0 0,2 2 0 0,3-2 0 15,2 3 0-15,2 2 0 0,3-1 0 0,3-2 0 16,1 3 0-16,2 0 0 0,1-3 0 0,1 3 0 16,0 0 0-16,1 2 0 0,-1-6 0 0,3 1 0 15,2 3 0-15,2-1 0 0,0 0 0 0,2 1 0 16,1 1 0-16,3 0 0 0,1-2 0 0,1 1 0 15,0 1 0-15,1 2 0 0,0 0-144 0,1 1 144 16,2 1 0-16,0 0 0 0,0-1 0 0,1 1 0 0,1 0 0 16,-1 0 0-16,2-1 0 0,-1 1 0 0,2-1 0 0,0 0 0 15,0-1 0-15,1 3 0 0,2 1 0 0,0-2 0 16,1-2 0-16,1 1 0 0,1 1 0 0,2 0 0 16,0 1 0-16,3-1 0 0,0 1-128 0,2-1 128 15,0 2 0-15,2-1 0 0,2 2 0 0,2-1 0 16,0 4 0-16,3 1 0 0,2-3 0 0,3 0 0 15,4 1 0-15,1-4 0 0,1 0 0 0,6-1 192 16,1-2-48-16,4 2-16 0,-1-2 112 0,2-2 16 16,1 0 0-16,4-1 0 0,-1 0 16 0,5 0 16 15,0 2 0-15,5-2 0 0,2-2-48 0,0 1-16 0,-3-3 0 16,0-2 0-16,-1 0-224 0,3 3 176 16,0 2-176-16,2-3 160 0,4 1-160 0,3-1 128 0,2-3-128 0,0-2 128 15,-3-3-128-15,1 4 160 0,1-1-160 0,5-3 160 16,5 2-160-16,1-2 128 0,-1-3-128 0,-1 0 128 15,-2 0-128-15,3 1 0 0,3 0 144 0,0 1-144 16,1 0 0-16,0-1 144 0,-4-2-144 0,0 0 0 16,0 2 192-16,4 0-192 0,3 0 192 0,-1-1-192 15,-5-1 144-15,-1 2-144 0,1 0 0 0,3 0 144 16,1 1-144-16,1 0 0 0,-1-1 0 0,0-1 128 16,1 0-128-16,-3 1 0 0,5 0 0 0,-2 0 0 15,3 0 0-15,-2 0 128 0,-4-3-128 0,2 3 0 16,1 3 0-16,1-3 0 0,5 0 128 0,-5 0-128 15,-3-4 0-15,0 3 0 0,1 1 0 0,4-2 0 16,6 0 0-16,-4-2 0 0,-5-1 0 0,-1 2 0 16,-2 1 0-16,5 0 0 0,2 0 0 0,0-1 0 0,-2-2 0 0,-2 3 160 15,-2-3-160-15,3 1 160 0,3 4 16 0,0-1 0 16,0-3 0-16,0 0 0 0,-5-1-176 0,2 2 192 16,0 6-192-16,1-6 192 0,-2-1-192 0,-2-1 0 15,-3 2 144-15,-1 0-144 0,-2 3 0 0,2 0 144 16,1 0-144-16,-2-4 0 0,-6 0 192 0,0 1-192 15,-1 1 192-15,2 1-192 0,-1 0 208 0,4 0-64 16,1-5-16-16,-3 3 0 0,-5-2-128 0,0-3 192 16,0 2-192-16,1 3 192 0,0 0-192 0,0 0 0 15,0-5 144-15,-1 2-144 0,-3-3 0 0,-2 1 0 16,2-2 0-16,-1 4 128 0,-2-5-128 0,3 4 0 16,-2 2 0-16,1-5 0 0,-1 1 0 0,-3-3 128 0,-4 2-128 15,-1 1 0-15,0-1 0 0,-2 2 0 0,-1-1 0 0,1 2 128 16,0-1-128-16,0-2 0 0,1 0 0 0,-2 0 0 15,-4-4 0-15,-1 1 128 0,-4 2-128 0,1-3 0 16,-3-2 0-16,-1 2 0 0,-1-1 0 0,0 0 0 16,1 1 0-16,-2-1 0 0,-4 2 0 0,1 1 128 15,0-1-128-15,-3-4 0 0,-2-1 0 0,-4 2 128 16,-4-1-128-16,-1-1 0 0,-3 1 0 0,0 0 0 16,-1-1 0-16,-1 2 0 0,0-1 0 0,-3-1 128 15,-3-1-128-15,0 2 0 0,-4-3 128 0,0 3-128 16,1 0 128-16,-4 1-128 0,0-2 160 0,-5 0-160 15,-4-1 128-15,-1 0-128 0,-2 0 0 0,-2-1 0 16,0-1 0-16,-4 0 0 0,-1-2 0 0,-5 2 0 0,-5 2 0 0,-3-1 0 16,-3 0-128-16,-3-2 128 0,-4-1 0 0,0 2-192 15,-2 0 192-15,0 1-160 0,-2 2 160 0,-1-2-208 16,-1-1 80-16,-6 2 128 0,-7 2-240 0,-1 0 80 16,-4 0 16-16,1 1 0 0,0-1-16 0,-1 2 0 15,-2 2 0-15,-7 2 0 0,-8-3 160 0,0 1-208 16,5 3 80-16,32 3 128 0,-9-1-160 0,-6-2 160 15,-4 2 0-15,-6-2-144 0,-5 1 144 0,-4 0 0 16,-5 4 0-16,-77-8 0 0,29 6 0 0,11-3-160 16,7 3 160-16,7 2 0 0,5 1-144 0,2 2 144 15,-1-3 0-15,-2 2-144 0,-2-1 144 0,3 0 0 16,3 3 0-16,-1-1-128 0,-5-2 128 0,1 1 0 16,1 3 0-16,0-1 0 0,1-4 0 0,-3 2 0 0,-3 1 0 15,2 2 0-15,4 0 0 0,-1-3 0 0,-3 0 0 0,3 1 0 16,1 4 0-16,0-4 0 0,2-3 0 0,-4 3 0 15,-3 0 0-15,4 2 0 0,2 2 0 0,1-4 0 16,-4-1 0-16,2 1 0 0,2 4 0 0,2-2 0 16,2-2 0-16,-2 0 0 0,-3-1 0 0,4 3 0 15,6 1 0-15,-3-2 0 0,3-5 0 0,-1 3 0 16,-1 2 0-16,4 0 0 0,3 1 0 0,3-2 0 16,-1-1 0-16,-1 0 0 0,0-1 0 0,4 3 0 15,3 1 0-15,1-1 0 0,2-2 0 0,-1 1 0 16,-2-1 0-16,1 1 0 0,2-2 0 0,2 3 0 15,4 2 0-15,2-1 0 0,2-3 0 0,0 1 0 16,-3 0 0-16,3 2 0 0,2 0 0 0,6 2 0 16,3-2 0-16,2 0 0 0,-1 0 0 0,2-2 0 0,0 1 0 0,1 1 0 15,0 0 0-15,3 3 0 0,0-1 0 0,5 3 0 16,1-2 0-16,2 1 0 0,2 1 0 0,1 1-160 16,-1-1 160-16,3-1 0 0,-1 1-192 0,2 1 192 15,-1 0-192-15,1 1 192 0,0 2-192 0,-1 0 192 16,1 2-192-16,2 3 192 0,2 2-144 0,15-7 144 15,-3 3 0-15,-1 4-144 0,-2-1 144 0,0 1-128 16,-1 2 128-16,0 0-128 0,1 0 128 0,-16 10-160 16,5-5 160-16,7 1-160 0,4-4 160 0,1-1 0 15,2-1-144-15,6 0 144 0,-1-1 0 0,1 1 0 16,1 0 0-16,1 0 0 0,1 0-144 0,1-1 144 16,1 1 0-16,0 0 0 0,1 0 0 0,1 2-128 15,1 2 128-15,2-1 0 0,-1 1 0 0,2 0 0 0,1-2-128 0,2 3 128 16,0 2 0-16,3-2 0 0,0 0 0 0,1 1 0 15,0-2-128-15,3 1 128 0,0 1 0 0,1 2 0 16,-1 0 0-16,3 2 0 0,-1-1 0 0,2 0 0 16,2-2 0-16,3 1-128 0,1-3 128 0,1 1 0 15,1-2 0-15,0 1 0 0,3-2-128 0,1 2 128 16,3 1 0-16,1-3-128 0,-2-2 128 0,-1 0 0 16,1-3 0-16,2 1 0 0,3-3 0 0,0-1 0 15,1-1 0-15,0 2 0 0,1 0 0 0,3 0 0 16,2 2 0-16,5-2 0 0,0 0 0 0,1-2 0 15,-2-3 0-15,0 1 0 0,0-3 144 0,0 3-144 16,2-2 128-16,-1 3-128 0,1-2 0 0,2 4 128 16,0-3-128-16,3 1 0 0,0-1 144 0,-1-2-144 15,-2-2 0-15,0 3 0 0,0 0 0 0,1 1 0 0,-1 2 0 0,3-3 128 16,1 2-128-16,3-3 0 0,2 1 0 16,0-3 0-16,-3 2 0 0,1-1 0 0,-1-2 0 0,-1 3 0 15,2-3 0-15,0 1 0 0,4 3 0 0,0-2 0 16,2-2 0-16,-2 1 0 0,-2-1 0 0,1 0 0 15,1 0 0-15,3 0 0 0,1-1 0 0,1 1 0 16,4 0 0-16,-1-1 128 0,0-3-128 0,0 2 0 16,0 0 0-16,3-1 128 0,1 2-128 0,2-2 0 15,3 1 0-15,-3-2 0 0,0-1 0 0,-1 0 0 16,0-1 0-16,5 0 0 0,3-1 0 0,0 1 0 16,1-4 0-16,-1 1-128 0,-2 0 128 0,5 1-160 15,2-5 160-15,1 2-160 0,0-1 160 0,-3-2 0 16,-1 3 0-16,1-2 0 0,3 3 0 0,1 3 0 0,-3-3 0 0,0 0 0 15,-4 0 0-15,1 2 176 0,1-1-16 0,2-1 0 16,1 3 144-16,-4-1 16 0,-3 2 16 0,0-1 0 16,-2 1-80-16,3 0 0 0,3 0-16 0,-1-1 0 15,-2 1-240-15,1-3 144 0,-1 0-144 0,2 3 128 16,-1 0-128-16,3-2 0 0,-2 2 0 0,-1-3 0 16,-4-2 928-16,0 3 96 0,0 2 32 0,1-1 0 31,3-1-1648-31,-4-3-336 0,-4-2-64 0,-1 3-16 0,-2-1 816 0,0 1 192 0,2 1 0 0,3-5 0 15,-1 1 0-15,-1-5 0 0,-3 3 0 0,-3-1 0 16,-3 3 0-16,1-1 0 0,4 4 0 0,-1-4 0 16,0 2 0-16,-3-6 0 0,-3 0 0 0,-2 2 0 15,1-3 0-15,-3 2 0 0,-3 1 0 0,2 0 0 16,-2 2 128-16,2-3-128 0,0 0 0 0,-5 0 0 0,-4-1 0 0,0 2 0 16,-2 1 0-16,0-2 0 0,-4 3 0 0,-1-2 160 15,1-3-160-15,-2 0 128 0,0 1-128 0,1-3 0 16,-1-3 0-16,-3 0 0 0,-2-2 0 0,-2 4 0 15,-3 1 0-15,-3 0 0 0,-2-2-192 0,0 0 192 16,-1-1-160-16,-6 0 160 0,2 1-128 0,0-2 128 16,-3 1 0-16,-2 0-144 0,-2 1 144 0,-1-2 0 15,-2-3 0-15,-2 0-128 0,-2-1 128 0,-1 2 0 16,-3 2 0-16,-2-2 0 0,1-5 896 0,-4 2 96 16,-4 0 32-16,2-1 0 15,-5-2-1648-15,-1 3-320 0,-2-2-64 0,-3 3-16 0,-1 1 832 0,-2-1 192 16,-4 0 0-16,0 2 0 0,-4 2 0 0,-5 0 0 0,-6-3-160 0,-3 0 160 15,-3-1 0-15,-1-3 0 0,-2 4 0 0,-1 0 0 16,0-1-144-16,0 1 144 0,-5 0 0 0,23 8 0 16,-6-3-208-16,-5-1 64 0,-4-1 16 0,-5-1 0 15,-4 0 128-15,-4 2 0 0,-2 2-144 0,-54-9 144 16,21 4 0-16,7 4-176 0,7 0 176 0,0 2-128 16,-1 1 128-16,1 3-192 0,4 2 192 0,1-4-192 15,1-1 192-15,-4 0-192 0,0-2 192 0,-1 4-192 16,-1 1 192-16,2-2 0 0,0 0-144 0,-1 1 144 15,-1-1 0-15,-3 0-144 0,-4 3 144 0,3 0 0 16,4-1 0-16,-1 0 0 0,-5 2 0 0,-2 0 0 16,-3 1-128-16,1 1 128 0,7 2 0 0,-4 1 0 15,-2-5 0-15,-2 3 0 0,-2 5 0 0,3-2 0 0,2 1 0 16,-4 1-128-16,-4-2 128 0,2 3 0 0,1 1 0 16,4 0 0-16,1-1 0 0,-3-1 0 0,-3 1 0 0,2 1 0 15,2 3-128-15,2-3 128 0,0 1 0 0,-3 0 0 16,-5 2 0-16,6 0 0 0,3 4 0 0,2-3 0 15,1-3 0-15,-4 1 0 0,-4 2 0 0,4 1 0 16,4 0 0-16,0-1 0 0,1 0-128 0,-3 1 128 16,-2 0 0-16,4-1 0 0,2 1 0 0,2 1 0 15,2 0 0-15,-3 0 0 0,0 0 0 0,0-2 0 16,0 2 0-16,6 1 0 0,4-3 0 0,0-2 0 16,0 1 0-16,-2 1 0 0,-1 3 0 0,4-3 0 15,2 1 0-15,3 4 0 0,2-3 0 0,-1 2 0 16,1-3 0-16,-1 0 0 0,0 5 0 0,3-2 0 0,2 3 0 0,5-1 0 15,1 3 0-15,2 1-128 0,1-6 128 0,-2 2 0 16,-1-2 0-16,4 3-128 0,-3-2 128 0,3 1 0 16,1 3-256-16,4-3 64 0,3 1 16 0,0 3 0 15,0-5 176-15,4 4-192 0,1-3 192 0,-1 3-192 16,2 1 192-16,0 0-128 0,2 2 128 0,16-5-128 16,-1 4 128-16,0 3 0 0,0 1-144 0,0 1 144 15,1 3 0-15,0-2-144 0,2 2 144 0,-15 19 0 16,11-5-192-16,2-4 64 0,3-4 128 0,2 1-208 15,3-4 208-15,1 2-192 0,3-2 192 0,2-1-192 16,-1 1 192-16,2-4-144 0,2 4 144 0,2-2-128 16,3 5 128-16,3-2-128 0,0 2 128 0,3-2-128 15,2 1 128-15,1-1 0 0,-1-1-144 0,2 0 144 16,1 2 0-16,2-3 0 0,1 2 0 0,2-4 0 16,3 0-144-16,2 2 144 0,1-1 0 0,1 2 0 0,2 0 0 0,3 0-128 15,2 0 128-15,4 1 0 0,1 2 0 0,6-2 0 16,4 0-128-16,0-2 128 0,0-1 0 0,3-2 0 15,2-2-128-15,3 0 128 0,3 0-160 0,7-1 32 16,3 0 0-16,-1-3 0 0,-2-2-80 0,3 1-16 16,1-2 0-16,5 0 0 0,6 2 224 0,2-1-192 15,1-6 192-15,1 1-192 0,1-2 192 0,6 3 0 16,4 3 0-16,3-5-144 0,-3-4 144 0,5 2 0 16,4-1 0-16,3-1 0 0,4-3 0 0,0 2 0 15,-3 0 0-15,6 0 0 0,8-2 0 0,-3-1 176 16,-3 0-48-16,5 3 0 0,5-2-128 0,-2 0-176 0,-2-2 48 0,3 1 0 15,6 3 0-15,-2-3 0 0,-4-2 0 0,8 2 0 32,9 2-320-32,-2-1-48 0,-4-1-16 0,9 0 0 15,6 0-304-15,3 0-64 0</inkml:trace>
  <inkml:trace contextRef="#ctx0" brushRef="#br0" timeOffset="111627.7">14933 442 10367 0,'0'0'448'0,"10"2"112"0,1 2-560 0,1 0 0 0,2-2 0 0,0 1 0 15,1 1 208-15,1 1-64 0,0-3-16 0,2 1 0 16,1-2 0-16,1-1-128 0,3 1 192 0,-1-2-64 15,-2 1-128-15,1-1 0 0,-2 0 0 0,-2-1 128 16,1 1-128-16,-4 1-144 0,-2 0 144 0,-2 1-208 16,-10-1 32-16,0 0 16 0,0 0 0 0,0 0 0 15,0 0 160-15,0 0 0 0,0 0 0 0,0 0 0 16,0 0 128-16,0 0 96 0,-10 2 32 0,-2-2 0 16,0-2 368-16,-1 0 80 0,0-3 0 0,0 1 16 15,-2 0-224-15,0 0-48 0,-3-1-16 0,8 3 0 16,-2-2-96-16,0-1-16 0,-3-2 0 0,-2 1 0 15,-2 1 64-15,-3-4 0 0,-2 3 0 0,-27-9 0 16,6 3-112-16,0 4-16 0,1 0 0 0,2 2 0 0,-3 3-64 0,1-4-32 16,-2-2 0-16,-2 2 0 0,-2-5-160 0,-6 5 192 15,-2-3-192-15,-2 4 192 0,0 0-48 0,0 1 0 16,-2 1 0-16,0-3 0 0,1-4 16 0,-5 1 0 16,-4 3 0-16,-1 2 0 0,-3-2-160 0,3 2 160 15,0-4-160-15,-3-1 160 0,-2-1-160 0,-3 2 128 16,-3-1-128-16,2 2 128 0,3-2-128 0,-1 0 0 15,-3-4 0-15,-1 2 0 0,-5 7 0 0,0-1 0 16,2-3 0-16,1 2 0 0,0-1 0 0,-2 2 0 16,-6-2 0-16,2 2 0 0,2 3 0 0,-1-1 0 15,-1-5 0-15,-4 4 0 0,-4 2 0 0,3 1 0 16,3 1 0-16,0-2 0 0,-2 0 0 0,0 2 0 0,-3 2 0 16,4 1 0-16,3-1 0 0,-3 2 0 0,-2-1 0 15,-1 1 0-15,2-1 0 0,3 5 0 0,1 1 0 0,-3 0 0 16,-4 0 0-16,3-1 0 0,3 5 0 0,2-5 0 15,1 1 0-15,-1-3 0 0,-1-2 0 0,3 3 0 16,3 3 0-16,2-3 0 0,-1-5 0 0,2 5 0 16,-3-3 0-16,3 2 0 0,2 3 0 0,2-4 0 15,4-5 0-15,-1 2 0 0,2 1-144 0,-1 4 144 16,-1 0 0-16,4-1 0 0,2-1 0 0,3 2 0 16,-1 3-128-16,0-4 128 0,2 0 0 0,-1 2 0 15,-1-2 0-15,4 5 0 0,1-1 0 0,1 2 0 16,2-5 0-16,1 3 0 0,1-4-144 0,-3 3 144 15,-2 1 0-15,3-1 0 0,0 3 0 0,3 4 0 16,4 1 0-16,0-2 0 0,1 0-128 0,25-3 128 16,-7 2-176-16,0 2 16 0,-2 3 0 0,0 2 0 0,-1-1 160 0,1 0-128 15,2 0 128-15,-25 18-128 0,10-3 128 16,5-4-160-16,1-2 160 0,5-3-160 0,1 0 160 0,7-3 0 16,0 1 0-16,3 1-128 0,-1-1 128 0,4-1 0 15,1 0 0-15,3 3 128 0,1-4-128 0,1 3-192 16,4 2 64-16,-1-3 0 0,4 1 128 0,0 1 0 15,3-4 0-15,2 1 0 0,1-2 0 0,2 0-128 16,1 3 128-16,3 0 0 0,1-2-128 0,2 2 128 16,0-1-128-16,2-1 128 0,2-2 0 0,3 3 0 15,1 1 0-15,1 0-128 0,3-2 128 0,2-2 0 16,4-1 0-16,0 0-128 0,2 1 128 0,3 3 0 16,4-1 0-16,0 3-128 0,-2-4 128 0,0-1 0 15,1-2 0-15,1 1 0 0,4 0 0 0,0-1 0 16,0-2 128-16,2 1-128 0,2 3 0 0,6 0 0 0,1-1 0 0,4-1 128 15,3-3-128-15,0 0 0 0,-2-2 0 0,1 1 128 16,-1-1-128-16,3 2 0 0,5 1 0 0,4 0 128 16,1-6-128-16,-1 2 0 0,-3-3 0 0,0 2 0 15,0-2 0-15,3 2 0 0,1 1 128 0,6-3-128 16,3-2 0-16,-2 1 128 0,-3-3-128 0,1-2 0 16,-1 3 0-16,3 2 128 0,3-4-128 0,0 0 0 15,-1-1 0-15,0 2 0 0,-1 1 0 0,4-1 128 16,-3-3-128-16,3 3 0 0,4 0 0 0,-2 1 0 15,-5-1 0-15,0-1 0 0,0-1 0 0,4 2 128 16,6 1-128-16,-1-3 0 0,-4 1 0 0,-1-2 128 16,-2 1-128-16,7 0 192 0,1 1-64 0,2-2 0 15,-4 1-128-15,1 0 0 0,-4-1-128 0,4 0 128 16,4-1 0-16,0 2 0 0,-6-1 0 0,1-1 0 0,0 0 0 0,1 0 0 16,1 0 0-16,0 1 128 0,0 0-128 0,-1-1 0 15,-3 2 0-15,3-1 0 0,3-1 0 0,0 0 0 16,2 0 0-16,-2-1 0 0,-3-1 0 0,-2 1 0 15,6 0 0-15,1 1 0 0,2-1 0 0,-3-1 0 16,-4 0 0-16,2 0 0 0,0 0 0 0,1 1 0 16,1-2 0-16,-3-1 0 0,-5 2 0 0,2-1 0 15,0 1 0-15,3-2 0 0,2 1 0 0,-5 1 0 16,-3-1 0-16,-1 2 0 0,-3-4 0 0,5-1 0 16,4 2 0-16,0 0 0 0,-5-4 0 0,-3 3 0 15,-2 1 0-15,2 2 0 0,4-3 0 0,0-2 0 0,-1 1 0 0,-2-2 0 16,-4 2 0-16,-2 1 0 0,0-3 0 0,4 2 0 15,4 0 0-15,-5-5 0 0,-7 0 0 0,0 2 0 16,-1-1 0-16,1 4 0 0,-3-3 0 0,5 1 0 16,-3 0 0-16,-1-2 0 0,-5-1 0 0,-1 2 0 15,0-1 0-15,-3 3 0 0,-3-4 0 0,3 3 0 16,3-2 0-16,-2 1 0 0,-5-3 0 0,-2-1 0 16,-5 1 0-16,-3-2 0 0,-4 2 0 0,-2 3 0 15,-6-3 0-15,-3 5 0 0,-3-6 0 0,-3 0 0 16,-5-2 0-16,-2 1 128 0,-1-1-128 0,-3-2 0 15,-2-2 0-15,-3 0 144 0,-1 0-144 0,-3 1 0 16,-2 1 240-16,-1-1-64 0,-4-4-16 0,1 2 0 16,-3-3-160-16,-2 0 128 0,-3-2-128 0,2 0 128 15,-4 4-128-15,-3-6 0 0,-2 1 0 0,-2-2 0 0,-4 5-320 16,1-1 0-16,-3-2 0 0,-4 3 0 0,-6-6-32 0,-5 2 0 16,-4-3 0-16,-1 4 0 0,-3-3 176 0,0 4 48 15,-1-5 0-15,0 2 0 0,-2 4-32 0,-3 1 0 16,-6-2 0-16,-6 0 0 0,0 0 160 0,-1-1 0 15,3-1 0-15,0 2 0 0,-2 4 0 0,-5 2 0 16,-7 1 0-16,0-1 0 0,0 0 0 0,3 2 0 16,-1-3 0-16,33 9 0 0,-9 1 0 0,-6-3-128 15,-5-2 128-15,-6 2 0 0,-6 0 0 0,-2 2-128 16,-2 0 128-16,-76-10 0 0,26 2 0 0,15 5-128 16,9 5 128-16,6 0 0 0,7 3 0 0,2 0 0 15,-4-7 0-15,2 3 0 0,1 3-128 0,0 4 0 16,1-5 0-16,-1 3 0 0,-3-1 128 0,3-1 0 0,0 3 0 0,2 1 0 15,-1-6 0-15,-3 2 0 0,0 4 0 0,2-4 0 16,0 2 0-16,1 0 0 0,-1-5 0 0,-3 2 0 16,2 3 0-16,1 0 0 0,2 0 0 0,2 0 0 15,-1-4 0-15,-1 4 0 0,-1 2 0 0,3 0 0 16,4-4 0-16,-2 3-128 0,3 2 128 0,-2-1 0 16,-2 2-288-16,4-2 32 0,1-2 0 0,2 2 0 31,0 0-352-31,0 1-64 0,-2-2-16 0,2-1 0 15,5 2 144-15,-1 1 32 0,2-2 0 0,1-3 0 0,-1 2 320 0,1 3 192 0,1 0-192 0,2 2 192 16,-1-2 0-16,2-1 0 0,2-2 0 0,-2 1 0 16,1 2 0-16,2 1 0 0,3-2 0 0,0 1 0 15,0 0 0-15,3 0 0 0,0 1 0 0,-1 1 0 16,1-2 0-16,0 4 0 0,1 1 0 0,3 1 0 0,4-1 0 0,0 0 0 16,2 1 0-16,0 3 0 0,-1-4 0 0,1 3 0 15,0 0 0-15,1 0 0 0,0 6 0 0,4-2 0 16,2 1 0-16,2-2 0 0,-3 1 0 0,2-1 0 15,-1 1 0-15,1 2 0 0,-2-3 0 0,2 1 0 16,-1-2 0-16,1 3 0 0,0-1 0 0,3 2 0 16,1-2 0-16,-1 0 0 0,-1 1 0 0,2-2 0 15,2 3 0-15,-2-3 0 0,2 2 0 0,0 2 0 16,-1 1-176-16,2 1 176 0,0 4-256 0,18-6 80 16,-3 3 16-16,1 2 0 0,-2 1 160 0,-4 2 0 15,0-1 0-15,2 3 0 0,1 0 0 0,-21 19 0 0,7-7 0 0,9-3 0 16,2-3 0-16,6-5 0 15,3 0 0-15,3 2 0 0,2-3 0 0,1 1 0 0,2 0 0 0,1-2 0 16,2 1 0-16,-1 1 0 0,3 0 0 0,1-3-128 16,2 5 128-16,-1-3 0 0,2-2 0 0,1 2 0 15,2 0 0-15,2-1 0 0,0-2 0 0,2 4 0 16,2 3 0-16,1-4 0 0,0 1 0 0,2 0 0 16,2-2 0-16,2 2 0 0,3 1 0 0,2-3 0 15,4-1 0-15,2 1 128 0,1 0-128 0,2-1 0 16,1 0 0-16,1 2 0 0,-1 1 0 0,1 0 0 15,-2-1 128-15,2 1-128 0,0-4 128 0,2 1-128 16,2-2 240-16,-1 2-32 0,4 2 0 0,4 1 0 16,4-2-16-16,3-2-16 0,4-3 0 0,-4-2 0 15,-2-5 0-15,1 3 0 0,3 1 0 0,3 0 0 16,0 1 64-16,6-1 16 0,2 0 0 0,2-1 0 0,-2-6-80 16,-1 4-16-16,-2-5 0 0,0 4 0 0,1-2-16 0,4 2 0 15,4-3 0-15,2 4 0 0,0-4-16 0,-2 3-128 16,-2-2 192-16,0 3-64 0,0-3-128 0,6 4 128 15,5-4-128-15,0 3 128 0,-3-6-128 0,0 2 0 16,-1-2 144-16,6-2-144 0,1 1 0 0,3 1 0 16,1 0 0-16,-3-3 0 0,-2 2 0 0,1 0 0 15,3 1 0-15,3-1 0 0,4-1-176 0,-2 0 176 16,-3 2-208-16,4-1 80 0,3-1-128 0,0-1 0 16,1 0-16-16,1-1 0 0,-2 0 16 0,6 2 0 15,6 1 0-15,-1-3 0 16,-4 0-240-16,0 0-32 0,2 1-16 0,3-1 0 15,5-1-80-15,-3 0-16 0,-3 0 0 0,6 0 0 16,7 0 0-16,-5-1 0 0,-5-1 0 0,2 1 0 0,1 0 288 0,3-2 48 0,-1-1 16 0,-1 2 0 16,-2-1 288-16,6 1 0 0,4-3 0 0,-5-3 0 15,-6 3 0-15,2-1 0 0,4-2 0 0,-1 2 0 16,-4-4 0-16,0 2 256 0,-2-4-64 0,2 2 0 16,2-2 448-16,-3-1 96 0,-8 3 16 0,7-2 0 15,2 3-304-15,-4-1-64 0,-5-1-16 0,-5 3 0 16,-4-3-208-16,6 3-32 0,4-3-128 0,-3-2 192 15,-10-1-192-15,-3 1 0 0,-2-180 128 0,3 365-128 16,4-186 0-16,-5-2 0 0,-9 0 128 0,-3 1-128 16,-2-1 0-16,0 2 0 0,1 0 0 0,-1-2 0 15,-1-3-160-15,-8 1 32 0,-7 0 0 0,-3 0 0 16,-2-1-64-16,-5 0-16 0,-6-1 0 0,0-3 0 16,-5-1 64-16,0 1 16 0,-3-2 0 0,-6 2 0 0,-5 1 128 0,-6-3 176 15,-5-1-48-15,-6 2 0 0,-7-4 32 0,-8 1 0 16,-6-2 0-16,-4-1 0 0,-4-2-160 0,-3 4 192 15,-6-1-192-15,-4 5 192 0,-6 1-384 0</inkml:trace>
  <inkml:trace contextRef="#ctx0" brushRef="#br0" timeOffset="119806.24">9472 18599 12543 0,'0'0'560'0,"0"0"112"0,0 0-544 0,6-4-128 0,-6 4 0 0,5-5 0 16,-5 5 704-16,5-5 128 0,0 1 0 0,-5 4 16 16,2-5-48-16,-2 5-16 0,0 0 0 0,3-8 0 15,2 3-128-15,-5 5-16 0,0 0-16 0,0 0 0 16,0 0-160-16,0 0-16 0,0 0-16 0,0 0 0 16,0 0-240-16,0 0-64 0,-6 11 0 0,2 4 0 15,-4 5-128-15,-2 7 0 0,-1 0 0 0,-3 4 128 16,-7 4-128-16,2 1 192 0,-1 3-192 0,-4 3 192 15,-4-2-16-15,0 0 0 0,0 3 0 0,0-2 0 0,1-3 48 16,0 1 16-16,2-3 0 0,2-2 0 0,3-1 64 0,1-1 16 16,2-7 0-16,2 1 0 0,2-3-128 0,2-4-32 15,3-2 0-15,3-1 0 0,1-7-160 0,4-9 0 16,0 0 0-16,0 0 0 0,0 0 0 0,13 0 0 16,2-4 0-16,4-4 0 0,4-5 128 0,4-3-128 15,3-2 128-15,2 2-128 0,-3-1 0 0,6-2 0 16,2-1-192-16,-1-2 192 0,0 2 0 0,-2-2 0 15,-1 3 0-15,-3 1 0 0,-4 3 0 0,1 1 0 16,-2 0 0-16,0 3 128 0,-6 0 0 0,2-1 0 16,0 4 0-16,-2-1 0 0,-3 4-128 0,-1-1 0 15,-2 1 0-15,-1 1 0 0,-12 4 0 0,0 0 0 16,10-1-224-16,-10 1 80 16,0 0-2096-16,12 3-400 0</inkml:trace>
  <inkml:trace contextRef="#ctx0" brushRef="#br0" timeOffset="120167.2">9089 19195 14335 0,'0'0'640'0,"0"0"128"0,8-10-624 0,3-2-144 0,0 2 0 0,3 1 0 16,4-2 976-16,1 2 176 0,3-4 16 0,3 2 16 0,0 1-128 0,6-3-32 15,1-2 0-15,2-3 0 0,3 1-208 0,-2 0-48 16,4-1-16-16,-4-1 0 0,2 0-256 0,-1 0-48 16,0-2-16-16,3 1 0 0,1 1-240 0,2-1-32 15,1-3-16-15,3 2 0 0,4 0-144 0,-2 0 0 16,-2 0 144-16,-2-3-144 0,0 0 144 0,-1 2-144 15,-1 0 192-15,0 3-192 0,1-1 128 0,3 5-128 16,-1 1 0-16,2 0 0 0,-1 4 0 0,-3 1 0 16,-3 2 0-16,-6 0 0 0,-3 2-288 0,-6 1-64 15,-3-1-16-15,-3 2-7584 16,0 2-1520-16</inkml:trace>
  <inkml:trace contextRef="#ctx0" brushRef="#br0" timeOffset="120810.31">10864 18258 13823 0,'0'0'1216'0,"0"0"-960"0,0 0-256 0,0 0 0 16,0 0 1472-16,-2-9 256 0,2 9 64 0,-7-6 0 15,0 4-656-15,-3-1-128 0,-4 0-32 0,-2 1 0 0,0 1-368 0,-3 1-80 16,-4 0-16-16,0 0 0 0,0 0-192 0,-4 3-64 16,-1 1 0-16,-2-1 0 0,-3 1-128 0,-4-2-128 15,-5 1 192-15,-5 0-192 0,-6-1 256 0,-1-1-48 16,1-1-16-16,0 3 0 0,-1-1-192 0,1 3 128 15,-1 3-128-15,-4-4 0 0,-6 1 160 0,1-1-160 16,-1 2 160-16,2-2-160 0,2 1 0 0,0 2 128 16,2 0-128-16,-3 3 0 0,-4-2 0 0,-3 3 0 15,-2-3 0-15,0 2 0 0,2 0 0 0,3 1 0 16,2 2 128-16,-6-1-128 0,-6 2 0 0,2 1 0 16,-1-1 0-16,4-3 0 0,1 4 0 0,2 1 0 15,1-1 0-15,-4 2 0 0,-4-4-128 0,3 0 128 0,0 1 0 0,3 1 0 16,4 3 0-16,-1-1 0 0,0-2 0 0,-2 2 0 15,-6-1 0-15,3-1 0 0,4 2 0 0,3-1 0 16,3 0 128-16,1 1 16 0,1 2 16 0,-3-1 0 16,-3 0 32-16,3-1 0 0,2-2 0 0,1 1 0 15,2 2-192-15,2-3 0 0,2 1 0 0,-2-1 128 16,0 3-128-16,-1-1 0 0,0 1 0 0,4 3 0 16,3-1 0-16,1-1 0 0,3-1 0 0,3 0 0 15,3-1 0-15,3 0 0 0,2-3 0 0,3 2 0 16,1 2 0-16,-1 0 0 0,0 4 0 0,2-5 0 15,1-4 0-15,2 0 0 0,1 0 0 0,2-5 0 16,3 4 0-16,1-3 0 0,4 0 0 0,0-2 0 16,3 2 0-16,2-2 0 0,0 0 0 0,3-2 0 15,6-5 0-15,0 0 0 0,-7 7 0 0,7-7 0 16,0 0-144-16,0 0 144 0,0 0-192 0,0 0 192 16,0 0-1856-16,0 0-272 0,0 0-48 0</inkml:trace>
  <inkml:trace contextRef="#ctx0" brushRef="#br0" timeOffset="121234.52">6339 18785 11967 0,'0'0'1072'0,"-4"-7"-864"0,4 7-208 0,0 0 0 15,-5-4 512-15,5 4 64 0,-5-9 16 0,5 9 0 16,0 0-16-16,-9-1 0 0,-1-1 0 0,0 2 0 16,-3 2 112-16,3 2 16 0,-4 1 0 0,-1 1 0 15,-3 6-128-15,-1-2-32 0,-4 4 0 0,-1 1 0 16,-2 1 96-16,1 1 0 0,-2 4 16 0,-1 0 0 16,0 3-64-16,-1 3-16 0,5-3 0 0,-1 4 0 15,-3-2 0-15,2 4 0 0,2 2 0 0,2-4 0 16,3 2-144-16,0 1-48 0,0-3 0 0,0 0 0 15,1-7-128-15,3 0-48 0,2-1 0 0,6-2 0 16,4-2-208-16,3 0 128 0,2-1-128 0,1-5 0 16,4 0 0-16,2-2 0 0,1 0 0 0,6-2 0 15,2 2 0-15,1-3 0 0,1-4 0 0,1 0 0 0,0-1 0 0,4-1 0 16,0 0 0-16,0 1 0 0,5-3 128 0,0 2-128 16,-1 0 0-16,1-1 0 0,-1 0 0 0,3 2 128 15,1 0-128-15,-2 0 0 0,-3 2 0 0,0 2 0 16,0-1 0-16,-2-1 0 15,-5 2-1696-15,1 1-336 0</inkml:trace>
  <inkml:trace contextRef="#ctx0" brushRef="#br0" timeOffset="165716.21">18011 7785 14047 0,'0'0'624'0,"0"0"128"0,0 0-608 0,7-7-144 15,-2 0 0-15,-5 7 0 0,0 0 688 0,0 0 96 16,0 0 32-16,0 0 0 0,0 0 224 0,0 0 48 16,0 0 16-16,0 0 0 0,0 0-272 0,-7 12-48 0,-1 2-16 0,-1-1 0 15,0 0-80-15,-1 2-32 16,-1 3 0-16,-2 2 0 0,-4 3-144 0,2 4-48 16,-5-4 0-16,-1 3 0 0,-1-1-272 0,0-4-48 15,0-1-16-15,1 3 0 0,0-2 32 0,5-4 0 16,3 0 0-16,3-4 0 0,2-2 208 0,5 1 32 15,3-12 16-15,0 0 0 0,0 0-208 0,6 10-32 0,4-1-16 0,4-6 0 16,3 0 64-16,2-2 16 0,2-1 0 16,5 0 0-16,2-4 64 0,1 2 16 0,0 1 0 0,-1-1 0 15,0-3-320-15,0 3 160 0,0-1-160 0,-1 1 128 16,-1-1-128-16,-8-1 0 0,1-1 0 0,2 1 128 16,-1 2-128-16,-1 2-144 0,0-1 144 0,-1-1-208 15,0 4-656-15,-3-1-128 0,-2 3-32 0,-3-2-12544 16</inkml:trace>
  <inkml:trace contextRef="#ctx0" brushRef="#br0" timeOffset="166000.24">17822 8118 23615 0,'0'0'1040'0,"0"0"224"0,0 0-1008 0,4-12-256 15,5 3 0-15,1 2 0 0,2 2 288 0,2-3 16 16,2 2 0-16,1-3 0 0,4 0 608 0,2-5 128 16,3 1 32-16,4 3 0 0,5-3 80 0,1 4 32 15,3-2 0-15,-8 6 0 0,6-1-336 0,5-1-64 16,3 1-16-16,3-6 0 0,-2 3-192 0,2-2-32 16,-1 1-16-16,0 2 0 0,-2 2-192 0,-1-2-32 15,0 3-16-15,0-2 0 0,1 0-288 0,-3 3 128 16,0 1-128-16,-2-3 0 0,-2 3 0 0,-5-2-176 15,-4 0 0-15,9-2 0 16,-6 5-2576-16,-5-1-528 0</inkml:trace>
  <inkml:trace contextRef="#ctx0" brushRef="#br0" timeOffset="166399.12">19749 7722 17327 0,'0'0'768'0,"0"0"160"0,4-10-736 0,0 0-192 16,0 1 0-16,0 0 0 0,-4 9 1216 0,5-7 224 16,-5 7 32-16,0 0 16 0,0 0-224 0,0 0-48 15,0 0-16-15,0 0 0 0,0 0-224 0,0 0-32 16,6 12-16-16,-2 2 0 0,-1 5-192 0,-2 4-32 16,-1 0-16-16,0 6 0 0,0-1-208 0,0 3-32 15,-1 2-16-15,1 1 0 0,-3 3-256 0,2 0-48 16,-1-1-128-16,1-3 192 0,-1-4-192 0,-1-1 128 15,2-7-128-15,-2 0 0 0,1-3 0 0,2-4 0 16,-3-2 0-16,3-12 0 16,0 0-1280-16,0 0-336 0,0 0-80 0,0 0-7632 0,13-10-1520 0</inkml:trace>
  <inkml:trace contextRef="#ctx0" brushRef="#br0" timeOffset="166618.03">20224 7461 10127 0,'0'0'448'0,"0"0"96"0,0 0-544 0,1 14 0 0,-1-3 0 0,-1 7 0 16,-3 3 3648-16,-3 7 640 0,-1 7 112 0,-3-2 16 0,0 0-2448 0,-1 2-496 15,1 2-112-15,-2 4-16 0,1 3-432 0,0 3-80 16,3 0-32-16,0-5 0 0,0 2-432 0,2-5-96 16,0-3-16-16,1-5 0 0,-1 2-256 0,0-2 160 15,1-6-160-15,1 0 128 0,0-8-128 0,1-3 0 16,1-5 0-16,2-1 0 15,1-8-1424-15,0 0-224 0,0 0-32 0,0 0-12112 0</inkml:trace>
  <inkml:trace contextRef="#ctx0" brushRef="#br0" timeOffset="166832.73">19556 7998 20271 0,'0'0'1792'0,"0"0"-1424"15,0 0-368-15,14-2 0 0,4-1 2032 0,2-1 336 0,3 2 64 16,4-2 0-16,5 0-1136 0,5-1-224 0,5-1-48 0,7 1-16 16,3-6-144-16,4 3-32 0,-2-6 0 0,-4 1 0 15,0 1-448-15,-4 0-80 16,-6 2-32-16,-1 1 0 0,-5-2-272 0,-2 4 0 0,-6 1 0 0,-9 0 0 31,-3 4-1888-31,-3-2-336 0,-2 3-64 0,-9 1-11664 0</inkml:trace>
  <inkml:trace contextRef="#ctx0" brushRef="#br0" timeOffset="166999.88">19713 8161 24879 0,'0'0'1088'0,"0"0"256"0,0 0-1088 0,16 2-256 16,2-2 0-16,1 0 0 0,5-1 1872 0,7 0 320 16,0 0 64-16,9-2 16 0,2-5-960 0,4 1-192 15,-2-2-32-15,4 0-16 0,-1-1-448 0,-1 2-96 16,-1-2-16-16,-1 2 0 15,1 2-1136-15,-2-2-224 0,-3 3-48 0,-1-3-15424 0</inkml:trace>
  <inkml:trace contextRef="#ctx0" brushRef="#br0" timeOffset="167683.13">21371 7421 14735 0,'0'0'1312'0,"3"-7"-1056"0,-3 1-256 0,3 1 0 16,-3 5 2032-16,0 0 336 0,0 0 80 0,5-6 16 0,-3 1-752 0,-2 5-160 15,0 0-16-15,0 0-16 0,0 0-320 0,1 8-64 16,-2 2-16-16,0 4 0 0,0 2-288 0,-2 6-64 16,-1 2-16-16,-1 8 0 0,0 5-48 0,0 2-16 15,-1 7 0-15,-2-3 0 0,-2 3-240 0,2 0-32 16,-2 2-16-16,0 3 0 0,-2 0-240 0,1-1-160 15,0-3 192-15,0 0-192 0,1-8 368 0,0-3-48 16,0-3 0-16,0-3 0 0,1-5 0 0,1 1-16 16,2-2 0-16,1-5 0 0,0-4-160 0,1-5-16 15,0 0-128-15,1-2 192 0,1-2 0 0,2-6 0 16,0 0 0-16,0 0 0 0,0-9 0 0,0 1-16 16,0-4 0-16,1-4 0 0,0-2-176 0,2-1 0 15,0-2 0-15,0-2 0 0,4-3 0 0,-3-1 0 16,1-3 0-16,1-5 0 0,2 0 0 0,-1-6 0 15,0-2 0-15,0 1 0 0,1-6 0 0,2 2 0 16,0-3 0-16,0-1 0 0,1-2-128 0,0 1 128 16,0 4 0-16,1 1 0 0,-1 4 0 0,-1 5 0 0,-1 3 0 0,-1 2 0 15,-2 5-128-15,2 2 128 0,-5 5 0 0,0 3 0 16,0 8 0-16,-1 1 0 0,-2 8 0 0,0 0 0 16,0 0 0-16,-5 14 0 0,-1 6 0 0,-3 9 0 15,-2 5 0-15,-1 8-176 0,1 6 176 0,-2 6-128 16,-1 2 128-16,0 3 0 0,-1 6 0 0,0 0 0 15,-2 6 0-15,2-2 144 0,1-2-144 0,1-4 160 16,2-9 16-16,0-3 0 0,1-3 0 0,3-4 0 0,-1-4-48 16,2-8-128-16,1-2 192 0,1-2-64 0,0-6-128 0,3-2 0 15,-1-2 0-15,2-5 0 16,0-5-1888-16,0-2-416 0,0-6-64 0</inkml:trace>
  <inkml:trace contextRef="#ctx0" brushRef="#br0" timeOffset="170535.78">19177 3032 5519 0,'0'0'496'0,"0"0"-496"15,0 0 0-15,0 0 0 0,0 0 1824 0,0 0 272 16,0 0 48-16,0 0 16 0,0 0-1104 0,0 0-224 16,0 0-32-16,16-2-16 0,-4 0-336 0,2 2-64 0,-2 0 0 0,3 3-16 15,3-1 16-15,1 2 0 0,5 1 0 0,-1-1 0 16,2-1-64-16,3 0-16 0,4 1 0 0,1 1 0 15,0-2-80-15,2-2-16 0,0 0 0 0,1 1 0 16,2 0-32-16,1 1-16 0,2-2 0 0,3 3 0 16,5-3 32-16,0 0 0 0,3-1 0 0,1 0 0 15,-1 0 0-15,0 0 16 0,0 0 0 0,1 2 0 16,-1-1 0-16,3-1 0 0,2 3 0 0,2-2 0 16,-2-1-208-16,-2 0 0 0,1 0 0 0,-3 0 0 15,0 1 0-15,-2 2 0 0,0 0 0 0,1 0 0 16,-1 1 0-16,1-3 0 0,-1 0 0 0,-3 1 0 15,1-1 0-15,-4-1 0 0,0 0 0 0,-2 2 0 16,-1 4 0-16,0-4 0 0,0 1 0 0,0-2 0 16,0 1 0-16,-2 0 0 0,0-4 0 0,-1 4 0 0,-1-1 0 15,-1 0 0-15,-4-1 0 0,-1 1 0 0,-1 3 0 0,-2-1 128 16,-1-1-128-16,-2 1 0 0,-1 1 128 0,-4 1-128 16,-2-1 0-16,0-2 144 0,-1 2-144 0,-3 1 0 15,-3 0 0-15,1-1 128 0,-3 1 32 0,-10-5 0 16,0 0 0-16,0 0 0 0,0 0 224 0,0 0 64 15,0 0 0-15,0 0 0 0,0 0-48 0,-9 10 0 16,-3-6 0-16,-3-1 0 0,-3-2-400 0,-1 0 0 16,-2 0 128-16,-4-1-128 0,-1 0 128 0,-3 0 0 15,-3 0 0-15,-1 4 0 0,-4-1 0 0,-3-1-128 16,-1 0 192-16,-3-1-64 0,-1-2-128 0,0 1 160 16,-3-2-160-16,-1 1 160 0,0 0-160 0,-2 1 0 15,0 0 144-15,-2 0-144 0,-4 1 0 0,-1-1 0 0,1-1 0 0,1-2 128 16,0-1-128-16,-1 2 0 0,0-2 0 0,-2 3 128 15,1-2-128-15,1 2 0 0,-3-2 128 0,-1 0-128 16,0-2 160-16,3 1-32 0,2 0-128 0,1 0 192 16,0 2-192-16,1-1 176 0,0-1-176 0,3 2 160 15,3-2-160-15,0-1 128 0,2 0-128 0,2 2 128 16,0-1-128-16,4 0 0 0,-1 2 0 0,4 1 128 16,0-2-128-16,3 2 0 0,2 0 0 0,2 1 0 15,-1-2 0-15,4 1 0 0,3 0 0 0,5 0 0 16,3-1 0-16,3 0 0 0,2 0 0 0,11 2 0 15,0 0 0-15,0 0 0 0,0 0 0 0,0 0 0 16,0 0 0-16,11 0 0 0,3 0 0 0,8 0 0 0,4 0 0 16,6-1 0-16,5 0 0 0,5-2 0 15,2 1 0-15,6 2 0 0,3-1 0 0,6-1 0 0,3 1 0 0,5 0 0 16,5-3 0-16,3 1 0 0,0 0 0 0,3 0 0 16,6 3 0-16,1-1 0 0,4-2 0 0,-1 1 0 15,-1-2 0-15,0 3 0 0,2 1 0 0,0 1 0 16,0-2 0-16,-2 1 0 0,-5 0 0 0,1 1 0 15,-3 3 0-15,1-2 0 0,-3-1 0 0,-4-1 0 16,-6 0 0-16,-4 0 0 0,-6 2 0 0,-3-1 0 16,-4 2 0-16,-4-1 0 0,-4 1 0 0,-6-2 0 15,-7 1 0-15,-4 0 0 0,-3-1 0 0,-9 0 0 16,-3 1 0-16,-11-2 0 0,0 0 160 0,0 0-160 16,-10 0 192-16,-5 0-192 0,-9 0 256 0,-8-2-64 15,-9 1-16-15,-7 0 0 0,-6-1-176 0,-3 4 0 0,-8-2 0 0,-7 0 128 16,-7 0-128-16,-3 0 0 0,-7 0 0 0,-3 0 0 15,-2 2 0-15,-6 1 0 0,-12-3 0 0,1 4 0 16,2 1 0-16,-6 2 0 0,-5-2-160 0,1 4 160 16,2-2-352-16,2 5 32 0,0 1 0 0,4 4 0 31,-4 0-1312-31,6 8-256 0</inkml:trace>
  <inkml:trace contextRef="#ctx0" brushRef="#br0" timeOffset="183778.92">4971 11631 10815 0,'0'0'480'0,"0"0"96"0,0 0-448 16,0 0-128-16,-3-6 0 0,3 6 0 0,-3-9 432 0,3 9 64 15,0 0 16-15,-5-8 0 0,0-2-224 0,5 10-32 16,0 0-16-16,-5-8 0 0,1-1-240 0,4 9 0 15,0 0 0-15,0 0 0 0,0 0 0 0,-5-7 0 16,1-2 144-16,4 9-144 0,0 0 512 0,-6-8 0 16,-1 2 16-16,7 6 0 0,-5-8 304 0,5 8 48 15,-9-5 16-15,9 5 0 0,-7-6-320 0,7 6-48 16,-9-9-16-16,-1 5 0 0,-1 0-256 0,3 0-48 16,-1 3-16-16,-1 0 0 0,1 2-192 0,-4 3 128 15,1-1-128-15,1 0 0 0,-4 1 192 0,0 4-64 16,-2-3-128-16,0-1 192 0,-2 1-16 0,-1 4-16 0,1 0 0 15,1 1 0-15,-1 1-160 0,0-1 192 0,-1 4-192 16,2 0 192-16,3-2-192 0,-2 2 0 0,1 1 0 0,0 3 128 16,1 0 0-16,0-1 0 0,1 1 0 0,1 1 0 15,-1 3-128-15,1-1 0 0,2 1 0 0,1-3 0 16,0 0 160-16,3 2 0 0,1-4 0 0,1 6 0 16,1 5-16-16,2-4 0 0,0 0 0 0,2 2 0 15,3-3-144-15,1 3 160 0,1-1-160 0,1 0 160 16,2 0-32-16,1 0 0 0,0 3 0 0,2-6 0 15,2 0 80-15,1 3 16 0,-4-2 0 0,3 2 0 16,-1 0-224-16,1-3 176 0,0-2-176 0,-1 0 160 16,4 1-32-16,-4-1-128 0,2 2 192 0,0-6-64 15,2-5 160-15,0 2 32 0,-1 0 0 0,2-3 0 16,1-1 128-16,-1-3 16 0,0 3 16 0,1-2 0 16,-2-1-144-16,0 2-16 0,-2-5-16 0,0 0 0 0,-1-1-128 15,1 0-32-15,0-2 0 0,0-2 0 0,0 0-16 0,0-1 0 16,-1 0 0-16,-1-3 0 0,0 0 80 0,0 1 16 15,-1-3 0-15,-1 1 0 0,0-2-48 0,1 0-16 16,-5-4 0-16,2 2 0 0,-1-2-16 0,0-2 0 16,-4 0 0-16,1-2 0 0,0-1 48 0,-4 0 16 15,0-1 0-15,-2-1 0 0,0-3 128 0,1-1 32 16,0 2 0-16,-1 0 0 0,0-6-112 0,1 2-32 16,-1-1 0-16,1 2 0 0,1 1-224 0,0-3 176 15,0 4-176-15,0-3 160 0,0-1-160 0,0 3 0 16,0-2 0-16,0 4 128 0,1-5-128 0,-1 3 0 15,0 1 0-15,0-4 0 0,-1 3 0 0,0 2 0 0,0 2 0 16,-3-2 0-16,1 1 0 0,-1-1 0 0,-2 2 0 0,0 0 0 16,-2 0 0-16,-1 3 0 0,3 0 0 0,-2 1 0 15,-1-1-128-15,2 1 128 0,0 2 0 0,-2 3 0 16,-1 0 0-16,0 2-144 0,0 0 144 0,-2 3 0 16,1-2-160-16,0 4 160 0,0 1-128 0,0 0 128 15,-2-1 0-15,2 3-128 0,-2 1 128 0,0 1 0 16,-2-1 0-16,1 4-160 0,-2 1 160 0,-1 1 0 15,-2 3-144-15,0-1 144 0,0 3 0 0,-1-2-144 16,0 3 144-16,1-1 0 0,-1 1 0 0,1 0 0 16,1 1 0-16,0 0 0 0,2 3 0 0,-1 2-128 15,2 0 128-15,1 2 0 0,0 3 0 0,3-3-128 16,1-1 128-16,1 1 0 0,1-3 0 0,3 2 0 16,0 0 0-16,1 1 0 0,1 0 0 0,2-1 0 0,0 0 0 15,2 0 0-15,2 1 0 0,1 1-128 0,-1-5 128 0,2 1 0 16,1-2 0-16,0 2 0 0,2-1 0 0,-1 1-128 15,0 0 128-15,0 1 0 0,1-1 0 0,-1 1 0 16,1-1 0-16,1 1 0 0,1-3 0 0,0 3 0 16,2 3 0-16,-2-4-128 0,0-1 128 0,1-2 0 15,0-2 0-15,3 1 0 0,-3 1 0 0,3-3 0 16,0-2 0-16,-1 1 0 0,3-2 0 0,0-2 0 16,-1 0 0-16,0-3 0 0,0 0 0 0,1-1 0 15,0-2 0-15,2 0 128 0,-3-1-128 0,0-3 0 16,2 1 128-16,-1-6-128 0,1 1 128 0,2-3-128 15,1-2 128-15,-1 1-128 0,-1-2 128 0,0-2-128 16,1-4 128-16,0-1-128 0,3 0 0 0,-2 0 144 0,0 1-144 0,2-2 0 16,-2 1 0-16,1 0 0 0,-1-3 0 0,0 3 0 15,1 0 128-15,-2 0-128 0,-3-6 0 0,0 2 0 16,-4 0 0-16,0 0 0 0,-2 2 128 0,-1-2-128 16,-3 1 0-16,3 1 0 0,-3-3 128 0,-3 3-128 15,-3 2 128-15,0 0-128 0,0 1 144 0,-3 2-144 16,0 1 192-16,-3-1-48 0,-1 0-16 0,-2 1 0 15,-2 1-128-15,-1-1 192 0,1 2-192 0,-1 0 192 16,-1 0-192-16,0 1 0 0,-4 1 144 0,0-1-144 16,2 1 0-16,0 3 0 0,-2-3 0 0,0 4 0 15,-1-2 0-15,0 2 0 0,0 0 0 0,0 0-128 16,-1 4 128-16,2 1 0 0,0-1-144 0,-1 0 144 16,-2 3 0-16,0 0 0 0,1 4-144 0,1-1 144 0,-1 1 0 15,1 2-160-15,-1 0 160 0,-2 0-128 0,0 5 128 0,-2-2 0 16,3 5 0-16,-2-1-128 0,-1 2 128 0,2 1-192 15,1-4 192-15,0 3-192 0,1 1 192 0,1 1 0 16,0 3 0-16,2-2 0 0,-1 0 0 0,1 4-128 16,1 0 128-16,-1 2 0 0,4-2 0 0,0 2-128 15,1 1 128-15,2 0 0 0,0 0 0 0,1 3 0 16,3-2 0-16,0 4-128 0,0-3 128 0,0 1 0 16,0 2 0-16,0-2 0 0,0-1 0 0,1-2 0 15,1 4 0-15,1-3 0 0,-1-3 0 0,2 2-128 16,1 1 128-16,0-3 0 0,-2 0 0 0,4 1 0 15,1 1 0-15,2-3 0 0,1 1 0 0,0-2 0 16,-1-2 0-16,3 1-128 0,0 0 128 0,1-3 0 0,1-1 0 0,1-1 0 16,1 0 0-16,0-1 0 0,2-3 0 0,2 3 0 15,-4-5 0-15,4 3 0 0,-1-3 0 0,1 0 0 16,1-3 0-16,1-1 0 0,1 1 0 0,0-2 0 16,1 3 0-16,1-5 0 0,0 0 0 0,2-2 0 15,0 0 0-15,0 0 0 0,0-2 0 0,-3 0 128 16,0 0-128-16,2-4 0 0,0 0 0 0,-2-2 0 15,-1 1 0-15,3-3 0 0,-2 1 0 0,0-2 0 16,-1-3 0-16,0-3 0 0,-1 0 0 0,0-3 128 16,1 0-128-16,0 1 0 0,-1-2 128 0,-2-1-128 15,-2 3 0-15,0-1 0 0,-1-3 0 0,0-3 128 16,-3 3-128-16,-1-4 0 0,-2 1 128 0,-1-1-128 16,-4-6 0-16,-1 2 128 0,-1-1-128 0,-1 0 0 15,-3-2 128-15,2 0-128 0,-2 3 128 0,-2 4-128 0,-3-1 192 0,-1 5-48 16,1 0 0-16,-4 2 0 0,-2 3 48 0,-1 1 16 15,1 2 0-15,-1 2 0 0,-3-2-208 0,0 5 0 16,-3 3 0-16,-1 1 0 16,0 3-528-16,-1 3-160 0,-1-1-16 0,-1 6-10224 15,1 0-2032-15</inkml:trace>
  <inkml:trace contextRef="#ctx0" brushRef="#br0" timeOffset="189365.82">25790 7781 11055 0,'-13'2'480'0,"4"0"112"0,-1-1-464 0,-1 2-128 0,2-1 0 0,9-2 0 16,-12 5 1040-16,12-5 192 0,0 0 48 0,0 0 0 16,0 0-240-16,0 0-32 0,0 0-16 0,0 0 0 15,0-10-112-15,5 4-32 0,3-5 0 0,2 5 0 16,2-3-192-16,0 2-32 0,2-4-16 0,2 2 0 0,1-2-128 0,1 3-32 15,1-2 0-15,3 3 0 0,-4-2-144 0,2 4-48 16,0-2 0-16,1 2 0 0,-1 3-128 0,-1 2-128 16,-1 2 192-16,-3 5-192 0,-3-2 0 0,0 2 0 15,0 5 0-15,-5 3 0 0,0 1 192 0,-5 4-64 16,-2 0 0-16,-2 3-128 0,-2 6 256 0,-3-4-64 16,-1 3-16-16,-4-2 0 0,-1 2-32 0,-3-2 0 15,-2 4 0-15,3-4 0 0,-2 0 128 0,2-2 32 16,1 1 0-16,0-2 0 0,-1-2 80 0,0-4 32 15,-1 0 0-15,4-2 0 0,-1-2-112 0,3-3-32 16,0 2 0-16,2-4 0 0,2 1-272 0,2-4 160 16,4-5-160-16,0 0 128 0,0 0 0 0,0 0-128 0,0 0 192 0,0 0-64 15,11 5 128-15,3 1 0 0,1-4 16 0,6-1 0 16,-1-1-112-16,3 0-32 0,-1-1 0 0,4 1 0 16,5 0-128-16,3 0 0 0,3-1 144 0,-1 0-144 15,-2-3 0-15,-1 1 0 0,-1 1 0 0,-2 0 0 31,0 0-464-31,-5 1-16 0,-5-2 0 0,-1 0-9472 0,-1 0-1888 0</inkml:trace>
  <inkml:trace contextRef="#ctx0" brushRef="#br0" timeOffset="189657.28">26472 8088 16527 0,'0'0'720'0,"0"0"176"0,0 0-720 0,0 0-176 16,0 0 0-16,0 0 0 0,0 0 1408 0,0 0 240 15,0 0 48-15,0 0 16 0,0 0-480 0,11-2-80 16,-1-2-32-16,2 0 0 0,2 2-176 0,3-1-48 15,1 1 0-15,2 0 0 0,3-1-320 0,1-1-64 16,3 3 0-16,-3-1-16 0,-1 1-288 0,1 1-48 16,-2 0-16-16,-1 0 0 15,0 3-464-15,-2-2-80 0,-2 1-32 0,-3 0-13472 0</inkml:trace>
  <inkml:trace contextRef="#ctx0" brushRef="#br0" timeOffset="190150.31">27206 7778 17503 0,'0'0'1552'0,"-8"0"-1232"15,8 0-320-15,0 0 0 0,0 0 1168 0,0 0 176 16,0 0 48-16,0 0 0 0,0 0-672 0,12-5-128 16,2 3-16-16,1-2-16 0,3 0-48 0,1-2 0 15,1 2 0-15,2 0 0 0,1 0-64 0,1-1 0 16,0 1-16-16,1 1 0 0,-1 0-80 0,1 2-16 15,-2-3 0-15,-1 1 0 0,3 7-128 0,-3 0-16 16,0-1-16-16,-2 0 0 0,-1 1 32 0,1 4 16 16,-4-3 0-16,-1 4 0 0,-1-3 80 0,-1 2 16 0,-3 1 0 15,-1 2 0-15,-4 1-16 0,1 0 0 0,-3 2 0 0,0-1 0 16,-3 2-48-16,-3 2 0 0,-3 1 0 0,-3-1 0 16,0 1-64-16,-1 2 0 0,-3 3-16 0,0 0 0 15,1-2-48-15,-1 1-128 0,-1 5 192 0,1-4-64 16,2 0-128-16,-1 0 160 0,2-3-160 0,1 0 160 15,0-2-160-15,4 0 0 0,-1 0 144 0,2-2-144 16,0-2 0-16,3-2-208 0,0-1 16 0,1-2 16 31,0-9-720-31,0 0-128 0,0 0-48 0,0 0-8528 0,0 0-1728 0</inkml:trace>
  <inkml:trace contextRef="#ctx0" brushRef="#br0" timeOffset="190348.54">27395 8161 13823 0,'0'0'608'0,"0"0"128"0,0 0-592 0,0 0-144 15,0 0 0-15,0 0 0 0,13-1 3136 0,0-1 576 16,1 1 128-16,5-1 32 0,2-4-2400 0,4 1-464 16,0-1-112-16,5-4 0 0,5-3-272 0,3 4-48 15,1 0-16-15,1 3 0 0,-1 2-432 0,-1-1-128 16,-1-1 0-16,-3 2-9712 15,-4 1-2016-15</inkml:trace>
  <inkml:trace contextRef="#ctx0" brushRef="#br0" timeOffset="191267.84">28975 8254 12783 0,'0'0'560'0,"0"0"128"0,0 0-560 0,0 0-128 0,0 0 0 0,0 0 0 16,0 0 1056-16,0 0 176 0,0 0 48 0,0 0 0 15,0 0-16-15,0 0 0 0,0 0 0 0,0 0 0 16,0 0-96-16,9-10-16 0,0-3 0 0,1-2 0 15,-2-2-512-15,2 1-96 0,0-4-32 0,3 0 0 16,1-3-64-16,-1-2-32 0,-2 1 0 0,2-6 0 16,-1 4-128-16,1-5-32 0,0 3 0 0,0-2 0 15,-1-3-48-15,0 2-16 0,-1 2 0 0,1 2 0 16,-1 6-192-16,1 2 0 0,-2 0 0 0,-1 2 0 16,-1 6 0-16,0 3 0 0,-2 2 0 0,-6 6 0 15,8-5 0-15,-8 5 0 0,0 0 0 0,10 11 0 16,-2 0 0-16,-3 5 0 0,-1 0 0 0,-2 5 0 15,0 3-144-15,-1-1 144 0,-1 5 0 0,0-1-144 16,-1 7 144-16,-1-3 0 0,0-5 0 0,2 2 0 0,0-7 0 0,0 0 0 16,0-4 0-16,4-1 0 0,-1-5 0 0,-3-11 0 15,6 8 128-15,-6-8-128 0,0 0 464 0,11 1 32 16,0-2 0-16,1-4 0 0,1-7 80 0,1 0 0 16,0-6 16-16,1-1 0 0,1-4-320 0,1 0-64 15,-3-4-16-15,0 2 0 0,-2-3-192 0,0 1 128 16,-1-1-128-16,1 3 0 0,1-3 0 0,-2 4 128 15,-1-3-128-15,2 7 0 0,-1 2 0 0,-1 6 0 16,-2 0 0-16,2 5 0 0,-10 7 0 0,10-4 0 16,-10 4 0-16,10 7-160 0,-10-7 160 0,8 13 0 15,-2 3 0-15,-1 3-128 0,-1 4 128 0,0 0 0 16,0 1 0-16,-2 5 0 0,0 2 0 0,-2-1 0 0,-2 0 0 0,1 0 0 16,-1-3 0-16,0 2 0 15,1-5 0-15,0 3 0 0,-2-3 0 0,1-2 0 0,-1-3 0 0,3-2 0 16,-1-1 0-16,0-2 0 0,1-5 0 0,0-9 0 31,0 10-272-31,0-10-128 0,0 0-32 0,0 0 0 16,0 0-2064-16,6 7-400 0,-6-7-96 0</inkml:trace>
  <inkml:trace contextRef="#ctx0" brushRef="#br0" timeOffset="192617.36">30548 7731 7359 0,'0'0'656'0,"0"0"-528"16,0 0-128-16,0 0 0 0,0 0 1536 0,9-2 256 16,-9 2 64-16,0 0 16 0,7-7-656 0,-7 7-128 0,7-6-16 0,-7 6-16 15,0 0-160-15,0 0-16 0,0 0-16 0,0 0 0 16,0 0 32-16,0 0 16 0,-4-8 0 0,4 8 0 15,-8-6-304-15,0 2-64 0,0 3-16 0,-4 0 0 16,-2-1-128-16,-1 4-16 0,-3-1-16 0,2 2 0 16,-1 0 80-16,-1 2 32 0,-3-1 0 0,-2 0 0 15,0 1-96-15,0 3 0 0,0-2-16 0,2 4 0 16,0-1-48-16,2 4-16 0,-4 1 0 0,4 1 0 16,1-2-80-16,1 2-16 0,-1 3 0 0,3-2 0 15,2 1-208-15,3-1 176 0,2 1-176 0,3-2 160 16,1 0 16-16,3-1 0 0,1 0 0 0,2 2 0 15,6 0-16-15,3 2 0 0,2-1 0 0,4-1 0 16,2-1 96-16,2-1 32 0,4 2 0 0,5-4 0 16,4-4-32-16,2 2 0 0,-2-2 0 0,1 1 0 15,-2-4-128-15,1 0-128 0,-1 0 192 0,-1-3-192 0,-4 0 320 16,0-2-64-16,0 0 0 0,-2-2 0 0,0 0-64 0,-3-1-32 16,-3-2 0-16,-2 0 0 0,0 3-32 0,-3-3-128 15,-2-2 192-15,-2 2-64 0,-1-4-128 0,-2 3 0 16,-8 6 0-16,7-5 0 15,-7 5-1744-15,0 0-384 0,0 0-80 0,0 0-16 0</inkml:trace>
  <inkml:trace contextRef="#ctx0" brushRef="#br0" timeOffset="193273.26">26227 8802 13823 0,'0'0'1216'0,"0"0"-960"0,0 0-256 0,0 0 0 15,0 0 1312-15,0 0 224 0,0 0 32 0,0 0 16 16,0 0-336-16,0 0-64 0,-6 6-16 0,1 7 0 16,2 2-272-16,-1 1-48 0,1 2-16 0,-1 1 0 15,-1 0-288-15,0 0-64 0,-3 0-16 0,0 2 0 16,1 0-160-16,0 0-48 0,2-1 0 0,-1-1 0 15,-3-1-96-15,0-2-32 0,1 0 0 0,2-2 0 16,1-2-128-16,0 2-176 0,0-2 48 0,2-1 0 31,3-11-688-31,-1 12-128 0,1-12-16 0,0 0-11104 0</inkml:trace>
  <inkml:trace contextRef="#ctx0" brushRef="#br0" timeOffset="193602.27">26582 8917 24527 0,'0'0'1088'0,"0"0"224"0,-2 12-1056 0,2-1-256 15,0-1 0-15,2 4 0 0,-2-1 304 0,0-2 0 16,0 2 0-16,1 0 0 0,-1-4 208 0,0-9 64 16,1 11 0-16,-1-11 0 0,5 10-80 0,-5-10-16 15,0 0 0-15,11 7 0 0,-1-5-160 0,0-2-48 16,1-1 0-16,2-7 0 0,2-1-16 0,1-3 0 0,0 2 0 0,1-3 0 15,-2 3-32-15,-1 1-16 0,0-3 0 0,-1 6 0 16,-1-2-48-16,0 7-16 0,-1 0 0 0,-1 2 0 16,-10-1-144-16,12 10 160 0,-5 4-160 0,1 4 160 15,-2 2-32-15,-1 2 0 0,-1 5 0 0,-1-3 0 16,-3 0 0-16,-1 1-128 0,-1 0 192 0,1-3-64 16,-2-1-128-16,2-1 128 0,1-6-128 0,1 0 128 15,1-1-352-15,-2-13-80 0,6 6-16 0,4 0 0 31,-10-6-1984-31,15-6-416 0,1-3-80 0</inkml:trace>
  <inkml:trace contextRef="#ctx0" brushRef="#br0" timeOffset="193885.47">27402 9000 26607 0,'0'0'1168'0,"-7"5"256"0,-2 3-1136 0,2-3-288 15,0 1 0-15,7-6 0 0,-11 9 576 0,3-4 64 16,1 0 16-16,-1 1 0 0,8-6-288 0,-9 4-64 16,2 1-16-16,7-5 0 0,-11 7-80 0,2-1-16 15,1-1 0-15,1 4 0 0,7-9 112 0,-6 9 16 16,1 2 0-16,2-2 0 0,3 3-32 0,0 2 0 16,2-3 0-16,1 1 0 0,1 2-288 0,3-6 160 15,-1 3-160-15,3-4 128 0,1 3-128 0,3-5 0 16,-1 1 0-16,2-1 128 0,-1-3-128 0,0-2-224 15,3-1 48-15,0-2 16 16,-1-3-480-16,0 1-80 0,0-3-32 0,1-2-8464 0,0-1-1712 0</inkml:trace>
  <inkml:trace contextRef="#ctx0" brushRef="#br0" timeOffset="194146.55">27933 8692 21247 0,'0'0'944'0,"0"0"192"0,0 0-912 0,0 0-224 0,0 0 0 0,0 0 0 15,0 8 608-15,-3 5 80 0,0 1 16 0,-1 2 0 16,0 2 96-16,0 1 32 0,0 1 0 0,1 1 0 16,-1 4-80-16,-3 3-16 0,2-3 0 0,-1 5 0 0,1-1-256 0,0-2-48 15,0 1-16-15,1-3 0 0,1-2-240 0,2 0-48 16,-3-4-128-16,4-5 192 0,2-2-192 0,0 1 0 15,1 0 128-15,0-4-128 0,2 2 0 0,-5-11-192 16,8 4 48-16,-8-4 0 16,10 0-496-16,0-4-80 0,-1-2-32 0,0 0-7952 15,-1-1-1600-15</inkml:trace>
  <inkml:trace contextRef="#ctx0" brushRef="#br0" timeOffset="194454.27">28149 8946 11967 0,'0'0'1072'0,"0"0"-864"0,0 0-208 0,0 0 0 15,0 0 2192-15,0 14 400 0,0-1 80 0,0 2 16 16,0 2-1328-16,0-2-256 0,0 0-48 0,0 3-16 16,0-1-336-16,1-2-80 0,1 2-16 0,0-5 0 15,2 0-224-15,1 0-32 0,-5-12-16 0,10 11 0 16,3-3 128-16,1-4 32 0,1 1 0 0,0-5 0 15,3-5 112-15,1 0 32 0,0-4 0 0,3 0 0 16,-2-3-48-16,-2-2 0 0,0-2 0 0,-3-1 0 16,-1-2-208-16,-1-2-64 0,-2 1 0 0,-2 1 0 15,0 0-80-15,-4 1-32 0,0 0 0 0,-1 2 0 16,-1-2-208-16,-1 4 176 0,1 1-176 0,-2 4 160 16,-1 9-160-16,0 0 0 0,0 0 0 0,0 0-176 15,0 0-1536-15,0 0-304 0,0 0-64 0</inkml:trace>
  <inkml:trace contextRef="#ctx0" brushRef="#br0" timeOffset="194904.57">28982 8870 29087 0,'0'0'1280'0,"0"0"272"0,0 0-1232 0,-5-7-320 15,5 7 0-15,-6-6 0 0,6 6 192 0,-10-1-32 0,0 1 0 0,1 0 0 16,-1 0 16-16,-1 3 0 0,-2 1 0 0,-1 3 0 16,-3 0-176-16,1 3 0 0,-2 0 0 0,0 3 0 15,0-3 0-15,2 1 0 0,2 2 128 0,1 1-128 16,4-1 128-16,4 2 0 0,1 0 0 0,2 0 0 16,2-2 48-16,1-3 0 0,-1-10 0 0,8 14 0 15,5-5 80-15,1 0 0 0,1-6 16 0,-1-2 0 16,4-2-32-16,-1-2-16 0,4-3 0 0,-1-5 0 15,2 0-32-15,-1-3-16 0,-2-4 0 0,0 0 0 16,-1-4-48-16,-1-1-128 0,-2 0 192 0,1-3-64 16,0 2-128-16,-1-2 128 0,-1-1-128 0,-1 3 128 15,-3-3 64-15,-1 4 16 0,-3 2 0 0,0 1 0 16,0 3-48-16,-3 3-16 0,0 2 0 0,-3 12 0 16,0-7-16-16,0 7 0 0,0 0 0 0,0 0 0 15,-8 7-128-15,3 7 160 0,-2 4-160 0,0 1 160 0,-4 3-160 0,2 3 0 16,0-2 0-16,1 1 0 0,-2 5 0 0,5-2 0 15,1 1 0-15,0 3 0 16,-1-6-448-16,4 2-32 0,0-3 0 0,1-3 0 16,1-3-1712-16,0-3-352 0,3-1-64 0,-4-14-10192 15</inkml:trace>
  <inkml:trace contextRef="#ctx0" brushRef="#br0" timeOffset="195136.16">29490 8855 31327 0,'0'0'1392'0,"-6"10"272"0,1 4-1328 0,-2 3-336 0,1-1 0 0,-2 2 0 16,-1 1 352-16,1 1 0 0,-1 1 0 0,0-2 0 15,0 1-208-15,1-2-144 0,-1-4 192 0,2 1-192 16,0-1 0-16,1 1 0 0,-2-3 0 0,2-1 0 31,0-2-352-31,1-3-128 0,5-6-32 0,0 0 0 16,0 0-1232-16,0 0-256 0,0 0-48 0,0 0-5920 0,0 0-1184 0</inkml:trace>
  <inkml:trace contextRef="#ctx0" brushRef="#br0" timeOffset="195872.21">29707 8913 27647 0,'0'0'2448'0,"-6"9"-1952"16,-2-4-496-16,0 3 0 0,0 3 0 0,-2 2-128 15,3-1-16-15,0 3 0 0,0-1 752 0,1 1 160 16,-3-3 16-16,4 0 16 0,-1 1-320 0,-1-3-64 16,6 0-16-16,1-10 0 0,-1 12-144 0,1-12-16 15,0 0-16-15,9 9 0 0,-2-4-48 0,5-4-16 16,1-1 0-16,2-4 0 0,3-1 32 0,3-1 0 15,1-2 0-15,2 0 0 0,0-2-192 0,-1 3 0 16,0-5 144-16,-2 6-144 0,0-2 176 0,-3 4-48 16,-2 2 0-16,-1 1 0 0,-1-2 64 0,0 3 0 0,-2 3 0 0,0-1 0 15,0 3-192-15,-2 3 128 16,-1-3-128-16,-1 4 128 0,-8-9-128 0,7 7 0 0,0 1 144 16,-1 1-144-16,0-3 0 0,-6-6 144 0,10 9-144 0,-10-9 0 15,12 3 0-15,1-2 0 0,2-1 0 0,-1-1 0 31,2-3-464-31,3-2 0 0,2-2 0 0,3 3 0 16,0-7-544-16,-1 5-96 0,2-5-32 0,0 2 0 16,-1 0 240-16,0-3 64 0,0 4 0 0,-1-1 0 0,-3 3 544 0,-1-3 112 0,-1 3 32 0,0-2 0 15,0 2 352-15,-3-4 80 0,-2 5 16 0,-2 0 0 16,1-2 224-16,-4 3 48 0,1-3 16 0,-9 8 0 16,7-6-208-16,-1 0-32 0,-1-1-16 0,-5 7 0 15,0 0-336-15,0 0 144 0,0 0-144 0,0 0 0 16,0 0 0-16,-13 9 0 0,3 0 0 0,-2 3 0 0,-1-4 144 15,-1 4-144-15,-3 3 0 0,1-1 144 0,-2-2 160 16,1 3 16-16,2 1 16 0,3 1 0 0,1-1 48 16,5-2 0-16,3-3 0 0,3-11 0 0,8 11-160 0,2-3-32 15,2 2 0-15,2-6 0 0,1-2-64 0,4-2-128 16,1 0 176-16,2-2-176 0,1-3 192 0,0-4-64 16,-2 0 0-16,1-3-128 0,0 2 160 0,-2-3-160 15,1 2 128-15,0 1-128 0,-3-4 0 0,-3 4 128 16,-2 2-128-16,-1 2 0 0,-3-1 256 0,-9 7-16 15,0 0-16-15,10 3 0 0,-10-3-32 0,8 10 0 16,-3 4 0-16,-2 3 0 0,-3 2 0 0,0 1 0 16,-2-1 0-16,0 4 0 0,-2 2-192 0,0-2 0 15,-1 1 0-15,-1-2 0 0,-1 0 0 0,1-3 128 0,-2-2 0 16,1 1 16-16,-2 0 80 0,0-3 16 0,-1-1 0 16,1-1 0-16,-1 1 80 0,1-1 32 0,0-3 0 0,0 1 0 15,1-4-176-15,-1 2-48 0,1-4 0 0,0 0 0 16,0 0-128-16,1 0 0 0,-3-4 0 0,2-1-176 31,8 0-528-31,-13-4-96 0,0-3-32 0,1 0-10496 0,-1-3-2112 0</inkml:trace>
  <inkml:trace contextRef="#ctx0" brushRef="#br0" timeOffset="196036.63">29971 8603 38703 0,'-18'-5'3440'0,"4"1"-2752"0,5 1-560 0,9 3-128 0,-8 1 864 0,8-1 144 16,0 0 16-16,0 0 16 15,-9 2-1808-15,9-2-352 0,0 0-80 0,-10-1-16448 16</inkml:trace>
  <inkml:trace contextRef="#ctx0" brushRef="#br0" timeOffset="197337.11">25908 10088 10479 0,'0'0'448'0,"0"0"128"0,0 0-576 0,-5 6 0 15,5-6 0-15,-5 10 0 0,0-3 896 0,5-7 80 16,0 0 16-16,-4 11 0 0,4-11 32 0,-4 7 0 16,4-7 0-16,0 0 0 0,0 0-48 0,0 0 0 0,0 0 0 0,0 0 0 15,0 0-16-15,0 0 0 0,0 0 0 0,0 0 0 16,0 0-16-16,0 0-16 0,4-8 0 0,1-5 0 15,1-2-272-15,1-4-48 0,0-1-16 0,1-3 0 16,0-3-176-16,1 2-32 0,1-6-16 0,1 2 0 16,1-4-240-16,0-2-128 0,4-2 128 0,-1 0-128 15,0-2 0-15,0 3 144 0,1-1-144 0,-1 6 0 16,-1 7 0-16,-1 4 0 0,-2 3 0 0,-1 4 0 16,0 5 0-16,-10 7 0 0,0 0 0 0,10 3 0 15,-10-3-176-15,9 15 176 0,-2 5-192 0,-2 3 192 16,-3 4-144-16,1 0 144 0,-1 2 0 0,0-1-144 15,-2 1 144-15,0 2 0 0,1-5 0 0,0 2 0 16,1-5 0-16,0-1 0 0,1-4 0 0,-2-4 0 0,3-2 128 16,-4-12 64-16,5 7 16 0,-5-7 0 0,0 0 288 15,13-3 48-15,-1-2 16 0,2-8 0 0,3-2-112 0,-1-3-32 16,0-2 0-16,-3 1 0 0,1-3-256 0,0-2-160 16,-1 0 192-16,0 2-192 0,-2 1 128 0,1-2-128 15,-1 1 0-15,-1 3 0 0,-2 1 0 0,-2 3 0 16,1 5 0-16,-2 2 0 0,-5 8 0 0,0 0 0 15,0 0 0-15,6 14-144 0,-1 3 144 0,-1 3 0 16,-4 2 0-16,0 3-128 0,1-2 128 0,-1 6 0 16,-1-1 0-16,-3 4 0 0,0 2 0 0,3-2 0 15,-1-1 0-15,0-1 0 0,0 1 0 0,1-6 0 16,1 2 0-16,0-6 0 16,1-3-416-16,1-3 0 0,2-3 0 0,0-1 0 15,-4-11-1696-15,6 8-320 0,-6-8-80 0,0 0-16 0</inkml:trace>
  <inkml:trace contextRef="#ctx0" brushRef="#br0" timeOffset="197654.18">26832 9855 20783 0,'0'0'912'0,"0"0"208"0,-5 10-896 0,0 3-224 0,2 2 0 0,0 3 0 15,0-1 816-15,1 2 112 0,-2-3 32 0,1 2 0 16,2 1-112-16,0 2-16 0,-1-1 0 0,2-1 0 16,2-3-192-16,0-2-64 0,1 0 0 0,3-3 0 15,-1 0-64-15,2-5-32 0,0 2 0 0,2-4 0 0,-9-4 64 0,12 1 16 16,-1-1 0-16,0-1 0 0,1-4-48 0,-1-4-16 16,1 0 0-16,-1-4 0 0,-1 0-32 0,2-2 0 15,-1-3 0-15,1 2 0 0,-3 1-144 0,-2-1-48 16,0 1 0-16,-2-1 0 0,0-2-144 0,-2 1-128 15,1 3 144-15,0 3-144 0,0-2 0 0,0-1-128 16,1 5-16-16,-4-2 0 16,2 3-1824-16,-1-1-352 0,1 3-80 0,-3-2-11744 0</inkml:trace>
  <inkml:trace contextRef="#ctx0" brushRef="#br0" timeOffset="197987.15">27519 9555 11967 0,'0'0'1072'0,"0"0"-864"0,0 0-208 0,0 0 0 15,0 0 2448-15,0 0 448 0,0 0 96 0,0 0 16 16,0 0-1408-16,5 16-256 0,-4-2-64 0,-1 3-16 16,-1 4-176-16,-4-1-16 0,-2 2-16 0,1 2 0 15,-2 2-224-15,1 0-32 0,0 2-16 0,0 4 0 16,-2-4-352-16,0 3-80 0,0 2-16 0,0 0 0 0,0-3-336 0,2 0 128 16,-1 1-128-16,0-7 0 0,-1-3 0 0,2 1 0 15,0-4 0-15,0-4 0 0,2-1-272 0,1-2-80 16,4-11-16-16,0 0 0 15,0 0-1648-15,0 0-336 0,0 0-64 0,0 0-16 0</inkml:trace>
  <inkml:trace contextRef="#ctx0" brushRef="#br0" timeOffset="198522.41">28099 9456 11055 0,'0'0'976'0,"0"0"-784"0,0 0-192 0,0 0 0 0,0 0 944 0,0 0 144 15,0 0 16-15,-3 9 16 0,-4-1 368 0,2 2 80 16,-1-1 16-16,1 2 0 0,-2 1-240 0,2-1-32 15,0 3-16-15,-1 1 0 0,-2 3-272 0,-2 2-48 16,2 6-16-16,1-2 0 0,-1 1-64 0,1 3 0 16,-1-1-16-16,0 2 0 0,-1 3-304 0,1-3-48 15,0 1-16-15,0-1 0 0,2-4-256 0,1 2-64 16,0-7-16-16,1 1 0 0,1-1-48 0,2-2-128 16,0-3 192-16,1-1-64 0,0 0-128 0,2 0 192 0,1-1-192 15,2-2 192-15,-5-11-192 0,8 9 0 16,1 0 0-16,-1-3 128 0,-8-6-128 0,13 5 0 0,-3 2 0 0,3-4 0 15,-1 0 0-15,-1-2 0 16,0 1 0-16,0-2-176 16,-11 0-320-16,12-3-64 0,0 0-16 0,-2-3 0 15,0 0-1888-15,0 1-384 0</inkml:trace>
  <inkml:trace contextRef="#ctx0" brushRef="#br0" timeOffset="198742.5">27817 9873 24879 0,'-16'-4'2208'0,"7"0"-1760"0,0 1-448 0,9 3 0 16,0 0 960-16,0 0 96 0,0 0 32 0,0 0 0 0,11-2-720 0,2 1-144 16,2 1-32-16,3 0 0 0,1-1 352 0,3 0 64 15,-2-1 16-15,3 1 0 0,0 0-160 0,4-3-16 16,2 1-16-16,1 1 0 0,0-1-432 0,-1 2 0 15,0-2 0-15,0 1-9792 16,2-3-2032-16</inkml:trace>
  <inkml:trace contextRef="#ctx0" brushRef="#br0" timeOffset="199215.12">28730 9780 11055 0,'0'0'480'0,"0"0"112"0,0 0-464 0,0 0-128 0,0 0 0 0,0 0 0 0,-6 9 2416 0,-1 4 464 16,1-4 80-16,-2 5 32 0,-3 1-1344 0,-1 3-272 15,1 0-48-15,-2-1-16 0,1 4-320 0,0-1-64 16,-2 0-16-16,3 1 0 0,2 0-400 0,0 0-96 16,0-1-16-16,1-2 0 0,2-2-400 0,2-3 0 15,0-4 0-15,4-9 0 16,0 0-1840-16,0 0-336 0</inkml:trace>
  <inkml:trace contextRef="#ctx0" brushRef="#br0" timeOffset="199712.26">29024 9721 13183 0,'0'0'576'0,"0"0"128"0,0 0-560 0,0 0-144 0,0 0 0 0,6 11 0 15,-2-2 976-15,-2 2 176 0,-2 3 16 0,-1 0 16 16,0 2 176-16,-2 0 48 0,1 1 0 0,-3 0 0 16,1 2-128-16,-1 6 0 0,0-1-16 0,0 1 0 0,-3-2-368 0,2-1-64 15,-2 1 0-15,0-2-16 0,1 1-32 0,0-6 0 16,0-3 0-16,-1 0 0 0,-2-1-144 0,2-3-16 15,2 1-16-15,6-10 0 0,0 0-176 0,0 0-48 16,0 0 0-16,0 0 0 0,0 0 0 0,0 0-16 16,0-10 0-16,4 0 0 0,2-4-112 0,3-2 0 15,0-3-16-15,1-1 0 0,1 1-240 0,1 0 0 16,-1 0 0-16,1 1 0 0,3-3 0 0,0 2 0 16,1 1 0-16,0 4 0 0,1-1 0 0,-1 1 0 15,2 1 0-15,0 5 0 0,0 0 0 0,-2 2-160 16,-1 4 32-16,-1 2 0 0,-1 1 128 0,-2 4-128 0,0 3 128 15,-4 1-128-15,-2 4 128 0,-1 1 0 0,-4 2-144 0,-4-2 144 16,-2 3 0-16,-3-1 0 0,-1-1-144 0,-3 2 144 16,-3 1 0-16,-2-1 0 0,-1-4 0 0,-2-1 0 15,-1 0 0-15,3 1 0 0,-2-5 128 0,3 1-128 16,-1-4 0-16,4-3 144 0,2 1-144 0,2-5 128 16,3-1-128-16,1-6 0 0,2 1 0 0,2-2 0 31,3-2-1808-31,4-3-352 0,2 0-64 0</inkml:trace>
  <inkml:trace contextRef="#ctx0" brushRef="#br0" timeOffset="199963.57">29594 9590 19343 0,'0'0'1728'0,"0"0"-1392"16,0 0-336-16,-7 3 0 0,-2 1 1216 0,9-4 192 15,-8 9 16-15,1 0 16 0,-2 4-416 0,0 2-64 16,0 3-32-16,0 0 0 0,0-1 144 0,0 2 16 16,-1 1 16-16,1 1 0 0,-1 5-240 0,0-4-48 15,-2 1-16-15,2 3 0 0,0-1-448 0,0 4-96 16,1-3 0-16,1-2-16 0,1-1-240 0,0-4 0 16,1 0 0-16,1-4 0 15,0-3-320-15,4 0-128 0,1-12 0 0,0 11-16 16,0-11-1840-16,0 0-352 0</inkml:trace>
  <inkml:trace contextRef="#ctx0" brushRef="#br0" timeOffset="200273.28">29560 9906 18431 0,'0'0'1632'0,"0"0"-1312"0,0 0-320 0,13 4 0 16,1-3 1088-16,1 2 160 0,0-2 32 0,-1-2 0 15,1-2-416-15,1-1-80 0,-2-2-16 0,-2 1 0 16,1 1-32-16,-1-4-16 0,-2 2 0 0,-1 1 0 16,0-3-208-16,-9 8-32 0,5-7-16 0,-5 7 0 15,0 0-112-15,0 0-32 0,0-9 0 0,0 9 0 16,0 0 64-16,-11-3 16 0,0 3 0 0,-2 5 0 16,-1 2 64-16,-1-1 16 0,-1 6 0 0,-1 0 0 15,3 0 16-15,0 2 0 0,0 1 0 0,3-1 0 16,2 0-160-16,4-1-16 0,1-1-16 0,3-1 0 0,1-1-112 0,0-10 0 15,5 11-16-15,2-3 0 0,5 2-176 0,0-5 0 16,2-5 0-16,3 1 0 16,1-1-976-16,2 0-240 0,3-1-32 0,1 0-14336 15</inkml:trace>
  <inkml:trace contextRef="#ctx0" brushRef="#br0" timeOffset="200806.62">30567 9810 21183 0,'-8'-3'1888'0,"-1"0"-1504"0,2 2-384 0,-2 0 0 15,0 0 400-15,-3 3 16 0,-2 1 0 0,0 2 0 16,-2 2 816-16,-1 1 176 0,1 6 16 0,-2 0 16 0,-1 3-272 0,1 0-48 15,3 2-16-15,1 2 0 0,2-2-272 0,5-1-48 16,2-4-16-16,3 0 0 0,2 1-256 0,4-1-48 16,4 0-16-16,2-4 0 0,2-2-176 0,0-3-32 15,1 0-16-15,1-1 0 0,0-6-16 0,0-3 0 16,-1 1 0-16,-1-2 0 0,1-4-16 0,0 1 0 16,-2-4 0-16,-1 2 0 0,-2 1-192 0,1-3 176 15,-3 3-176-15,-1 0 160 0,-1 1-160 0,-4 9 0 16,4-9 0-16,-4 9 0 0,0 0 0 0,0 0 0 15,0 0 0-15,0 0 0 0,0 0 0 0,5 7 0 16,-5-7-128-16,5 13 128 0,-1 0 0 0,0-3 0 0,0 0 0 16,-1-2 0-16,-3-8-128 0,8 10 128 0,0-5 0 15,-8-5 0 1,11 4-480-16,2-4-32 0,-1-3 0 0,2-2-16048 0</inkml:trace>
  <inkml:trace contextRef="#ctx0" brushRef="#br0" timeOffset="201157.18">30881 9679 20271 0,'0'0'1792'0,"-8"6"-1424"0,-1 5-368 0,2 5 0 16,0-5 1152-16,1 3 176 0,-1 3 16 0,1-1 16 15,1 1-32-15,-1-1-16 0,-1-1 0 0,2 1 0 16,0-4-288-16,0 2-48 0,0 0-16 0,2-5 0 0,0 1-320 0,0-3-80 15,3-7-16-15,0 0 0 0,-4 10-128 0,4-10-32 16,0 0 0-16,0 0 0 0,0 0-64 0,0 0-32 16,9-12 0-16,1 4 0 0,1-6-32 0,-1 2-16 15,-1 2 0-15,1-4 0 0,1 0-240 16,-1 1 0-16,1 3 0 0,0-3 0 0,2 5 0 0,-2-3 0 16,1 4 0-16,-2 0 0 0,-10 7 0 0,11-1 0 15,1 2 0-15,-2 4 0 0,-1 2 0 0,-2 2 0 16,1 3 0-16,-3 2 0 0,3 3 0 0,-3 1 0 15,0 0 0-15,-1 1 0 0,-2 1 0 0,1 0 0 16,-2-2 0-16,2-3 0 0,-2 1 0 0,0-4-192 16,-1-2 16-16,3 2 0 15,0-4-1296-15,-3-8-272 0,0 0-48 0,8 6-13312 0</inkml:trace>
  <inkml:trace contextRef="#ctx0" brushRef="#br0" timeOffset="201574.29">31457 9656 16703 0,'0'0'736'0,"0"0"160"16,0 0-720-16,0 0-176 0,-9-4 0 0,0 3 0 15,-1 1 1392-15,-1 2 240 0,0 3 48 0,-3-1 16 0,-3 0-208 0,0 5-32 16,-4 1-16-16,2 1 0 0,-1 0-320 0,1 0-64 16,1 2-16-16,3-3 0 0,3 1-208 0,3 2-32 15,4-4-16-15,2 2 0 0,0-2-208 0,4 3-32 16,3-1-16-16,1-3 0 0,-5-8-272 0,8 12-64 16,-1-3-16-16,2 3 0 0,0-5 0 0,1 4 0 15,-2-3 0-15,1 1 0 0,-1-1-176 0,-2 1 0 16,-1-3 0-16,-5-6 0 0,3 12 0 0,-2-5 0 15,-1-7 0-15,-1 12 128 0,-3-5 96 0,-1 2 16 16,-2-2 0-16,-2-2 0 0,0 0 16 0,-1-1 16 16,0-1 0-16,0 0 0 0,-1 0-128 0,-2-1-16 15,0-2-128-15,2 0 192 0,-1-2-192 0,3 0 0 16,0 0 0-16,9 2 0 16,-10-4-496-16,4 0-80 0,1-5-32 0,1 2-10896 0,3-2-2176 0</inkml:trace>
  <inkml:trace contextRef="#ctx0" brushRef="#br0" timeOffset="202042.53">31548 9651 17503 0,'0'0'1552'0,"0"0"-1232"0,0 0-320 0,0 0 0 15,0 0 1168-15,0 0 176 0,0 0 48 0,4 10 0 16,-4 0 32-16,-3 3 16 0,-2-1 0 0,-1 4 0 15,-2-1-288-15,2 3-48 0,-2-1-16 0,3 1 0 16,1-4-304-16,2 3-64 0,-1-3-16 0,5 0 0 0,0-5-352 0,1 1-80 16,2-1-16-16,-5-9 0 0,6 7 64 0,3-3 0 15,-9-4 0-15,14 3 0 0,-3-2 96 0,2-4 32 16,-1 0 0-16,-1-6 0 0,-1 0-96 0,0-1-16 16,-1-1 0-16,0-1 0 0,-1 0-192 0,-1 1-144 15,0-4 192-15,-2 3-192 0,-1 3 160 0,-2-2-160 16,1 3 128-16,-2-1-128 0,-1 9 0 0,0 0 0 15,0 0 0-15,0 0 0 0,0 0 0 0,0 0 0 16,0 0 0-16,0 0 0 0,-6 10-160 0,2-1 160 16,3 3 0-16,-2 1-144 0,2-3 144 0,2 2-128 15,2-3 128-15,-3-9-128 0,3 12-16 0,1-2 0 0,-4-10 0 0,8 6 0 16,-8-6 144-16,0 0 0 0,9 4 0 0,-9-4 0 16,11-2 0-16,-1-2 0 0,-1-5 0 0,-1 1 0 15,1-3 0-15,-3 2 144 0,0-5-144 0,0 1 160 16,-3 3-16-16,1-3 0 0,-1 2 0 0,-1-1 0 15,1-2-16-15,-1 0-128 0,0 0 192 0,-1 3-64 16,0-3-128-16,0 3 160 0,1 2-160 0,0 0 160 16,-2 9-160-16,0 0 0 0,3-8 0 0,-3 8 0 31,0 0-1072-31,0 0-144 0,0 0-16 0</inkml:trace>
  <inkml:trace contextRef="#ctx0" brushRef="#br0" timeOffset="202408.8">31997 9707 17503 0,'0'0'1552'16,"0"0"-1232"-16,0 0-320 0,10 3 0 0,0 0 2480 0,2-2 432 15,-1 0 96-15,3-1 0 0,0 0-1280 0,1 0-256 16,0-1-48-16,1-1-16 0,-2-3-512 0,0 1-128 15,-2 0 0-15,0 0-16 0,-2-4-336 0,0 2-64 16,-2 1-16-16,-1-3 0 0,0 2 16 0,-2 0 0 16,-1-3 0-16,-4 9 0 0,2-8-144 0,-2 8-16 15,-1-11-16-15,1 11 0 0,-6-5-48 0,-3 1-128 16,0 0 192-16,-1 4-64 0,-4 5-128 0,2 0 160 16,-1 3-160-16,-1 2 160 0,-2-1-160 0,-1 5 0 15,5 1 0-15,0 0 0 0,3 1 0 0,3-1 0 0,1 0 0 0,2 2 0 16,2-1 0-16,4-1 0 0,0-1 0 0,4-1 0 15,-1-3-128-15,2 0 128 16,-1-4 0-16,4-1 0 0,-11-5-352 0,14 3 0 0,-3-3 0 0,0-3 0 31,1-1-2096-31,-3 0-432 0,2-5-64 0</inkml:trace>
  <inkml:trace contextRef="#ctx0" brushRef="#br0" timeOffset="202741.59">32345 9704 22799 0,'0'0'1008'0,"-3"11"208"0,1 2-960 0,-1 0-256 0,0 2 0 0,-1 3 0 0,-1 1 2752 0,0 1 496 16,0 2 96-16,-1-12 32 0,3 3-2064 0,-1-2-416 16,-1-1-64-16,1 2-32 0,0-5 320 0,0 4 64 15,0-4 16-15,-2 6 0 0,2-4-544 0,4-9-96 16,0 0-32-16,0 0 0 0,0 0-208 0,0 0-64 15,0 0 0-15,0 0 0 0,0 0 112 0,5-5 16 16,0 1 0-16,2-2 0 0,2-5-96 0,-3 1-16 16,3 0 0-16,1-3 0 0,-1 1-64 0,13-10-16 15,-2 3 0-15,-1 4 0 0,-1 2-192 0,0 2 0 16,-2 0 0-16,1 4 0 0,-1 2 0 0,1-2 0 16,-3 4 0-16,1 1 0 0,0 1 0 0,1 1 0 15,-1 1 0-15,-1 3 0 0,0 2-304 0,-2 1-48 16,0-2-16-16,-2 4 0 15,0 0-1520-15,0 3-304 0,-1 0-64 0</inkml:trace>
  <inkml:trace contextRef="#ctx0" brushRef="#br0" timeOffset="-211644.2">24955 9977 2751 0,'-3'-4'128'0,"3"4"16"0,0 0-144 0,0 0 0 0,0 0 0 0,0 0 0 16,0 0 3792-16,0 0 736 0,0 0 144 0,0 0 16 15,0 0-2816-15,15-2-560 0,-2-1-112 0,4 2-32 16,-1 0 176-16,6 0 48 0,2-1 0 0,3 1 0 16,4-2-288-16,1 1-48 0,1-1-16 0,-2 1 0 15,-1-1-400-15,-1 1-96 0,-1 1-16 0,-3-1 0 16,-4 1-304-16,1 1-64 0,1-1-16 0,-3 1 0 16,-3 1-144-16,-2 0 0 0,-2-1 0 0,-3 2 0 15,-10-2-1472-15,0 0-336 0,0 0-64 0</inkml:trace>
  <inkml:trace contextRef="#ctx0" brushRef="#br0" timeOffset="-211209.07">24824 10992 23151 0,'0'0'1024'0,"0"0"208"0,0 0-976 0,0 0-256 0,0 0 0 0,0 0 0 15,7 10 1328-15,1-4 208 0,0 2 64 0,3-4 0 16,6-4-176-16,0 1-16 0,3 0-16 0,1 0 0 15,6 1-624-15,2 0-112 0,3-1-16 0,1 3-16 0,5 0-304 0,-1-6-64 16,-4-11-16-16,-1 5 0 16,-8 2-240-16,-3 3 0 0,-1 3 0 0,-1-1-160 15,-2 0-2432-15,0-1-480 0,3 2-112 0,-3 0-16 0</inkml:trace>
  <inkml:trace contextRef="#ctx0" brushRef="#br0" timeOffset="-210459.45">26160 10961 6447 0,'0'0'576'0,"2"-11"-576"15,1 0 0-15,-2 3 0 0,2-3 2112 0,0 3 320 16,0-5 64-16,1 5 16 0,0-2-752 0,-4 5-160 15,1-3-16-15,-1 2-16 0,0 6-400 0,0 0-80 16,0 0 0-16,0 0-16 0,0 0-224 0,0 0-32 16,-1 13-16-16,-2 1 0 0,1 1-208 0,-1 3-32 15,-1-1-16-15,0 4 0 0,-1-2 64 0,-1 0 16 16,0-1 0-16,-2 0 0 0,0 3 16 0,-1 2 0 16,-1 0 0-16,0 1 0 0,1-4-256 0,0-2-32 0,2-1-16 0,0-3 0 15,1-5 96-15,6-9 16 0,0 0 0 0,0 0 0 16,0 0 0-16,0 0 0 0,0 0 0 0,0 0 0 15,0 0-16-15,0 0 0 0,6-9 0 0,3-5 0 16,3-5-240-16,-3 0-32 0,2 1-16 0,-1-3 0 16,0-3-144-16,3 3 0 0,0 2 144 0,-1 0-144 15,0 1 0-15,1 0 0 0,-1 0 0 0,2 2 0 16,-2 0 0-16,3 2 0 0,-1 3 0 0,1 0 0 16,0 4 0-16,2 1 0 0,0 3 0 0,2 5-128 15,1 0 128-15,-1 7 0 0,-4 2 0 0,-1 1 0 16,-2 2 0-16,-3 2 0 0,-2 0 0 0,-2 0-128 15,3 3 128-15,0 2 0 0,-1 3 0 0,-2 1 0 16,-5-2 0-16,0-1-208 0,-2-2 80 0,0-1 128 16,1-5-624-16,0 0 0 0,1-5 0 0,0-9 0 15,0 0-1536-15,4 10-304 0,-4-10-64 0,0 0-11856 16</inkml:trace>
  <inkml:trace contextRef="#ctx0" brushRef="#br0" timeOffset="-210035.97">26917 10915 21711 0,'0'0'960'0,"-9"0"192"0,2 0-912 0,7 0-240 0,0 0 0 0,0 0 0 16,-9 5 704-16,1 3 80 0,2-3 32 0,1 4 0 16,0-3 400-16,0 3 96 0,5-9 16 0,-5 14 0 15,0 3-192-15,1-1-48 0,1 0 0 0,2 1 0 16,-2 2-288-16,3 2-64 0,0-2-16 0,4 0 0 16,-1 0-272-16,-1-1-64 0,2-3-16 0,1-1 0 15,-5-14-64-15,12 13-16 0,-1-3 0 0,2-4 0 16,-2-1 192-16,2-3 32 0,-2-2 16 0,2-4 0 15,0-4 160-15,-1 1 16 0,2-6 16 0,2 0 0 16,-4-2-400-16,2-2-96 0,3 0-16 0,1-1 0 16,1-5-208-16,1 3 144 0,-1 0-144 0,0 3 128 0,-2 0-128 0,-7 2 0 15,-8 1 0-15,0 0 128 0,-1 0-128 0,-1 5 0 16,0 9 0-16,0 0-176 16,-3-10-256-16,3 10-48 0,0 0-16 0,0 0 0 15,0 0-1488-15,0 0-320 0,0 0-48 0,0 0-8624 16,8 7-1728-16</inkml:trace>
  <inkml:trace contextRef="#ctx0" brushRef="#br0" timeOffset="-209143.01">27525 11021 17391 0,'0'0'768'0,"0"0"160"0,-5-5-736 0,1-3-192 0,1 0 0 0,3 8 0 0,0-10 544 0,0 10 80 15,-1-10 16-15,0-1 0 0,0 2 208 0,1 9 48 16,0 0 16-16,0 0 0 0,2-10-256 0,-2 10-48 15,0 0-16-15,0 0 0 0,0 0-144 0,8 10-48 16,-3-1 0-16,-3 3 0 0,-2 2 48 0,2-1 16 16,-4 1 0-16,1 3 0 0,-1 0-16 0,-2 2-16 15,0-1 0-15,0 3 0 0,0-4-48 0,2 0 0 16,-4-2 0-16,2-1 0 0,0-5 160 0,4-9 32 16,0 0 0-16,-4 12 0 0,4-12 96 0,0 0 32 0,0 0 0 15,0 0 0-15,0 0-128 0,0 0 0 0,1-16-16 0,2 1 0 16,-1-2-160-16,2 4-16 0,1 0-16 0,2-1 0 15,-2-4-176-15,1 0-16 0,2 2-16 0,-2 2 0 16,0 2-160-16,0 0 0 0,2-1 0 0,3 4 0 16,0-1 0-16,-2 3 0 0,2 0 128 0,2 2-128 15,1 2 0-15,0 1 0 0,0 3 0 0,-1 0 0 16,3 0-128-16,-3 3 128 0,-2 3 0 0,1-1 0 16,1 3 0-16,-3 0-144 0,-10-9 144 0,10 14 0 15,-2 2 0-15,-3 2 0 0,-3 2 0 0,1 1 0 16,-2-3-128-16,-1 1 128 0,-3-2 0 0,0 2 0 15,-1-1 0-15,-1-1 0 0,-2-1 0 0,1-3 0 16,-2 0 0-16,1-1 0 0,-1 0 160 0,1-7-32 16,7-5 160-16,-11 4 32 0,11-4 16 0,0 0 0 15,-7 1 0-15,7-1 0 0,0 0 0 0,-4-8 0 0,4-7-16 0,4-3-16 16,2 1 0-16,4-5 0 0,4-3-112 0,1 0-32 16,1-1 0-16,0 2 0 0,0 1-160 0,-1-1 0 15,-1 2 0-15,0 2 128 0,0 1-128 0,0-1 0 16,0 3 0-16,0-1 0 0,-2 1-144 0,2 5 144 15,0 1 0-15,0 4 0 0,0 3-128 0,-1 3 128 16,-2 1 0-16,-11 0 0 0,9 11-144 0,0-1 144 16,-4 2 0-16,-2 3-144 0,-3 3 144 0,-1 0-160 15,-2 1 160-15,-2-2-160 0,-3 1 160 0,1 1 0 16,-3 0 0-16,3 3 0 0,-2-3 0 0,2 0 0 16,-1-2 0-16,3 0 0 0,2 0-144 0,1-3 144 15,2-14-160-15,-3 15 160 16,3-15-592-16,0 0-32 0,0 10 0 0,0-10 0 15,0 0-2368-15,0 0-464 0,13 5-112 0</inkml:trace>
  <inkml:trace contextRef="#ctx0" brushRef="#br0" timeOffset="-208657.38">28321 10961 20895 0,'0'0'928'0,"-9"5"192"0,0 4-896 16,0 1-224-16,1-2 0 0,2 1 0 0,2 0 1344 0,0 1 208 15,1 0 48-15,3-4 16 0,0-6-96 0,7 9-32 16,3 0 0-16,2-2 0 0,2-5-400 0,0 2-96 15,1-3-16-15,2-1 0 0,-1-1-224 0,3-4-48 16,1-2-16-16,3 1 0 0,1-3-320 0,1 3-64 16,0-3-16-16,2 3 0 0,-1-5-128 0,0 4-32 15,-3-3 0-15,-3 2 0 0,-2-5-128 0,-7 3 128 16,-2-3-128-16,-2 1 128 0,-2 3-128 0,-5-3 128 16,-5 0-128-16,-3 3 128 0,-2 0-128 0,-2 4 0 15,-3 2 0-15,-3 2 128 0,-5 2-128 0,-1 6 0 0,-2 4 0 0,0 2 0 16,-2 1 192-16,5 2-64 0,2 1 0 15,2 2 0-15,0 0 64 0,2 2 0 0,4 1 0 0,3-2 0 16,3 1 0-16,1-1 0 0,3 0 0 0,1 0 0 16,4-4 0-16,1 1 16 0,1 0 0 0,4 0 0 15,0-2-64-15,3-2-16 0,2-3 0 0,2 0 0 16,0-5-128-16,5-1 0 0,3 0 0 0,2-5-176 31,-3-6-1232-31,1 2-256 0,0 0-64 0,1-4-9984 0,2 3-1984 0</inkml:trace>
  <inkml:trace contextRef="#ctx0" brushRef="#br0" timeOffset="-208356.79">28918 10951 21183 0,'0'0'944'0,"0"0"192"0,-9 10-912 0,3-1-224 15,1 4 0-15,-2-3 0 0,0 4 1728 0,-1 1 288 16,-1 0 64-16,0 2 16 0,0 1-544 0,1-2-96 16,-3-1-32-16,2 1 0 0,2-4-480 0,0 2-112 15,2 2 0-15,3-5-16 0,2-11-160 0,1 13-16 16,-1-13-16-16,0 0 0 0,10 10 16 0,2-6 16 16,-2-5 0-16,1-5 0 0,1-5-16 0,-1 1 0 15,1 0 0-15,-1-3 0 0,-1-1-368 0,0-1-80 16,2 2 0-16,-2-1-16 0,0 1-176 0,-1 2 0 0,0-2 0 15,0 0 128-15,0 8-128 0,2-1 0 0,-1-2 0 0,3 5 0 32,-1 0-1168-32,3 0-112 0,-1 2-32 0,0 1-11024 0,0 0-2192 0</inkml:trace>
  <inkml:trace contextRef="#ctx0" brushRef="#br0" timeOffset="-207258.19">29568 11031 12895 0,'0'0'576'16,"3"-8"112"-16,-3 8-560 0,7-5-128 0,-7 5 0 0,10-7 0 0,-10 7 1984 0,8-5 352 15,-8 5 80-15,0 0 16 0,0 0-1072 0,0 0-208 16,0 0-32-16,0 0-16 0,0 0 16 0,-2 11 0 16,-1 3 0-16,-3 3 0 0,-1 4-176 0,-2 1-48 15,0-2 0-15,0 3 0 0,1 0-240 0,-2 0-48 16,3-2-16-16,-2 3 0 0,2 1-304 0,2-2-64 16,0 3-16-16,1-2 0 0,2 1-208 0,1-5 0 15,1-6 0-15,1-1 0 16,-1-13-320-16,0 0-176 0,0 0-16 0,14-2-9792 15,-1-5-1936-15</inkml:trace>
  <inkml:trace contextRef="#ctx0" brushRef="#br0" timeOffset="-207066.42">29563 10802 27647 0,'-12'-5'2448'0,"2"3"-1952"0,1-1-496 0,9 3 0 15,-6-1 1408-15,6 1 176 0,0 0 32 0,0 0 16 16,0 0-816-16,0 0-176 0,0 0-16 0,0 0-16 16,0 0-224-16,0 0-32 0,0 0-16 0,0 0 0 15,0 0-336-15,0 0 0 0,0 0 0 0,0 0 0 32,7 6-1344-32,3 2-224 0,2-2-48 0,-1 3-13104 0</inkml:trace>
  <inkml:trace contextRef="#ctx0" brushRef="#br0" timeOffset="-206557.83">30569 10983 10079 0,'0'0'448'0,"0"0"80"0,12-2-528 0,-12 2 0 0,0 0 0 0,10-2 0 16,-10 2 1536-16,9-5 208 0,-9 5 48 0,0 0 0 16,0 0-112-16,0 0-16 0,6-7 0 0,-6 7 0 15,0 0-320-15,0 0-80 0,0 0-16 0,0 0 0 16,1-7-160-16,-1 7-16 0,0 0-16 0,0 0 0 15,-6-12-336-15,-2 7-64 0,0-1-16 0,-3 3 0 16,1 2-208-16,-1 0-48 0,-3 1-16 0,-1 2 0 16,-2 2-80-16,-1 1-16 0,0 0 0 0,1 0 0 15,-5 4 96-15,-1-1 16 0,-2 2 0 0,-2 0 0 16,0 2 32-16,1 0 16 0,3 0 0 0,1 2 0 16,2 4-80-16,2-1-16 0,7 3 0 0,0 0 0 15,1 5-208-15,5-2-128 0,3-1 128 0,2-1-128 16,2 1 272-16,6-2-16 0,3-2 0 0,7-1 0 0,5-6 160 0,5 2 32 15,4 3 0-15,4 0 0 0,3 0-160 0,-1-7-32 16,-4-1 0-16,4-6 0 0,4-2-96 0,4-5-32 16,2-3 0-16,2 2 0 0,2-4-128 0,-4 4 0 15,1-3 0-15,-6 2 0 16,-5-2-1088-16,-5 3-240 0,-5 0-48 0,-4-3-16672 0</inkml:trace>
  <inkml:trace contextRef="#ctx0" brushRef="#br0" timeOffset="-198701.64">25692 9586 10127 0,'0'0'896'0,"0"0"-704"16,-5-7-192-16,5 7 0 0,-8-5 992 0,8 5 160 16,0 0 48-16,0 0 0 0,0 0-400 0,0 0-80 15,0 0-16-15,0 0 0 0,0 0-304 0,0 0-64 16,0 0-16-16,0 0 0 0,0 0 144 0,0 0 32 16,0 0 0-16,2 12 0 0,-2-2 80 0,0 3 32 0,0 2 0 0,-2 0 0 15,0-1 32-15,-1 4 16 0,-1 2 0 0,1 4 0 16,-3 2-240-16,0 2-48 0,0-4-16 15,-1 5 0-15,0-2-208 0,0 0-144 0,-1-3 192 0,1-1-192 16,2-4 144-16,0 0-144 0,1-1 0 0,2-4 144 31,-2-4-560-31,1 1-112 0,-1-2-32 0,4-9 0 16,0 11-1936-16,0-11-400 0</inkml:trace>
  <inkml:trace contextRef="#ctx0" brushRef="#br0" timeOffset="-198166.72">25768 9315 13823 0,'0'0'1216'0,"-4"-11"-960"16,1 0-256-16,-1 4 0 0,1-3 640 0,-2 2 96 16,-1-3 16-16,-3 4 0 0,0 1 32 0,-1-2 16 15,0 6 0-15,-2 0 0 0,-3 0-224 0,-2 3-64 16,0 2 0-16,-4 7 0 0,-2 0 80 0,-1 4 16 16,-1 4 0-16,-3 1 0 0,0 5-144 0,-1 4-16 15,5 0-16-15,-3 4 0 0,0 2 16 0,2 5 0 0,-1 7 0 0,3 1 0 16,1 2-224-16,1 4-32 0,3 4-16 0,1 3 0 15,3-2-176-15,2-2 0 0,5-4 0 0,2-6 0 16,3-9 0-16,4-1 0 0,1-2 0 0,5-5 0 16,2-1 144-16,2-6 0 0,0-3 0 0,4-3 0 15,1 0 112-15,2-2 0 0,0-7 16 0,4-2 0 16,4-1-16-16,0-6 0 0,-1-2 0 0,4-1 0 16,3-6-32-16,1 1-16 0,4-5 0 0,0-1 0 15,0-5-64-15,-2 1-16 0,-3-4 0 0,0-3 0 16,-1-1 0-16,-3 0-128 0,-2-4 192 0,-2 1-64 15,-2-4 336-15,-1-2 64 0,-4-3 16 0,-3-1 0 16,-3-3 64-16,-1 2 16 0,-6-2 0 0,0 5 0 16,-5 3-160-16,-1 7-16 0,-3 4-16 0,-4 2 0 15,-5 2-64-15,-3 5-16 0,-2-1 0 0,-2 5 0 0,-2 5-352 0,-1 2 128 16,2 0-128-16,-5 3 0 16,2-1-1264-16,2 3-320 0,2 1-64 0,0 2-13760 15</inkml:trace>
  <inkml:trace contextRef="#ctx0" brushRef="#br0" timeOffset="-197501.19">25686 10701 10127 0,'0'0'448'0,"0"0"96"0,0 0-544 0,0 0 0 15,0 0 0-15,0 0 0 0,0 0 2368 0,0 0 352 16,0 0 80-16,0 0 16 0,0 0-1520 0,0 0-288 0,0 0-64 0,3 11-16 15,-3 0 32-15,0 5 0 0,-2 3 0 0,-1 5 0 16,0 0-176-16,-1 0-16 0,0 4-16 0,-1-1 0 16,-2 5-272-16,1-2-48 0,-2-3-16 0,1 1 0 15,-1 1-160-15,-1-2-16 0,-1 3-16 0,0-4 0 16,0-1-224-16,-2-1 144 0,1-2-144 0,1-2 128 16,1-3-128-16,3-5 0 0,0 0 0 0,6-12 128 31,-5 6-1360-31,5-6-288 0,0 0-48 0,0 0-7088 0,-1-6-1424 0</inkml:trace>
  <inkml:trace contextRef="#ctx0" brushRef="#br0" timeOffset="-196842.95">25689 10517 4607 0,'2'-8'400'0,"-1"0"-400"16,-1-1 0-16,0 3 0 0,0 6 3200 0,3-7 544 15,-1 0 112-15,-2 7 32 0,0 0-2368 0,0 0-480 16,0 0-80-16,0 0-32 0,-1-7-416 0,1 7-64 15,0 0-32-15,0 0 0 0,-7-3 0 0,-1 1 0 16,1 5 0-16,-2-1 0 0,-1 0 128 0,-1 3 32 0,-5 1 0 0,0-1 0 16,-1 3-80-16,0 2-16 0,-4 0 0 0,1 3 0 15,-2 2-144-15,1 2-16 0,-1 2-16 0,2 1 0 16,1 0 48-16,-2 7 16 0,2 1 0 0,-2 4 0 16,0 3 32-16,5 7 16 0,3 7 0 0,3-5 0 15,0-12-272-15,1-3-144 0,-3-2 160 0,-3 5-160 16,-4 11 128-16,4-3-128 0,3-1 0 0,5-1 0 15,2 0 0-15,1 1 0 0,1-3 0 0,5-2 0 16,1-3 160-16,4-1-160 0,0-3 160 0,4 0-160 16,1-1 192-16,1-3-64 0,2-4-128 0,0-2 192 15,2-5-64-15,2 2-128 0,3 0 176 0,1-1-176 16,-3-9 192-16,4 0-192 0,3-2 192 0,-1 0-192 16,1-4 256-16,1 0-64 0,1-2-16 0,-1 0 0 0,-1-3 80 0,-2 0 0 15,0-3 16-15,-3 0 0 0,0-5-80 0,0-3 0 16,1 0-16-16,-3-4 0 0,-2-4-48 0,1 0-128 15,-1-4 192-15,1-1-64 0,-2 2 48 0,1-4 0 16,-3-1 0-16,-1-2 0 0,0 2 16 0,-6 1 16 16,-4-5 0-16,-2 2 0 0,-2 2 16 0,4-3 0 15,-3-3 0-15,-2-4 0 0,-3-1-32 0,-2 1 0 16,-4 2 0-16,0 4 0 0,-2 2 16 0,1 6 0 16,-3 4 0-16,-1 1 0 0,-2 6 112 0,1 5 32 15,-2 1 0-15,-1 2 0 0,-2 3-128 0,0 0-32 16,-2 3 0-16,-1 3 0 0,-3-1-192 0,0 3 0 15,1 3 0-15,-4-1-160 16,0 3-496-16,1 3-112 0,-1-3 0 0,4 5-16 16,4 1-2560-16,-1 2-512 0</inkml:trace>
  <inkml:trace contextRef="#ctx0" brushRef="#br0" timeOffset="-194449.9">24562 7410 18303 0,'0'0'816'0,"-6"-4"160"0,-2-4-784 0,0 2-192 15,-1 0 0-15,3-2 0 0,6 8 640 0,0 0 64 0,-8-6 32 0,8 6 0 16,0 0-240-16,0 0-48 0,0 0-16 0,0 0 0 16,0 0-240-16,0 0-64 0,0 0 0 0,0 0 0 15,0 0-128-15,0 0 0 0,3 10 0 0,0 1 0 16,-1 2 0-16,-1-3 0 0,-1 3 0 0,0 2 0 15,0 3 128-15,0 0 0 0,-1 2 0 0,0 3 0 16,0 2 112-16,-1 1 16 0,1 7 0 0,-2 4 0 16,0 2 176-16,-1 4 32 0,-1-2 16 0,0 7 0 15,-2 0-160-15,1 7-16 0,-2 4-16 0,1-1 0 16,-2 4-144-16,0 1-16 0,0 1-128 0,1-1 192 16,-1 2-192-16,3-3 128 0,-2 4-128 0,1-2 0 15,-1-1 0-15,2 3 128 0,-2-1-128 0,2 1 0 0,0 1 0 16,-1-4 0-16,-2 2 128 0,2-2-128 0,-1 4 0 15,-1 3 0-15,-2 0 0 0,3 1 0 0,-2-1 160 16,2 2-160-16,-2-3 160 0,2 3-160 0,0 1 384 0,0 1-32 16,0-3 0-16,2 0 0 0,-2 2 0 0,2-2 0 15,0 0 0-15,-1 2 0 0,2-1-96 0,0-2 0 16,1 0-16-16,2-5 0 0,-2-4-48 0,1-1 0 16,-4 1 0-16,3-2 0 0,0 1 0 0,-1 0-16 15,-1-3 0-15,1-4 0 0,1-4 32 0,0-4 16 16,-1 0 0-16,0-3 0 0,1 0-32 0,-2 1-16 15,2-4 0-15,-1 0 0 0,0-3-176 0,0 0 192 16,0-2-192-16,-1 1 192 0,1-4-192 0,0-4 128 16,-1-1-128-16,2-5 128 0,0 1-128 0,2-2 160 15,-1-1-160-15,2-2 160 0,1-1-160 0,1-2 160 0,0-2-160 0,2-2 160 16,-3-10-160-16,5 13 160 0,-1-5-160 0,2 3 160 16,-6-11-160-16,8 11 0 0,-8-11 144 0,8 10-144 15,-1 3 128-15,1-4-128 0,-8-9 128 0,10 10-128 16,1-1 128-16,1-2-128 0,-12-7 128 0,15 4-128 15,-1 0 128-15,1-1-128 0,1 0 160 0,-1-1-160 16,1-1 144-16,3 0-144 0,3-2 128 0,0 1-128 16,-1-1 0-16,2-1 128 0,1 2-128 0,4-1 0 15,1-3 128-15,2 2-128 0,-1 2 0 0,2 0 128 16,1 0-128-16,0 0 0 0,-1 0 0 0,0-1 128 16,0-1-128-16,1 0 0 0,-1 0 144 0,3 0-144 15,2-1 128-15,1 0-128 0,0-1 160 0,4 0-160 16,3 1 128-16,0 0-128 0,1-2 0 0,-1-1 144 15,-2 3-144-15,-1-1 0 0,0 0 0 0,0 1 0 16,-2 1 0-16,4 1 0 0,0-1 0 0,4 2 0 0,1-2 0 0,-1-1 0 16,-1 2 0-16,-2-2 0 0,-2 2 0 0,-1 0 0 15,0-2 0-15,-2 1 0 0,1 1 0 0,2-1 0 16,2 1 0-16,-1 1 0 0,1 1 0 0,-1 1 0 16,-1-2 0-16,1 1 0 0,-4 1 0 0,1 1 0 15,-2-1 0-15,3 2 0 0,2-1 0 0,0-3 0 16,-1 0 0-16,4 0 0 0,3 0 0 0,-2 0 0 15,0 0 0-15,-1 0 0 0,1 0 0 0,-1 0 0 16,-2 0 0-16,2 0 0 0,2-1 0 0,0 1 0 16,2 0 0-16,1-2 0 0,0-3 0 0,-1 4 0 15,-3 1 0-15,1-1 0 0,-2-2 0 0,1 1 0 0,2 0 0 0,2 2 0 16,0-1 0-16,1 0 0 0,2 0 0 0,-2-1 0 16,-2 0 0-16,0 0 0 0,-1-1 128 0,-1 0-128 15,5 2 0-15,-1-2 0 0,4 2 0 0,2 0 0 16,-1 1 0-16,1 1 0 0,0-2 0 0,-4 1 0 15,-2-2 0-15,2 0 0 0,1-1 0 0,1 2 0 16,0 0 0-16,2 1 0 0,-1 1 0 0,-2-1 0 16,-2-2 0-16,-1-1 0 0,-1 3 0 0,1-1 0 15,1-1 0-15,-1 2 0 0,1 3 0 0,0-2 0 16,-3 1 0-16,-1-1 0 0,-2-1 0 0,0 0 0 16,-1-3 0-16,2 2 0 0,2 1 0 0,1 0 0 15,1-1 0-15,0-1 0 0,1 1 0 0,-2-1 0 16,-3-1 0-16,0 2 128 0,0 1-128 0,1-3 0 15,2 1 0-15,0 0 0 0,2 2 0 0,-1 0 0 16,-1-1 0-16,-1 1 0 0,0 0 0 0,-2-1 0 0,0-2 0 0,-1 1 0 16,1-2 0-16,1 3 0 0,0-1 0 0,-1 2 0 15,0 4 0-15,-1-1 0 0,-2-2 0 0,-1-1 0 16,1 0 0-16,-1-1 0 0,-2-3 0 0,1 3 128 16,1-1-128-16,2 4 0 0,0-1 128 0,-1 0-128 15,2 2 128-15,-4-2-128 0,0-1 0 0,0 0 0 16,-2-1 128-16,1 1-128 0,-1-5 0 0,1 3 0 15,2 2 0-15,-2-1 0 0,0-1 0 0,2 0 0 16,-1 2 0-16,-2-1 0 0,-4 1 0 0,1 0 0 16,-1-1 0-16,-1 0 0 15,-3-1 0-15,-1 1 0 0,-1-1 0 0,-13 0 0 0,2 1 0 0,4 0 0 0,1-1 0 0,2 1 0 16,0 1 0-16,-1 0 0 0,1 0 128 0,19 0-128 16,-9 1 0-16,-6-1 0 0,-3-1 0 15,-4 1 0-15,-3-1 0 0,0 1 0 0,-2-1 0 0,-1-1 128 16,0 1-128-16,0-1 0 0,-2-2 0 0,-1 2 0 15,-1 0 0-15,-2-1 128 0,-1 2-128 0,-2 0 0 16,-10 1 0-16,10-1 128 0,-10 1-128 0,0 0 0 16,0 0 0-16,0 0-176 0,0 0 16 0,0 0 0 31,0 0-1824-31,-17 8-384 0</inkml:trace>
  <inkml:trace contextRef="#ctx0" brushRef="#br0" timeOffset="-187242.91">13496 8540 15599 0,'0'0'688'0,"0"0"144"0,0 0-656 0,0 0-176 16,-8 0 0-16,8 0 0 0,0 0 1088 0,0 0 192 15,0 0 48-15,0 0 0 0,-4-4-288 0,4 4-48 0,0 0-16 0,0 0 0 16,0 0-368-16,0 0-80 0,0 0-16 0,0 0 0 16,0 0 112-16,6-4 16 0,3 0 0 0,2-1 0 15,1 3 80-15,3-1 32 0,2-1 0 0,3 0 0 16,3 1-176-16,1 0-48 0,3 1 0 0,4-1 0 16,0-1-192-16,4-1-32 0,3 4-16 0,1-2 0 0,2 1 32 15,5 1 0-15,1 1 0 0,2 1 0 0,1 3 0 0,1 1 16 16,1-3 0-16,1 1 0 0,2-2-48 0,2 4-16 15,2 1 0-15,2-2 0 0,-2-1-80 0,1-3-32 16,-4 1 0-16,1 0 0 0,0 1-16 0,-1 0 0 16,-2 1 0-16,0 1 0 0,2-2 176 0,1 1 16 15,-3 2 16-15,-3-1 0 0,-2-3 144 0,1 1 16 16,-2 1 16-16,0-1 0 0,-1 0-176 0,-2 0-32 16,2 2-16-16,-5 1 0 0,0-1-160 0,-4-2-16 15,-4 4-128-15,-2 0 192 0,-3-1-192 0,-1 0 0 16,-2 4 0-16,-5-4 0 0,0 0 0 0,-6 3-192 15,0-3 16-15,2 4 0 16,-7-2-3216-16,-10-7-656 0</inkml:trace>
  <inkml:trace contextRef="#ctx0" brushRef="#br0" timeOffset="-184258.85">2687 8950 5519 0,'0'0'240'0,"0"0"64"0,0 0-304 0,8-5 0 15,-8 5 0-15,6-7 0 0,0 0 1984 0,-6 7 352 0,6-5 64 0,-6 5 16 16,0 0-1008-16,6-8-208 16,0 2-48-16,-6 6 0 0,0 0-320 0,0 0-80 15,0 0-16-15,0 0 0 0,0 0-16 0,0 0 0 16,10 5 0-16,-10-5 0 0,0 0-32 0,3 13-16 16,1 0 0-16,-3-2 0 0,-1 4-160 0,-1 3-16 0,0 1-16 0,1 0 0 15,0-1-96-15,-2 1 0 16,0 4-16-16,0 0 0 0,2 2-16 0,-1 3 0 0,-1-2 0 0,0 2 0 15,4-2-80-15,-2 2-16 0,-3 0 0 0,-1-1 0 16,3 2-16-16,-2-2-16 16,0 1 0-16,-1-4 0 0,0 0 80 0,1 3 16 15,0-3 0-15,-1 0 0 0,-1-4-64 0,2 1 0 0,1-1 0 0,0 3 0 16,-1 1-48-16,0-2-16 0,1-3 0 0,-1-1 0 16,0-1-16-16,1-1-16 0,1-5 0 0,-1 2 0 15,2 0-16-15,0-3 0 0,-1 0 0 0,1 0 0 16,0-10-16-16,0 9 0 0,0-9 0 0,1 11 0 0,-1-11-128 0,0 0 192 15,0 0-192-15,0 0 192 0,3 7 16 0,-3-7 16 16,0 0 0-16,0 0 0 0,9 6 96 0,0-1 32 16,0-1 0-16,-1-1 0 0,-8-3-144 0,18 1-16 15,0 1-16-15,2 1 0 0,-2-1-176 0,3 1 0 16,0 0 0-16,1-1 128 0,3 2-128 0,1 2 0 16,0-1 0-16,2-1 0 0,2 0 0 0,-1 2 0 15,0 1 128-15,0-2-128 0,-2-3 0 0,1 3 0 16,-1-1 0-16,2 0 128 0,1-1-128 0,1-1 192 15,-1 3-192-15,1-1 192 0,-1 2-48 0,3 2 0 16,0-2 0-16,2-1 0 0,-2 0-16 0,1-1 0 16,0-1 0-16,2 1 0 0,-3-2 16 0,1 1 0 15,2 2 0-15,1-4 0 0,1 0-16 0,1 1-128 16,1-2 192-16,2 2-64 0,2 1-128 0,2-2 0 16,-1 0 144-16,-2 1-144 0,-1 1 0 0,0 0 0 15,-2-2 0-15,2-2 128 0,3 0-128 0,-1-2 0 16,-4 1 0-16,3 0 0 0,1 0 0 0,2 0 128 15,-1 1-128-15,-1 0 0 0,-1 0 0 0,1 1 128 0,-3-2-128 16,1 2 0-16,-2 0 0 0,2 0 0 0,0 0 0 0,2 0 0 16,2-2 0-16,0 1 0 0,-1-1 0 0,0 0 128 15,-2 2-128-15,-1 0 0 0,-2-2 0 0,-2 1 128 16,1 0-128-16,-1 0 0 0,2-2 128 0,-1 2-128 16,2 1 128-16,1 0-128 0,-2 1 160 0,1 0-160 15,1-1 0-15,-3 2 0 0,-1-1 0 0,-1-1 0 0,-1-1 0 16,1-1 0-16,-2 1 0 0,1 1 0 15,0-1 0-15,0 0 0 0,1 1 0 0,0 0 0 0,0 0 0 16,0 1 0-16,-2 1 0 0,0 0 0 0,-1-2 0 0,-1-2 0 16,0 2 0-16,-1 0 0 0,-3 3 0 0,2-1 0 15,1 2 0-15,-1-1 0 0,1-1 0 0,1 0 0 16,-4-1 0-16,3 3 0 0,0 0 0 0,0 2 0 16,-2-2 0-16,1 0 0 0,-3-3 0 0,0 0 0 15,0 3 0-15,1-3 0 0,-1-1 0 0,0-1 0 16,0 1 0-16,0 0 0 0,1 0 0 0,-1 0 128 15,0-3-128-15,-1 2 0 0,-1 0 0 0,1 0 176 16,0-1-176-16,-1 2 160 0,1 2-160 0,0 0 0 0,-1 3 0 16,1-2 0-16,0-5 0 0,1 2 0 0,1 2 0 0,-1-2 0 15,0-2 0-15,0 1 0 0,0 0 0 0,0-2 0 16,-1 3 0-16,-1 3 0 0,1-1 0 0,1-2 0 16,1-2 0-16,-2-1 0 0,-1 3 0 0,1 0 0 15,-1 0 0-15,0 0 128 0,1 0-128 0,-2 0 0 16,1-1 128-16,-2-1-128 0,0-2 0 0,0 1 128 15,0-1 0-15,1-1 0 0,-1 1 0 0,0 2 0 16,1-1-128-16,-2 0 160 0,4-1-160 0,-2 2 160 16,1 0-160-16,0-2 192 0,1-1-192 0,0 0 192 15,-2 2-192-15,1 2 0 0,-2 0 0 0,0 0 0 16,-1-2 0-16,-2 2 0 0,0 0 0 0,-1-2 0 16,0-1 0-16,1 3 0 0,0 0 0 0,0-3 0 0,-2 0 0 15,0 0 0-15,-1-1 0 0,-2 4 0 0,1 1 0 0,1 0 0 16,-2-1 0-16,-1 1 0 0,-2 0 0 0,0 0 0 15,-1 0 0-15,2 0 0 0,-1 1 0 0,0 0 0 16,0 3 0-16,-1-3 0 0,-2-1 0 0,-10 0 0 16,12 1 0-16,-1 1 0 0,-11-2 0 0,12 1 0 15,-12-1 0-15,10 3 0 0,-10-3 0 0,9 5 0 16,-9-5 0-16,9 5 128 0,-9-5-128 0,0 0 0 16,11 5 0-16,-11-5 0 0,8 2 0 0,-8-2 0 15,7 7 0-15,-7-7 0 0,0 0 0 0,9 5 0 16,-9-5 0-16,0 0 0 0,9 4 0 0,-9-4 0 15,0 0 0-15,0 0 0 0,0 0 0 0,0 0 0 16,0 0 0-16,0 0 0 0,0 0 0 0,10 0 0 0,-10 0 0 16,0 0 0-16,0 0 0 0,0 0 0 15,0 0 0-15,0 0 128 0,0 0-128 0,0 0 0 16,0 0 0-16,0 0 0 0,0 0 0 0,0 0 0 16,0 0 128-16,0 0-128 0,5-11 0 0,-1 4 0 15,-4 7 0-15,0 0 0 0,3-9 0 0,-3 9 0 16,2-8 0-16,2 2 0 0,0-6 0 0,1 2 0 15,0 1 0-15,0-2 0 0,0 2 0 0,0-4 0 0,3 1 0 0,-2-1 0 16,2-5 0-16,1-1 0 16,0-4 0-16,0 0 0 0,0-1 0 0,1-4 0 0,0 2 0 0,-1-1 0 15,1 3 0-15,-1-3 0 16,0 3 128-16,0-4-128 0,0 2 0 0,-1-3 0 16,1 3 0-16,0-2 0 0,0 3 0 0,0-1 0 0,1-1 0 0,0-1 0 15,2 1 0-15,-2-1 0 0,0 4 0 0,0-4 0 16,1 2 0-16,-3-4 0 0,0 2 0 0,0 2 0 15,-1 3 0-15,2 4 0 0,0 0 0 0,0 0 0 16,-1-2 0-16,1 3 0 0,-1 2 0 0,1 3 128 16,-1 1-128-16,0 1 0 0,-1-3 0 0,1 0 0 15,-1-1 0-15,0 4 0 0,-1-2 0 0,-1 0-176 16,0 4 176-16,0-1 0 0,1 3 0 0,-5-4 0 16,1 4 0-16,0-2 0 0,-2 9 0 0,1-6 0 0,-1 6 0 0,0-9 0 15,0 2 0-15,0 7-128 0,-3-5 128 0,0-2 0 16,-3-1 0-16,3 3 0 0,3 5 0 0,0 0 0 15,-8-8 0-15,2 4 0 0,-1 1 0 0,1-2-128 16,-3 1 128-16,0 1 0 0,0 1-128 0,0-1 128 16,0 1-128-16,1-2 128 0,-5 1 0 0,0 1 0 15,-1-1 0-15,-2 2 0 0,-2 0 0 0,-3-1-160 16,0 1 160-16,-2 0-208 0,-2-1 208 0,-2 2 0 16,-4-2 0-16,2 2-144 0,-4 0 144 0,-4 0 0 15,-3 0 0-15,-2 2 0 0,-2 0 0 0,2-1 0 16,-1 0 0-16,-1 1 0 0,-3-2 0 0,1 0 0 0,0 0 0 15,-1 0 0-15,-1-2 0 0,-3 2 0 16,0 0 0-16,0 2 0 0,3-2 0 0,-2 1 0 16,-2-1 0-16,0 0-128 0,-1 0 128 0,2 0-208 15,-2 0 80-15,-2 0 128 0,-2 0-160 0,1 0 160 16,1 1 0-16,0 2-144 0,0-2 144 0,0 0 0 16,0-1 0-16,-1 0-128 0,-1 0 128 0,0 1 0 15,0 1 0-15,1 2 0 0,0-2 0 0,1 1 0 0,-2-1 0 16,0 3 0-16,1 2 0 0,0-5 0 0,0-1 0 0,0 2 0 15,-1 0 0-15,1 0 0 0,1 4 0 0,2-2-128 16,-1 0 128-16,2 2 0 0,0-3 0 0,0 0 0 0,-3-1 0 0,0 0 0 16,-3 0 0-16,5 1 0 0,1 1 0 0,0 0 0 15,-2 3 0-15,2-5 0 0,0 3 0 0,0 0 0 16,-3-4 0-16,1 3 0 0,-2 1 0 0,2 1 0 16,1 0 0-16,2 1 0 0,3-1 0 0,0-1 0 15,-1-1 0-15,0-1 0 0,-3 4 0 0,-1-1 0 16,1 0 0-16,1-2 0 0,2 0 0 0,3-1 0 15,3 1 0-15,1 1 0 0,-1-2 0 0,0-2 0 16,4 2 0-16,-1-1 0 0,-4-3 0 0,1 0 0 0,-1 0 0 0,3 2 0 16,2 5 0-16,1-3 0 15,-2 1 0-15,3 0 128 0,0-3-128 0,2 1 0 0,-1-2 0 0,1 2 128 16,-1-1-128-16,2 2 0 0,-2 0 0 0,2-3 128 16,1-1-128-16,2 0 0 0,1 0 128 0,2 1-128 15,1 4 0-15,0 0 0 0,1-1 0 0,0-2 128 16,2-4-128-16,1 2 0 0,4 2 0 0,-4-1 0 15,0-1 0-15,1 4 0 0,1-1 0 0,1 0 0 16,0-6 0-16,-1 1 0 0,-2 1 0 0,0 1 0 16,2 3 0-16,-3 1 0 0,0 0 0 0,1-3 0 15,1 1 0-15,2-1 0 0,-1 1 0 0,1 0 0 16,1 2 0-16,-1-1 0 0,-1 1 0 0,1-1 0 16,1-2 0-16,1 0 0 0,0-1 0 0,2 1 0 15,-1 2 0-15,2 0 0 0,-2-1 0 0,2 1 0 0,0-6 0 0,1 2 0 16,1 0 0-16,1 1 0 0,-1 1 0 0,0 0 0 15,2 2 0-15,-2-3 0 0,-1-3 0 0,1 1 0 16,3-1 0-16,-1 2 0 0,1 1 0 0,-1 2 0 16,0 1 0-16,1-3 128 0,0-1-128 0,1-1 0 15,9 2 0-15,-9-1 128 0,9 1-128 0,-8 1 0 16,8-1 0-16,0 0 128 0,-6-1-128 0,6 1 0 16,-7-4 0-16,7 4 0 0,0 0 0 0,0 0 0 15,0 0 0-15,0 0-128 16,0 0-352-16,0 0-64 0,0 0-16 0,0 0 0 15,12 3-2112-15,-12-3-416 0,11 5-96 0</inkml:trace>
  <inkml:trace contextRef="#ctx0" brushRef="#br0" timeOffset="-173333.67">11130 9929 1839 0,'0'0'0'0,"0"0"160"0,0 0-160 0,-10 1 0 15,0-1 0-15,2 0 0 0,0 5 2368 0,8-5 432 16,-10 3 80-16,0 1 32 0,0-2-1584 0,1 1-320 16,-1-1-64-16,1 0-16 0,0-2-32 0,0 1 0 15,1 1 0-15,8-2 0 0,0 0-96 0,-8 3-32 16,8-3 0-16,-9 5 0 0,9-5-112 0,-8 4-16 0,8-4-16 0,0 0 0 15,0 0-96-15,-2 7-16 0,2-7 0 0,0 0 0 16,1 11-64-16,-1-11-32 0,6 11 0 0,2-5 0 16,1 2 32-16,3 0 16 0,4-6 0 0,0 2 0 15,1 1-32-15,2 0-16 0,2-2 0 0,5-2 0 16,2 2 0-16,1-1 0 0,0 1 0 0,3-2 0 16,2 1-64-16,3 1-16 0,0 0 0 0,4-2 0 15,-2-1-80-15,1 0 0 0,0 0-16 0,0-1 0 16,-2-2-32-16,0 0 0 0,-1 1 0 0,1 1 0 15,-1-2-32-15,1 2-16 0,0-2 0 0,-1 2 0 16,4 2 32-16,-5 1 0 0,-1-1 0 0,0 0 0 16,1-1 64-16,-2 0 0 0,-1 0 16 0,-1 0 0 15,1 1 16-15,-1 1 0 0,1-2 0 0,0 1 0 0,3 1-128 0,-1 0-32 16,-1-1 0-16,5 2 0 16,0-2-128-16,0 0 160 0,1-1-160 0,-1 1 160 0,1-1-160 15,-2-1 0-15,-1 0 144 0,1 1-144 0,0 0 0 0,0 0 128 16,-1-1-128-16,4 1 0 0,-5 0 128 0,1-2-128 15,-1 1 160-15,-1 1-160 0,0 0 176 0,0-1-176 16,-2-1 192-16,2 0-192 0,-2-1 208 0,0 2-64 16,0 0-16-16,-1 0 0 0,-1-1 32 0,0 2 0 15,-1 0 0-15,1 0 0 0,-1 0-16 0,0 2 0 16,-2-2 0-16,-2 0 0 0,1-2 32 0,1 1 0 16,-3 1 0-16,1 0 0 0,-1-4-32 0,-1-1 0 15,-1 1 0-15,0 2 0 0,-1 1-144 0,-1-1 160 16,4-2-160-16,-4 2 160 0,0-1-160 0,-2 3 0 15,-2-1 0-15,2 1 128 0,2 0-128 0,-3 1 0 0,1 2 0 0,1-2 0 16,0-1 0-16,1 1 0 0,0 2 0 0,1-2 0 16,-2-1 0-16,2 0 0 0,-1 0 0 0,2 2 0 15,1-1 0-15,-1 0 0 0,-1-1 0 0,0-1 0 16,-1-2 0-16,2 3 0 0,0-1 0 0,0 2 0 16,0-2 0-16,0 1 0 0,-2 1 0 0,2-1 0 15,0 0 0-15,1 0 0 0,0 0 0 0,2 2 0 16,0 0 0-16,1 1 0 0,0-1 0 0,-1 2 0 15,1-3 0-15,1-1 0 0,0 0 0 0,0-1 0 16,0 0 0-16,0-2 0 0,1 2 0 0,0 0 0 16,2-1 0-16,-3 1 0 0,-1 1 0 0,2 0 0 15,3-1 0-15,-4 1 0 0,-2 1 0 0,2 2 0 16,0-3 0-16,0 0 0 0,-4-2 0 0,2 1 0 16,-2-1 0-16,0 0 0 0,0 0 128 0,2-1-128 15,-2-1 0-15,1 1 0 0,1-1 0 0,-1 1 0 0,2 3 0 16,-2-1 0-16,-1-2 0 0,3 2 0 0,0-1 0 0,-1 2 0 15,4 0 0-15,-2 0 0 0,1 2 0 0,-1-2 0 16,0 0 0-16,0-2 0 0,0 0 0 0,0 1 0 16,0-2 0-16,0 2 0 0,-2-1 0 0,2-1 0 15,4 1 0-15,-5 0 0 0,-2 0 0 0,3 2 0 16,-2 2 0-16,2-2 0 0,-3-2 0 0,3 0 0 16,0 2 0-16,-1 0 0 0,-1 0 0 0,0-1 0 15,-2 1 0-15,0-1 0 0,0 2 0 0,0-1 0 16,-2 0 0-16,1 0 0 0,-3 0 0 0,-1 0 0 15,0 0 0-15,-1 0 0 0,0-1 0 0,0 1 0 16,-1 0 0-16,2 0 0 0,-1 0 0 0,0 0 0 16,0 0 0-16,0 2 0 0,1 2 0 0,0-1 0 15,0-2 0-15,0 2 0 0,4-2 0 0,-3 3 0 16,0 0 0-16,1-1 0 0,-2-3 0 0,0 2 0 16,0-1 0-16,0-1 0 0,0-3 0 0,-1 0 0 15,0 0 0-15,-3 2 0 0,0-1 0 0,-1 2 0 0,0-1 0 0,-1 0 0 16,-2 0 0-16,0-1 0 0,-1 2 0 0,0 0 0 15,-1-1 0-15,1 0 0 0,-1 1 0 0,-9 0 0 16,0 0 0-16,10-1 0 0,-10 1 0 0,11-2 0 16,-11 2 0-16,0 0 0 0,0 0 0 0,0 0 0 15,7-2 0-15,-7 2 0 0,0 0 0 0,0 0 0 16,0 0 0-16,0 0 0 0,0 0 0 0,0 0 0 16,0 0 0-16,0 0 0 0,0 0 128 0,-7-4-128 0,7 4 0 0,-12-4 128 15,-1 2-128-15,0-1 128 0,1 2-128 0,-1-1 0 16,0 2 0-16,0 0 128 0,-2 0-128 0,-1 0 0 15,-3 2 0-15,-2-1 128 0,-2 0-128 0,1 1 0 16,-5-2 0-16,-2 0 0 0,-3 0 0 0,-2 0 0 16,-2 0 128-16,0-2-128 0,1 2 0 0,-1 2 0 15,-2-2 0-15,-3 2 0 0,1-1 0 0,-5 1 0 16,-2-1 0-16,4 0 0 0,-3-2 0 0,3 1 0 16,0-1 0-16,0 1 0 0,-1 0 0 0,1 0 0 15,0 0 0-15,-3 1 0 0,-1 1 0 0,0 4 0 16,-1-4 0-16,-2-1 0 0,-1-1 0 0,2 2 0 15,-1-2 0-15,2 1 0 0,3 1 0 0,1 2-176 0,-1 0 176 0,2 1-128 16,1 2 128-16,0 0-128 0,-1-2 128 0,0-3-128 16,0 1 128-16,-1 0 0 0,0 1 0 0,-1-3-128 15,1-1 128-15,-1 0 0 0,1 2 0 0,-2 0 0 16,-2-1 0-16,-3-1 0 0,-1 0 0 0,-1 0 0 16,-3 0-192-16,0-1 32 0,1 1 16 0,2 0 0 15,-1 0-112-15,2 1-32 0,-1-1 0 0,1 0 0 16,1 0 96-16,1 0 32 0,2-3 0 0,3 1 0 15,2-2 160-15,0 3-128 0,1 0 128 0,0-1-128 16,3 5 128-16,-3-2 0 0,0 2 0 0,-1-3-128 16,-2 0 128-16,-2 0 0 0,-1-3 0 0,1 2 0 15,0 0 0-15,0 1-128 0,0 0 128 0,1 1 0 16,0 0 0-16,0 2 0 0,-2-3 0 0,0 0 0 16,-1-3 0-16,2 1 0 0,3-1 0 0,1 2 0 15,1 1 0-15,4 0 0 0,1 0 0 0,1 0 0 0,1 0 0 0,0 0 0 16,0 2 0-16,-1 0-128 0,-1-2 128 0,0 0 0 15,0-3 0-15,1 2 0 0,-1 0 0 0,0-1 0 16,-3 1 0-16,4 1 0 0,-4 1 0 0,2 2 0 16,0-2 0-16,0 2 0 0,-2-1 0 0,2 1 0 15,0-2 0-15,0-1 0 0,1-4 0 0,2 2 0 16,0 2 0-16,3 0 0 0,3-2 0 0,1 2 0 16,0-1 0-16,2 1 0 0,0 3 0 0,1-1 0 15,-1 3 0-15,2-2 0 0,-4-2 0 0,-1 0 0 16,-3 1 0-16,0-1 0 0,1-2 0 0,-1 1 0 15,-1 0 0-15,0-2 0 0,-3 1 0 0,1 0 0 16,2-1 0-16,-1 2 0 0,5 0 0 0,0 0 0 0,1-1 0 16,1 1 0-16,2 1 0 0,0 2 0 0,-2 0 0 0,1-1 0 15,0-2 0-15,2-1 0 0,-3 2 0 0,4 0 0 16,0-1 0-16,0 0 0 0,0-1 0 0,-1 0 0 16,3 1 0-16,0-1 128 0,2 1-128 0,-1 0 176 15,1 0-176-15,2 1 0 0,3-1 0 0,2 1 0 16,-2-2 0-16,3 0 0 0,2-2 0 0,1 3 0 15,-3-1 0-15,4-1 0 0,7 2 0 0,-9-2 0 16,0-2 0-16,9 4 0 0,0 0 0 0,0 0 0 16,0 0 0-16,0 0 0 0,0 0 0 0,0 0 0 15,0 0 0-15,0 0 0 0,0 0 0 0,0 0 0 16,0 0 0-16,0 0 0 0,0 0 0 0,0 0 0 16,0 0 0-16,0 0 0 0,17 0 0 0,-6 0 0 15,2 3-128-15,1-3 128 0,0 0 0 0,3-3 0 16,5 2 0-16,0 0-176 0,3-1 176 0,3 1-128 0,3 0 128 0,0 0 0 15,2-1 0-15,2 0 0 0,2-1 0 0,1-1 0 16,-1 2 0-16,2-1-128 0,2-1 128 0,-1 4 0 16,1-1 0-16,1 1-128 0,1 0 128 0,0 1 0 15,2 3 0-15,-1-1 0 0,0-4 0 0,-1 1 0 16,-1-2 0-16,0 2 0 0,-3-1 0 0,4 1 0 16,2-1 0-16,2 1 0 0,2 1 0 0,2-1 0 15,-1-1 0-15,1-1 0 0,-2 1 0 0,1-1 144 16,-1-1-144-16,0-1 0 0,-2 2 128 0,1-1-128 15,0 2 0-15,2 1 0 0,1 1 128 0,1-1-128 16,0-1 0-16,-1 0 0 0,-2 1 0 0,2 0 0 16,1 0 0-16,2 0 0 0,-2 0 0 0,1 2 0 0,3 2 0 0,-1-1 0 15,-2-5 0-15,-1 1 0 0,-1 0 0 0,1-1 0 16,0 1 128-16,2 1-128 0,0 0 0 0,1 3 0 16,1 1 0-16,1-2 0 0,-1-4 0 0,-2 2 0 15,-4 0 0-15,0 0 0 0,-2 0 0 0,2 2 0 16,-2 2 0-16,-1-2 0 0,0-2 0 0,-1 3 0 15,-2-2 128-15,2 1-128 0,-1-4 0 0,-1 2 0 16,2 0 0-16,0 2 160 0,0 0-160 0,2-2 128 16,1 0 0-16,1 1-128 0,0 2 192 0,0-6-64 15,2 1 0-15,1-2-128 0,-1 1 192 0,0 1-64 16,-1-1-128-16,1 2 0 0,2-1 144 0,-1 4-144 16,-1 1 0-16,-1-3 0 0,-3-2 0 0,-1-1 128 15,-3-1-128-15,0 1 0 0,-4 1 0 0,0 2 0 0,-2-2 0 0,-1 1 0 16,-3 2 0-16,0-1 128 0,-1 0-128 0,-1 0 0 15,-1-1 0-15,-1 0 0 0,-1 2 0 0,2-2 0 16,-2 0 0-16,2-1 0 0,-2-2 0 0,0 3 0 16,0 0 0-16,2 1 0 0,-2 0 0 0,0 0 0 15,-1-1 0-15,2 1 0 0,0 1 0 0,-1 0 0 16,0 0 0-16,1 3 128 0,-2-2-128 0,-3-2 0 16,-2 0 0-16,1-2 0 0,0 0 0 0,0 2 0 15,-2 0 0-15,0-2 0 0,-3 1 0 0,4 0 0 16,-2 0 0-16,0-1 0 0,-1 2 0 0,2 0 0 15,-1-1 0-15,-1 0 0 0,1 1 0 0,0-1 0 16,1 1 0-16,-2-2 0 0,2 1 0 0,1 1 0 16,-2 0 0-16,1-1 0 0,0-1 0 0,-5 0 0 15,3 1 0-15,-1 2 128 0,-2-2-128 0,2 1 0 16,-1-2 0-16,1 2 0 0,-3 0 0 0,-2 0 0 16,-2-1 0-16,1 0 0 0,-3 1 0 0,3 1 0 15,-3 0 0-15,0-1 128 0,-10 0-128 0,10-1 0 16,-10 1 0-16,0 0 0 0,0 0 0 0,9-1 144 15,-9 1-144-15,9 0 0 0,-9 0 192 0,0 0-192 16,0 0 192-16,0 0-192 0,0 0 128 0,0 0-128 16,0 0 0-16,0 0 0 0,0 0 0 0,0 0-224 15,0 0 32-15,0 0 16 16,-7 10-2064-16,-6-2-432 0,-2 2-80 0</inkml:trace>
  <inkml:trace contextRef="#ctx0" brushRef="#br0" timeOffset="-163336.95">5800 11060 10127 0,'0'0'896'0,"0"0"-704"0,0 0-192 0,0 0 0 15,-7 2 736-15,7-2 112 0,0 0 32 0,0 0 0 16,0 0-240-16,0 0-64 0,0 0 0 0,0 0 0 15,-4-7-256-15,4 7-48 0,0 0-16 0,-3-9 0 16,-1 0 0-16,4 3 0 0,0-4 0 0,0 10 0 16,-2-5 128-16,2 5 32 0,-5-10 0 0,5 10 0 15,0 0 208-15,-5-6 32 0,5 6 16 0,-5-8 0 16,5 8 16-16,0 0 0 0,0 0 0 0,0 0 0 16,2-9-208-16,3 0-32 0,3 1-16 0,1 3 0 15,1-3-240-15,3 3-64 0,2-1 0 0,3 0 0 16,-1 1 32-16,5 2 0 0,3-3 0 0,0 1 0 15,-3 1-160-15,4 0 0 0,1-2 0 0,1 3 0 16,1 1 0-16,0 0 0 0,2 2 0 0,-1 2 0 16,-1 0 0-16,2 1 0 0,-1-2 0 0,2 3 0 0,0-2 192 0,1 1 0 15,1-2 0-15,2 2 0 0,-1-1-64 0,5 3 0 16,2 0 0-16,1-1 0 0,1 1-128 0,4 0 0 16,1-3 144-16,1-1-144 0,-2 0 0 0,3 0 0 15,2-2 0-15,1 1 128 0,-2 1-128 0,1 1 0 16,3 0 0-16,2-1 128 0,3-1-128 0,-3 0 0 15,-2-2 0-15,0 1 0 0,-1-1 0 0,3 2 0 16,0 0 0-16,1 2 0 0,-1 0 0 0,1 1 128 16,-2-1-128-16,0-2 0 0,1-1 192 0,0 2-48 15,0 3 0-15,1-1 0 0,0-1 16 0,0-1 0 16,2 2 0-16,0 0 0 0,-1-3-160 0,-1 0 0 0,1 1 144 0,2 3-144 16,1-1 0-16,0 0 128 15,1-2-128-15,-2 2 0 0,-2-1 0 0,0 1 0 0,-5 1 0 0,5-2 128 16,0 1-128-16,0-1 144 0,1 3-144 0,-2 2 160 15,0-3-32-15,-2-3-128 0,-4-1 192 0,0 2-64 16,-4 2 32-16,1 3 0 0,-2-4 0 0,0 1 0 16,2 3 32-16,-4-1 0 0,-2-4 0 0,-1 2 0 15,1-1-64-15,-2 2 0 0,-4-3 0 0,0 1 0 16,0-3-128-16,0 0 192 0,0 2-192 0,0 1 192 16,0 1-192-16,-1 1 128 0,0-3-128 0,-2 1 128 15,-2-2-128-15,0 2 0 0,-2-3 144 0,0-1-144 16,-4-1 0-16,-1 2 144 0,0 0-144 0,-1 0 0 15,2-1 144-15,-3 1-144 0,-4 0 0 0,1 0 144 16,-2 0-144-16,-1 0 128 0,-2 0-128 0,1 0 128 16,-2 1 16-16,-1 1 0 0,1 0 0 0,-2-1 0 0,-2-1-144 0,2-1 0 15,0-3 144-15,-2 3-144 0,1-2 128 0,-2 2-128 16,-10 1 128-16,9-2-128 0,-9 2 128 0,7-5-128 16,-7 5 128-16,0 0-128 0,0 0 128 0,7-7-128 15,-7 7 128-15,0 0-128 0,1-9 0 0,-1 9 144 16,0 0-144-16,-4-9 0 0,-1 1 144 0,-3 1-144 15,-2 3 0-15,0 1 144 0,0-3-144 0,-2 1 0 16,-2 0 0-16,0 0 0 0,-1 3 0 0,-3-1 128 16,-2 2-128-16,2 0 0 0,-3-1 0 0,-2 1 0 15,-1 1 0-15,-3 1 0 0,-1-2 0 0,-1 0 0 16,-1 1 0-16,0 1 0 0,-8 0 0 0,1 1 0 16,-1-2 0-16,-4 0 0 0,-5 0 0 0,-1 0 0 0,-3 0 0 0,-1 1 0 15,-1 3 0-15,-1 1 0 0,-2-1 0 16,-3-2 0-16,1 1 0 0,-4-2 0 0,-6 0 0 0,2 4 0 15,-1 0 0-15,1-1 0 0,-4 1 0 0,-1 0 0 16,-6-2 0-16,4-2 0 0,3-1 0 0,-5 0 0 16,0 3 0-16,0 1 0 0,-2-2 0 0,1-2 0 15,-1-5 0-15,2 1 0 0,0 4 0 0,1 0 0 16,-1 0 0-16,0 0 0 0,0-5 0 0,1 0 0 16,4 2 0-16,0 1 0 0,2-1 0 0,-1 3 0 15,-1-1 0-15,0-3 0 0,0-2 128 0,0 0-128 16,2 0 0-16,2 1 0 0,1 3 0 0,-1-1 0 15,-2 1 0-15,2-1 0 0,0-6 0 0,3 6 0 16,2 0 0-16,0 2 0 0,-2-1 0 0,2-1 0 16,3-2 0-16,1 1 0 0,-1 1 0 0,3-2 0 15,-3-4 0-15,5 4 0 0,0-3 0 0,2 5 0 0,0 0 0 0,1 1 0 16,1-3 0-16,-1-1 0 0,1 4 0 0,0-2 0 16,1 2 0-16,1-2 0 0,1 0 0 0,-1 3 0 15,3-1 0-15,0 1 0 0,3 0 0 0,-1 0 0 16,-2-1 0-16,6 1 0 0,1 0 0 0,0-1 0 15,1 2 0-15,3 0 0 0,2 2-128 0,2-1 128 16,2 0 0-16,3 1 0 0,4-1 0 0,2 1 0 16,3 1 0-16,1 2 0 0,1-4-192 0,3 1 192 15,2-1-192-15,8-1 192 0,0 0-224 0,0 0 80 16,0 0 16-16,0 0 0 0,0 0 128 0,0 0-192 16,0 0 192-16,12 6-192 0,-1-3 64 0,3 2 0 0,2-1 0 15,4-1 0-15,1 1 128 0,5 1 0 0,0-2 0 0,4-1 0 16,1 2 0-16,2-1-160 0,0-1 160 0,3 1 0 15,1 2 0-15,0-4-128 0,0 2 128 0,1-1 0 16,1 1 0-16,3 1 0 0,1-3 0 0,4 1 0 16,0 1 0-16,4-2 0 0,0 1-128 0,1-1 128 15,0-2 0-15,3-1 0 0,0 1 0 0,2 1 0 16,1 0 0-16,3 0 0 0,2 0 0 0,1 0 0 16,0-1 0-16,-1-1 0 0,2 0 0 0,3 1 0 15,-7-6 0-15,4 5 0 0,1 0 0 0,1 1 0 16,0 0 0-16,2-2 0 0,-2-2 0 0,3 3 0 15,-2 2 0-15,0 0 0 0,2-2 0 0,0 0 0 16,-1 1 0-16,1-1 0 0,-2-1 0 0,2 0 0 16,0 0 0-16,1 2 0 0,-1 1 0 0,0-1 0 15,0-2 0-15,-3 1 0 0,1 1 0 0,-1-2 0 0,1 6 0 0,0-3 0 16,1-2 0-16,-2 2 0 0,-2 0 0 0,0 0 0 16,2-1 0-16,1 0 0 15,-1 0 0-15,2 1 0 0,-2 1 0 0,-1-1 0 0,-1 0 0 0,-3 0 0 16,0 0 0-16,2 1 0 0,0 2 0 0,-1-2 0 15,-3 1 0-15,0 1 0 0,-3-1 0 0,0 4 0 16,-1-4 0-16,-1-1 0 0,-3 3 0 0,0 0 0 16,0 2 0-16,1-2 0 0,-4 0 0 0,-1-1 0 15,-1-2 0-15,-3-1 0 0,1 0 0 0,-3-1 0 16,2-1 0-16,1 2 0 0,-2 2 0 0,0 0 0 16,-1 1 0-16,0-3 0 0,0-3 0 0,-1 2 128 15,-2 0-128-15,-1-1 0 0,-2-2 0 0,-2 3 0 0,1-1 128 0,-2-1-128 16,0-1 0-16,1 2 0 15,-1-1 0-15,-1 1 0 0,2 0 0 0,-2 2 0 0,0-1 0 0,-2 0 0 16,-1 0 0-16,-1-2 0 0,0-2 0 0,-1 1 0 16,-3 2 0-16,0 0 0 0,-2 0 0 0,0 1 0 15,-2-1 0-15,-1 0 0 0,-2-1 0 0,-1 2 0 16,1 0 0-16,-3 1 0 0,-3-2 0 0,0 2 0 16,0 0 0-16,-2 0 0 0,-9 0 0 0,11 0 0 15,-11 0 144-15,10-2-144 0,-10 2 128 0,10 0-128 16,-10 0 0-16,0 0 0 0,0 0 0 0,0 0 0 15,0 0 0-15,0 0 0 0,0 0 0 0,0 0 0 16,0 0 128-16,0 0-128 0,-10 0 128 0,0 0-128 16,-3-1 0-16,-2-1 0 0,-3 0 0 0,-2 2 0 0,-2 0 0 15,-1 0 0-15,-1 0 128 0,-2 2-128 0,-4 1 0 16,0-3 0-16,-5-1 0 0,1-1 128 0,-1 2-128 0,-6 0 192 16,0-1-192-16,-2 1 192 0,-1 0-192 0,-2 0 0 15,-4 0 144-15,-1 0-144 0,-2 1 0 0,-3-1 128 16,-1-2-128-16,-3-2 0 0,-2 3 0 0,-1-1 0 15,0 2 0-15,-2 0 128 0,2 0-128 0,-5-1 0 16,1-1 0-16,-2-1 128 0,-2 0-128 0,0 1 0 16,0-2 0-16,-1 3 0 0,0 0 0 0,-3-2 128 15,-3-1-128-15,1 2 0 0,-1-1 0 0,2 2 0 16,0-2 0-16,0 2 0 0,-5-2 0 0,3 1 0 16,-1-1 0-16,1 3 0 0,-2 0 0 0,0 2 0 15,-1 0 0-15,-2-1 0 0,3-2 0 0,1 1 0 16,-1 3 0-16,1 2 0 0,-1-1 0 0,2-2 0 0,-3-2 0 0,3 0 0 15,0 3 0-15,3-1 0 0,0 1 0 0,1-2 0 16,-1-1 0-16,2 0 0 0,-4 3 0 0,5-1 0 16,-1 1 0-16,2-2 0 0,0 2 0 0,0-1 0 15,0-1 0-15,2 1 0 0,3-1 0 0,-1 3 0 16,-2 1 0-16,0-1 0 0,3-1 0 0,1-1 0 16,2-4 0-16,1 2 0 0,2 4 0 0,1-1 0 15,3-1 0-15,3 0 0 0,1-2 0 0,-1 1 0 16,2 0 0-16,0-1 0 0,1-1 0 0,1 1 0 15,2 0 0-15,3-1 0 0,4 3 0 0,2-2 0 16,0 0 0-16,3 1 0 0,3 2 0 0,2-2 0 16,-2-1 0-16,5 0 0 0,1-1 0 0,2 1 0 15,2 1 0-15,3 0-160 0,1-1 160 0,3 0 0 0,2-1-208 16,2 2 64-16,2 3 16 0,9-4 0 0,0 0 128 0,0 0-208 16,0 0 80-16,0 0 128 0,0 0-272 15,0 0 64-15,0 0 16 0,0 0 0 0,11 9 32 0,1 0 16 16,-12-9 0-16,15 5 0 0,0 0 144 0,2 3-160 15,1-3 160-15,1-2-160 0,1-1 160 0,0 1 0 16,2 3-144-16,2-4 144 0,0 0 0 0,2-2-144 16,0 0 144-16,4 2 0 0,1 1 0 0,2-1 0 15,3 2 0-15,6 0 0 0,1-1 0 0,3 0-192 16,0 0 192-16,2-2-160 0,2-1 160 0,2-1-160 16,1-2 160-16,2 2-160 0,1 1 160 0,2 1 0 15,4 1 0-15,-1-4-128 0,2 4 128 0,-1-4 0 0,-1-1-144 0,3 0 144 16,-1 3 0-16,-1 3 0 15,3-1-144-15,1-1 144 0,0-2 0 0,0 0 0 0,-2 0 0 0,1-1 0 16,0 1 0-16,0 1 0 0,1 0 0 0,1 0 0 16,0 3 0-16,-1-5 0 0,-1-2 0 0,-1-1 0 15,-1 5 0-15,4 4 0 0,-1 0 0 0,0-1 0 16,0-3 0-16,-3 0 0 0,0-3 0 0,-1 2 0 16,0-1 0-16,0 2 0 0,2 0 0 0,-2 2 0 15,1-1 0-15,-2 0 0 0,-2-3 0 0,0-1 0 16,-1 3 0-16,2 0 0 0,1 3 0 0,1-2 0 15,1-1 0-15,-2 0 0 0,-2-1 0 0,1-2 0 16,-1-2 0-16,-1 3 0 0,-2-1 0 0,1 2 0 16,2 1 0-16,0 0 0 0,-1 0 0 0,0 0 0 15,-3-3 0-15,-1 1 0 0,2-2 0 0,0 1 0 0,0 2 0 16,1 1 0-16,1 1 0 0,-2 1 0 0,-3-5 0 0,-2-1 0 16,-3 2 0-16,2-2 0 0,-1 0 0 0,1 2 0 15,-1-1 0-15,1 0 0 0,1 2 0 0,-2 2 0 16,1-1 0-16,-3-1 0 0,-3 0 0 0,0-2 0 15,0 1 0-15,-3-1 0 0,0 1 0 0,-2 0 0 16,-1 1 0-16,1 1 0 0,0 0 0 0,-3 1 0 16,0 1 0-16,-3-2 0 0,0 0 128 0,-4 0-128 15,-1 0 0-15,-1 0 0 0,-2-2 128 0,-2 1-128 16,-2 1 0-16,0 0 0 0,-2-1 176 0,-1 0-176 16,-1-1 192-16,-2 2-192 0,-2 3 160 0,-1-3-160 15,-3-1 128-15,-9 1-128 0,12 3 0 0,-2 1 0 16,-10-4 0-16,0 0 0 0,0 0 0 0,0 0 0 15,0 0 0-15,0 0 0 0,0 0 128 0,0 0-128 0,0 0 128 0,0 0-128 16,-10 5 128-16,0-2-128 0,-1-3 0 0,-4 1 128 16,-1 0-128-16,-1 1 0 0,1-1 0 0,-2 0 0 15,-3 2 0-15,0 1 0 0,-3-1 0 0,-2-1 0 16,-3-1 0-16,-2-1 0 0,-2 0 0 0,-2 0 0 16,-2 0 0-16,-5 0 0 0,1 0 0 0,-1 0 0 15,-2 3 0-15,1-1 0 0,-3 1 0 0,0 0 0 16,-5 0 0-16,-1-2 0 0,-4-2 0 0,-2 1 0 15,-2-3 0-15,0 1 0 0,-1 1 0 0,-1 2 0 16,-3 3 0-16,-2-4 0 0,-1-4 0 0,-3 3 0 16,-1 2 0-16,1 3 160 0,-1-2-160 0,0 1 160 15,0-3-160-15,-6 1 0 0,-1-2 0 0,0 1 0 16,3 0 0-16,0 1 0 0,0 2 0 0,-3-3 0 16,-4-3 0-16,3 2 0 0,0-2 0 0,1 4 0 0,2 2 0 15,-1 0 0-15,-5-2 0 0,3-1 0 0,0-3 0 0,2 3 128 16,0 0-128-16,0 2 128 0,1-2-128 0,-4-2 0 15,3 0 0-15,3-1 0 0,0 2 0 0,1 1 0 16,1 0 0-16,-1 0 0 0,0 0 0 0,0 0 0 16,-1-3 0-16,3 3 0 0,1 2-128 0,0 1 128 15,-2 1 0-15,2-1 0 0,0-4 0 0,2 1 0 16,3 0 0-16,1 2 128 0,0 3-128 0,3-1 0 16,0-1 0-16,-1-3-176 0,1 0 176 0,2 0 0 15,2 0 0-15,1 0-128 0,2 0 128 0,3 2 0 16,2 2-144-16,1-2 144 0,-3 2 0 0,-2-1 0 15,6-2-144-15,0 0 144 0,-1-2 0 0,2 1 0 0,2 0 0 0,1 1 0 16,1 3 0-16,3 0 0 0,1 1-128 0,0 0 128 16,-2-2 0-16,1 1 0 0,-1-2 0 0,2 2 0 15,0-2 0-15,1 0 0 0,3 0 0 0,3 2 0 16,3 0-128-16,1 1 128 0,0-5 0 0,4 2 0 16,1 1 0-16,4 1-128 0,1-2 128 0,4 1 0 15,0-1-144-15,4 0 144 0,1 2-208 0,9-4 80 16,0 0-64-16,0 0 0 0,0 0 0 0,0 0 0 15,0 0 0-15,0 0-16 0,0 0 0 0,0 0 0 16,0 0 16-16,14 0 0 0,1-2 0 0,3 1 0 16,1 1 192-16,1-3-144 0,3 1 144 0,3-2-128 15,2-1 128-15,2 2-160 0,3 0 160 0,3-1-160 16,2 3 160-16,3-2 0 0,2-2-144 0,0 0 144 16,1 0 0-16,1-2 0 0,3-1 0 0,1 1 0 0,-1 3-144 0,4 1 144 15,1 1 0-15,3-2 0 0,-1-1 0 16,0 2 0-16,-2-4 0 0,0 1 0 0,1 1 0 0,0 0-128 15,2-2 128-15,3 5 0 0,1 1 0 0,-1-2 0 16,2-1 0-16,-2 2 0 0,-1-5 0 0,-1 3 0 16,1 2 0-16,3-1 0 0,-2 1 0 0,4-1 0 15,-2 2 0-15,0-2 0 0,0 0 0 0,0 0 0 16,0 1 0-16,1-1 0 0,3 3 0 0,-2 0 0 16,4-3 0-16,-3 2 0 0,-1 0 0 0,0 0 0 15,1-1-128-15,1 1 128 0,-1 0 0 0,4 1 0 16,-1 0 0-16,1-1 0 0,-1-1 0 0,0-1 0 15,1-3 0-15,-1 4 0 0,-1 1 0 0,3 1 0 0,3 1 0 16,-3-2 0-16,-2-1 0 0,-1 0 0 0,0-2 0 16,3 1 0-16,1 0 0 0,-1 1 0 0,-1 0 0 0,0-2 0 15,-2-1 0-15,-3-1 0 0,1 0 0 0,-1 4 0 16,1-1 0-16,-1 1 0 0,2-2 0 0,-5 1 0 16,-1 1 0-16,-2-1 0 0,0 2 0 0,-2-1 0 15,-1-1 0-15,2 1 0 0,1 2 0 0,-3 2 0 16,-5-2 128-16,0 0-128 0,-4 0 0 0,-1 0 0 15,-4 3 0-15,2-1 0 0,0-1 0 0,-1 2 0 16,-2 3 0-16,1 3-128 0,-2-1-16 0,1 2 0 31,-1-2-1792-31,-5 2-368 0</inkml:trace>
  <inkml:trace contextRef="#ctx0" brushRef="#br0" timeOffset="-137458.97">13687 14670 6447 0,'0'0'576'0,"0"0"-576"0,0 0 0 0,0 0 0 15,0 0 2112-15,0 0 320 0,0 0 64 0,0 0 16 16,0 0-1232-16,0 0-240 0,0 0-48 0,0 0-16 16,0 0-80-16,0 0-32 0,0 0 0 0,0 0 0 15,0 0-112-15,-3 1-32 0,-4-2 0 0,1 0 0 16,-2 3-48-16,-1 0-16 0,1-1 0 0,-3 1 0 16,1 4-16-16,-11-1-16 0,0 2 0 0,0 3 0 15,-2 4-64-15,2 2-16 0,2 0 0 0,2 2 0 16,-1 1-128-16,1 1-32 0,1 3 0 0,3 1 0 15,2-1-192-15,4-1-64 0,0 1 0 0,4-2 0 16,3-3-128-16,4-1 0 0,2-2 144 0,6-1-144 16,0-1 224-16,2-4-32 0,2-1 0 0,3-2 0 0,2-4 32 15,3 1 0-15,-1-5 0 0,0-1 0 0,0 0 32 16,0-6 0-16,0-1 0 0,-2-4 0 0,-2 1 64 0,-2-2 0 16,-3-2 16-16,-1 0 0 0,-2-2-80 0,-2-1 0 15,-4 1-16-15,-2 2 0 0,-5-2-112 0,-3 1 0 16,0 1-128-16,-4 1 192 0,-2 3 80 0,-3 0 16 15,-1 1 0-15,-1 4 0 0,0-1-160 0,1 4-128 16,-1 4 192-16,4-2-192 16,0 1-240-16,1 2-144 0,11 0-48 0,0 0 0 15,0 0-2480-15,0 0-496 0,0 0-112 0</inkml:trace>
  <inkml:trace contextRef="#ctx0" brushRef="#br0" timeOffset="-137092.43">14121 14638 23951 0,'-14'7'2128'0,"0"-2"-1696"0,-1 2-432 0,2 5 0 15,2 3 1008-15,-1 0 112 0,2 1 32 0,0 1 0 16,-2 2-768-16,2 2-160 0,0-1-32 0,-1 2 0 16,-2-1 240-16,3 1 32 0,0-4 16 0,1 0 0 15,2-5 96-15,2 1 0 0,0-1 16 0,5-13 0 16,-4 9-16-16,4-9 0 0,0 0 0 0,0 0 0 15,0 0 0-15,8-5 0 0,1-3 0 0,2-4 0 16,2-4-192-16,2-1-32 0,0-4-16 0,3 2 0 16,0-1-208-16,0-3-128 0,1 4 160 0,-1 1-160 15,0 4 0-15,-1 1 0 0,1 2 0 0,-3 3 0 16,1 1 0-16,-2 4 0 0,0 6 0 0,-2 4 0 0,-2 0 0 0,-2 5 0 16,-3 5 0-16,-1 3 0 0,-1 2 0 0,-2 6 0 15,-1-3 0-15,-3 5 0 0,-1-4 0 0,1 3 0 16,-5-4 144-16,0 0-144 0,1-2 0 0,-1-3 0 15,0 1 128-15,2-2-128 0,1-5 0 0,2 0-256 16,2-7 64-16,1-7 16 16,0 0-1712-16,0 0-352 0,0 0-64 0,15-5-7504 15,2-5-1520-15</inkml:trace>
  <inkml:trace contextRef="#ctx0" brushRef="#br0" timeOffset="-136792.18">14559 14764 26431 0,'0'0'1168'0,"0"0"240"0,-2 12-1120 0,2-12-288 0,2 12 0 0,-2-12 0 15,12 10 672-15,2-1 80 0,1-6 16 0,-1-1 0 16,3-3-400-16,-1 0-80 0,1 0-16 0,-1-3 0 16,1-4-128-16,-2 2-16 0,-1-4-128 0,-1 2 192 15,-3-3 176-15,0 2 16 0,-4-3 16 0,1 1 0 16,-2 1 224-16,-1 1 32 0,-4 9 16 0,1-8 0 15,-1 8 32-15,-3-9 0 0,3 9 0 0,0 0 0 16,-10 0-128-16,0 5-32 0,-3 0 0 0,1 6 0 16,-2-1-208-16,1 4-32 0,-4 0-16 0,5 3 0 15,2 3-144-15,-1-1-16 0,2 0-128 0,4 0 192 16,3-3-192-16,4 2 0 0,5-1 128 0,4-1-128 16,2-4 0-16,5-1 0 0,6-1 0 0,3-5 0 15,2-3-2480-15,1-4-528 16</inkml:trace>
  <inkml:trace contextRef="#ctx0" brushRef="#br0" timeOffset="-136426.98">16087 14628 29599 0,'0'0'1312'0,"0"0"272"0</inkml:trace>
  <inkml:trace contextRef="#ctx0" brushRef="#br0" timeOffset="-135906.08">16185 14591 14735 0,'0'0'1312'0,"0"0"-1056"15,0 0-256-15,0 0 0 0,0 0 1792 0,0 0 288 16,0 0 64-16,-4 8 16 0,4-8-1200 0,0 0-224 16,-10 8-48-16,0-2-16 0,-1 5 192 0,-1-2 32 15,-1 3 16-15,2-1 0 0,-2 4-272 0,2 2-48 16,-2 1-16-16,3 1 0 0,-1 0-32 0,-1-1-16 15,5-2 0-15,1 2 0 0,1 0-272 0,4-3-48 0,0 0-16 0,1-15 0 16,2 13 128-16,-2-13 32 0,8 9 0 0,2-4 0 16,3-1 128-16,0-4 32 0,-1-3 0 0,2 1 0 15,0-2-192-15,0 0-16 0,-1-4-16 0,-2 1 0 16,-3-3-48-16,0 1-16 0,-1-1 0 0,0 2 0 16,-2-2-64-16,-1 2-16 0,-1-2 0 0,1 4 0 15,-4 6-16-15,5-7 0 0,-5 7 0 0,8-10 0 16,-1 5-128-16,-7 5 0 0,11-4 0 0,-1-2 128 15,1 1-128-15,2 1 0 0,0-4 0 0,1 2 0 16,1-4 0-16,1-2 0 0,2-4 0 0,1-2 0 16,0-4 0-16,2 1 0 0,0 0 0 0,1-1 0 15,0-3 0-15,-1-1 0 0,1-1 0 0,-3-1 0 16,0 1 0-16,0 1 0 0,-1 2 0 0,-2-4 0 16,-2 1 0-16,-1-1 0 0,-3 1 0 0,0 3 0 15,-2 5 0-15,-2 4 0 0,-1 3 128 0,-5 12-128 0,3-10 0 0,-3 10 0 16,0 0 0-16,0 0 0 0,-8 14 0 0,-3 5 160 15,-2 10-160-15,-2 6 160 0,-2 2-160 0,0 3 160 16,3 2-160-16,-2 7 160 0,-1 4-160 0,0 2 0 16,3 2 0-16,0 5 128 0,-4 0-128 0,2 2 0 15,0-7 144-15,1 0-144 0,2-5 0 0,2-2 0 16,1-8 0-16,1-3 128 0,3-4-128 0,1-5 0 16,1-3 0-16,1-4-128 15,2-7-1664-15,0-6-336 0,1-10-64 0,0 0-13296 0</inkml:trace>
  <inkml:trace contextRef="#ctx0" brushRef="#br0" timeOffset="-135794.21">16405 14901 23039 0,'0'0'1024'0,"0"0"192"0,0 0-960 0,10-5-256 16,3-2 0-16,1 0 0 0,5 1 2880 0,3-4 544 16,2 1 96-16,1-4 32 0,6-3-2672 0,1 0-544 15,2 2-96-15,1 4-10976 0,2-4-2192 0</inkml:trace>
  <inkml:trace contextRef="#ctx0" brushRef="#br0" timeOffset="-135440.75">17707 14256 11967 0,'-12'-10'528'0,"6"3"112"0,1 3-512 0,-1-3-128 16,-1-1 0-16,2 4 0 0,5 4 496 0,0 0 64 16,-9-5 16-16,9 5 0 0,-9 0 656 0,9 0 144 15,-10 9 32-15,1 0 0 0,0 2 704 0,0 7 160 16,1 4 32-16,-1 6 0 0,-2-1-576 0,1 6-128 15,0 2 0-15,1 3-16 0,3 8-560 0,-4-3-128 16,2 3 0-16,-3 2-16 0,0 1-496 0,3 0-80 16,-1 3-32-16,1-3 0 0,-2-6-272 0,1-4 0 0,1-4-128 0,2-5 128 31,1-5-960-31,-1-4-80 0,3-5-32 0,-1-4 0 16,2-5-2000-16,2-7-384 0</inkml:trace>
  <inkml:trace contextRef="#ctx0" brushRef="#br0" timeOffset="-134973.83">17447 14645 30111 0,'0'0'1344'0,"0"0"256"0,0 0-1280 16,14 2-320-16,3-2 0 0,3 0 0 0,3 1 688 0,1-3 64 0,2-7 16 0,0 1 0 16,2-4-512-16,0-1-112 0,-1-2-16 0,0-3 0 15,1-5-128-15,-4 3 0 0,-3-1 0 0,0 2-176 0,-2-2 176 0,-1-2 0 16,-2-3 0-16,-1 5 0 0,-4-3 0 0,-1 3 0 15,-3 0 0-15,0 3 128 0,-1 3-128 0,-2 6 192 16,-1 1-64-16,-3 8 0 0,0 0 16 0,0 0 16 16,0 0 0-16,-7 19 0 0,0 7-16 0,-4 2 0 15,0 6 0-15,-3 4 0 0,-1 4-144 0,-6 0 160 16,-2 4-160-16,-1 1 160 0,-1 6 80 0,2-2 16 16,1-1 0-16,3-7 0 0,4-4 256 0,4-8 48 15,2-3 16-15,5-8 0 0,1-2 128 0,7-6 48 16,-4-12 0-16,10 4 0 0,3-4-336 0,2-4-64 15,3-8-16-15,4-4 0 0,3-3-208 0,1-1-128 16,-1-4 160-16,0-1-160 0,0 3 0 0,-4 3 0 16,-2 2 0-16,-1 5 0 0,-3 1 0 0,-1 4-160 0,0 3 160 15,-1 5-128-15,-2 4 128 0,1 6 0 0,-1 0-144 0,-1 3 144 16,-2 4-128-16,0 1 128 0,-2 1-160 0,2-1 160 16,-4 0 0-16,1 0-144 0,-2-1 144 0,2-3 0 15,-2-3 0-15,2-1 0 0,1-3 0 0,5 0 0 16,0-5 0-16,3-1 0 0,-1-4 0 0,2 0 0 15,4-5 0-15,0 1 0 0,2-2 0 0,0-3-128 32,3 0-416-32,0 0-80 0,1 0-16 0,-3 2 0 15,-1-2-1856-15,-1 3-368 0,-1-2-80 0</inkml:trace>
  <inkml:trace contextRef="#ctx0" brushRef="#br0" timeOffset="-134607.14">18534 14612 27647 0,'0'0'2448'0,"-9"3"-1952"15,9-3-496-15,0 0 0 0,0 0 1872 0,0 0 288 16,0 0 48-16,0 0 16 0,0 0-1680 0,0 0-336 15,0 0-64-15,0 0-16 0,11 0-128 0,0-1 128 16,2-1-128-16,-1-3 128 0,-1-4 48 0,0 1 0 16,-2-1 0-16,-3 1 0 0,1-2 128 0,-1 3 16 0,-1-1 16 0,-2 2 0 15,-1 2-144-15,-2 4-16 0,0 0-16 0,0 0 0 16,-7 2 96-16,-2 4 0 0,-2 5 16 0,-1 3 0 16,-5 0-48-16,1 5-16 0,-1 4 0 0,2 0 0 15,-2 2-16-15,7 1-16 0,0-4 0 0,4 1 0 16,3 1-48-16,2-3-128 0,3-6 192 0,6 0-64 15,2-2-128-15,5-2 0 0,3-3 0 0,4 0 0 32,3-7-1024-32,2-4-256 0,0-5-32 0,-1 0-10192 0,2-5-2032 0</inkml:trace>
  <inkml:trace contextRef="#ctx0" brushRef="#br0" timeOffset="-134271.45">19273 14556 33567 0,'0'0'1488'0,"0"0"304"0,-4-8-1424 0,0 3-368 16,-1 2 0-16,5 3 0 0,-9 2 432 0,-1-2 16 15,-3 4 0-15,-4 3 0 0,-4-1-16 0,-2 6 0 16,-2-1 0-16,1 2 0 0,0-1-32 0,3-1 0 16,3 2 0-16,6 1 0 0,4-4 16 0,3 1 0 15,5-11 0-15,4 16 0 0,1-4-416 0,4 1 128 16,2-2-128-16,4-2 0 0,5 1 0 0,0-1 0 15,2 2 0-15,-1 1 0 0,1-2 0 0,-2 3 0 16,-1 1 0-16,-2-1 0 0,-5 0 128 0,-3 0-128 16,-4 0 0-16,-2-1 128 0,-3-1 320 0,-6 2 48 15,-6-3 16-15,-3 3 0 0,-3 2 192 0,-2-4 32 0,-6 2 16 16,-2 0 0-16,-3-4-384 0,-1 1-80 0,1-6-16 0,2-1 0 16,0 0-96-16,3-4-32 0,3-4 0 0,6 0 0 31,4-4-1648-31,7-1-336 0,4-7-64 0,9-1-10576 0,3-1-2112 0</inkml:trace>
  <inkml:trace contextRef="#ctx0" brushRef="#br0" timeOffset="-133988.96">19517 14792 15663 0,'0'0'688'0,"0"0"144"0,0 0-656 0,10-5-176 0,1-1 0 0,3-1 0 15,0-3 3952-15,4 3 752 0,0 0 160 0,-1-4 16 0,-5-2-3712 0,0 3-736 16,-5-3-160-16,-2 2-16 0,3-1 368 0,-3 1 80 16,-1 3 0-16,-3-1 16 0,-1 9 224 0,0 0 32 15,0 0 16-15,0 0 0 0,-5-6-288 0,5 6-48 16,-13 1-16-16,1 4 0 0,-2 2-112 0,0 3-16 16,-3 5-16-16,2 3 0 0,-2 1-128 0,6 3-32 15,0-2 0-15,2 3 0 0,2-2-128 0,6 0-16 16,4-2-16-16,4 0 0 0,6-1-176 0,3-2 0 15,11 1-160-15,4-3 160 16,4-4-1920-16,6 0-272 0,6-5-64 0</inkml:trace>
  <inkml:trace contextRef="#ctx0" brushRef="#br0" timeOffset="-133338.81">21183 14577 13823 0,'-9'-9'1216'0,"4"6"-960"15,-2-1-256-15,-2 1 0 0,-1 1 2496 0,-1 3 448 16,3 1 80-16,-4 6 32 0,1 2-1616 0,-1 3-320 16,-2 0-64-16,0 10-16 0,-2 2-544 0,-2 8-112 15,-1 4-32-15,-1 4 0 0,-2 3 144 0,0 3 16 16,-4 4 16-16,-1 2 0 0,0 1 0 0,1-1 0 0,-4-1 0 0,2 0 0 16,0 0-16-16,0-3-16 0,0-10 0 15,3-6 0-15,1-9 128 0,5-5 16 0,5-5 16 0,5-7 0 16,1-6-48-16,8-1-16 0,0-11 0 0,5-12 0 15,4-8-256-15,4-6-48 0,4-5-16 0,0 0 0 16,6-3-272-16,1 0 0 0,3-4 0 0,2 2 0 16,3 2-176-16,5 3 16 0,4 0 0 0,1 3 0 15,-1 2 160-15,1 4 0 0,-1 9 0 0,-3 0 128 16,-2 3-128-16,-4 9-160 0,-4 3 160 0,-4 9-208 16,-4 3 80-16,-6 9 128 0,-5 1-208 0,-7 6 80 15,-5 2-144-15,-6 5-32 0,-6 2 0 0,-6 1 0 16,-6 1 304-16,-3 1 0 0,-3-2-128 0,-3-2 128 15,-2-3 0-15,1-2 0 0,2-8 0 0,3-4 0 16,5-5 0-16,4-4 0 0,4-7 0 0,5-2 0 16,5-6-1920-16,7-2-336 0,6-5-64 0,7-4-12400 15</inkml:trace>
  <inkml:trace contextRef="#ctx0" brushRef="#br0" timeOffset="-133072.45">21478 14613 22111 0,'-10'9'1968'0,"-1"2"-1584"16,-1 3-384-16,-1 4 0 0,2 1 2112 0,0 5 352 16,-2 4 64-16,0 0 16 0,-1 4-1392 0,-2 0-256 15,2-2-64-15,-2-2-16 0,2 1-112 0,2-3 0 16,0 1-16-16,2-6 0 0,1-3-352 0,3-2-64 0,2-5-16 0,4-11 0 16,-1 9 32-16,1-9 0 0,0 0 0 0,9-6 0 15,1-4 144-15,3-2 16 0,2-5 16 0,3-2 0 16,1-4-224-16,2 1-48 0,1-4-16 0,1 0 0 15,0-2-176-15,-1 3 0 0,1 3 0 0,2 1 0 16,-1 3 0-16,-1 1-176 0,-3 1 48 0,0 2 0 31,1 2-256-31,-2 6-32 0,-2 4-16 0,0 0 0 16,-3 1-1552-16,-1 2-320 0,-2 3-64 0,-1 2-7744 0,0 3-1536 0</inkml:trace>
  <inkml:trace contextRef="#ctx0" brushRef="#br0" timeOffset="-132772.02">22017 14626 13823 0,'0'0'1216'0,"0"0"-960"0,-9 5-256 0,0-2 0 0,-5 1 4016 0,0 4 752 15,0 2 160-15,-1 5 16 0,1 4-3536 0,-4 2-720 16,-2 2-144-16,2 0-32 0,-1 7 16 0,3-3 0 16,-2-1 0-16,8-3 0 0,1-2 176 0,4-4 16 15,3 0 16-15,5-2 0 0,2-6-368 0,6 0-80 16,2-6-16-16,5-2 0 0,2-4-48 0,7-4-16 15,4-4 0-15,0-5 0 0,1-2 32 0,1-2 0 16,-5-6 0-16,-4 2 0 0,0 1-240 0,-7-1 144 16,-6 3-144-16,-2 0 128 0,-4 2-128 0,-2 0 160 15,-6 0-160-15,-2 3 160 0,-2 3-160 0,-2 3 0 16,-4-3 0-16,-1 7 0 0,-1 1-160 0,-2 3-64 16,-2 1-16-16,0 2 0 15,-1 4-1072-15,1 0-224 0,5-1-32 0,1 1-16 16,5-2-1472-16,8-3-288 0</inkml:trace>
  <inkml:trace contextRef="#ctx0" brushRef="#br0" timeOffset="-132405.14">22712 14173 33919 0,'-14'13'1504'0,"4"-3"304"0,-2-1-1440 0,-2 6-368 0,0 3 0 0,-3 2 0 16,-2 4 384-16,-3 4 0 0,0 4 0 0,-6-3 0 15,-2 4 128-15,2 2 48 0,-1-1 0 0,1 3 0 16,3 1 320-16,1 0 64 0,2 4 16 0,4-4 0 16,3-2-448-16,2-3-64 0,6-3-32 0,3-3 0 0,1-8-288 15,2-2-128-15,0-5 0 0,1-12 128 0,5 5 0 0,-5-5 0 16,15-2 0-16,2-4 0 0,0-3 80 0,4-5 16 16,0-3 0-16,2 2 0 0,-1 2-224 0,2 2-128 15,1 1 128-15,-2 2-208 0,1 5 208 0,-2 2-176 16,-2 2 176-16,-2 3-160 0,-3 8 160 0,-1 0-192 15,-1 4 192-15,-3 1-192 0,-3 1 16 0,-5 0 0 16,-3 1 0-16,-4 0 0 0,-3 3 176 0,-5-3 0 16,-3 0 0-16,-2-3 0 0,-6-3 0 0,-1 0 0 15,-5-3 0-15,4-4 128 0,2-1-128 0,2-2 0 16,2-4 128-16,2-3-128 0,1-1 0 0,5-5-192 16,1 0 32-16,5-6 0 15,2 0-2112-15,4-2-416 0,5-1-96 0,5-4-7920 0,4-5-1584 0</inkml:trace>
  <inkml:trace contextRef="#ctx0" brushRef="#br0" timeOffset="-132204.33">23073 14162 28959 0,'-3'9'1280'0,"0"-2"272"0,3-7-1232 0,-4 13-320 0,-1 5 0 0,1 5 0 15,-2 1 736-15,-2 2 96 0,-2 7 0 0,-4 6 16 16,0 3-16-16,-2-2 0 0,-2 2 0 0,0 3 0 15,-1-1 48-15,0 2 0 0,0 0 0 0,1-2 0 16,0 1-432-16,3-2-96 0,2-6-16 0,2 0 0 16,1-3-336-16,2-6-240 0,3-1 48 0,3-5 0 15,3-3-2256-15,4-7-448 0,-5-12-96 16</inkml:trace>
  <inkml:trace contextRef="#ctx0" brushRef="#br0" timeOffset="-131921.77">23143 14787 33167 0,'0'0'2944'0,"0"0"-2352"15,13-5-464-15,1 1-128 0,0 0 192 0,1-2 32 16,2-3 0-16,-2 1 0 0,2-4-224 0,-2-2-160 16,0-2 32-16,-2 0 0 0,-2 2 128 0,-1-1 0 15,1-1-144-15,-5 4 144 0,-4 0 144 0,0 2 112 0,-4 5 0 0,2 5 16 16,0 0 224-16,-11 0 32 0,-2 3 16 0,-1 3 0 15,-1 5-160-15,-1 5-16 0,-2 3-16 0,1 1 0 16,1 0-112-16,0 3-32 0,3 1 0 0,1-3 0 16,3-1-80-16,4-1-128 0,4 2 176 0,3-4-176 15,5-3 128-15,3-2-128 0,4-5 0 0,4-2 0 16,2 1-192-16,3-6-80 0,5-6-32 0,0 0 0 31,1-4-2240-31,0-3-448 0,2-3-80 0,-5-1-32 0</inkml:trace>
  <inkml:trace contextRef="#ctx0" brushRef="#br0" timeOffset="-131438.46">23701 14682 21183 0,'-14'12'1888'0,"4"-2"-1504"0,-1 2-384 0,-1-2 0 16,2 3 2544-16,-3 2 432 0,2-1 96 0,0 0 0 16,-5 1-1984-16,2-1-416 0,2 0-80 0,0-2-16 0,2-1 384 0,2-1 64 15,8-10 0-15,0 0 16 0,0 0-144 0,0 0-48 16,11 4 0-16,3-8 0 0,3-6-368 0,5-1-80 15,0-1-16-15,0-3 0 0,0 0-256 0,-2-1-128 16,-1 2 128-16,-1 4-128 0,-2-4 0 0,-2 5 0 16,-2-1 128-16,0 6-128 0,-2 2 0 0,-10 2 0 15,13 1 0-15,-13-1 0 0,8 10 0 0,-1 3 0 16,-2 2 0-16,-3 2 0 0,-4-1 0 0,-2 3 0 16,-1 0 0-16,-4 0 0 0,1-1 0 0,-2-2 0 15,3-5 0-15,0-1 0 0,2-2 0 0,5-8 128 0,0 0-128 0,0 0 192 16,0 0-32-16,0 0 0 0,10-9 0 0,3 0 0 15,1-2-160-15,3-7 0 0,0-1 0 0,2 0 128 16,-1 0-128-16,0-2 0 0,-1 1 0 0,-1 3 0 16,1 5 0-16,-1-1 0 0,-1-1-176 0,1 5 176 15,-2 0 0-15,-2 5-160 0,0 3 160 0,-3 1 0 16,-9 0-176-16,11 8 176 0,-5 7-160 0,1 0 160 16,-3 0-128-16,-2 3 128 0,-2 0 0 0,0 1-144 15,-2 1 144-15,-1 2 0 0,1-2 0 0,-1 1 0 16,0-3 0-16,3-6 0 0,4 1 0 0,0-2 0 15,-4-11 0-15,9 5 0 0,2 1 0 0,2-5 0 16,0-4 0-16,3-2 144 0,1-5-144 0,2 2 160 16,0-3-352-16,1 3-64 0,-2-2 0 0,-4 1-16 15,0-2-496-15,0 3-80 16,-1-2-32-16,-2 5 0 0,-1-1-1424 0,-1-1-304 0,-9 7-48 0</inkml:trace>
  <inkml:trace contextRef="#ctx0" brushRef="#br0" timeOffset="-131037.3">24840 14535 33279 0,'0'0'1472'0,"-6"-6"320"0,6 6-1440 0,0 0-352 0,-10-3 0 0,0 2 0 16,-3 2 256-16,-2 3-32 0,-4 4 0 0,-4-2 0 15,-3-1 400-15,0 2 80 0,-2 3 0 0,2 1 16 16,2-3 16-16,4 2 0 0,3-4 0 0,6 5 0 16,2-2-288-16,4 2-48 0,5-11-16 0,1 13 0 15,4-1-224-15,7 1-160 0,2 0 192 0,5-3-192 16,2 0 144-16,3 3-144 0,1-3 0 0,1 3 144 15,-3-4-144-15,-1 2 0 0,-3 2 0 0,-3 1 0 16,-3-2 0-16,-3 4 0 0,-2-1 0 0,-3 0 0 16,-3-1 144-16,-2-1-144 0,-3 1 160 0,-5 0-160 15,-3 1 464-15,-6-2 0 0,-2 1 0 0,-4-1 0 16,-2-2-112-16,-5-2-32 0,-1 0 0 0,0-3 0 0,1-2 0 16,0-2 0-16,2-4 0 0,3-1 0 15,1 0-320-15,2-6-128 0,2 0 0 0,2-4-13312 16,2-1-2640-16</inkml:trace>
  <inkml:trace contextRef="#ctx0" brushRef="#br0" timeOffset="-130304.33">26371 14221 25791 0,'-9'4'2304'0,"0"-1"-1856"16,1 2-448-16,1 0 0 0,-2 0 640 0,0 8 48 15,-1 1 0-15,0 6 0 0,-2 4-144 0,1 7-32 16,-1 4 0-16,0 6 0 0,-2 2-64 0,-3 0-32 15,-5 4 0-15,1 0 0 0,0 2 112 0,0 0 32 16,-1-3 0-16,2-4 0 0,2-6 16 0,3-6 16 0,2-3 0 16,2-8 0-16,4-1 144 0,4-6 32 0,0-5 0 0,3-7 0 15,0 0-192-15,0 0-48 0,10-3 0 0,4-4 0 16,3-4-144-16,2-4-16 0,1-1-16 0,4-2 0 16,2-1-224-16,-1 2-128 0,-2 2 160 0,-1 5-160 15,-3 1 0-15,-2 5 0 0,-3 4 0 0,-1 6 0 16,1 3 0-16,-4 5 0 0,-1 5-160 0,-2 4 160 15,-2 7-144-15,-3-4 144 0,-2 2-160 0,-1-2 160 16,-3 2 0-16,-2-3 0 0,2 0 0 0,0-2 0 16,2-5 0-16,0-5 0 0,1-1 0 0,2-3 0 15,-1-9-192-15,0 0-80 0,14-3-32 0,2-5 0 16,1-2-2800-16,4-8-560 0,5-14-112 16,1 6-32-16</inkml:trace>
  <inkml:trace contextRef="#ctx0" brushRef="#br0" timeOffset="-129970.96">27091 14675 36575 0,'0'0'1616'0,"-10"5"336"0,0-2-1568 0,0-2-384 16,0 2 0-16,0 0 0 0,1 6 400 0,-3-4 0 16,-2 3 0-16,-2 1 0 0,-1-1-208 0,-1 2-64 15,1 4 0-15,-1-4 0 0,1 1 112 0,0-2 16 16,-3 3 0-16,3 2 0 0,0 0-48 0,2-3 0 15,2 0 0-15,3 3 0 0,2-3-208 0,3 0 176 16,3-3-176-16,2-8 160 0,0 0-160 0,7 10 0 0,2-6 0 0,3-1 0 16,2-3 0-16,1 0 0 0,0-1 0 0,2 0 0 15,-1-2 0-15,0 1 0 0,0-4 0 16,-3-1 0-16,-1 2 0 0,0 1 0 0,-2-2 128 0,-10 6-128 16,10-4 0-16,-10 4 0 0,0 0 0 0,10 3 128 15,-10-3-128-15,9 10 0 0,-9-10 144 0,5 14-144 16,-1 0 192-16,0 1-48 0,-4-2 0 0,1 1 0 15,1-5-144-15,1 2 128 0,-3-11-128 0,7 5 128 16,-7-5-128-16,10 3 0 0,3-3 0 0,-1-2 0 16,2-3-1696-1,3-4-224-15,1-1-32 0,1-5-14496 0</inkml:trace>
  <inkml:trace contextRef="#ctx0" brushRef="#br0" timeOffset="-129620.03">27939 14599 30527 0,'0'0'1344'0,"5"-8"288"0,0-2-1312 0,1 4-320 15,-3-4 0-15,0 4 0 0,-3 6 448 0,0 0 32 16,0 0 0-16,-12 2 0 0,-1 0 224 0,-5 6 32 16,-4-2 16-16,-1 3 0 0,-1 0-64 0,-1 3-16 15,-2-4 0-15,4 5 0 0,1-3 240 0,5 0 48 16,0-2 16-16,8 2 0 0,4-2-512 0,5-8-96 15,0 0-32-15,3 13 0 0,3-2-336 0,5-5 0 16,6 1 0-16,3 0 128 0,2 0-128 0,5 2 0 16,-3-4 0-16,3 2 0 0,-1 4 0 0,0-4 0 0,-3 3 0 0,-2 2 0 15,1 0 0-15,-3 4 0 0,-3 2 0 0,-2-1 0 16,-4 0 0-16,-3-1 0 0,-5 1 0 0,-4 1 0 16,-6 1 448-16,-2-1 0 0,-4-2 16 0,-4 3 0 15,-5-2 112-15,-3-3 0 0,-5-4 16 0,-2 3 0 16,-2-6-192-16,-2 1-32 0,-5-6-16 0,4-2 0 15,2 0-352-15,5-6 0 0,5-5 0 0,4-2-14000 16,6-1-2784-16</inkml:trace>
  <inkml:trace contextRef="#ctx0" brushRef="#br0" timeOffset="-128713.95">15674 15570 6447 0,'0'0'576'0,"-4"-8"-576"0,4 8 0 0,0-7 0 16,-2-5 3776-16,2 12 656 0,0 0 128 0,0 0 32 16,0 0-2944-16,0 0-592 0,6-2-112 0,-6 2-32 15,0 0-16-15,10 5 0 0,-10-5 0 0,9 15 0 16,-1 3 0-16,0 1-16 0,-1 1 0 0,0 2 0 15,1 1-368-15,1 0-80 0,2 1-16 0,-1-1 0 16,0-3-288-16,1-1-128 0,1-1 128 0,-1-3-128 16,-1-3-816-16,1 0-240 0,-3-5-48 0,-8-7-16 15,13-2-1904-15,-1 0-384 0</inkml:trace>
  <inkml:trace contextRef="#ctx0" brushRef="#br0" timeOffset="-128559.08">15969 15478 13823 0,'0'0'1216'0,"0"0"-960"16,0 0-256-16,-5 17 0 0,1 2 4272 0,2 1 800 16,-1 2 176-16,3 1 16 0,-1 1-3856 0,0 3-768 0,1-2-144 0,1 3-48 15,0-4-240-15,2 2-48 0,-1-3-16 0,2-2 0 16,1 2-144-16,1 0 0 16,3-5-192-16,0-4 192 0</inkml:trace>
  <inkml:trace contextRef="#ctx0" brushRef="#br0" timeOffset="-128184.2">16587 15806 13823 0,'0'0'608'0,"0"0"128"0,-8-5-592 0,8 5-144 0,-7-7 0 0,0 2 0 0,7 5 1488 0,-7-8 272 16,-1 4 48-16,8 4 16 0,0 0 64 0,-10 0 16 16,1 3 0-16,1 4 0 0,2 2-656 0,2 4-128 15,2 1-32-15,-3 0 0 0,1 0-320 0,1 0-64 16,3-3 0-16,0-2-16 0,1 3-256 0,5-6-48 16,-6-6-16-16,12 6 0 0,2-1-112 0,2-3 0 15,3-5-16-15,0-1 0 0,0-1 16 0,1-1 16 16,0-6 0-16,1 2 0 0,-3-2-64 0,-2-2-16 15,-3 0 0-15,-4 2 0 0,-4-1-16 0,-3 0-16 16,-4 0 0-16,-5 0 0 0,-3 2 96 0,-4-1 32 16,-4 2 0-16,-1 1 0 0,-2 0-80 0,-1 4-16 15,2 1 0-15,-1 3 0 0,1-1-192 0,2 2 0 16,4 1-192-16,5 0 192 16,9-1-1280-16,0 0-160 0,0 0-32 0,0 0-9328 0,0 0-1872 0</inkml:trace>
  <inkml:trace contextRef="#ctx0" brushRef="#br0" timeOffset="-127785.7">17093 15373 4607 0,'0'0'400'0,"0"0"-400"0,0 0 0 0,-4 10 0 15,0 2 5232-15,0-1 960 0,3 6 192 0,-1 2 32 16,-2 0-4816-16,0 4-976 0,-1 1-192 0,-3 2-48 15,-1 4 528-15,0-1 112 0,2-1 0 0,-2 2 16 16,-3 5 16-16,1-1 0 0,1 0 0 0,0-3 0 0,0-3-320 0,1-3-64 16,1-4-16-16,3-7 0 0,1-3-112 0,4-11-32 15,-1 8 0-15,1-8 0 0,0 0-128 0,0 0-48 16,11-3 0-16,2-3 0 0,2-4-208 0,2-4-128 16,-2-7 160-16,2 3-160 0,2 1 0 0,0 1 0 15,0 1 0-15,1 1 0 0,-1 3 0 0,1 3 0 16,3 3 0-16,2 1 0 0,-1 4 0 0,-1 5-192 15,-2 3 48-15,-2 5 0 0,-4-2 144 0,-2 3-160 16,-3 1 160-16,-5 2-160 0,-5-1 160 0,-3 2-160 16,-4 0 160-16,-5 1-160 0,-8 0 160 0,-1 1 0 15,-7 1 0-15,-1-2 0 0,-2-1 192 0,2-3-48 16,0-2 0-16,3-2 0 0,3-3-144 0,1-3 0 0,-1-5 0 16,4-2 0-1,3-1-1024-15,5-3-256 0,-2-5-32 0,8-2-10288 0,0-1-2064 0</inkml:trace>
  <inkml:trace contextRef="#ctx0" brushRef="#br0" timeOffset="-127418.79">17737 15725 16575 0,'0'0'1472'0,"0"0"-1168"0,-4 9-304 0,1-4 0 0,3-5 3008 0,0 0 528 15,-3 15 112-15,3 1 32 0,0-1-2144 0,0 3-416 16,-2-1-96-16,2 1 0 0,-2 0-176 0,2-1-16 16,0-2-16-16,0-1 0 0,2 0-112 0,0-4-32 15,1 0 0-15,-3-10 0 0,0 0-64 0,0 0-16 16,9 6 0-16,1-3 0 0,4-6-32 0,-3-3-16 15,1-4 0-15,0-2 0 0,-2-3-160 0,3-3-16 16,1 2-16-16,-1-3 0 0,-2-2-192 0,1 2-32 16,-2 2-128-16,0-1 192 0,0 0-192 0,-1 3 0 15,-2 0 0-15,-2 3 0 0,2 2 0 0,-2-2 0 16,0 5 0-16,-1-1 0 16,-4 8-448-16,0 0-16 0,0 0-16 0,0 0 0 15,0 0-2528-15,12-2-512 0,-12 2-112 0</inkml:trace>
  <inkml:trace contextRef="#ctx0" brushRef="#br0" timeOffset="-127178.75">18276 15560 29775 0,'-5'7'1312'0,"1"1"288"0,4-8-1280 0,-6 10-320 0,3 3 0 0,0 1 0 16,-2 1 960-16,-2-2 128 0,1-2 16 0,-3 3 16 15,0-2-256-15,0 0-48 0,0 2-16 0,2 0 0 16,0-3-208-16,1 0-32 0,1-2-16 0,2 1 0 16,3-10-224-16,-2 13-64 0,-2-4 0 0,1 2 0 0,3-11-256 0,-1 10 0 15,1-10 0-15,0 0 0 0,-2 13-176 0,-1-2-144 16,3-11-16-16,0 0-16 16,0 0-2208-16,0 0-432 0,-3 6-80 0,3-6-10880 15</inkml:trace>
  <inkml:trace contextRef="#ctx0" brushRef="#br0" timeOffset="-126651.8">18583 15669 1839 0,'0'0'0'0,"0"0"160"0,0 0-160 0,0 0 0 0,0 0 0 0,0 0 0 0,0 0 6048 0,0 0 1184 15,0 0 224-15,-8 5 48 16,-2 7-4816-16,1 0-976 0,-3 2-192 0,0 4-48 0,-4 0-464 0,1 4-112 16,0 0 0-16,1-1-16 0,0-1-224 0,1 0-32 15,4-3-16-15,3-2 0 0,1-1-192 0,5-4-32 16,0-10-16-16,8 9 0 0,-8-9-208 0,15 3-32 15,1-4-128-15,2-2 192 0,1-5-192 0,0-1 144 16,2-3-144-16,-1 0 128 0,-2-3-128 0,0 0 0 16,-3-2 144-16,-2 2-144 0,-3 1 0 0,-3 3 144 15,0-3-144-15,-4 2 0 0,-3 2 144 0,-1-1-144 16,-4 3 0-16,-1-1 144 0,-3 5-144 0,-1 0-144 16,-2 2 144-16,0 2-208 15,-2 1-432-15,2 2-64 0,2-1-32 0,1 0 0 16,0 1-1648-16,9-3-336 0,0 0-64 0,0 0-11744 0</inkml:trace>
  <inkml:trace contextRef="#ctx0" brushRef="#br0" timeOffset="-126384.08">18871 15654 11967 0,'-10'16'528'0,"4"-2"112"0,-3 2-512 0,0 0-128 0,0 1 0 0,3-1 0 15,-1 2 4224-15,3 0 800 0,1-2 160 0,0-2 48 16,0 2-3984-16,3-1-800 0,0-2-144 0,3-2-48 15,-3-11 464-15,6 11 96 0,-6-11 16 0,12 5 0 16,1-1 128-16,-1-4 16 0,2-4 16 0,1-1 0 16,-1-5-288-16,2 3-64 0,-1-6-16 0,0 4 0 15,-1-4-304-15,-1 1-64 0,-3-2-16 0,-2 2 0 0,-2-2-16 0,-1 1 0 16,-1 2 0-16,-1-3 0 0,-2 1 64 0,-1 3 16 16,-1-3 0-16,-1 1 0 0,1 4-112 0,1 8-32 15,-1-13 0-15,-2 7 0 0,3 6-160 0,0 0-176 16,-4-8 48-16,4 8 0 15,0 0-1728-15,0 0-320 0,0 0-80 0,0 0-14768 16</inkml:trace>
  <inkml:trace contextRef="#ctx0" brushRef="#br0" timeOffset="-126051.37">19377 15632 10127 0,'0'0'896'0,"0"0"-704"0,0 0-192 0,0 0 0 16,0 0 3680-16,0 0 704 0,-11-4 144 0,-1-1 16 16,1 8-2688-16,-1-1-528 0,0 1-112 0,-2 0-32 15,0 2 160-15,1 2 48 0,1-2 0 0,4 3 0 16,8-8-480-16,-7 8-80 0,7-8-32 0,-1 8 0 16,2 3-448-16,3-4-96 0,-4-7 0 0,11 12-16 15,1 0-240-15,-1-1 0 0,1 0 0 0,0-2 0 16,2 0 208-16,2 0-48 0,-1 2-16 0,-4-1 0 15,1-2 112-15,-3 3 0 0,-3 0 16 0,-2 1 0 16,-5 0 32-16,-3-1 0 0,-5 1 0 0,-3-2 0 16,-4 1 208-16,-2 3 32 0,-1-1 16 0,-1-4 0 0,1 2-208 15,-3-2-32-15,2 1-16 0,-1-6 0 16,2 0-304-16,3-4 0 0,2-3 0 0,1 0-144 16,-2-8-2816-1,2 0-560-15</inkml:trace>
  <inkml:trace contextRef="#ctx0" brushRef="#br0" timeOffset="-125632.1">19906 15382 26783 0,'0'0'1184'0,"0"0"240"0,0 0-1136 0,0 0-288 0,0 0 0 0,0 0 0 15,0 0 896-15,0 0 128 0,5 18 32 0,-6-1 0 16,-3 1 96-16,-3 0 0 0,-1 0 16 0,-3 0 0 16,0 1-416-16,0 0-96 0,-2-1-16 0,1 1 0 0,2-3-384 0,0 1-96 15,1-3-16-15,1-2 0 16,1-3-1040-16,2-2-192 0,5-7-64 0,0 0 0 15,0 0-2128-15,0 0-432 0,16-16-96 0,6-1-16 0</inkml:trace>
  <inkml:trace contextRef="#ctx0" brushRef="#br0" timeOffset="-125496.14">20156 15402 25791 0,'-7'14'2304'0,"-4"1"-1856"15,1 5-448-15,0 0 0 0,0 1 2048 0,0 6 320 16,1 0 64-16,-1 3 16 0,0-5-1744 0,-3 1-368 15,0-3-64-15,0-4-16 0,1-1-256 0,0-2 0 0,3-3 0 16,2-3-10576-16,4-1-2032 0</inkml:trace>
  <inkml:trace contextRef="#ctx0" brushRef="#br0" timeOffset="-124866.91">21050 15842 12895 0,'0'0'576'0,"0"0"112"0,0 0-560 0,0 0-128 0,0-13 0 16,-1 2 0-16,1 11 2288 0,-2-12 416 16,0 1 96-16,-2 1 16 0,-2 0-1072 0,-1 1-208 0,1 0-32 0,-3 4-16 15,-1-2-336-15,-2 4-64 0,0 0 0 0,-1 6-16 16,-4 4-368-16,0 1-80 0,-1 2-16 0,0 1 0 16,-1 3-128-16,0 4-32 0,0 4 0 0,1 2 0 15,1 1-128-15,2-2-16 0,3 0-16 0,1 1 0 16,4-3-144-16,2-1-16 0,2-2-128 0,4-2 192 15,3-2-192-15,3-5 0 0,3-1 0 0,4-4 0 16,2-4 128-16,3 0-128 0,2-5 0 0,-1-3 144 16,2-1-144-16,-2-2 0 0,2-2 144 0,-5 1-144 15,-1-5 128-15,-2 0-128 0,-3-1 160 0,-3 1-160 16,-5-1 144-16,3 0-144 0,-4 3 128 0,-2-1-128 16,-1 4 0-16,-2 3 128 0,-2-1-128 0,0 3 0 0,0 2 0 0,5 5 0 15,0 0 0-15,-9-1 0 0,1 1-160 0,8 0-64 16,-8 8-16-16,0 2 0 15,2-3-272-15,1 6-48 0,2-1-16 0,3-1 0 16,0-11-800-16,6 13-160 0,1-6-48 0,2 2-12624 16</inkml:trace>
  <inkml:trace contextRef="#ctx0" brushRef="#br0" timeOffset="-124449.89">21336 15739 28095 0,'0'0'1248'0,"0"0"256"0,0 0-1200 0,-3 14-304 0,1-3 0 0,0 3 0 16,0 2 896-16,-2 0 112 0,-1 1 16 0,0 1 16 15,-1-1-192-15,-2-1-32 0,-1-5-16 0,0 3 0 16,0 1-96-16,0-3 0 0,0-5-16 0,9-7 0 15,0 0 80-15,0 0 32 0,0 0 0 0,0 0 0 16,0 0-224-16,0 0-32 0,0 0-16 0,13-11 0 16,1-2-352-16,1-3-176 0,3-5 160 0,0-2-160 15,1 6 0-15,0-1 0 0,-1-1 0 0,1 2 0 16,1 2 0-16,-2 4 0 0,-3-1 0 0,1 5 0 16,-1-4 0-16,-1 6 0 0,-4 4 0 0,1 2 0 15,-11-1 0-15,12 7 0 0,-4 4-128 0,-3 4 128 16,1 1 0-16,-2 1-192 0,-2 2 192 0,-3 0-160 0,-1 2 160 0,-2-2-160 15,-1-1 160-15,0-1-160 0,-1 1 160 0,3-4 0 16,-1-4 0-16,4 2 0 0,0-12 0 0,0 0 0 16,0 0 0-16,0 0 0 15,0 0-1136-15,14-3-192 0,1 0-32 0,0-5-16 16,1 0-1792-16,-2-2-352 0</inkml:trace>
  <inkml:trace contextRef="#ctx0" brushRef="#br0" timeOffset="-124026.97">22158 15650 14735 0,'0'0'640'0,"0"0"160"0,-2-14-640 0,-1 5-160 0,3 9 0 0,0 0 0 15,-4-10 1456-15,4 10 256 0,-9-4 48 0,-1 3 16 16,-1 3-464-16,-3 1-96 0,0 2 0 0,-1 4-16 15,-2 0 272-15,1 4 64 0,-1-1 16 0,1 0 0 16,0 0-336-16,4 2-80 0,-1-1-16 0,4 0 0 16,3-2-464-16,2 2-80 0,4-13-32 0,-1 10 0 15,3 2-352-15,2-5-192 0,-4-7 192 0,10 10-192 16,1-2 128-16,1 2-128 0,-1-3 0 0,1 1 0 16,1-2 128-16,-2 1-128 0,-2 2 0 0,0 0 0 15,0 1 0-15,-2 2 0 0,-2-1 0 0,-1 0 0 0,-4-11 192 16,3 13 0-16,-3-4-16 0,0 3 0 0,0-12 160 0,-4 11 48 15,-1 0 0-15,-2 1 0 0,7-12-64 0,-8 9 0 16,-1 0 0-16,0-4 0 0,0 0-16 0,0-3-16 16,-1 2 0-16,0-3 0 0,1 1-144 0,-1-2-16 15,-3-2-128-15,0 2 192 0,-1-2-192 0,0-2 128 16,-2 2-128-16,-1-2 0 0,1-1 160 0,-1-3-160 16,3 2 160-16,1 2-160 0,2-3 0 0,2 2-192 15,1 0 16-15,2 2 0 16,6 3-1568-16,0 0-320 0,0 0-64 0,0 0-14384 0</inkml:trace>
  <inkml:trace contextRef="#ctx0" brushRef="#br0" timeOffset="-123499.22">22382 15650 22111 0,'0'0'1968'0,"0"0"-1584"0,0 0-384 0,-4 12 0 16,-1-4 1872-16,3 5 304 0,-4 1 48 0,1 1 16 15,-1 3-1184-15,-2 0-224 0,1-2-64 0,-3 2 0 16,-1 0 16-16,4 0 0 0,2 0 0 0,2-3 0 0,-1-1-240 0,3-1-48 15,2-5-16-15,-1-8 0 16,0 0-48-16,7 12-16 0,-7-12 0 0,12 4 0 0,1-4-80 0,1-2-16 16,1-3 0-16,2-5 0 0,1-1-48 0,-1-2-16 15,1-1 0-15,-1-1 0 0,-2 1-128 0,2 2-128 16,-5 0 192-16,0-2-192 0,-1-2 160 0,-1 4-160 16,-2-1 128-16,-2 3-128 0,-1 2 0 0,-5 8 0 15,4-9 128-15,-4 9-128 0,0 0 0 0,0 0 0 16,0 0 0-16,0 0 0 0,0 0 0 0,0 14 0 15,0 0-176-15,0 0 176 0,0-14-144 0,0 13 144 16,1 0-160-16,2-1 160 0,0-4-128 0,-3-8 128 16,0 0 0-16,0 0-144 0,11 9 144 0,-1-5 0 0,-10-4 0 0,14-2 0 15,-2-1 0-15,0-5 0 0,1 2 0 0,-2-3 128 16,1-1-128-16,-2-4 0 0,-2 1 128 0,-2 2-128 16,-2-5 0-16,-2 2 0 0,0 2 0 0,-2 1 128 15,-2-1-128-15,0 2 144 0,2-2-144 0,-1-1 160 16,-1 4-160-16,1-1 0 0,1 10 0 0,0 0 0 31,-1-9-1056-31,1 2-240 0,0 7-48 0,0 0-15808 0</inkml:trace>
  <inkml:trace contextRef="#ctx0" brushRef="#br0" timeOffset="-123076.85">22882 15674 24815 0,'0'0'1088'0,"0"12"256"16,0-12-1088-16,2 11-256 0,3-2 0 0,0 0 0 0,-5-9 368 0,0 0 16 16,9 8 0-16,0-3 0 0,-9-5-128 0,11 2-32 15,0-3 0-15,-1 0 0 0,0-1 656 0,-1 1 128 16,4-1 16-16,-1 0 16 0,2-2 176 0,3-1 48 15,1 0 0-15,1-1 0 0,0-3-576 0,0 1-112 16,-1-4-32-16,-1 4 0 0,0-2-304 0,-2 1-64 16,-1-4-16-16,-2-1 0 0,-4 4-160 0,0-1 160 15,-3 1-160-15,-1 1 160 0,-3-3 0 0,-1 5 0 16,-1-4 0-16,-3 6 0 0,-1-1 176 0,-3 2 48 0,-2 3 0 16,-2 1 0-16,-4 5-64 0,0 1 0 0,-2 2 0 0,0 5 0 15,0 2-128-15,-1 1-48 0,0 2 0 0,2 0 0 16,0 0-144-16,0 1 128 0,5 1-128 0,0-1 128 15,3 0-128-15,2-1 160 0,0-1-160 0,4-2 160 16,0-1-160-16,3-3 0 0,0 1 0 0,0-12 128 16,9 14-128-16,0-5 0 0,4-2-192 0,1-3 192 31,3-3-1600-31,5-1-192 0,3-1-32 0,0-1-9520 0,1-5-1904 0</inkml:trace>
  <inkml:trace contextRef="#ctx0" brushRef="#br0" timeOffset="-122763.56">23742 15635 19343 0,'0'0'1728'0,"-8"-3"-1392"15,8 3-336-15,-10-1 0 0,10 1 3328 0,-7-3 576 16,7 3 128-16,-9 4 32 0,9-4-3008 0,-10 7-608 16,-2 2-112-16,1-1-16 0,-2 4-320 0,-4 2 128 15,2-1-128-15,0 2 0 0,-2 1 624 0,1 2 16 16,1 1 0-16,1-1 0 0,3 0 176 0,3 0 32 15,1-1 16-15,3-3 0 0,2-1-320 0,2-4-64 16,0-9-16-16,0 0 0 0,8 10-64 0,2-6-16 16,2-3 0-16,4-3 0 0,3-2 48 0,-1-4 0 15,1 1 0-15,2-5 0 0,0 1-240 0,-1-3-64 16,-1-2 0-16,-1 1 0 0,0 1-128 0,-2 3 160 0,-1-3-160 16,-1 2 160-16,0 2-160 0,0 0 0 0,0 5 0 0,0-3 0 15,-1 3 0-15,-2 1-144 0,-11 4 144 0,12 0 0 31,-5-5-1344-31,-7 5-176 0,0 0-16 0,0 0-17248 0</inkml:trace>
  <inkml:trace contextRef="#ctx0" brushRef="#br0" timeOffset="-122312.78">20995 15761 5519 0,'0'0'240'0,"1"-5"64"0,-1 5-304 0,0 0 0 0,0 0 0 0,0 0 0 15,4-8 4608-15,-4 8 880 0,0 0 160 0,0 0 48 16,0 0-3312-16,0 0-656 0,10 6-128 0,-10-6-16 15,8 8-176-15,0 5-48 0,-2 3 0 0,3 2 0 16,-3 0-288-16,-1 2-64 0,0 2-16 0,1 3 0 16,-1-2-352-16,1-1-80 0,-1-1-16 0,0 0 0 15,0-4-384-15,0-1-160 0,-1-2 128 0,0 0-128 16,0-3 0-16,-3-1-256 0,-1-10 48 0,0 0-12208 16,0 0-2448-16</inkml:trace>
  <inkml:trace contextRef="#ctx0" brushRef="#br0" timeOffset="-121105.35">17093 16383 16415 0,'-7'-2'720'0,"7"2"160"0,0 0-704 0,0 0-176 0,0 0 0 0,0 0 0 16,0 0 976-16,0 0 176 0,0 0 16 0,0 0 16 16,0 0-96-16,0 0-32 0,7 11 0 0,-2 1 0 15,0 2-160-15,0 0-16 0,0-2-16 0,-1 4 0 16,5-1-304-16,-2 0-64 0,1 2-16 0,0-3 0 15,-4-2-320-15,4 2-160 0,0 0 160 0,0-2-160 16,-1-3-320-16,1-2-144 0,-8-7-48 0,0 0 0 16,8 8-1888-16,-8-8-384 0,0 0-80 0</inkml:trace>
  <inkml:trace contextRef="#ctx0" brushRef="#br0" timeOffset="-120914.05">17287 16221 25455 0,'0'0'1120'0,"0"0"240"0,0 0-1088 0,0 0-272 16,0 0 0-16,5 12 0 0,2 1 704 0,-2 2 96 15,-1 1 16-15,-1 0 0 0,1 3-496 0,-1 2-80 16,-1 0-32-16,1 2 0 0,-2-1-208 0,2-2 128 16,1 2-128-16,-1-2 0 15,1-1-832-15,1-1-256 0,2-3-48 0,0-1-10736 0</inkml:trace>
  <inkml:trace contextRef="#ctx0" brushRef="#br0" timeOffset="-120480.83">17754 16610 2751 0,'0'0'128'0,"0"0"16"0,-8-8-144 0,3 3 0 0,5 5 0 0,-5-8 0 0,-1 2 4368 0,1 2 848 16,-2-1 160-16,1 1 48 0,6 4-3504 0,-9-1-704 15,0 1-144-15,0 1-32 0,0 4-224 0,-1 0-48 16,-3 4-16-16,3 3 0 0,-3 2-112 0,2 2 0 15,0 1-16-15,-1 2 0 0,3 1-176 0,2-1-48 16,3 2 0-16,3-1 0 0,3-2-208 0,4 0-64 16,5-4 0-16,1 0 0 0,4-6-128 0,0 1 128 15,2-4-128-15,1-1 128 0,0 0-128 0,1-6 0 16,-1-2 0-16,1-1 0 0,-3 0 0 0,0-4 160 16,-1 0-32-16,0-3-128 0,-1 1 256 0,-5 1-64 15,-2-4-16-15,-3 2 0 0,-3 0-176 0,-2-1 160 0,-2-1-160 16,-3 1 160-16,-2 0-160 0,-2-2 192 0,-1-1-192 0,0-2 192 15,-3 1-192-15,1 1 0 0,-1-1 0 0,3 6 0 32,1-1-1536-32,3 2-224 0,0 3-48 0,1 3-11760 0</inkml:trace>
  <inkml:trace contextRef="#ctx0" brushRef="#br0" timeOffset="-120030.5">18181 16258 21423 0,'0'0'944'0,"0"0"208"0,0 0-928 0,-6 12-224 16,2 2 0-16,0 4 0 0,0 5 768 0,2-1 128 15,-2 0 0-15,0 5 16 0,0-1-192 0,0 3-32 16,-1 0-16-16,0 4 0 0,0 1-256 0,1-1-48 16,0 2-16-16,2-8 0 0,-1-2-192 0,2-5-32 15,1-2-128-15,0-4 192 0,0-14-192 0,4 8 176 16,-4-8-176-16,6 5 160 0,-6-5 272 0,12-4 48 16,0-1 16-16,2-5 0 0,0 2-128 0,2-3-32 15,0 0 0-15,2-3 0 0,-3 0-336 0,3 4 0 0,-1 1 0 0,-2 6 128 16,-1-2-128-16,0 1 0 0,0 4 0 0,0 5 0 15,-2 1-144-15,1 7 144 0,-1-2-160 16,-2 5 160-16,-3 1 0 0,0 4 0 16,-6 3-128-16,-2-3 128 0,-3-1 0 0,-1-1 0 0,-3 0 0 0,-2-2 0 15,-3-1 0-15,-2-1 128 0,0-1-128 0,-2-1 160 16,1-1 64-16,-2 0 16 0,-1-6 0 0,1-1 0 16,2-2-240-16,0-3 144 0,2-4-144 0,2-1 128 31,-1-8-1408-31,0 4-304 0,4-2-48 0,2-2-7200 0,2-2-1424 0</inkml:trace>
  <inkml:trace contextRef="#ctx0" brushRef="#br0" timeOffset="-119596.52">18722 16634 13823 0,'0'0'608'0,"-3"-9"128"0,-1-1-592 0,2 1-144 16,2 9 0-16,0 0 0 0,0 0 2368 0,0 0 432 0,0 0 80 15,0 0 32-15,0 0-1728 0,0 0-352 16,0 0-64-16,7 10 0 0,0 5-192 0,-4 1-16 0,0 1-16 0,-2 1 0 16,-1 0-224-16,1-1-32 0,0-2-16 0,1 3 0 15,1-3-272-15,0-2 160 0,0-1-160 0,-3-12 128 16,5 8-128-16,0-1 192 0,-5-7-192 0,10 4 192 16,0-5 496-16,1-4 96 0,1 0 32 0,1-4 0 15,1-5-304-15,0-3-64 0,-2 1-16 0,6-2 0 16,-5-1-288-16,0 1-144 0,-3 0 160 0,0 3-160 15,-2 1 0-15,-1 3 0 0,1-2 0 0,-2 4 0 16,-6 9-128-16,0 0-80 0,6-6-16 0,-6 6 0 31,0 0-2016-31,0 0-416 0</inkml:trace>
  <inkml:trace contextRef="#ctx0" brushRef="#br0" timeOffset="-119360.46">19315 16600 22287 0,'0'0'976'0,"0"0"224"0,-8 10-960 0,2-1-240 16,1 3 0-16,-2 0 0 0,1 2 736 0,-3 1 96 15,-1 0 32-15,-2 3 0 0,1 1-288 0,-2-1-48 16,-2 0-16-16,0 0 0 0,0 1 16 0,1-3 0 15,2 1 0-15,1-2 0 0,2-1-320 0,2-4-64 16,4 0-16-16,3-10 0 16,0 0-1888-16,0 0-384 0,0 0-80 0</inkml:trace>
  <inkml:trace contextRef="#ctx0" brushRef="#br0" timeOffset="-118979.77">19593 16607 19343 0,'0'0'1728'0,"-6"-2"-1392"0,6 2-336 0,0 0 0 0,-12 2 1536 0,2 3 224 16,0-1 48-16,0 4 16 0,0 2-864 0,1 4-192 15,-1-1-16-15,1 2-16 0,0 0-160 0,1 3-16 16,1 0-16-16,3-2 0 0,0-1-80 0,3 2-16 16,1-7 0-16,2-1 0 0,-2-9-64 0,8 8 0 15,1-2-16-15,2-2 0 0,1-3 0 0,0-1 0 16,1-1 0-16,1-4 0 0,0-2-32 0,1 0 0 16,0-6 0-16,-1-1 0 0,-1-2-64 0,-1 3-16 15,-3-1 0-15,-2 0 0 0,-2 1-256 0,-1 2 128 16,-3-3-128-16,-1 1 0 0,-2 3 144 0,-1 0-144 0,-1 3 0 15,-2 1 144 1,1 1-480-16,-1 1-112 0,-2 3 0 0,8 1-16 16,-10-1-2400-16,10 1-464 0</inkml:trace>
  <inkml:trace contextRef="#ctx0" brushRef="#br0" timeOffset="-118681.4">20009 16649 12895 0,'0'0'576'0,"-3"10"112"0,-3 0-560 0,1-2-128 0,1 6 0 0,-1 1 0 15,-1 4 2496-15,-2 0 480 0,0 1 96 0,-1-1 0 16,2 0-2064-16,0-2-432 0,4-1-64 0,0-2-32 16,2-2 368-16,1-12 80 0,2 12 16 0,3-2 0 15,-5-10 80-15,12 4 0 0,-1-2 16 0,2-2 0 0,-2-1-256 0,2-3-48 16,-1-5-16-16,0-1 0 15,0-1-224-15,-1-2-48 0,1-2-16 0,-1-2 0 0,-3-1-48 0,-1 2 0 16,0-1 0-16,-2 1 0 0,1-2-32 0,-3 0-16 16,0 6 0-16,0-1 0 0,-2-2-336 0,2 1 144 15,-2 1-144-15,2 4 0 0,-3 0 0 0,0 9 0 16,0 0-192-16,0 0 48 16,0 0-1392-16,0 0-256 0,0 0-64 0,0 0-13760 0</inkml:trace>
  <inkml:trace contextRef="#ctx0" brushRef="#br0" timeOffset="-118162.91">20735 16582 20031 0,'0'0'896'0,"0"0"176"0,1-8-864 15,-1 8-208-15,0 0 0 0,0 0 0 0,-1-9 768 0,1 9 96 16,0 0 32-16,0 0 0 0,-8-2 48 0,8 2 16 16,-10 2 0-16,0 3 0 0,-2 4-272 0,1 0-48 15,-2 3-16-15,2 2 0 0,-1 1-144 0,2-1-32 16,0 0 0-16,2 1 0 0,3 0-128 0,3-2-16 16,0-2-16-16,5 1 0 0,2 2-16 0,1-4 0 15,1 1 0-15,3-3 0 0,1 0 144 0,3-3 32 16,0 4 0-16,0-3 0 0,0 0-176 0,1 3-16 15,-1-2-16-15,-1 4 0 0,-3-2-240 0,-2 2 0 16,-3 5 128-16,-1-5-128 0,-4 1 128 0,-3 2 0 0,-3-3-128 0,-4 2 192 16,-3 1 240-16,-2-3 32 0,-3-1 16 0,-2 2 0 15,-3-5-224-15,-1 4-32 0,1-5-16 0,-1-1 0 16,1 0-208-16,-1-5 176 0,-2-1-176 0,1-6 160 31,-1 1-1328-31,2-5-272 0,0-2-48 0,1-4-14064 0</inkml:trace>
  <inkml:trace contextRef="#ctx0" brushRef="#br0" timeOffset="-117974.9">19634 16427 35007 0,'0'0'3120'0,"-9"-4"-2496"0,9 4-496 0,0 0-128 15,-6-5 384-15,6 5 64 0,0 0 16 0,0 0 0 0,0 0-464 0,0 0 128 16,0 0-128-16,0 0 0 16,0 0-2112-16,0 0-480 0,0 0-96 0,0 0-10944 15</inkml:trace>
  <inkml:trace contextRef="#ctx0" brushRef="#br0" timeOffset="-117629.67">21333 16363 25919 0,'0'0'1152'0,"0"0"224"0,0 0-1104 0,-4 12-272 0,2-1 0 0,-2 2 0 16,-1-4 704-16,1 2 64 0,-1 1 32 0,-1-2 0 15,-2 2-448-15,-1 1-96 0,0-3 0 0,-1 2-16 16,0-3-240-16,0 1 128 0,2-4-128 0,2 2 0 15,6-8-1088 1,0 0-320-16,-6 5-64 0,6-5-10304 0</inkml:trace>
  <inkml:trace contextRef="#ctx0" brushRef="#br0" timeOffset="-117478.33">21499 16356 20271 0,'0'0'896'0,"0"0"192"0,-8 10-880 0,0 1-208 16,2 2 0-16,-2 2 0 0,-1 0 3072 0,0 3 576 15,-1 1 128-15,-2 0 0 0,-5 0-2912 0,1 0-592 16,0-1-112-16,2-1-32 16,2-2-1616-16,1 0-336 0,1-2-64 0,4-4-11488 0</inkml:trace>
  <inkml:trace contextRef="#ctx0" brushRef="#br0" timeOffset="-117065.45">22201 16624 25743 0,'0'0'1136'0,"0"0"240"0,0 0-1104 0,0 0-272 16,0 0 0-16,0 0 0 0,0 0 688 0,0 0 80 16,0 0 0-16,4-8 16 0,-4 8-432 0,7-5-96 15,-7 5 0-15,11-6-16 0,-2 2-240 0,-9 4 0 16,10-3 0-16,-10 3 0 16,0 0-1904-16,0 0-464 0</inkml:trace>
  <inkml:trace contextRef="#ctx0" brushRef="#br0" timeOffset="-116435.24">22268 16512 20383 0,'0'0'896'0,"0"0"192"0,0 0-864 16,-11 0-224-16,11 0 0 0,-7-1 0 0,-5-1 1200 0,12 2 192 0,0 0 32 0,-6-1 16 15,6 1-160-15,0 0-48 0,-3-10 0 0,3 10 0 16,3-9-480-16,-3 9-112 0,8-10 0 0,-1 3-16 16,1 4-288-16,-8 3-48 0,9-7-16 0,-9 7 0 0,10-1-272 0,-10 1 0 15,0 0 128-15,11 5-128 0,-11-5 0 0,0 0-176 16,4 9 32-16,-1 4 0 16,-6-3-1936-16,-1 1-384 0</inkml:trace>
  <inkml:trace contextRef="#ctx0" brushRef="#br0" timeOffset="-116119.84">22200 16935 23039 0,'-13'3'2048'0,"13"-3"-1648"0,-11 0-400 0,3 0 0 0,8 0 2144 0,-7-2 352 0,0 0 64 0,7 2 0 15,-5-10-1584-15,3 2-320 0,1-2-64 0,3 1-16 16,1-5-80-16,2 1-32 0,1 2 0 0,3-1 0 16,1-2-160-16,2 4-48 0,-1-1 0 0,2 2 0 15,-1 0-64-15,0 4 0 0,-3-3-16 0,-2 3 0 16,-7 5-16-16,0 0 0 0,0 0 0 0,0 0 0 16,8 9-160-16,-4 1 192 0,-5 2-192 0,-3-2 192 15,-4 3-192-15,-1-1 0 0,-1 0 0 0,1-1 128 16,-1-1-128-16,2-1 0 0,1 0 0 0,0-1 128 15,7-8-128-15,0 0 0 0,0 0 0 0,0 0 0 16,0 0-2672 0,0 0-512-16</inkml:trace>
  <inkml:trace contextRef="#ctx0" brushRef="#br0" timeOffset="-115476.77">23445 16514 16575 0,'0'0'1472'0,"-8"-5"-1168"0,2 3-304 0,-2-2 0 16,-1 0 1888-16,0 3 320 0,-1 0 64 0,0 1 16 15,-2 1-960-15,1 3-192 0,0-2-48 0,0 2 0 0,0 0-288 0,0 6-64 16,-5 0-16-16,4 4 0 0,-4 3-64 0,4 0-16 16,-1 1 0-16,4 1 0 0,0-2-192 0,1-1-32 15,3-2-16-15,3-2 0 0,-1-1-112 0,3-11-32 16,4 9 0-16,-4-9 0 0,10 9-16 0,0-6-16 15,2-3 0-15,1-2 0 0,2 1-64 0,0-4-16 16,-2-3 0-16,0 2 0 0,-1-4 16 0,2 2 0 16,-2-3 0-16,-2 2 0 0,0-1-32 0,-5 1-128 15,0-3 192-15,-2 5-64 0,-3 7-128 0,0 0 192 16,1-10-192-16,-1 10 192 0,0 0-64 0,0 0-128 0,0 0 192 16,0 0-64-16,0 0-128 0,-5 14 160 15,1-3-160-15,2 3 160 0,0 0-160 0,2 0 0 0,2-4 0 16,1 0 0-16,2-1 0 0,3 0 0 0,0-1 0 0,2 1 0 15,3-4-176-15,1 0 48 0,1 0 0 0,3-3 0 32,1-2-1376-32,1-1-272 0,2 0-48 0,-1-6-13568 0</inkml:trace>
  <inkml:trace contextRef="#ctx0" brushRef="#br0" timeOffset="-115175.12">24092 16120 22799 0,'-3'-15'1008'0,"2"7"208"0,1 8-960 0,-3-6-256 16,3 6 0-16,-6-7 0 0,-2 1 1072 0,-1 5 160 16,-1-1 48-16,0 4 0 0,-3 1-336 0,1 4-64 15,-2 3-16-15,-2 3 0 0,0 1-32 0,-2 4-16 16,-1 0 0-16,0 6 0 0,0 0-272 0,1 3-48 15,-1-2-16-15,-1 4 0 0,2 2-32 0,0 1 0 16,3-1 0-16,1 3 0 0,2-3-192 0,2-1-32 16,3 0-16-16,2-3 0 0,2-1-208 0,2 0 0 15,1-1 0-15,4-4 0 0,-2-2 0 0,2-2-208 16,0 0 32-16,-2-2 16 16,0-3-304-16,-1-1-64 0,0 1-16 0,2-5 0 15,-3-7-1696-15,0 12-320 0,0-12-80 0</inkml:trace>
  <inkml:trace contextRef="#ctx0" brushRef="#br0" timeOffset="-114994.37">23734 16614 18431 0,'0'0'1632'0,"0"0"-1312"0,12-3-320 0,-1-2 0 16,-1 0 1728-16,2 1 288 0,1-1 48 0,1-1 16 15,1-1-1408-15,1 2-288 0,2-5-48 0,1 2-16 16,2-2-96-16,-1 1-32 0,0-2 0 0,1 2 0 15,-2 0-192-15,-2 0-256 0,1 0 48 0,0-1 16 16,-3 2-1584-16,-1-2-304 0,-2 1-64 0</inkml:trace>
  <inkml:trace contextRef="#ctx0" brushRef="#br0" timeOffset="-114791.7">24219 16240 23039 0,'0'0'1024'0,"0"0"192"16,0 0-960-16,0 0-256 0,0 0 0 0,0 0 0 0,0 0 976 0,-3 13 160 15,-2-5 16-15,-1 6 16 0,-1 2-240 0,-1 3-48 16,-1 0-16-16,-3 5 0 0,1 3 144 0,-1-1 16 16,0 5 16-16,-1-1 0 0,-1 0-128 0,0 0-16 15,-1 3-16-15,2-4 0 0,1-1-576 0,2 2-112 16,0-5-32-16,1-1 0 0,2-1-320 0,2-1-64 16,-1-5-16-16,3-3 0 15,1-3-752-15,0 0-160 0,2-11-16 0,0 0-9072 16,0 0-1824-16</inkml:trace>
  <inkml:trace contextRef="#ctx0" brushRef="#br0" timeOffset="-114618.39">23939 16558 15663 0,'0'0'1392'0,"0"0"-1120"0,0 0-272 0,0 0 0 16,10-2 3168-16,2 1 576 0,0-1 112 0,4 2 32 15,1 0-3008-15,3-2-608 0,0 0-112 0,1-1-32 16,0 1 32-16,0 0 0 0,1 0 0 0,-2-3 0 15,-1 0-160-15,-2 1-192 0,-3 1 32 0,1-1 16 32,-3-1-2608-32,-1 2-528 0</inkml:trace>
  <inkml:trace contextRef="#ctx0" brushRef="#br0" timeOffset="-114360.59">24275 16523 20207 0,'0'0'896'0,"0"0"192"0,0 0-880 0,7 3-208 0,-7-3 0 0,9 4 0 0,-1-4 1088 0,2 0 192 16,0-2 16-16,3 0 16 0,1-1-208 0,0-4-32 15,-3 0-16-15,1 1 0 0,0-4 640 0,1 3 128 16,0-3 32-16,-2 4 0 16,-2-4-1856-16,-1 3-400 0,-3-3-64 0,-1 4-16 0,-4 6 480 0,0 0 320 15,0 0-64-15,0 0 0 0,-7-6 128 0,7 6 0 16,-12 1 16-16,-2 4 0 0,0 4-160 0,1 2-48 16,2 2 0-16,-2 1 0 0,-4 0-192 0,5 4 176 15,0-1-176-15,3 1 160 0,2 0-160 0,2 0 0 16,2-2 0-16,2 0 0 0,-1-1 0 0,5-2 0 15,1-5-160-15,3 1 160 16,5-4-1920-16,3-1-272 0,-1-2-64 0,3-2-11808 0</inkml:trace>
  <inkml:trace contextRef="#ctx0" brushRef="#br0" timeOffset="-114109.7">24679 16428 16575 0,'0'0'736'0,"0"0"160"0,-6 9-720 0,0-2-176 0,0 4 0 0,2 3 0 15,-5 1 2288-15,2-1 416 0,-1 1 96 0,0 3 16 16,3 0-1824-16,-2 0-352 0,-1 1-80 0,1 0-16 16,-1 1 224-16,4-2 64 0,-2-2 0 0,1-3 0 15,1-3 224-15,4-10 48 0,-3 8 16 0,3-8 0 16,0 0-384-16,0 0-80 0,12-3-16 0,-2 1 0 16,3-5-160-16,-1-2-32 0,1-6-16 0,0 1 0 15,-1-1-64-15,2 1-16 0,0-3 0 0,-1 1 0 0,-1-1 0 0,-1 3 0 16,0 4 0-16,1 0 0 0,-2 4-224 0,-1-2-128 15,-1 3 128-15,-1 3-128 0,3 0 0 0,-10 2 0 16,12 3 0-16,-2 1 0 16,0 1-1280-16,0 2-336 0,-1 1-64 0</inkml:trace>
  <inkml:trace contextRef="#ctx0" brushRef="#br0" timeOffset="-110106.89">25646 15587 23263 0,'0'0'1024'0,"0"0"224"0,-7-7-992 0,7 7-256 0,0 0 0 0,0 0 0 16,0 0 320-16,0 0 32 0,0 0 0 0,0 0 0 0,0 0-144 0,0 0-16 15,0 0-16-15,0 0 0 0,2 17 208 0,3 0 32 16,-4 5 16-16,3 5 0 0,1 2 176 0,0 2 32 16,1 0 16-16,-1 2 0 0,1 3-352 0,-1-3-80 15,-1-1-16-15,0-2 0 0,-2-4-48 0,1-1-16 16,-1-5 0-16,1-2 0 0,-6-3 144 0,3-2 32 15,0-13 0-15,4 9 0 0,-4-9 128 0,5 8 48 16,-5-8 0-16,0 0 0 0,12-5 80 0,-3-3 0 16,-1-5 16-16,3-1 0 0,-2-2-304 0,1-2-64 15,1-2-16-15,-1-1 0 0,0 2-208 0,1 1 0 16,-1 1 128-16,1 3-128 0,-1 4 0 0,1-1 0 16,0 6 0-16,-2 3 0 0,-9 2 0 0,13 4 0 0,-2-1 0 0,-2 8 0 15,-3-1 0-15,1 4-128 16,-3 2 128-16,-1 1 0 0,-1-1-176 0,-2 2 176 0,-2 0-160 0,0 1 160 31,-1-1-528-31,1-2-16 0,0-4 0 0,2-1 0 16,0-11-2048-16,0 0-416 0,4 12-64 0</inkml:trace>
  <inkml:trace contextRef="#ctx0" brushRef="#br0" timeOffset="-109805.85">26286 15734 16575 0,'-16'1'736'0,"6"2"160"0,-3-2-720 0,1 2-176 0,0 2 0 0,1 1 0 16,1-1 3664-16,1 3 704 0,0 2 144 0,1 3 32 15,1-3-3568-15,-2 5-704 0,-3 3-144 0,3 0-128 0,3-3 0 0,2 3 0 16,2-2 0-16,4-1 0 0,2-2 0 0,4 0 0 16,3-2 128-16,3-3-128 0,3 0 224 0,0-5-16 15,1-1 0-15,-1-2 0 0,-1-3 32 0,2-3 0 16,1-3 0-16,-4 0 0 0,-2 0 80 0,-1-2 32 15,-1 2 0-15,-2-4 0 0,-4 0-96 0,-1 2 0 16,-4-3-16-16,-2 1 0 0,-1 3-48 0,-4-3 0 16,-3 3 0-16,-1 2 0 0,-3-2-64 0,-4 1 0 15,-4 1-128-15,5 0 192 0,-1 4-416 0,1-2-96 16,-3 1 0-16,2 2-16 16,3 2-2128-16,2 1-416 0,2 0-96 0</inkml:trace>
  <inkml:trace contextRef="#ctx0" brushRef="#br0" timeOffset="-109506.78">26475 15664 20271 0,'-13'4'896'0,"4"0"192"0,-3 3-880 0,0 2-208 0,2 3 0 0,0 0 0 16,1 4 2496-16,3-1 448 0,-1 0 80 0,2 2 32 15,0-2-2352-15,3 0-480 0,0 0-96 0,2-2 0 16,0 0 0-16,3-3 0 0,-3-10 0 0,7 11 0 15,-7-11 256-15,11 6 64 0,-1-5 16 0,3-4 0 16,0-2 112-16,3-5 32 0,-2-1 0 0,0-5 0 16,2-3-32-16,1 0-16 0,-1 0 0 0,0-1 0 15,1-3-240-15,-3 1-64 0,-2 2 0 0,-2 2 0 16,-2 2-112-16,-2 2-16 0,-2 1-128 0,1 0 192 0,-4-1-192 0,-1 5 0 16,0 9 128-16,0 0-128 0,0 0 0 0,0 0 0 15,0 0-192-15,0 0 192 16,-9 4-544-16,2 0 0 0,7-4 0 0,-8 8 0 15,5 0-2816-15,3-8-560 0</inkml:trace>
  <inkml:trace contextRef="#ctx0" brushRef="#br0" timeOffset="-109205.28">26891 15509 24879 0,'-13'13'2208'0,"8"-7"-1760"0,-2 5-448 0,1 1 0 15,0 3 1056-15,1 3 128 0,1 1 32 0,0 0 0 16,-1-4-832-16,0 1-144 0,-1-1-48 0,0 3 0 16,1-1 320-16,0 1 48 0,-1-2 16 0,1-5 0 15,0 0 256-15,1 0 64 0,4-11 16 0,0 0 0 16,0 0-160-16,0 0-48 0,0 0 0 0,0 0 0 16,0 0-128-16,10-12-48 0,2-2 0 0,-1-1 0 15,-1-2-272-15,0 0-48 0,3-1-16 0,-2 0 0 16,-2 3-192-16,2-3 144 0,-1 0-144 0,2 2 128 15,0 2-128-15,2 0 0 0,-3 2 0 0,2 3 0 16,-2 4 0-16,0 0 0 0,-11 5 0 0,10 0 0 16,-10 0-272-16,11 5 16 0,-11-5 0 0,9 10 0 15,-3 3-1680-15,1-1-336 0,-7-12-64 0,1 11-12928 16</inkml:trace>
  <inkml:trace contextRef="#ctx0" brushRef="#br0" timeOffset="-108872.85">27414 15484 23039 0,'0'0'2048'0,"-6"-3"-1648"16,6 3-400-16,-11 0 0 0,0-1 2128 0,1 1 352 16,0 0 64-16,0 0 16 0,-3 0-1680 0,3 4-336 15,-3-2-64-15,2 1-16 0,-3-2-128 0,2 3-16 16,2 0-16-16,0 1 0 0,10-5-48 0,-8 5 0 15,8-5 0-15,-3 7 0 0,3-7-128 0,3 11-128 0,1-3 144 0,3 1-144 16,-7-9 128-16,12 9-128 0,2 0 0 0,0-1 144 16,0 1 80-16,2-2 16 0,-1 5 0 0,-2-1 0 15,-2-2-240-15,-1 2 176 0,-2-2-176 0,-2 3 160 16,-2-2-160-16,-2 0 128 0,-2 3-128 0,-2-3 128 16,-4 1 256-16,-5 2 32 0,-1-3 16 0,-4 3 0 15,-1-3 48-15,-2 0 16 0,-2 1 0 0,1-6 0 16,1-2-304-16,0-1-64 0,1-2-128 0,5-3 192 31,4-1-1536-31,6-5-304 0,0-1-64 0</inkml:trace>
  <inkml:trace contextRef="#ctx0" brushRef="#br0" timeOffset="-107988.58">28664 15906 16575 0,'-13'0'736'0,"6"1"160"16,-4 0-720-16,2 3-176 0,1-2 0 0,0 1 0 0,-1 0 2032 0,1 0 368 0,5 5 80 0,-2-2 16 16,-3 2-1456-16,2 1-272 0,2 0-64 0,0 0-16 15,1 0-272-15,1-1-48 0,1 1-16 0,1-9 0 16,0 0 64-16,0 0 16 0,6 11 0 0,-6-11 0 16,0 0 144-16,11 5 48 0,-11-5 0 0,14 0 0 15,-1-3-176-15,-3 1-16 0,0-2-16 0,-1-3 0 0,-1 1-112 0,0 1-32 16,-2-4 0-16,-6 9 0 0,2-8-144 0,0-2-128 15,-2 10 192-15,0 0-192 0,-4-7 160 0,4 7-160 16,-8-8 128-16,8 8-128 0,0 0 0 0,0 0 0 16,-6-5 128-16,6 5-128 0,0 0 0 0,0 0 0 15,0 0 0-15,0 0 0 0,5-9 0 0,4-2 0 16,2-1 0-16,2 1 0 0,2-3 0 0,3-4 0 16,1-4 0-16,5-1 0 0,3 2 0 0,-2-2 0 15,-4-1 0-15,0-3 0 0,0 2 0 0,-1-5 0 16,-1 1 0-16,-2 0 0 0,-2-4 0 0,-4 1 128 15,1 4-128-15,-2-4 0 0,-1-2 0 0,-2 1 128 16,0 3-128-16,-2 0 0 0,0 1 0 0,-1 7 0 0,0 5 128 16,-2 3-128-16,-2 14 0 0,0 0 0 0,0 0 0 0,0 0 0 15,0 0 128-15,-4 20-128 0,-1 9 192 0,-2 4-64 16,-2 5-128-16,1 1 160 0,0 1-160 0,0 6 160 16,-1 0-160-16,-1 5 0 0,-7 1 0 0,0 1 0 15,0 0 0-15,-2 3 0 0,0 2 0 0,-2-2 128 16,0-7-128-16,-1-2 0 0,4-4 0 0,0-2 0 15,4-9-304-15,2-3-32 0,-1-5-16 0,2-1 0 32,3-6-192-32,-1-6-32 0,0-1-16 0,3-6 0 0,6-4-1712 0,0 0-352 0,0 0-64 0,-5-9-16 15,1-4 688-15,4-2 144 0,4 1 32 0,-2 0 0 16,3 1 1424-16,2 1 272 0,0 0 176 0,2 3-192 16,1-1 2112-16,2 4 400 0,-1 0 96 0,4-2 16 15,3 3-672-15,1-3-128 0,2 2-32 0,0-1 0 0,2-3-624 0,3 1-128 16,0-2-16-16,-3 0-16 0,0 0-512 0,2-4-112 15,-2 2 0-15,2 2-16 16,-3-2-1808-16,3-3-352 0</inkml:trace>
  <inkml:trace contextRef="#ctx0" brushRef="#br0" timeOffset="-107655.52">29644 15514 26719 0,'-17'-2'2368'0,"7"0"-1888"0,-3 1-480 0,2 2 0 0,1 2 1296 0,0 4 176 0,0 0 16 0,-1 4 16 15,2-1-1168-15,-1 4-336 0,3 0 144 0,-3 0-144 16,3-1 0-16,1 2 0 0,1-2 0 0,2-3 0 16,3 0 160-16,1 2-32 0,2-3-128 0,2 1 192 15,1-4 192-15,2 3 16 0,1-3 16 0,1 2 0 16,2 0-32-16,-1-3 0 0,3 4 0 0,-3-3 0 15,0 2-224-15,-3 2-160 0,0-1 192 0,-3 1-192 16,-4 1 224-16,-2 0-64 0,-3 1-16 0,-2 1 0 16,-3 0 176-16,-4 1 48 0,-2 0 0 0,-1 0 0 15,-2-6 16-15,-1 3 16 0,-2-4 0 0,1 1 0 16,1-2-144-16,0-3-16 0,4-1-16 0,3-2 0 16,3-2-224-16,9 2-256 0,-3-8 48 0,5-5 16 15,4-2-2720-15,6-1-544 0</inkml:trace>
  <inkml:trace contextRef="#ctx0" brushRef="#br0" timeOffset="-107450.86">30190 14975 28559 0,'0'0'2544'0,"-7"1"-2032"16,7-1-512-16,-8 9 0 0,-1 1 864 0,0 6 80 15,-1 2 16-15,-1 4 0 0,-1 5-480 0,2 4-96 16,-1-3 0-16,1 6-16 0,-2 4 32 0,2 4 16 0,1 0 0 16,-2 0 0-16,-1 4-192 0,2-3-32 15,1 3-16-15,0-3 0 16,0 3-784-16,0-3-160 0,1 0-16 0,-1-2-9248 0,0-6-1840 0</inkml:trace>
  <inkml:trace contextRef="#ctx0" brushRef="#br0" timeOffset="-107071.45">29870 15538 6447 0,'0'0'272'0,"0"0"80"0,10-5-352 0,0 0 0 0,2 1 0 0,2-1 0 16,2-2 4960-16,4 0 928 0,1-2 176 0,-1 2 32 16,1-4-4608-16,-1 1-912 0,0-4-192 0,1 2-48 15,-1-1-336-15,2 0 144 0,-1-1-144 0,0 2 0 16,-2 0 128-16,-3-2-128 0,0 0 0 0,-2 4 0 0,0-2 192 0,-3 6-64 15,-3-1 0-15,-8 7-128 0,0 0 832 0,0 0 48 16,0 0 16-16,0 0 0 0,5 12-192 0,-3 2-16 16,-2 0-16-16,-2 4 0 0,-3 2-336 0,-1 1-64 15,0 0-16-15,0-2 0 0,2 0-256 0,-1 0 0 16,0-1 128-16,1-2-128 0,1-1 128 0,2-4-128 16,0-2 192-16,1-9-192 0,0 0 336 0,0 0-32 15,5 5-16-15,5-5 0 0,0-2 176 0,2-3 48 16,-1-7 0-16,3 2 0 0,3-3-368 0,-3-1-144 15,-4 2 128-15,1-1-128 0,-1-1 0 0,2-1 0 16,-4 1 0-16,-2 2 0 0,-1-1 0 0,-2 2-192 16,-3 11 32-16,0 0 16 15,0 0-304-15,-4-6-64 0,-3 1-16 0,7 5 0 16,-11-2-2208-16,1 2-432 0</inkml:trace>
  <inkml:trace contextRef="#ctx0" brushRef="#br0" timeOffset="-106571.08">30792 15181 21535 0,'-7'-9'960'0,"7"9"192"0,0 0-928 0,0 0-224 16,0 0 0-16,-10-4 0 0,4 2 1056 0,6 2 160 16,0 0 48-16,-12 4 0 0,4 6-416 0,-1 0-80 15,-3 3 0-15,-1 3-16 0,-3 1 0 0,-1 3 0 16,1 2 0-16,-1-1 0 0,2 2-112 0,-1-1 0 16,2-2-16-16,2-1 0 0,2-1-208 0,1-2-32 15,3 0-16-15,3-5 0 0,3-11-144 0,1 12-32 16,-1-12 0-16,0 0 0 0,12 1 64 0,2-5 16 15,2-6 0-15,3-2 0 0,2-3 0 0,0-1 0 16,4-2 0-16,-3-1 0 0,1-4-144 0,-1-1-128 16,0 1 144-16,-2 0-144 0,-1-1 128 0,-1 0-128 15,-2 1 0-15,1-4 0 0,-1 3 0 0,0-4 128 0,-2-1-128 0,-2-3 0 16,-2-1 0-16,-1-1 0 0,-1-4 128 0,0 1-128 16,-1 1 0-16,-2 4 0 0,-1 8 0 15,-1 5 0-15,-1 5-192 0,-2 8 64 0,0 6 128 0,0 0-208 16,-10 5 16-16,-3 5 16 0,-2 5 0 0,-3 8 0 15,-1 3 176-15,0 7-192 0,-1 2 192 0,1 5-192 16,1 3 192-16,1 3-128 0,1 2 128 0,1 3-128 16,-1-2 128-16,2 2-192 0,6-1 192 0,-1-8-192 31,6-4-880-31,1-6-176 0,2-4-32 0,2-8-8656 0,1-4-1728 0</inkml:trace>
  <inkml:trace contextRef="#ctx0" brushRef="#br0" timeOffset="-106355.1">31035 15162 23039 0,'-17'5'1024'0,"7"1"192"0,2 5-960 0,2 0-256 0,-1 4 0 0,5 2 0 0,-1-3 1712 0,3 2 288 15,2 2 64-15,1 0 16 0,3 0-1440 0,0-2-304 16,0 2-48-16,3 0-16 0,1-2 48 0,1 2 0 15,-3 0 0-15,4 0 0 0,-6 0-320 0,3-3 0 16,-1-3 0-16,-1 1 0 16,0 0-1280-16,0-4-384 0,-3 1-64 0,-4-10-11072 0</inkml:trace>
  <inkml:trace contextRef="#ctx0" brushRef="#br0" timeOffset="-106137.08">31158 15257 29823 0,'-4'18'1328'0,"0"-3"272"0,0 3-1280 0,-1 2-320 0,0 5 0 0,-1 4 0 15,-2 4 304-15,-1 0 0 0,-1-1 0 0,-1 3 0 16,-2 5 80-16,-1-3 32 0,-3-1 0 0,1 0 0 16,-4-2 48-16,1-3 16 0,-2-2 0 0,1-2 0 15,-2-2-224-15,3-2-64 0,3-3 0 0,3-2 0 16,3-4-640-1,5-2-128-15,5-12-16 0,0 0-9376 0,0 0-1872 0</inkml:trace>
  <inkml:trace contextRef="#ctx0" brushRef="#br0" timeOffset="-105886.75">31453 15145 18431 0,'0'0'1632'0,"0"0"-1312"16,-9 0-320-16,9 0 0 0,-10 7 1984 0,1 6 320 15,0-2 64-15,0 5 0 0,0 4-1104 0,0 2-240 16,-1 1-32-16,0 7-16 0,0-1-320 0,-2 1-64 16,2 0-16-16,0-3 0 0,0 4-80 0,1-4-32 15,0-1 0-15,1-3 0 0,4 0-336 0,1-1-128 0,0-7 0 0,3-1 0 31,3-3-448-31,-3-11-192 0,7 6-48 0,-7-6-9088 0,13-4-1808 0</inkml:trace>
  <inkml:trace contextRef="#ctx0" brushRef="#br0" timeOffset="-105536.61">31683 15139 23951 0,'-15'14'1056'0,"3"-1"224"0,-1 0-1024 0,-1 2-256 0,0 8 0 0,0-2 0 0,0 0 1856 0,-1 0 320 16,-1 0 64-16,0 0 16 0,2-2-992 0,2 0-208 15,-5-2-32-15,2-1-16 0,2-2-176 0,1 0-48 16,-1 0 0-16,3-6 0 0,3 0-80 0,7-8-32 16,0 0 0-16,0 0 0 0,0 0-224 0,0 0-32 15,8-12-16-15,3 2 0 0,2-3-224 0,2-3-48 16,-2-1-128-16,2 2 192 0,2 0-192 0,-1-1 0 15,1 2 0-15,-1 0 0 0,0 0 0 0,-2 3 0 16,-2 2 0-16,0 4 0 0,-2-1 0 0,-10 6 0 16,10-2 0-16,-10 2-160 0,0 0 160 0,6 13-192 15,0 4 192-15,-4-2-192 0,-2 0-16 0,-1 0-16 16,0 3 0-16,1-1 0 0,-3-3-32 0,3 0-16 0,0-3 0 0,3-2 0 31,-3-9-224-31,0 0-32 0,0 0-16 0,0 0 0 16,10 5-1728-16,2-5-352 0,4-4-64 0</inkml:trace>
  <inkml:trace contextRef="#ctx0" brushRef="#br0" timeOffset="-105169.58">32142 15110 16575 0,'0'0'736'0,"0"0"160"0,-11 4-720 0,1-1-176 0,1 1 0 0,1 4 0 16,-3-2 3072-16,1 4 592 0,0-2 112 0,-1 6 32 15,-5-2-2944-15,0-1-592 0,-3 3-112 0,-2 2-32 16,-3 2 96-16,3 1 16 0,2-2 0 0,2-3 0 16,4 0 496-16,4 0 96 0,4 0 32 0,4-2 0 0,1-12-192 0,3 11-32 15,3-1-16-15,4-6 0 0,3-3-192 0,2-2-48 16,3 1 0-16,1-3 0 0,0-1-176 0,0-2-32 16,-1-2-16-16,0-1 0 0,-2 0-160 0,-1-1 0 15,-1 1 0-15,-1-1 128 0,-3 3-128 0,-2 2 0 16,-8 5 144-16,0 0-144 0,6-7 0 0,-6 7 144 15,0 0-144-15,7 8 0 0,-7-8 288 0,3 14-48 16,0 4-16-16,-3 4 0 0,-3 1-96 0,1 7-128 16,-2-1 176-16,-1 0-176 0,-1 3 160 0,-2-3-160 15,-2 2 128-15,1-1-128 0,-1-2 128 0,-2 0-128 16,-2-4 0-16,-1 2 128 0,-1-6-128 0,-1 0-144 0,-2-2 144 0,0-1-208 31,-3-9-2720-31,3 0-528 0</inkml:trace>
  <inkml:trace contextRef="#ctx0" brushRef="#br0" timeOffset="-105031.83">31590 14876 36863 0,'0'0'3264'0,"0"0"-2608"0,0 0-528 0,0 0-128 15,0 0 1296-15,0 0 240 0,0 0 32 0,13-1-13440 16,-3-3-2688-16</inkml:trace>
  <inkml:trace contextRef="#ctx0" brushRef="#br0" timeOffset="-104253.41">32429 15331 26895 0,'0'0'1184'0,"11"11"256"0,2 0-1152 0,1 6-288 0,-1 8 0 0,-2 4 0 16,-1 9 912-16,1 6 128 0,-6 6 32 0,-2-3 0 16,-3 1-288-16,-1-4-48 0,-1-4-16 0,-3-3 0 15,-4-1-16-15,0 1-16 0,-5-1 0 0,-1 1 0 16,-3 3-464-16,-3-2-96 0,-3-3 0 0,0-2-128 31,-5-2-1280-31,14-17-384 0,-4-4-64 0</inkml:trace>
  <inkml:trace contextRef="#ctx0" brushRef="#br0" timeOffset="-103719.6">28473 16794 8287 0,'0'0'736'16,"-4"-6"-592"-16,2-6-144 0,-1 2 0 0,1 1 3584 0,0-1 672 0,1 2 144 0,0-2 16 15,1 10-2560-15,-1-9-528 0,-2-1-112 0,3 10 0 16,0 0-288-16,0 0-48 0,-6-4-16 0,6 4 0 16,0 0-80-16,-10 8-16 0,1 3 0 0,-1 5 0 15,-2 3-256-15,1 1-48 0,-1 2-16 0,1 3 0 16,-1-2-208-16,2 1-48 0,1 3-16 0,2-4 0 15,0-2-176-15,2-2 0 0,3-3 0 0,3-5 128 16,-1-11-128-16,6 11 0 0,-6-11 0 0,10 6 128 16,1-5 64-16,-1-2 0 0,-1-7 0 0,1-1 0 15,1-6 64-15,2 1 32 0,-2-1 0 0,1-1 0 16,-1-4-80-16,1 1-16 0,-2 0 0 0,0 2 0 0,0 5-192 0,-1 0 0 16,3 3 128-16,-6 2-128 0,-6 7 0 0,11-2 0 15,0 4 0-15,-1 5 0 0,0 2 0 0,0 5 0 16,-1 1 0-16,-1 3 0 0,-3 1 0 0,0 0 0 15,0 0 0-15,2-1 0 0,-3-1 0 0,3-3 0 16,0-3-176-16,-2 1 176 16,-5-12-1808-16,9 5-240 0,-9-5-64 0,12-2-8192 15,-1-3-1664-15</inkml:trace>
  <inkml:trace contextRef="#ctx0" brushRef="#br0" timeOffset="-103163.75">29094 16592 29087 0,'-9'6'1280'0,"9"-6"272"0,-9 9-1232 0,2 0-320 0,2-1 0 0,0 2 0 15,1 1 288-15,1-2 0 0,3-9 0 0,-4 13 0 16,-3-3 96-16,5 0 32 0,-2-1 0 0,0 0 0 16,0-1 80-16,4-8 16 0,-3 10 0 0,3-10 0 15,0 0-192-15,0 0-48 0,0 0 0 0,0 0 0 16,0 0-32-16,0 0-16 0,0 0 0 0,0 0 0 15,0 0-224-15,0 0 128 0,10 2-128 0,-10-2 0 16,0 0 0-16,0 0 0 0,6 7 0 0,-6-7 0 16,0 0 0-16,0 0 0 0,0 0 0 0,0 0 0 15,0 9 0-15,0-9 0 0,0 0 0 0,0 0 0 16,-5 12 0-16,1-3 0 0,4-9 0 0,0 0 0 16,-5 10 0-16,5-10 0 0,-4 9 0 0,1 1 0 0,3-10 0 0,-6 9 0 15,3 2 0-15,3-11 0 0,-4 10 0 0,0 0 0 16,4-10 0-16,-4 13 0 0,0-4 0 0,4-9 0 15,-5 11 0-15,5-11 0 0,-5 9 0 0,5-9 0 16,-5 9 0-16,5-9 144 0,0 0-144 0,0 0 0 16,0 0 0-16,0 0 128 0,0 0 32 0,0 0 0 15,3-10 0-15,0-2 0 0,1-1 80 0,3-2 16 16,-1-1 0-16,3-2 0 0,0-2-96 0,0 0-16 16,0 0 0-16,1 1 0 0,1 0-144 0,3-4 160 15,0 4-160-15,1-1 160 0,1 1-160 0,0 1 0 16,1 0 0-16,0 4 0 0,-3 4 0 0,2 0 0 0,-1 5 144 0,-1 1-144 15,-1 3 0-15,-3 4 0 16,-1 4 0-16,0 5 0 0,0 5 0 0,-3 2-160 0,-2 6 160 0,0 3-208 16,-1-3 208-16,-3 3 0 0,-5-3 0 0,-1 3-144 15,1-3 144-15,-4 2 0 0,-3-4 0 0,2-3 0 16,3-2 0-16,-3-3 0 0,2-1 0 0,0-4 0 16,2-1-192-16,6-9-64 0,0 0-16 0,0 0 0 31,0 0-2832-31,0 0-560 0</inkml:trace>
  <inkml:trace contextRef="#ctx0" brushRef="#br0" timeOffset="-102848.56">29779 16504 31503 0,'-18'-1'1392'0,"5"1"288"0,-1 1-1344 0,-1 1-336 0,1-1 0 0,0 0 0 0,1 3 0 15,-1 0 128-15,-1 1-128 0,2 0 0 0,-3-3 0 0,2 3 0 16,2 2 0-16,2-2 0 0,1 1 0 0,3 2 0 16,6-8 0-16,-4 9 128 0,2 2 96 0,2-11 32 15,3 9 0-15,2 0 0 0,1 0 48 0,4 0 16 16,2-4 0-16,2 5 0 0,0-2-32 0,2 3 0 16,1-2 0-16,-1 4 0 0,-2-2-128 0,-2-1-32 15,-1 3 0-15,-5 2 0 0,-2-1-128 0,-4-1 160 16,-3 1-160-16,-3 1 160 0,-3-1 144 0,-5 1 16 15,-3-1 16-15,-2 0 0 0,-2 0-32 0,0-2-16 0,1-5 0 16,1 0 0-16,1-2-288 0,5-5 160 0,-1-3-160 0,4-2 128 31,3-2-1472-31,4-5-288 0,4-2-64 0</inkml:trace>
  <inkml:trace contextRef="#ctx0" brushRef="#br0" timeOffset="-102400.55">30201 16452 28559 0,'-21'6'1264'0,"7"2"272"0,-3 0-1232 0,0 3-304 0,3-1 0 0,3 4 0 16,-1 3 1488-16,2-3 240 0,1-1 64 0,3-1 0 16,-1 1-1440-16,4-3-352 0,3-10 0 0,-2 12 0 15,4-2 0-15,-2-10 144 0,0 0-144 0,10 6 0 16,1-2 160-16,2-4-160 0,1-4 128 0,2 0-128 0,3-5 208 0,2 0-32 15,0-2-16-15,2 1 0 0,1-2 176 0,-1 0 48 16,-1 0 0-16,-2 0 0 0,1 0-32 0,-5 5 0 16,-4-5 0-16,-1 4 0 0,-1 0-80 0,-3 2-16 15,-7 6 0-15,0 0 0 0,0 0 16 0,0 0 0 16,0 0 0-16,0 0 0 0,-8 13-128 0,0-3-16 16,1 3-128-16,0 2 192 0,1-1-192 0,1-1 0 15,0 1 0-15,2 0 0 0,2-4 0 0,3 2 0 16,4-1 0-16,1-5 0 0,-7-6 0 0,13 4 0 15,1-4 0-15,4-1 0 0,-2-4 0 0,2-3 144 0,0-2-144 16,0-1 128-16,4-2 0 0,-1-2 0 0,-5-3 0 0,0 1 0 16,-2-2-128-16,-2 0 192 0,-3 0-192 0,0-1 192 15,-4 1-192-15,-1 0 128 0,-1-2-128 0,-3 2 128 16,-2 1-128-16,0 4 0 0,-2 4 0 0,0 0 128 16,-1 5-384-16,5 5-64 0,-9-5-32 0,1 0 0 31,8 5-1760-31,-10 7-368 0,0-1-64 0,1 0-13136 0</inkml:trace>
  <inkml:trace contextRef="#ctx0" brushRef="#br0" timeOffset="-102101.29">30822 16330 14735 0,'0'0'1312'0,"0"0"-1056"0,0 0-256 0,0 0 0 0,0 0 4624 0,0 0 880 16,0 0 160-16,0 0 32 0,12-1-4464 0,-1-3-896 15,1-4-176-15,2 2-32 0,2 1-128 0,-1-4 128 16,-2 3-128-16,0-2 128 0,-1 2-128 0,-1-1 0 16,-5-2 0-16,-6 9 0 0,0 0 144 0,0 0-144 15,0 0 192-15,0 0-192 0,-6-5 432 0,-5 4-32 16,-1 5 0-16,-2 2 0 0,-3 3-80 0,2 0-32 16,1 3 0-16,0 4 0 0,0 1-288 0,3 0 0 15,0 2 128-15,3-1-128 0,1-3 0 0,3 1 0 16,2-2 0-16,3 0 0 0,4-2 0 0,2-1 0 15,0-1 0-15,5 0 0 16,2-4-288-16,3-3-112 0,2-3-32 0,4-3 0 16,0-2-2576-16,3-5-512 0</inkml:trace>
  <inkml:trace contextRef="#ctx0" brushRef="#br0" timeOffset="-101851.62">31235 16288 22111 0,'-16'10'1968'0,"6"3"-1584"0,-2-3-384 0,1 4 0 16,1 3 1600-16,1-1 256 0,1 2 32 0,2-3 16 16,-3-6-576-16,2 1-112 0,2 1-32 0,5-11 0 15,0 0-48-15,0 0-16 0,0 0 0 0,0 0 0 16,0 0-192-16,0 0-32 0,0 0-16 0,12-7 0 16,2 1-256-16,0-7-48 0,2 0-16 0,2-1 0 15,-1-2-256-15,0-1-48 0,4 1-16 0,-1-1 0 0,3 1-112 0,0 3-128 16,0 3 176-16,2 0-176 0,1 2 0 0,-4 2 0 15,-1 2 0-15,-3 3-192 16,-3-1-608-16,-2 5-112 0,-3 3-32 0,-10-6-11328 16,7 13-2256-16</inkml:trace>
  <inkml:trace contextRef="#ctx0" brushRef="#br0" timeOffset="-101350.53">29776 17299 21183 0,'-10'0'1888'0,"2"1"-1504"16,1 0-384-16,7-1 0 0,-9 7 2624 0,2-2 448 16,7-5 80-16,-5 14 32 0,0 1-1920 0,0 0-384 15,-1 3-80-15,1 2-16 0,1-1-160 0,-2 0-48 16,0 3 0-16,1 0 0 0,0 0-256 0,0 1-48 15,0-4-16-15,1-1 0 0,1 0-256 0,0-3 0 16,0-6 0-16,3-9 0 16,-1 12-848-16,1-12-288 0,0 0-48 0,0 0-9504 15,0 0-1920-15</inkml:trace>
  <inkml:trace contextRef="#ctx0" brushRef="#br0" timeOffset="-101190.58">29766 17151 19343 0,'-13'1'1728'0,"3"-1"-1392"0,-1-1-336 0,2 1 0 16,-1 0 4224-16,10 0 784 0,0 0 160 0,0 0 16 15,0 0-4384-15,0 0-800 0,0 0-320 0,0 0 0 32,0 0-1792-32,0 0-384 0,11 5-64 0,0-1-11296 0</inkml:trace>
  <inkml:trace contextRef="#ctx0" brushRef="#br0" timeOffset="-100895.48">30333 17130 27647 0,'-19'0'2448'0,"6"0"-1952"16,-3-2-496-16,-1 2 0 0,0 3 1984 0,2-1 320 16,0 1 48-16,1 2 16 0,-1 1-1824 0,-2-1-352 15,1 2-192-15,2 0 192 0,0-1-192 0,2 0 0 16,3 2 0-16,3-3 0 0,6-5 0 0,-4 10 0 15,4-10 0-15,4 11 0 0,1 2 0 0,5 2 0 16,3-5-144-16,4 3 144 0,-1 1 0 0,3 1 0 16,0 1 0-16,3 0 0 0,-2-1 0 0,-1 2-128 15,-1-1 128-15,-5 2 0 0,-4-1 0 0,-4-2 0 0,-4 0 0 16,-5-2 0-16,-6-2 0 0,-7 2 0 0,-3 1 0 0,-7-3 0 16,-3 2 0-16,-4-1-160 0,-2-6 160 0,4-1-128 15,0-1-16-15,2-4 0 0,1-5 0 0,2-2 0 31,3-3-2480-31,7-1-480 0</inkml:trace>
  <inkml:trace contextRef="#ctx0" brushRef="#br0" timeOffset="-100366.85">31118 17177 13823 0,'0'0'608'0,"0"0"128"16,-11-4-592-16,1 1-144 0,1 2 0 0,9 1 0 0,-10-4 3088 0,1 3 592 15,0 1 112-15,-1 2 32 0,-2 1-2608 0,0 0-528 16,-2 2-112-16,-3 4 0 0,-1-2-64 0,-2 6 0 0,1-2 0 0,-3 2 0 16,3 2 160-16,1 2 32 0,1 1 0 0,4-2 0 15,0 1-128-15,4-2 0 0,2-1-16 0,3-1 0 16,3-1-176-16,3 2-16 0,-2-14-16 0,0 0 0 15,10 10-32-15,3-2-16 0,0-5 0 0,2-1 0 16,3-3-32-16,1 0 0 0,0-4 0 0,0-3 0 16,-2 2-48-16,-2-3-16 0,-1 1 0 0,0-2 0 15,-2 2-80-15,-1-3 0 0,-4 2-128 0,0-3 192 16,-4 4-16-16,-3-3-16 0,0 2 0 0,-3-2 0 16,-2 1 32-16,-2 2 16 0,-3 3 0 0,0-2 0 15,-2 0 0-15,1 0 0 0,-2 1 0 0,1 3 0 16,-2 0-208-16,0 1 0 0,0-2 0 0,2 1-160 15,1 2-1328-15,1 1-272 0,1 0-48 0,9 0-15184 16</inkml:trace>
  <inkml:trace contextRef="#ctx0" brushRef="#br0" timeOffset="-99916.41">31526 16789 28559 0,'0'0'1264'0,"-1"-8"272"0,1 8-1232 0,0 0-304 15,0 0 0-15,0 0 0 0,0 0 1088 0,0 0 176 16,0 0 16-16,4 12 16 0,-1-2-912 0,-3 5-192 16,-3 4-48-16,0 4 0 0,0 1 48 0,-1 3 0 15,-1 0 0-15,-3 2 0 0,-2-2 128 0,-2 2 48 0,0-4 0 0,-2 3 0 16,-1-4 336-16,-1 1 80 0,2 0 16 0,2-6 0 15,0-1-176-15,2-4-48 0,2-2 0 0,5-1 0 16,3-11-256-16,0 0-48 0,0 0-16 0,0 0 0 16,0 0-256-16,11 2 0 0,2-3 0 0,1-2 0 15,1-4 0-15,-2 0 0 0,1 0-240 0,0-3 80 16,0 2 16-16,-2-1 0 0,0 4 0 0,-3 0 0 16,2-1 144-16,-5 2-128 0,-6 4 128 0,0 0-128 15,12-3 0-15,-12 3 0 0,0 0 0 0,0 0 0 16,0 0-192-16,2 10-16 0,-2-10-16 0,-5 13 0 15,-4 0 128-15,3 0 32 0,-3-5 0 0,-1 3 0 0,-1-5 192 0,-1 2 0 16,1 0-160-16,1-4 160 0,-4 0 0 0,2 0 0 16,2-3 0-16,0 0 0 0,0 1 0 15,1-4 0-15,0 0 0 0,9 2 0 0,-8-5-272 0,8 5 16 16,0 0 0-16,0 0 0 16,-1-8-544-16,1 8-96 0,6-11-32 0,6 3-9456 15,4-2-1904-15</inkml:trace>
  <inkml:trace contextRef="#ctx0" brushRef="#br0" timeOffset="-99549.79">31901 17005 10127 0,'0'0'896'0,"0"0"-704"0,0 0-192 0,0 0 0 15,0 0 2896-15,0 0 560 0,0 0 96 0,0 0 32 16,0 0-2208-16,0 0-432 0,0 0-96 0,0 0-16 16,0 0 448-16,-1 9 64 0,1-9 32 0,-2 13 0 15,-2-2-144-15,1-1-16 0,-1 3-16 0,1 0 0 16,1-2-384-16,1 2-80 0,-1 0-16 0,0-2 0 16,2-1-336-16,-1-2-64 0,0 2 0 0,1-4-16 15,0-6-176-15,0 0-128 0,0 0 144 0,0 0-144 16,1 9 240-16,-1-9-48 0,0 0-16 0,0 0 0 15,10-6 64-15,0-2 16 0,2-3 0 0,2-1 0 16,-2-3-256-16,4-1 176 0,0-1-176 0,-1-1 160 0,-1 2-160 16,-1-2 0-16,-1-1 0 0,-1 2 0 0,1 1-160 0,-2 3 160 15,-3 3 0-15,1-2-144 0,0 2-48 0,-1 0 0 16,0 4 0-16,-1-2 0 16,-6 8-1216-16,6-5-256 0,-6 5-64 0</inkml:trace>
  <inkml:trace contextRef="#ctx0" brushRef="#br0" timeOffset="-99342.66">32231 16934 29487 0,'-9'4'2624'15,"1"1"-2112"-15,2 4-512 0,-1 1 0 0,1 3 1344 0,1 2 144 0,1-1 48 0,0-2 0 16,-1 0-1216-16,1 1-320 0,1-4 0 0,0 1 0 15,3-10 128-15,-4 7-128 0,2 3 0 0,2-10 144 16,0 0-144-16,0 0 0 0,0 0 0 0,0 0 0 31,0 0-1792-31,0 0-352 0,9 0-64 0</inkml:trace>
  <inkml:trace contextRef="#ctx0" brushRef="#br0" timeOffset="-98866.06">32482 16971 31439 0,'0'0'1392'0,"-6"6"288"0,1 4-1344 0,0 0-336 0,1 4 0 0,0 2 0 0,-1 1 320 0,0 0 0 16,1-2 0-16,-2 0 0 0,1-3-192 0,0 1-128 15,1-6 160-15,4-7-160 0,0 0 192 0,0 0-48 16,0 0-16-16,0 0 0 0,0 0 448 0,0 0 64 15,13-1 32-15,-1-4 0 0,1-5-96 0,1 0-32 16,-4-6 0-16,2 1 0 0,-2-1-352 0,0-1-64 16,-1 0 0-16,-2 1-128 0,1 1 128 0,-2 1-128 15,-2-2 0-15,0 5 0 0,0 1 0 0,-2 0 0 16,-2 10 0-16,0 0 0 0,0-8-128 0,0 8 128 16,0 0 0-16,0 0-144 0,0 0 144 0,0 0 0 0,0 0 0 0,0 0-128 15,11 4 128-15,-1-2 0 0,0 2 0 16,-10-4 0-16,11 5 0 0,0-2 0 0,-1-2 0 0,-10-1 0 15,10 0 0-15,1 0-192 0,-11 0 192 0,9-2-192 16,-9 2 192-16,10-7-192 0,-2 3 192 0,-8 4-192 16,8-2 192-16,-8 2 0 0,0 0 0 0,0 0 0 15,0 0 0-15,0 0 0 0,0 0 0 0,0 0 128 16,6 6 160-16,0 6 32 0,-1 0 16 0,-1 2 0 16,-1 3-64-16,1 2-16 0,1 1 0 0,0-1 0 15,-1 0-112-15,-1 0-16 0,2-1-128 0,1-2 192 16,-1-4-192-16,0 0 144 0,0-3-144 0,-5-9 128 15,7 7-128-15,-7-7-256 0,11 0 64 0</inkml:trace>
  <inkml:trace contextRef="#ctx0" brushRef="#br0" timeOffset="-98717.64">32555 16809 36863 0,'-8'-4'3264'15,"8"4"-2608"-15,0 0-528 0,0 0-128 0,0 0 2128 0,0 0 400 16,0 0 80-16,9 2 16 0,2-1-2288 0,0-1-336 16,-11 0-288-16,12-3 48 15,1-2-3760-15,-3 2-752 0</inkml:trace>
  <inkml:trace contextRef="#ctx0" brushRef="#br0" timeOffset="-94526.62">25698 16549 11967 0,'0'0'528'0,"0"0"112"0,-12-2-512 0,3 1-128 15,9 1 0-15,0 0 0 0,0 0 608 0,0 0 96 16,-8-2 0-16,8 2 16 0,0 0-192 0,0 0-32 16,-5-5-16-16,5-178 0 0,0 366 240 0,0-183 48 15,0 0 16-15,0 0 0 0,-10 0-48 0,10 0-16 16,-5 6 0-16,2 8 0 0,1 4-352 0,2 2-80 16,3 3-16-16,1 4 0 0,0 1-80 0,1 1 0 15,0-3-16-15,3 2 0 0,0-1-176 0,2 0 160 16,1-6-160-16,2-1 160 0,0-5-160 0,-1-1 0 15,0-5 0-15,3 0 128 0,-1-6 64 0,0 0 16 16,0-4 0-16,-1-3 0 0,-1-1 256 0,1-7 48 16,1 0 16-16,-3-1 0 0,1-2 32 0,-3-1 0 15,-4 0 0-15,1-1 0 0,-1 2-288 0,0 2-48 0,-2 3-16 0,0 1 0 16,-3 9-208-16,0 0 176 16,0 0-176-16,0 0 160 0,0 0-32 0,0 0-128 15,-4 10 192-15,2 3-64 0,-1 0-128 0,1 3 0 16,-1 2 0-16,3 1 0 0,3 0 0 0,2 0 0 0,1-3 0 0,1-2 0 15,3-2 0-15,2-4 0 0,0 0 0 0,2-6 0 16,2-4-128-16,0-4 128 0,2-1 0 0,1-8 0 16,-1-3 0-16,0-3 288 0,1 0-48 0,-1-5-16 15,-3 1 96-15,-3 3 32 0,-1-3 0 0,-4 3 0 16,-3 2-176-16,-3 2-48 0,-1-1 0 0,-1 1 0 16,0 1 0-16,-6 0 0 0,1 4 0 0,1 4 0 15,-3-1-304-15,2 5-64 0,0 0-16 0,6 5 0 16,0 0-2064-16,-8 3-432 0</inkml:trace>
  <inkml:trace contextRef="#ctx0" brushRef="#br0" timeOffset="-93912.52">26598 16521 9215 0,'0'0'400'0,"0"0"96"0,0 0-496 0,0 0 0 0,-7 2 0 0,7-2 0 15,0 0 720-15,-7 7 48 0,0-2 16 0,7-5 0 16,-9 6-656-16,9-6-128 0,-8 6 0 0,8-6 0 16,-7 9 0-16,0-4 0 0,0 2 0 0,7-7 0 15,0 0 672-15,-7 7 32 0,1-3 0 0,6-4 0 16,0 0 432-16,0 0 80 0,-8 7 32 0,8-7 0 0,0 0-432 0,0 0-96 16,0 0-16-16,0 0 0 0,0 0-288 0,-4 10-64 15,4-10-16-15,0 7 0 0,0-7 96 0,0 0 16 16,4 11 0-16,-4-11 0 0,7 7 64 0,-7-7 0 15,10 7 16-15,0-5 0 0,1-1-80 0,2-1-32 16,0-2 0-16,1-2 0 0,0-1-64 0,1 0-16 16,0-5 0-16,-1 2 0 0,1-3 16 0,-1 2 0 15,0-5 0-15,-1 2 0 0,-1 2-128 0,-2-3-32 16,-4 4 0-16,-1-1 0 0,-5 10-64 0,3-10 0 16,-3 1-128-16,0 9 192 0,0 0 112 0,-7-5 16 15,-2-1 0-15,1 5 0 0,-4 1 64 0,-2 3 32 16,-4 4 0-16,1-1 0 0,-1 4-192 0,-1 0-32 0,-4 3-16 0,2 4 0 15,2 0-176-15,0 2 160 16,2 2-160-16,0-1 160 0,2 1-160 0,2 1 0 0,3 0 144 0,2-3-144 16,3 0 0-16,3-2 0 15,2-2 0-15,3-4 0 0,4 1 0 0,3-1 0 16,3-2 0-16,2 0 0 0,3-4 0 0,0 0-160 0,4 0 160 0,3-1 0 31,-1-1-512-31,1-2 16 0,-1 0 0 0,2-1 0 16,-2 0-2576-16,-1-2-512 0</inkml:trace>
  <inkml:trace contextRef="#ctx0" brushRef="#br0" timeOffset="-93526.69">26893 16546 23151 0,'-11'7'1024'0,"3"-1"208"0,0-1-976 0,2 4-256 16,1-2 0-16,1 2 0 0,0 0 720 0,4-9 112 15,0 0 0-15,3 12 16 0,-3-12-496 0,8 5-96 16,-1-1-32-16,3-6 0 0,2 0 208 0,3-6 32 16,3-1 16-16,0-2 0 0,-3-2-32 0,1-1-16 15,4-2 0-15,-1 0 0 0,-2 1-128 0,1 0-32 16,-4-2 0-16,1 3 0 0,-1 0-112 0,-3 0-32 16,-5 3 0-16,-2 2 0 0,-3-1 64 0,-1 10 0 15,-6-6 0-15,-3 3 0 0,-1 0 176 0,-3 3 32 16,-4 3 16-16,0 1 0 0,-3 6-224 0,1-1-32 15,3 4-16-15,-2 2 0 0,-1 1-144 0,1 2 192 0,3 0-192 16,2 1 192-16,2 0-192 0,2 0 0 16,3 0 144-16,2-1-144 0,4-3 0 0,1-2 0 15,3-2 0-15,1 1 128 0,5-5-128 0,4 2 0 16,4-4 0-16,0-2 0 0,-1-2 0 0,3-1 0 0,1-1 0 0,2-2-128 16,1 2-192-16,0-3-48 15,-1-1 0-15,1 1 0 16,1 1-2528-16,-1-4-512 0</inkml:trace>
  <inkml:trace contextRef="#ctx0" brushRef="#br0" timeOffset="-93128.6">27408 16016 20207 0,'0'0'896'0,"-5"9"192"0,2 4-880 0,0-1-208 15,0 5 0-15,0 3 0 0,1 3 832 0,-1 1 128 16,1 6 32-16,1-2 0 0,-3 2-128 0,4 6-32 16,0-1 0-16,-2 3 0 0,0-1 128 0,1 1 32 15,-1 0 0-15,1 2 0 0,1-5-240 0,0-3-48 16,1 0-16-16,2-4 0 0,-1-5-432 0,0-2-96 16,3-4-16-16,-3-2 0 0,0-6 64 0,-2-9 16 15,0 0 0-15,0 0 0 0,0 0 240 0,0 0 48 16,7-9 16-16,1-6 0 0,-2-3-16 0,-1-2 0 0,2-3 0 15,-2-4 0-15,0 2-288 0,0-3-64 16,0 1-16-16,-1-2 0 0,0 0-144 0,1 1 0 0,1-4 0 0,-1 3 0 16,2 1 0-16,-2-1 0 15,0 4 0-15,2 4 0 0,4 0 0 0,0 4-176 0,2 0 176 0,2 3-128 16,0 1 128-16,2 6-128 16,-2-1 128-16,0 3-128 0,2 4-144 0,-3 0-32 0,-3 2 0 0,1 1 0 31,-4 2-672-31,-8-4-144 0,9 8-32 0,-1-1 0 15,-8-7-1136-15,3 13-224 0,-3-4-48 0,-2 1-9360 0</inkml:trace>
  <inkml:trace contextRef="#ctx0" brushRef="#br0" timeOffset="-92926.54">27470 16455 28559 0,'-9'9'2544'0,"3"2"-2032"15,1 2-512-15,5-2 0 0,4 3 944 0,1-1 80 16,1 0 32-16,4-5 0 0,3 4-544 0,5-6-96 16,0 2-32-16,2-2 0 0,0-2-176 0,3 1-32 15,-1-1-16-15,1-3 0 0,0-1-160 0,-2-1 0 16,1-3 0-16,-2 0 0 16,-2 0-1200-16,2-2-160 0,-2-4-48 0,-3 1-7872 15,-1-2-1600-15</inkml:trace>
  <inkml:trace contextRef="#ctx0" brushRef="#br0" timeOffset="-92577.47">28143 15996 11055 0,'-19'2'976'0,"3"2"-784"0,-3-3-192 0,0 2 0 16,-1 0 4016-16,2 3 752 0,3 3 160 0,-2 0 16 15,1 2-3200-15,1 3-640 0,2-1-128 0,0 1-16 16,2 0-464-16,1 1-96 0,2-2-16 0,4-1 0 16,4 1-160-16,1 1-32 0,3-4-16 0,3 2 0 15,0 0 16-15,5-1 0 0,3 0 0 0,0 0 0 16,0-4-32-16,6 0 0 0,-1 4 0 0,2-5 0 16,1 3 32-16,-2-1 0 0,-1 3 0 0,-2-2 0 15,-2 2-48-15,-4 2 0 0,-5-3 0 0,-2 3 0 0,-7 2 176 16,-4 0 16-16,-7 2 16 0,-6 1 0 0,-7 0 224 0,-5 1 64 15,-1 0 0-15,-2 1 0 0,-2-2-256 0,1-2-64 16,-1-2 0-16,2-2 0 0,1 0-144 0,4-5-48 16,4 0 0-16,6-4 0 15,5-3-1024-15,14 0-224 0,-3-10-32 0,9-2-16352 0</inkml:trace>
  <inkml:trace contextRef="#ctx0" brushRef="#br1" timeOffset="-15640.58">11296 16856 6447 0,'0'0'576'0,"-7"5"-576"0,-1 0 0 0,1-1 0 16,7-4 1344-16,-11 4 176 0,1 1 16 0,10-5 16 15,-9 4-496-15,9-4-96 0,-7 3-32 0,7-3 0 16,-12 3 96-16,12-3 0 0,-10 2 16 0,10-2 0 16,0 0-160-16,-9 1-48 0,9-1 0 0,0 0 0 15,0 0-224-15,0 0-48 0,0 0-16 0,0 0 0 0,0 0-144 0,0 0-16 16,0 0-16-16,8 9 0 0,1-5-80 0,5-1-16 16,0 3 0-16,5-3 0 0,2 0 0 0,6-2 0 15,4 0 0-15,5 2 0 0,6 1 64 0,4 0 16 16,2-3 0-16,1 1 0 0,-1 1-16 0,2 1 0 15,2 0 0-15,1 1 0 0,-1-3-128 0,4 2-16 16,3 5-16-16,-2-4 0 0,-1-4-176 0,-3 2 160 16,-2-1-160-16,-4 1 160 0,-2 1-160 0,-2-2 160 15,0 2-160-15,-1-4 160 0,0 0 96 0,-1 0 32 16,-2-1 0-16,0-2 0 0,1 1 80 0,-7-2 16 16,-4 0 0-16,-4 0 0 0,2 2-160 0,-3-2-32 15,2-1 0-15,-5 4 0 0,-2-2-192 0,-1 0 144 16,-1 1-144-16,-3-1 128 0,-2 2-128 0,0-1 0 0,-2-1 0 0,-10 3 0 15,10-3 144-15,-10 3-144 0,0 0 160 0,0 0-160 16,0 0 176-16,0 0-176 0,0 0 192 0,0 0-192 16,0 0 208-16,0 0-64 0,-5-5-16 0,-5 2 0 15,-4 1-128-15,-4 0 160 0,-3 0-160 0,-4 2 160 16,-3 0-32-16,-2 2 0 0,-6 0 0 0,-6 0 0 16,-5-2 0-16,-3-2-128 0,-4 2 192 0,-1 3-64 15,1 1-128-15,-1-1 0 0,-1 1 0 0,-2 0 128 16,-3-1-128-16,-2-2 0 0,-1-1 0 0,1-1 0 15,2-2 0-15,3-1 0 0,2 2 0 0,0-1 128 16,3-1-128-16,2 1 0 0,0-3 0 0,3 4 0 16,-1-2 128-16,7 2-128 0,4-1 128 0,6 2-128 15,2 0 0-15,5 1 0 0,2 1 0 0,4 0-176 0,2 0 176 16,4-1 0-16,2 0 0 0,2 0 0 0,0 0 0 0,9 0 0 16,0 0 0-16,0 0 0 0,0 0 0 0,0 0 0 15,0 0-144-15,0 0 144 0,8 5 0 0,6 0 0 16,1 1 0-16,7-4 0 0,3 1 0 0,7-1 0 15,5 2 0-15,5-1 0 0,5-1 0 0,2-2 0 16,2 0 0-16,2 1 0 0,3 1 0 0,-1-2 0 16,2-3 0-16,3 1 0 0,4 0 0 0,0 1 0 15,2-2 0-15,-1 1 0 0,-1 1 0 0,-3-2 0 16,-4-1 0-16,2 0 0 0,-1 1 0 0,-1 0 0 16,-3 2 0-16,-5-2 0 0,-4 0 0 0,-6-3 0 15,-6 1 128-15,-5 3-128 0,-1-1 304 0,-6 1-32 0,-2 2 0 0,-6-3 0 16,-13 3-80-16,0 0-32 0,0 0 0 0,0 0 0 15,0 0 96-15,-11 0 32 0,-6 3 0 0,-4-1 0 16,-6 1 32-16,-7-1 16 0,-7 2 0 0,-5 3 0 16,-5-1-48-16,-2 1-16 0,-3 4 0 0,-4-2 0 15,-1 1-16-15,-2 2-16 0,-3-1 0 0,-2 1 0 16,-2 1-240-16,2-4 176 0,2 2-176 0,5-2 160 16,2 1-160-16,6 2 0 0,3-1 0 0,3-1 0 31,0-6-480-31,4 0-80 0,2 0-16 0,6 0 0 15,3-3-2176-15,1-1-432 0,8 0-80 0</inkml:trace>
  <inkml:trace contextRef="#ctx0" brushRef="#br1" timeOffset="-11520.9">23291 17846 10655 0,'0'0'464'0,"0"0"112"0,0 0-576 0,0 0 0 0,0 0 0 0,0 0 0 16,0 0 720-16,0 0 48 0,0 0 0 0,0 0 0 15,0 0-48-15,0 0 0 0,0 0 0 0,0 0 0 16,0 0-144-16,0 0-48 0,0 0 0 0,0 0 0 16,0 0-48-16,0 0-16 0,0 0 0 0,0 0 0 15,0 0 160-15,0 0 16 0,0 0 16 0,11-3 0 16,1-2-96-16,-1 3-32 0,1 2 0 0,2 2 0 15,0-2-96-15,2 1-32 0,2 0 0 0,1 3 0 16,1-3-64-16,4 2-16 0,3-3 0 0,1 1 0 16,5-1 0-16,0 0-16 0,3 3 0 0,-2-2 0 15,0 0-48-15,-1-1 0 0,1 0 0 0,1 0 0 16,3 0 64-16,3 0 0 0,1 0 0 0,2 0 0 0,5 0-64 16,0 0 0-16,2 0 0 0,-1-1 0 15,-3-2-64-15,0 2-32 0,0 1 0 0,-2-3 0 0,0 0 784 16,2-1 144-16,1 5 48 0,2-2 0 15,-2 0-1680-15,0-2-336 0,3 0-64 0,-4 2-16 0,-5-3 768 0,2-1 192 16,-1 2 0-16,-1-3 0 0,2 6 0 0,3-1 0 16,-2-1 0-16,3 0 0 0,0-1 0 0,-1 0 0 15,-1-1 0-15,-3 0 128 0,-1-3-128 0,-2 0 0 16,-2 4 0-16,1-3 0 0,2 1 0 0,1 3 192 16,0-1-64-16,2 2 0 0,2 0-128 0,-1-2 192 15,0-2-64-15,-3 1 0 0,-2-1-128 0,-1 1 0 16,0-1 128-16,1 3-128 0,-1-3 0 0,1 2 0 15,0 3 0-15,4-1 128 0,3 0-128 0,0-1 0 0,-4-3 0 16,-1 3 0-16,-4-2 0 0,3 1 0 0,-3-2 0 0,0 1 0 16,1 2 0-16,-1 1 0 0,1-2 0 0,0 3 128 15,0-1-128-15,1 1 0 0,0 0 0 0,0 0 0 16,-2-1 0-16,-2 1 0 0,-5-3 0 0,0 2 0 16,-2 1 0-16,0 0 0 0,-1-1 0 0,0 1 0 15,-2 0 0-15,-1 2 0 0,1 1 0 0,-2-1 0 16,-3 1 0-16,1-1 0 0,-2 1 0 0,1 2 0 15,-4-3 0-15,0 2 0 0,-2-1 0 0,-2-2 0 16,-2 2 0-16,-1 0 0 0,-10-3 0 0,11 4 0 16,-11-4 0-16,9 4 0 0,-9-4 0 0,6 5 0 15,-6-5 0-15,0 0 0 0,0 0 0 0,6 8 0 16,-6-8 0-16,0 0 0 0,0 0 0 0,0 0 0 16,0 0 0-16,0 0 0 0,0 0 0 0,0 0 0 15,0 0 0-15,0 0 0 0,0 0 0 0,-7 5 0 0,7-5 0 16,-12 4 128-16,2-2-128 0,0 1 0 0,0-3 0 0,-4 0 0 15,-3-4 0-15,2 4 0 0,-2 4 0 0,1-3 0 16,-2-1 0-16,-2 0 0 0,-3 0 0 0,0 3 0 16,-1-1 0-16,-2-1 0 0,-2 2 0 0,0-1 0 15,-3 1 0-15,-4 2 0 0,-3-1 0 0,-2-2 0 16,-5 1 0-16,-1-2 0 0,-2 0 0 0,0-1 0 16,-1 0 0-16,1 2 0 0,0 2 0 0,1-1 0 15,-2 1 0-15,-1 1 0 0,-5-1 0 0,-2-1 0 16,1-2 0-16,0 0 0 0,1 0 0 0,2 1 0 15,-1 0 0-15,-1 2 0 0,-3 1 0 0,-3-2 0 16,-5-1 0-16,1-2 0 0,3 1 0 0,1 1-128 16,3 0 128-16,0 1-128 0,2 1 128 0,-2-2 0 0,-4-2 128 0,-1 1-128 15,0-1 0-15,2 2 0 0,2-2 0 0,5 1-128 16,2-1 128-16,-2 0 0 0,-2 0 0 0,0 0 0 16,-1 0 0-16,1 0 0 0,3 0 128 0,2-1-128 15,3-1 0-15,1 2 0 0,6 0 0 0,0 0 0 16,-2 0 0-16,4-1 0 0,-3 0 0 0,2 0 0 15,2-3 0-15,0 1 0 0,2-1 0 0,6 2 0 16,-1-2 0-16,2-1 0 0,0 1 0 0,0 0 0 16,1 1 0-16,-1-4 0 0,1 2 0 0,0 1 0 15,-2-5 0-15,0 3 0 0,-4 1 0 0,1-4 0 16,-1 3 144-16,-1-4-144 0,-3-2 192 0,3-1-192 16,4 2 208-16,1 2-64 0,1-1-16 0,2 1 0 15,3-2-128-15,1 3 0 0,2-2 0 0,2 3 0 16,1-4 0-16,4 3 128 0,3 0-128 0,2 2 0 0,1 0 0 0,8 6 0 15,-5-8 0-15,5 8 0 0,0 0-160 0,0 0 160 16,0 0-208-16,0 0 80 0,10 0 128 0,3 3-160 16,1 3 160-16,2-1-160 0,2 3 160 0,2 2-128 15,3 2 128-15,3-2-128 0,-2 4 128 0,5 0 0 16,3-5 0-16,4 2-128 0,-1-1 128 0,6 2 0 16,-3-1 0-16,1-3 0 0,-2 2 0 0,0-2 0 15,2 2 128-15,1-3-128 0,3 4 128 0,2-4-128 16,2 3 128-16,2-2-128 0,3 1 0 0,2-5 128 15,-1-4-128-15,-1 0 0 0,-5 0 0 0,4 0 144 16,2 0-144-16,3 0 0 0,2 0 128 0,1-2-128 16,2 1 0-16,-1-3 0 0,0 1 0 0,-2-1 0 0,0 1 0 0,-1 1 0 15,4 0 128-15,2 2-128 0,5 0 0 0,-1 0 0 16,-1 0 0-16,-1 0 0 0,-3 2 0 0,2-1 0 16,2 0 0-16,4 0 0 0,5 2 0 0,-3-2 0 15,-2-2 0-15,-1 1 0 0,-3 1 0 0,1 2 0 16,2-1 0-16,2 2 0 0,0-1 0 0,-2-2 0 15,-4 0 0-15,-2 0 0 0,1 2 128 0,-1 0-128 16,0 2 160-16,2-2-32 0,1 0 0 0,-4 0 0 16,-2-1 0-16,-3 2 0 0,-4 0 0 0,1 0 0 15,-2-1-128-15,1 2 0 0,2-1 0 0,-1 0 128 16,1-1-128-16,-2 0 0 0,-2 0 0 0,-4 2 0 16,-5-2 0-16,-2-1 0 0,-1-1 0 0,-1-1 0 15,-5 0 0-15,-2 0 0 0,-3 0 128 0,-2 0-128 16,0 0 0-16,-1 0 0 0,-2 0 0 0,0 0 0 15,-5 0 0-15,-3 2 0 0,-3-2 0 0,-2 1 0 16,-10-1 0-16,10 0 0 0,-10 0 0 0,0 0 128 0,0 0-128 0,0 0 0 16,0 0 0-16,0 0 0 0,0 0 0 0,0 0 0 15,-12 1 0-15,-3-1 0 0,-3 0 0 0,-2 0-176 16,-7 1 48-16,2-1 0 0,-2-1 128 0,-1 1 0 16,-2 0-144-16,-2 1 144 0,-4 1 0 0,1-2-144 15,-1-2 144-15,-3 1 0 0,-6 0-256 0,0 0 64 16,-5-1 16-16,-1 2 0 0,-2-1-16 0,-1 0 0 15,1 0 0-15,-2-2 0 0,-1-2 192 0,-3 1-192 16,-4 2 192-16,-3-2-192 0,-4 1 192 0,0-1 0 16,2 2 0-16,3-1 0 0,-1 2 0 0,-3 0 0 15,-4-2 0-15,-2-1-128 0,-3 2 128 0,3 4 0 0,1-5 0 0,3 3 0 16,0 0 0-16,-5 0 0 0,-10 0 0 0,5 0 0 16,4 0 0-16,3 1 0 0,3 3 0 0,-3-2 0 15,-4-4 0-15,1 2 0 0,1 1 0 0,2 2 0 16,4-2 0-16,3 1 0 0,2 0 0 0,0-1 0 15,-2 0 0-15,2-1 0 0,2 0 0 0,5 0 0 16,2 0 0-16,3 0 0 0,2-1 0 0,1 0 0 16,-1-2 0-16,1 2 0 0,-3-2 128 0,3-1-128 15,0-1 0-15,6 2 0 0,2-1 0 0,3-1 128 16,3-2-128-16,3 3 0 0,2 3 128 0,3-3-128 16,3-2 0-16,-1 2 144 0,2 2-144 0,0 0 0 15,0-1 128-15,0-2-128 0,1 1 0 0,2 0 0 16,1 0 0-16,-2 0 0 0,1-1 0 0,2 3 0 15,1-1 0-15,4 2 0 0,1-2 0 0,3 2 0 0,1-2 0 0,9 3 0 16,0 0 0-16,0 0 0 0,-7-2 0 0,7 2 0 16,0 0 0-16,0 0 0 0,0 0-144 0,0 0 144 15,0 0-128-15,0 0 128 0,10 11-128 0,2 0 128 16,4-6-128-16,4 1 128 0,3 2 0 0,2-3 0 16,3 1 0-16,0 2-128 0,4-5 128 0,1 3 0 15,0-4 0-15,3 4 0 0,2 0 0 0,1 0 0 16,3 2 0-16,5-3 0 0,3 2 0 0,3 0 0 15,3-4 128-15,3 3-128 0,0 2 160 0,-1-1-32 16,-2 2-128-16,2-3 192 0,3-1-64 0,1 1-128 16,6-3 176-16,-1 2-176 0,0 1 128 0,0 0-128 15,-4-4 0-15,3 1 0 0,2-1 176 0,1 1-176 0,4 1 160 16,-2-2-160-16,-2-2 192 0,-3 0-48 0,-3 0-16 0,1 1 0 16,2-1 16-16,3 0 0 0,3 0 0 0,-2-2 0 15,-5 2-144-15,-2-1 0 0,-2-3 0 0,2 0 0 16,-1 1 0-16,2 1 0 0,0-1 128 0,1 2-128 15,-1-2 0-15,-2 0 0 0,-3-1 0 0,-2 0 128 16,0 0-128-16,3-1 0 0,2 0 0 0,2 2 0 16,-2 2 0-16,-5 1 0 0,-4 0 0 0,0 0 0 15,-1 0 0-15,-2 0 0 0,-1 0 0 0,0 0 0 16,2 0 0-16,-1-1 0 0,-1 1 0 0,-4 1 0 16,-4 0 0-16,-2 2 0 0,-1-2 0 0,-1-1 0 15,-2 0 0-15,-1 0 0 0,-3 2 0 0,-3-1 0 16,-2-1 0-16,-2 1 0 0,-3 2 0 0,0-2 0 15,-3-2 0-15,-3-2 0 0,-2 2 0 0,-3 0 0 16,-10 1 0-16,0 0 0 0,0 0 0 0,0 0 0 0,0 0 0 0,-8-4 0 16,-5 1 0-16,-2 1 0 0,-3-1 0 0,-2 2 0 15,-4-3 0-15,-3 4 0 0,-2-1-160 0,-5 1 160 16,-5-2 0-16,0 0-144 0,-7-1 144 0,-1 0-128 16,-5 1 128-16,-4 1-128 0,-2-1 128 0,-2 2 0 15,0 0-144-15,1 0 144 0,-2-3 0 0,-4 2 0 16,-5-1 0-16,-3 4 0 0,-4 0-128 0,-1 0 128 15,1 0 0-15,-1-2 0 0,-2 0 0 0,-3 1 0 16,-3 1-144-16,1 0 144 0,2-1 0 0,1-1 0 16,-4 0 0-16,-4 0 0 0,-4 0 0 0,3 3 0 15,3-1 0-15,1-2 0 0,0-2 0 0,-3 2 0 0,-3 4 0 16,4-2 0-16,4 1 0 0,3-1 0 0,2 0 0 16,-1-1 0-16,-1-2 0 0,5 1 0 0,8 2 0 0,3-2 0 15,3-1 0-15,-1 0-192 0,0-2 192 0,2-2-160 16,0 1 160-16,3 2-128 0,5 0 128 0,3 2-128 15,3-2 128-15,2-2 0 0,3-1-144 0,6 1 144 16,1 2 0-16,1-2 0 0,-1-4 0 0,6 4 0 16,3 2 0-16,3-2 0 0,1-1 0 0,1 2 0 15,6 1-144-15,2-1 144 0,1 2 0 0,3-2 0 16,2 0-208-16,8 3 64 0,-9-3 16 0,9 3 0 16,0 0 128-16,0 0-128 0,0 0 128 0,0 0-128 15,0 0 0-15,12 4 0 0,0-2 0 0,6 1 0 16,3-3 128-16,4 3-192 0,0 0 192 0,5 2-192 15,3 1 192-15,2-3 0 0,2 1 0 0,4 1-128 0,3-1 128 16,7 0 0-16,4 0 0 0,5 3 0 16,6 0 0-16,0 3 0 0,2-3 0 0,-2 4 0 0,2-5 0 0,4 3-128 15,8 1 128-15,-1 2-128 0,1-4 128 16,2 3 0-16,-4-4 0 0,6 3 0 0,4-1 0 0,2 0 0 16,1-2 128-16,-4-1-128 0,-2 0 128 0,4-2-128 15,4 1 160-15,1-1-160 0,-1 0 128 0,-3-2-128 16,2 1 0-16,-1-2 144 0,2 2-144 0,-1-2 128 15,-3-2-128-15,-3-1 128 0,-3 1-128 0,1 1 0 16,-1 0 0-16,0 0 0 0,-4-1 0 0,-5 1 0 16,-4-3 0-16,-4-1 0 0,-4-1 128 0,-1 3-128 15,1-1 0-15,-3 2 128 0,-5-2-128 0,-2 1 0 16,-4-2 0-16,-5 2 0 0,-6-1 0 0,-3 1 0 16,-2 0 0-16,-4 2 0 0,-4-1 0 0,-3 1 0 15,-3 0 0-15,-3 0 0 0,-2 1 0 0,-13-1 0 0,0 0 0 0,0 0 0 31,0 0-1536-31,0 0-320 0</inkml:trace>
  <inkml:trace contextRef="#ctx0" brushRef="#br1" timeOffset="-6467.55">20710 12503 6447 0,'0'0'272'0,"-6"-4"80"0,-2-2-352 0,3 2 0 15,5 4 0-15,-5-4 0 0,1-5 1568 0,4 9 240 16,-1-9 48-16,0 6 16 16,1 3-752-16,0 0-160 0,4-8-16 0,-4 8-16 0,0 0-336 0,7-6-64 15,-7 6-16-15,12-4 0 0,-2-1-256 0,0 3-64 16,2 1-16-16,-1 0 0 0,3 0 128 0,3-1 16 16,0 2 16-16,4 2 0 0,4-1-16 0,3-2 0 15,1-1 0-15,3 2 0 0,4 2-64 0,1-1 0 16,-1-2-16-16,0-1 0 0,-2 1-32 0,4 0 0 15,2 1 0-15,2 0 0 0,0 0-32 0,2 0-16 0,3 0 0 16,2 0 0-16,-1 2-160 0,1-2 192 16,1-2-192-16,0 2 192 0,-1 0-192 0,-1 0 192 15,1 1-192-15,-1 0 192 0,3 2-64 0,1-1-128 0,1 3 192 0,1-3-64 16,-1-4 64-16,-1 0 16 0,-2 2 0 0,1 0 0 16,0 2 0-16,2 1 0 0,3 0 0 0,0-1 0 15,0 2-208-15,-2-2 0 0,0-2 128 0,-1 0-128 16,-1-1 0-16,-2 0 176 0,-1 1-176 0,4 0 160 15,1 0-16-15,1 0 0 0,-2 0 0 0,1 0 0 16,-1-1-144-16,-1 1 0 0,-1-2-160 0,-1 2 160 16,-1 0 0-16,2 3 0 0,2-1 0 0,2 2 0 15,0-1 144-15,1-1-144 0,-2 0 0 0,0-2 144 16,-1-2-144-16,0 1 0 0,0 1 144 0,2 1-144 16,4 2 0-16,1-1 144 0,-1 0-144 0,-3-2 0 15,-4 2 0-15,-2 2 0 0,0-1 0 0,-2 0 0 16,0 0 0-16,2 2 0 0,-1 4 0 0,1-5 0 15,-3 0 0-15,-1 1 0 0,0-3 0 0,-6 1 0 0,-2-2 0 16,-1 2 0-16,0-2 0 0,-1 1 0 0,-2 3 192 0,-1-1-192 16,-1-1 192-16,0-1-192 0,1 1 224 0,-3 1-64 15,-1 2-16-15,-1-3 0 0,-1-3-144 0,0 0 128 16,-1 0-128-16,-1 0 128 0,-3 0-128 0,-4 0 0 16,0-3 144-16,-4 0-144 0,1 3 0 0,-1-1 128 15,0-1-128-15,-2 0 0 0,-3 2 0 0,2 0 0 16,-1 0 0-16,-1 0 128 0,-9 0-128 0,0 0 0 15,10-2 0-15,-10 2 128 0,0 0-128 0,0 0 0 16,8-3 0-16,-8 3 0 0,0 0 0 0,0 0 0 16,0 0 0-16,0 0 0 0,0 0 0 0,-10 2 128 15,-2-1-128-15,2 0 0 0,0-3 0 0,-2 2 144 0,-3 1-144 0,0-1 0 16,-3 0 128-16,-2 0-128 0,-4 0 0 0,-2 1 0 16,-2-1 0-16,-2 0 0 0,-6-1 0 0,-1 0 0 15,0-2 144-15,1 2-16 0,-6 1-128 0,1 1 192 16,-1-2-192-16,3 1 0 0,-2 0 0 0,-2 0 0 15,-6 1 0-15,-3-2 0 0,-2-2 0 0,-2 1 0 16,1 0 0-16,-1 2 176 0,0-2-48 0,0 4-128 16,-1 1 0-16,-4 1 0 0,-5 0 0 0,-1-4-144 15,-5-4 144-15,4 4 0 0,-2 0 0 0,1 1 0 16,1 0 0-16,-5-1 0 0,-4-1 0 0,0 0 0 16,4 1 0-16,1 0 0 0,4 0 0 0,-2 2 128 15,-4 2-128-15,-2-1 0 0,-2-5 0 0,2 1 0 16,6 0 0-16,-1 1 0 0,1 4 0 0,-2-2 0 15,-5-4 0-15,4-2 0 0,1-1 0 0,4 2 0 0,0 4 0 0,4-1 0 16,0 0 0-16,2-2 0 0,-4 1 0 0,2-1 0 16,3 2 0-16,1-3 0 0,2-2 0 0,2 2 0 15,4 3 0-15,-2 0 0 0,1-1 0 0,0-2 0 16,-1-2 0-16,2 1 0 0,5 0 0 0,3 3 0 16,2-3 0-16,1 2 0 0,0-1 0 0,3 2 0 15,4 1 0-15,-2 0 0 0,1-4 0 0,0 0 0 16,4 3 0-16,0-3 0 0,1-2 0 0,0 1 128 15,1 0-128-15,2 0 0 0,5 2 0 0,-4 1 0 16,2-2 0-16,0 3 0 0,2 1 0 0,-1 1 0 16,-1 0 0-16,1-1 0 0,3 0 0 0,0 3 0 15,-1 0 0-15,2 1 0 0,1-6 0 0,1 2 0 0,-1 0 0 0,0 4 0 16,-1-1 0-16,1-1 0 0,2-1 0 0,2 1 0 16,0 2 0-16,-2 1 0 0,4-2 0 0,-4-1 0 15,1 2 0-15,1 0 0 0,2 1 0 0,-4-2 0 16,4-1 0-16,0-1 0 0,2 1 0 0,1 0 0 15,0 2 0-15,9-4 0 0,-9 4 0 0,3-2 0 16,6-2 0-16,0 0 0 0,-6 6 0 0,6-6 0 16,0 0 0-16,0 0-128 0,0 0 128 0,0 0 0 15,0 0 0-15,8 8-160 0,3-1 160 0,1-3 0 16,4-1 0-16,3 1 0 0,4-4 0 0,-1 3 0 16,4 1 0-16,1-3 0 0,3-1 0 0,1 0 0 15,-1-1 0-15,2 1 0 0,0 0 0 0,2-2 0 16,3 0 0-16,0-1-128 0,2-2 128 0,2 5 0 15,1 0 0-15,2 0 0 0,1 0 0 0,3-1 0 0,2-2 0 0,-2 1 0 16,1-1 0-16,0-1 0 0,0-1 0 16,1 4 128-16,1 4-128 0,1-2 0 0,2-2 0 0,2-1 0 15,-1 0 0-15,1-1 0 0,-3 1 0 0,1-1 0 16,-1 2 128-16,3 0-128 0,1 4 0 0,2 0 0 16,2-3 0-16,-3-1 0 0,1-1 128 0,-1 2-128 15,-1 2 0-15,2-1 0 0,1-2 0 0,2-1 0 16,1 1 0-16,1 0 0 0,-2 2 0 0,-2-3 0 15,0-5 0-15,-2 5 0 0,-1 3 0 0,3 0 128 16,2 2-128-16,2-3 0 0,0 0 0 0,-5 0 128 16,-4 0-128-16,1-1 0 0,1-3 144 0,2 1-144 15,-2 3 128-15,0-2-128 0,1-2 0 0,0-1 128 0,-1 0-128 16,-5 2 0-16,-4-2 0 0,1 0 0 0,-1 0 128 0,1 1-128 16,0-2 0-16,2 2 160 0,2 0-160 0,0 2 160 15,-1-6-160-15,-3 2 0 0,-5-2 0 0,-1-1 0 16,-3 3 0-16,2-2 0 0,-3 0 0 0,1 3 0 15,-2-1 0-15,1 2 0 0,2 0-144 0,-4-1 144 16,-4-1 0-16,-3 1-160 0,1 1 160 0,-3 0-128 16,-3-2 128-16,-2 1 0 0,-3 1 0 0,-2-1 0 15,0 1 0-15,-3 1 0 0,-1 1 0 0,0 1 0 16,1-2 0-16,-3 2 0 0,-2 0 0 0,-10 1 0 16,12-3 0-16,-2 2 0 0,-10 1 0 0,11 0 0 15,-11 0 0-15,0 0 0 0,10 0-128 0,-10 0 128 16,0 0 0-16,0 0 0 0,0 0 0 0,0 0 0 15,0 0 0-15,0 0 0 0,0 0 0 0,0 0-128 16,0 0 128-16,0 0 0 0,3 9 0 0,-3-9 0 16,0 0 0-16,0 0 0 0,-9 7 0 0,1 1 128 0,8-8-128 0,-12 4 0 15,-5 0 0-15,3-1 0 0,0 2 0 0,-1-1 128 16,-2-2-128-16,-2 1 0 0,0 1 0 0,-6 1 144 16,-2-2-144-16,-2-1 0 0,-3 1 0 0,-4 1 0 15,-3 1 0-15,-2-3 0 0,2 0 0 0,-4-1 0 16,2 0 0-16,-2 2 0 0,-2 0 0 0,-2 3 0 15,-2-3 0-15,-5 1 0 0,-4 1 0 0,-1 2 0 16,-2-4 0-16,0 0 0 0,2 0 0 0,-2 2 0 16,1 4 0-16,-4-4 0 0,-4-2 0 0,-3 3 0 15,1-3 0-15,0 1 0 0,1 2 0 0,2 2 0 16,-4-4 0-16,-3 1 0 0,-5 1 0 0,1-2 0 0,6 1 0 0,0 2 0 16,-1-2 0-16,-2-1 0 0,-2 2 0 0,-2-1 0 15,-3-5 0-15,4 0 0 0,0 2 0 0,2 2 0 16,-2 5 0-16,-1-5 0 0,-3-5 0 0,0 2 0 15,4 2 832-15,1 2 144 0,4 2 48 0,-2-3 0 32,-2-3-1648-32,5 3-320 0,1-1-64 0,2-1-16 0,4-2 832 0,3 3 192 0,0-1 0 0,-1-2 0 15,1 0 0-15,4-1 0 0,0-3 0 0,5 2 0 16,4 0 0-16,1 2 0 0,4 0 0 0,3 0 0 16,-1 0-176-16,2 2 16 0,-2-1 0 0,2-2 0 15,2-3 160-15,3 0-208 0,-1-1 80 0,6 0 128 16,2 1 0-16,3 2 0 0,3-4 0 0,2 1 0 15,4 3 0-15,3 1 0 0,3-2 0 0,1 2 0 16,9 1-144-16,0 0 144 0,0 0 0 0,0 0 0 0,-5-4-144 0,5 4 144 16,0 0 0-16,0 0-144 0,9-5 0 0,1 2 0 15,2 2 0-15,2 0 0 0,1 1 144 0,3 0 0 16,1 0-144-16,5 1 144 0,3 2 0 0,2 0-144 16,3 0 144-16,2-3 0 0,3-1 0 0,1-1-128 15,0 2 128-15,4 0 0 0,2-2 0 0,3 2 0 16,3-3 0-16,6 5 0 0,6 3 0 0,6-4 0 15,3-2 0-15,3-1 0 0,2-1 0 0,4 3 0 16,5 5 0-16,7-5 0 0,2-8 0 0,3 3 0 16,3 2 0-16,6 1 0 0,8-3 0 0,-3 1 0 15,-3 0 0-15,6 0 0 0,5 2 0 0,-1-3 0 16,-5-2-128-16,4 6 128 0,3-1 0 0,-2-1 0 16,-2-2 0-16,1 4 0 0,1-1 0 0,1 1 0 0,2 0 128 0,-1 1-128 15,-5 1 208-15,3 0-48 0,5-1-16 0,-7 2 0 16,-4 0-144-16,1 3 0 0,1-1 144 0,-5-3-144 15,-4 1 0-15,0 1 0 0,-4 5 0 0,1-3 128 16,-4-5-352-16,-9 0-64 0,-12 0-16 0,-2 3 0 31,-5-1-240-31,-1 2-48 0,-4 0-16 0,-5 1-7488 0,-6 1-1504 0</inkml:trace>
  <inkml:trace contextRef="#ctx0" brushRef="#br1" timeOffset="28925.05">22156 7691 10127 0,'0'0'896'0,"-12"0"-704"16,0 0-192-16,-1 0 0 0,-1-3 1424 0,4 1 256 0,-2 0 48 0,1 2 16 15,-1 0-448-15,2-1-80 0,0-3-32 0,1 2 0 16,9 2-432-16,-9 0-96 0,0-3-16 0,9 3 0 15,-9-6-320-15,4 2-80 0,-4 0-16 0,9 4 0 16,-7-5-224-16,0-1 144 0,-1-1-144 0,1 4 128 16,2-5-128-16,1 2 128 0,1-1-128 0,0-2 128 15,-3 3 0-15,2-3-128 0,4 9 192 0,-4-8-64 16,0-2 48-16,0 3 0 0,1-4 0 0,3 11 0 16,-2-7 16-16,2 7 16 0,-5-13 0 0,-1 5 0 15,2-2-32-15,-1 3-16 0,5 7 0 0,-6-13 0 16,-3 2 112-16,0 0 32 0,-1 0 0 0,-1 2 0 15,0-1-48-15,-2 4 0 0,-1-5 0 0,-1 4 0 0,2-3-64 16,-1 3 0-16,0-3-16 0,0 2 0 0,-1-3-176 0,0 2 192 16,-2-2-192-16,2 2 192 0,0-3-64 0,0 3-128 15,-3 3 192-15,1 1-64 0,-1-7 112 16,-1 5 16-16,-3-2 0 0,-3 4 0 0,1 2 0 0,1-3 0 16,0 0 0-16,-1 1 0 0,-1-3-112 0,1 3-16 15,2 2 0-15,1-2 0 0,-1-2-128 0,0 2 192 16,2-2-192-16,-2 1 192 0,1 1-192 0,0 2 0 15,1-1 144-15,0 1-144 0,-1-1 0 0,0 1 0 16,-2 1 0-16,-1-1 0 0,-2 1 0 0,0-2 0 16,-2 1 0-16,-2 2 0 0,0 1 0 0,-2 0 0 15,0-1 0-15,2 1 0 0,-1-2 0 0,1 2 0 16,-3 3 0-16,2-2 128 0,0 3-128 0,0 1 0 0,1-1 0 0,-1 2 0 16,-1 3 0-16,-1-2 144 0,-2 1-144 0,-2 0 0 15,-1 2 128-15,-1-2-128 0,1 2 0 0,0-2 0 16,1 3 0-16,-2-2 0 0,1 2 0 0,0 0 0 15,0 3 160-15,1 1-160 0,-1 0 128 0,-1-1-128 16,-1-4 0-16,-1 3 0 0,-1 2 0 0,1-2 0 16,7-4 0-16,-1 4 0 0,0-3 0 0,3 1 0 15,1 6 0-15,1-2 0 0,1 1 0 0,2 1 0 16,1-3 0-16,0 1 0 0,1 0 0 0,0 2 0 16,-3-1 0-16,2 2 0 0,2 0 0 0,0 1 0 15,-2 1 0-15,6 1 0 0,0-2 0 0,2 0 0 16,1 0 0-16,2 1 0 0,2-2 0 0,2 2 0 15,0 1 0-15,2-2 0 0,0 2 0 0,1-1 0 0,2-3 0 0,-1 0 128 16,1-1-128-16,0 2 0 0,1 1 0 0,1 0 0 16,0-2 0-16,0 1 0 0,3 1 0 15,-2-2 0-15,3-3 0 0,3 4 0 0,-2 0 0 0,2 0 128 16,1 0-128-16,1-3 0 0,1-4 128 0,2 3-128 16,2 2 128-16,0-1-128 0,0 1 0 0,2 0 128 15,0-2-128-15,1 1 0 0,1 0 0 0,1 2 128 16,3 0-128-16,2 0 0 0,-1-1 0 0,2 1 0 15,-1-3 128-15,3 2-128 0,2 0 0 0,0 0 0 16,-1-2 0-16,0 0 128 0,0 1-128 0,1 1 0 16,2-2 0-16,0 1 0 0,1-4 128 0,1 2-128 15,2-4 128-15,0 5-128 0,2 0 0 0,3-3 128 16,0 1-128-16,0-1 0 0,3 2 0 0,-1 0 0 0,-3-1 0 16,1-1 0-16,-1 0 0 0,1-2 0 0,1 1 128 0,1 3-128 15,0-4 0-15,0 2 0 0,0-3 0 0,3 2 0 16,2-4 128-16,-1 3-128 0,1-4 0 0,-2 0 128 15,-3 0-128-15,0-1 160 0,1-1-160 0,-1-3 160 16,0 0-32-16,0 0-128 0,1 0 192 0,1 0-64 16,-1 0-128-16,2 0 160 0,0-3-160 0,-1 1 160 15,2-2-160-15,-2 1 0 0,-4 0 0 0,4-1 0 16,-2-5 128-16,0 1-128 0,0-1 0 0,0 0 128 16,-1 1-128-16,1-1 0 0,2-2 0 0,-2 3 128 15,0-5-128-15,0 0 0 0,0-1 0 0,-2 0 0 16,-2-1 0-16,1 1 0 0,0-3 128 0,-1 2-128 15,1 1 0-15,-1-1 0 0,2-2 0 0,-1 1 128 16,2-1-128-16,0 1 0 0,0-1 0 0,-2 0 128 16,0-5-128-16,-5 0 0 0,0-2 0 0,-4 3 0 0,1 1 0 0,-3 1 0 15,1-1 128-15,0-2-128 0,-1 2 0 0,-1-3 0 16,-2-1 0-16,0 0 128 0,-1-5-128 0,-1 1 0 16,-1 4 0-16,-2-1 128 0,1-4-128 0,-3 0 0 15,-1 1 144-15,-2 1-144 0,-1 3 160 0,-1 0-32 16,-3-6-128-16,-1 5 192 0,-1 1 64 0,-1 1 0 15,-4 0 0-15,-1-2 0 0,-2 1-96 0,-1-4-16 16,-2 1 0-16,-2-1 0 0,-1 2-144 0,-2-2 0 16,0 3 0-16,-2 3 0 0,-2-5 0 0,1 4 0 15,-3-4 0-15,3 2 0 0,-2-2 0 0,-2 2 0 16,0 2 0-16,-4 1 0 0,1-2 0 0,0 1 0 16,0 2 0-16,-1 0 0 0,-1 1 0 0,-2 2 0 0,-4 0 0 0,1 1 0 15,0-2 0-15,-5 5 0 0,-2 0 0 0,0 0 0 16,2 0 0-16,0 3 0 0,-1 1 0 0,1 1 0 15,-1-3 0-15,0 2 0 0,1 4 0 0,-2 3 0 16,-1-6 0-16,-1 4 0 0,-1 1 0 0,0 0 0 16,-1 0 0-16,3 3 0 0,2-2 0 0,-1 2 0 15,0 0 0-15,3 0 0 0,-2-1 0 0,4 2 0 16,1-1 0-16,-1 0 0 0,1 1-144 0,-2 0 144 16,-2 0 0-16,1 1 0 0,-2-1 0 0,1 1 0 15,-3-1 0-15,2 0 0 0,0 2 0 0,2 0 0 16,-2 1-128-16,-1 2 128 0,0-1 0 0,1-1 0 15,1 1-128-15,-2 3 128 0,-5-2 0 0,1 0 0 16,-2 4 0-16,-2-1 0 0,-1 5 0 0,1-4 0 0,2 0 0 16,1-3 0-16,-1 3 0 0,1-1 0 0,2 2 0 15,-1-1-128-15,1 2 128 0,-2-2 0 0,-1 3 0 16,-1-3 0-16,-2 1 0 0,3 0 0 0,0-4 0 0,2 3 0 16,-1 0 0-16,2 4 0 0,-2-3 0 0,3 3 0 15,1-1 0-15,-1 1 0 0,-1 4 0 0,-1-2 0 16,3-1 0-16,2-1 0 0,-2-2 0 0,2 0 0 15,4 2 0-15,0-1 0 0,3 2 0 0,3 1 0 16,-1 3 0-16,1-2 0 0,0 1-128 0,2 0 128 16,0 1 0-16,2 1 0 0,4 2 0 0,-1-4 0 15,0 3 0-15,2 0 0 0,0 0-144 0,1 1 144 16,0 0 0-16,2-1-144 0,0 1 144 0,2-1-128 16,1 6 128-16,1-2-128 0,0-4 128 0,3 2 0 0,0-1-144 15,4 5 144-15,-1-3 0 0,5 1-176 16,1 1 176-16,5-4-128 0,-4-1 128 0,4 0 0 0,0 4-144 0,4-2 144 15,1-2 0-15,1 2 0 0,1-2 0 0,1 3 0 16,1-1-176-16,1-2 176 0,-2-2-128 0,2 1 128 16,0 0-192-16,0 0 32 0,3-1 16 0,1 1 0 15,-1-1 144-15,0 2-160 0,-1-2 160 0,2 0-160 16,-3-2 160-16,2 3 0 0,1 0 0 0,1-1 0 16,1-4 0-16,1 3 0 0,0 0 0 0,3 0 0 15,0-2 0-15,-1-1 0 0,0-2 0 0,0 0 0 16,-2 2 0-16,1-2-128 0,-1-1 128 0,3 3 0 15,3 0 0-15,-1-2 0 0,1-1 0 0,2-2 0 16,0 1 0-16,4-2 0 0,2 1 0 0,2-2 0 16,1 2 0-16,-2-4 0 0,0-1 0 0,-1 1 0 0,1-1 0 15,0-2 0-15,2 1 0 0,1-2-128 0,-1 1 128 0,3-1-128 16,2 0 128-16,0 0-128 0,0 2 128 0,-1-3 0 16,-2 0 0-16,1 0 0 0,-2 0 0 0,0-3 0 15,0 2 0-15,-1 1 0 0,3 0 0 0,2 0 0 16,-1-1 0-16,2 0 0 0,1-2 0 0,0 0 0 15,-4 0 0-15,1-4 0 0,0 2 0 0,1 1 0 16,0-3 0-16,0 2 0 0,1-3 0 0,2-1 0 16,0 3 0-16,0-4 0 0,0-1 0 0,-2 0 0 15,-2 3 0-15,1-4 0 0,0-2 0 0,0 0 0 16,-1 4 0-16,1-4 0 0,1-2 0 0,2 0 0 16,-6-2 0-16,1 0 0 0,-6 0 0 0,-1-1 0 15,-1 0 0-15,0-1 0 0,0 1 0 0,1-3 0 0,-2-1 0 0,-2 2 128 16,-1-1-128-16,0 1 0 0,1-5 0 0,-1 2 0 15,-5-1 0-15,-1-3 0 0,-2-2-128 0,-2 4 128 16,-1 2-176-16,-7-2 176 0,-2 4-208 0,-2-2 80 16,-2-4 128-16,-2 3 0 0,-4-4 0 0,0 3-128 15,-2-2 128-15,-1 3-192 0,-1-2 192 0,-2 1-192 16,0-4 0-16,-1-1 0 0,-1 3 0 0,0-3 0 16,-3-2-32-16,0 1-16 0,-1 2 0 0,2 0 0 15,-6 0 16-15,0 1 0 0,1-3 0 0,-2 1 0 16,-3 5 80-16,-1-1 16 0,-1 3 0 0,-2-4 0 15,-3 0 128-15,-2 0 0 0,-1 5-144 0,0-1 144 16,-4 2-160-16,-1 1 160 0,-2 0-208 0,0 1 80 16,-2 2 128-16,-1 2-160 0,-4-1 160 0,-2 2-160 15,-5 1 160-15,-2 4-128 0,0 0 128 0,-1 2-128 16,-1-2 128-16,-2 5-128 0,1 0 128 0,-3 1-128 0,-3 4 128 0,-3 4-160 16,-4 0 160-16,1-2-160 0,5-2 160 0,-1 4 0 15,2 4 0-15,-2-2 0 0,-3 0 0 0,1 6 0 16,-4-1 0-16,6-1-128 0,-1 2 128 0,2-3 0 15,3 1 0-15,3-1 0 0,1 1 0 0,0 3 0 16,-2-3 0-16,-1 1 0 0,1-2 0 0,1 1 0 16,3-2 0-16,2 2 0 0,0-1 0 0,4 1 0 15,1 2 0-15,2-4 0 0,-1 4 0 0,0-3 0 16,-3 1 0-16,2 0 0 0,-1 5 0 0,3 1 0 16,3-2 0-16,1-2 0 0,1 0 0 0,1 0 0 15,1 2 0-15,0 3-128 0,4 2 128 0,0 1 0 16,1-1 0-16,-2-1 0 0,0-1 0 0,2-1 0 0,-1 0 0 0,2-2 0 15,0 3 0-15,3 2 0 0,3 3 0 0,3 0 0 16,1-2 0-16,2 2 0 0,1 0 0 0,2 3 0 16,1-4 0-16,2 3 0 0,1 2 0 0,1-3 0 15,1 1 0-15,2 1-128 0,1-2 128 0,1 0 0 16,0 1 0-16,1-2 0 0,2 2 0 0,1 0-128 16,0 0 128-16,3 0 0 0,-1 2 0 0,1-5 0 15,1 2 0-15,1 1 0 0,0-2 0 0,2 0 128 16,1-1-128-16,2 0 0 0,0 0 0 0,2-2 0 15,1 2 0-15,0-4 128 0,3 0-128 0,0 2 0 16,1 1 0-16,2-1 0 0,0 0 0 0,1-1 128 16,1-3-128-16,3 2 0 0,-1-1 0 0,0 2 0 15,-1-1 0-15,1-1 0 0,-1 0 0 0,-1-1 0 16,1-2 0-16,0 3 0 0,2 2 0 0,0-2 0 0,4 1 0 0,-3-2 0 16,5-2 0-16,-1 2 0 0,1 3 0 0,3-2 0 15,2 0 0-15,0-1 0 0,2-5 0 0,1 2 0 16,2 0 128-16,-1-2-128 0,-2 1 128 0,2-1-128 15,2 0 128-15,2 1-128 0,2-4 0 0,1-1 144 16,-1 0-144-16,5 1 0 0,3 3 160 0,1-4-160 16,-5 1 128-16,1-3-128 0,2-4 0 0,-2 0 128 15,2 0-128-15,1 1 0 0,0-1 128 0,5 0-128 16,1-1 0-16,-1-6 128 0,-4 0-128 0,2-2 0 16,1 2 0-16,1-3 0 0,-1 1 0 0,2 0 128 15,4 0-128-15,-1-2 0 0,-1 1 0 0,1-4 0 0,-3 0 128 0,1-1-128 16,-3-3 0-16,2 0 0 0,1 0 0 0,4-1 0 15,-1-4 128-15,-5 3-128 0,-5 0 0 0,-1-2 128 16,0 2-128-16,-2-2 0 0,1 0 0 0,-1 1 0 16,1 0 0-16,0-3 160 0,-3 0-160 0,-4-3 160 15,-6 2-160-15,-3 2 0 0,-2-4 0 0,-3 3 0 16,-2-1 0-16,-3-1 0 0,-1-3 176 0,-2 3-176 16,-2-5 128-16,-2 3-128 0,-2-1 0 0,-2 1 144 15,-1 2-144-15,-1-3 160 0,-4 3-160 0,-2-4 160 16,-3 2-32-16,-3-1 0 0,-1 1 0 0,-3 1 0 15,-2-4-128-15,-4 3 128 0,-2-2-128 0,0 1 128 16,-4 3-128-16,0-4 0 0,-3 5 0 0,0-4 128 16,-2 1-128-16,-3 0 0 0,1 5 0 0,-3-4 0 15,-1 0 0-15,-5 0-144 0,-3 1 144 0,-4 1-160 16,0 2 160-16,-2 1-160 0,-4 1 160 0,-1-1-160 0,1 2 160 0,0 1 0 16,-2 2-144-16,-2 4 144 0,0 1 0 0,-6 0 0 15,-5 5 0-15,1-4 0 0,-2 2-160 0,1-1 160 16,-1 4 0-16,1 0-144 0,3 1 144 0,-4 1-192 15,-3 1 192-15,1-1-192 0,-1-1 0 0,2 3 0 16,1-1 0-16,0 2 0 0,5 0-48 0,-3 1-16 16,-2 0 0-16,-1-2 0 0,0 1 128 0,2 0 128 15,3 0-208-15,1 1 80 0,1 1 128 0,2 1 0 16,2 1 0-16,-2 1 0 0,-4 1 0 0,-1 1 0 16,1-2 0-16,0 2-128 0,4 2 128 0,0 0 0 15,3 3 0-15,1-2 0 0,2 1 0 0,-1 3 0 16,0-3 0-16,-1 3 0 0,1-1 0 0,1 1-128 15,2 2 128-15,5 2 0 0,0-2 0 0,2 2 0 0,0 0 0 0,0 1-128 16,5 0 128-16,0 2 0 0,-1 1 0 0,-1-1 0 16,-2-1 0-16,2 3 0 0,-1-2 0 0,3 2 0 15,3 1 0-15,0 2 0 0,2-2 0 0,3 0-128 16,1 2 128-16,2-2 0 0,3 0-144 0,0 0 144 16,1 1 0-16,3-2 0 0,2 0 0 0,3 4 0 15,0-1-160-15,1 6 160 0,2-5 0 0,3 2-144 16,1-1 144-16,2 0-192 0,2 1 192 0,2 0-192 31,2 5-400-31,4-1-96 0,2-3-16 0,4 1 0 16,7 1-576-16,2-2-128 0,4 0-32 0,3 3 0 15,4-4 112-15,7 4 32 0,6 0 0 0,5-4 0 0,0 0 320 16,-1 1 64-16,0-3 16 0,2 2 0 0,3-3 0 0,3 3 16 16</inkml:trace>
  <inkml:trace contextRef="#ctx0" brushRef="#br1" timeOffset="81563.66">21216 12488 1839 0,'-16'-8'160'0,"-1"-2"-160"16,-1 2 0-16,1-1 0 0,-1 3 1344 0,0-3 224 15,0 0 48-15,-1 0 16 0,-4 3-1056 0,0 2-192 16,1-2-64-16,0 1 0 0,0-2 112 0,1 1 16 16,-2 1 0-16,1 2 0 0,1 0-144 0,2-3-32 15,2 3 0-15,2-1 0 0,0 3-80 0,1-2 0 16,0-1-16-16,0-1 0 0,1 4-176 0,0 0 192 15,-1-1-192-15,4 1 192 0,-1 0 64 0,0 1 0 0,1 0 16 0,-1 0 0 16,2 0 176-16,1 0 16 0,-1 0 16 0,2 0 0 16,-2 0-80-16,9 0-16 0,-9 0 0 0,9 0 0 15,-9 0 96-15,9 0 16 0,0 0 0 0,0 0 0 16,0 0 80-16,0 0 32 0,0 0 0 0,0 0 0 16,0 0-96-16,0 0 0 0,0 0-16 0,0 0 0 15,0 0-304-15,0 0-64 0,0 0-128 0,14-2 192 16,1 2-192-16,1 2 0 0,-1 0 0 0,5 1 0 15,1-1 0-15,1 2 176 0,3-1-176 0,1-1 160 16,2 0-160-16,4 0 0 0,4-2 0 0,3 3 0 16,2-2 0-16,-1 0 0 0,1 0 0 0,-2 3 0 15,0-1 0-15,-1-1 0 0,4 0 0 0,0 0 0 16,0 2 0-16,2 1 0 0,4 0 0 0,2-2 0 16,1 0 0-16,-2 3 0 0,0-3 0 0,-1 0 0 0,0-1 0 15,1 2 0-15,-2 3 0 0,1-2 0 0,5 1 176 0,1 2-48 16,2-3-128-16,-3 0 192 0,-1-1-16 0,0 2-16 15,-1-1 0-15,1 4 0 0,0-5-160 0,3 1 192 16,2 4-192-16,-1-2 192 0,0 1-192 0,-1 0 0 16,-5-6 144-16,1 3-144 0,-2 0 0 0,-1 0 128 15,3-1-128-15,0 1 0 0,2 3 0 0,2-3 0 16,1 4 0-16,-3-5 128 0,-3-4-128 0,-1 0 0 16,-2 1 0-16,0-1 128 0,-1-1-128 0,1 0 0 15,0 1 0-15,1 1 128 0,3 3-128 0,0-2 0 16,2-4 0-16,-6 0 0 0,-2 2 176 0,1 0-48 15,2 2 0-15,3 0 0 0,1 1-128 0,4-1 0 16,4 2 144-16,-2-1-144 0,-1-3 0 0,-3-2 128 16,-6 1-128-16,0 0 0 0,1 3 0 0,-1 2 0 0,-1-1 0 0,1 1 128 15,3-2-128-15,0 3 144 0,-3 0-144 0,-1-2 160 16,-4-6-160-16,-3 2 0 0,-2 1 0 0,0-1 0 16,2 1 0-16,-1-3 0 0,0 1-160 0,2 3 160 15,-3 4 0-15,0-4 0 0,-1-1 176 0,-3 0-48 16,0 1-128-16,-4 2 0 0,-2 0 0 0,-1-2 0 15,-6-2 0-15,1-1 176 0,0 1-16 0,-3 1 0 16,-4 1-160-16,1-1 0 0,3-2 0 0,-2 2 0 16,-3 2 0-16,-1 0 0 0,-1-4 0 0,1 1 128 15,-1 1-128-15,0 1 128 0,-2 2-128 0,-10-3 128 16,11-5-128-16,-3 1 192 0,-8 4-192 0,9-3 192 16,0-4-192-16,-9 7 128 0,7-5-128 0,-7 5 128 15,0 0-128-15,0 0 0 0,3-7 0 0,-3 7 0 0,0 0 0 0,0 0 208 16,0 0-48-16,-5-10-16 0,0 4-16 0,-2-1-128 15,-2 4 192-15,-3-1-64 0,-2 0-128 16,3-2 160-16,-2-1-160 0,-3 3 160 0,-2 2-160 0,0-1 0 16,0-2 0-16,-1 0 0 0,-1 4 0 0,-3 1 128 15,0-1-128-15,-4-2 0 0,-2-3 0 0,-4 2 0 16,0 1 0-16,-5 0 0 0,-4-6 0 0,-1 2 0 16,1 4 0-16,0 0 0 0,-1 0 0 0,-1 3 0 15,2 3 0-15,-5 1 0 0,-5-2 0 0,-4 2 0 16,-3-3 0-16,-1 2 0 0,4-3 0 0,-1 1 0 15,0 3 128-15,-2 0-128 0,-1 0 0 0,-3 1 0 16,-3 1 0-16,-3-2 0 0,0-3 0 0,2 2 0 16,1-1 0-16,-3 3 0 0,-1 3 0 0,-2 0 0 0,-4-3 0 0,1-1 128 15,4-3-128-15,1 3 0 0,1 3 0 0,-1-2 0 16,-4-2 0-16,-1-1 0 0,-1-3 0 0,1 0 0 16,3 1 0-16,4 2 0 0,3 5 0 0,-2-5 0 15,-4 1 0-15,0-2 0 0,-1-1 0 0,4 1 0 16,3-1 0-16,3 3 0 0,1 0 0 0,0 2 0 15,-3-9 0-15,1 3 128 0,-1-1-128 0,2 1 0 16,1 0 0-16,2 1 0 0,7-2 0 0,-4 2 0 16,0 2 0-16,-1-2 0 0,0-3 0 0,5 2 0 15,3-3 0-15,2 0 0 0,2 4 0 0,1-1 0 16,4-2 0-16,0 2 0 0,2 2 0 0,0-1 0 16,-1 0 0-16,1 0 0 0,-1-1 0 0,4 1 0 15,1 0 0-15,2 0 0 0,1-1 0 0,2 0 0 0,2-1 0 0,3 2 0 16,1 3 128-16,2-2-128 15,-1-2 0-15,3 1 0 0,2 1 0 0,3-1 0 0,1 0 0 0,1 0 0 16,3-1 0-16,2 1 0 0,7 0 0 0,0 0 0 16,-8 4 0-16,8-4 0 0,0 0 0 0,0 0-144 15,0 0 144-15,0 0-160 0,0 0 16 0,0 0 0 16,13 1 0-16,2 0 0 0,3-3 144 0,2-1 0 16,2-1-144-16,2 4 144 0,1-1 0 0,3 0 0 15,3 0 0-15,6-2 0 0,2-1 0 0,5 3 0 16,5 0 0-16,-1-3 0 0,0 0 0 0,2 0 0 15,1 0-192-15,2 3 192 0,2 1-160 0,3 0 160 16,5 0 0-16,0 0-144 0,4-1 144 0,1 1 0 16,-2-1 0-16,1 2 0 0,1 1 0 0,3 3 0 15,3 1 0-15,-2-3-128 0,-1-4 128 0,-1 1 0 0,-1 3 0 0,3 0 0 16,3 4 0-16,2-3 0 0,-1-1 0 0,-5 1 0 16,-2 0 0-16,-2-1 0 0,-2-2 0 0,5 3 0 15,3 5 0-15,0-3 0 0,-1 0 0 0,-2-3 0 16,-5-3 0-16,4 4 0 0,-2 1 0 0,4-1 0 15,3 3 0-15,1-4 0 0,-4-5 0 0,-1 1 0 16,-4 4 0-16,2 1 0 0,1 1 0 0,3 1 0 16,-1-3 0-16,-4-1 0 0,-3-1 0 0,-3-1 0 15,-3 0 0-15,2 2 0 0,-2 3 0 0,5-3 128 16,2 1-128-16,-2-3 0 0,-1-3 0 0,-2 3 0 16,-4 4 0-16,-1-1 0 0,-3-1 0 0,4 1 0 15,1-2 0-15,-1 1 0 0,-3 0-144 0,-3-2 144 16,-3 0 0-16,-4 0-144 0,-3 1 144 0,-2-1 0 0,-3-1 0 0,0-1 0 15,-1 1 0-15,0 1 0 0,-1 0 0 0,0 0 0 16,0 0 0-16,0 0 0 0,-5 0 0 0,-1 0 0 16,-2 0 0-16,-2 0 0 0,-2 0 0 0,-3 0 0 15,-1 0 0-15,-3 3 0 0,-4-3 0 0,-1 1 0 16,-9-1 0-16,0 0 0 0,0 0-144 0,0 0 144 16,0 0 0-16,0 0-144 0,0 0 144 0,0 0-192 15,0 0 192-15,-5 8-192 0,5-8 192 0,-15 2-208 16,-4 3 80-16,-3-2 128 0,1-4 0 0,-6 1 0 15,-6 1 0-15,-1-1 0 0,1-1 0 0,-6-2 0 16,1 0 0-16,-1 1 0 0,-2 2 0 0,-1 1-176 16,-1-1 176-16,-4 0-128 0,-4 0 128 0,-7 0 0 15,-7 0 128-15,3 0-128 0,2 0 0 0,-1 0 0 0,1 0 0 16,-5 0 0-16,-3 0 0 0,-4 0 0 0,-4 0-128 0,1 0 128 16,2 0 0-16,1 1 0 0,4 2 0 0,-7-3 0 15,-5-3 0-15,-3 2-128 0,2 1 128 0,2 0 0 16,3 1 0-16,-5-1 0 0,-5 0 0 0,0 2 176 15,-2 0-176-15,5 1 0 0,4-2 0 0,-2-1 0 16,-4 0 0-16,0 0 0 0,-7 3-160 0,10-2 160 16,2 0 0-16,1 2 0 0,-1-2 128 0,-3 2-128 15,-2 0 0-15,2 0 0 0,7-3 0 0,2 2 0 16,4 1 0-16,-1 0 0 0,-4-7 0 0,4 4 0 16,4 2 0-16,3 0 0 0,3 0 0 0,4-2 0 15,3-2 0-15,2-1 0 0,-1 2 0 0,0 1 0 16,-1 1 0-16,3 2 0 0,4-3 0 0,4 0 0 15,2 0 0-15,2 0 0 0,0 0 0 0,2 0 160 16,1-2-160-16,-3 2 0 0,-3 0 0 0,4 0 0 0,2-1 0 0,0 1-176 16,1 0 48-16,3 0 0 0,4 0 128 0,1 0-160 15,3 0 160-15,0 0-160 0,4-1 160 0,-1-1 0 16,2 0-144-16,0 1 144 0,-1-1 0 0,2 1 0 16,3 0-144-16,0 0 144 0,-2-1 0 0,3 2-128 15,1 2 128-15,2-2 0 0,2-2-176 0,-1 2 176 16,2-1-160-16,8 1 160 0,-7-1-192 0,7 1 48 15,0 0 16-15,0 0 0 0,0 0 0 0,0 0 0 16,0 0 0-16,0 0 0 0,0 0 128 0,15 1-192 16,3 3 192-16,0-3-192 0,-1-3 192 0,5 0 0 15,1 1 0-15,7 0 0 0,1 1 0 0,2-2-128 0,2 1 128 16,7 0 0-16,7-3 0 0,3 3 0 16,1 0 0-16,1-2 0 0,-2 0 0 0,1 1-128 0,4 1 128 15,3-2 0-15,2 1 0 0,4-4 0 0,3 3 0 0,-2-1 0 16,-3-4 0-16,2 2 0 0,0 2 0 0,4 0 0 15,3 4 0-15,2-1 0 0,-2-3 0 0,0 0 0 16,-3 1 0-16,0 1 0 0,1 1 0 0,5 0 0 16,4-1 0-16,-1-1 0 0,-5-2 0 0,-3 1 0 15,-1 1 0-15,2 2 0 0,4 1 0 0,1 0 0 16,-2-1 0-16,-4-1 0 0,-5 0 0 0,0 2 0 16,1 0 0-16,3 4 0 0,3-1 0 0,1-1 0 15,-1-2 0-15,-2 0 0 0,-3 0 0 0,-1 1 0 16,3 3 0-16,3-2 0 0,3 2 0 0,-4-3 0 15,-4-1 0-15,-2 0 0 0,-5-3 0 0,1 3 0 0,0 5 0 16,3-1 0-16,0-3 0 0,-1 0 0 0,-5-1 0 0,-4 0 0 16,-5 0 0-16,-5 0 0 0,4 0 0 0,-6 3 128 15,-2 0-128-15,-2 4 0 0,-2-3 0 0,-3 2 0 16,-2 0 0-16,-4-1 0 16,-4 3-1376-16,-2 1-352 0</inkml:trace>
  <inkml:trace contextRef="#ctx0" brushRef="#br1" timeOffset="102224.51">4544 6263 7359 0,'-14'5'656'0,"4"-1"-528"0,-3 1-128 0,-1-2 0 15,-2-1 320-15,1 1 16 0,-3 1 16 0,1 3 0 16,1-3-160-16,2 1-48 0,0 2 0 0,1-2 0 16,2-3-144-16,1 1 128 0,-1-2-128 0,11-1 128 0,-10 0 80 0,10 0 16 15,-11 1 0-15,2-2 0 0,1-3 80 0,8 4 16 16,-11 1 0-16,11-1 0 0,-10-2 144 0,10 2 48 16,-11-3 0-16,11 3 0 0,-10-2 160 0,10 2 32 15,0 0 16-15,0 0 0 0,0 0-32 0,0 0-16 16,-9-1 0-16,9 1 0 0,0 0-112 0,0 0-32 15,0 0 0-15,0 0 0 0,0 0-144 0,0 0-16 16,0 0-16-16,0 0 0 0,0 0-32 0,0 0 0 16,11-11 0-16,0 8 0 0,0 0 80 0,3-1 16 15,2 0 0-15,3 1 0 0,2 0-192 0,3-1-32 16,2 0-16-16,1 2 0 0,1-1-176 0,2 3 192 16,3 3-192-16,3-2 192 0,2 0-16 0,4-1 0 15,2-2 0-15,1 2 0 0,-3 1 16 0,1 3 16 0,1 0 0 0,3-3 0 16,3-1-16-16,3 1 0 0,3 1 0 0,3 0 0 15,-1-2 32-15,-1 0 0 0,-2 0 0 0,1 1 0 16,1 1-48-16,2-2-16 0,4-2 0 0,1 2 0 16,2 3-16-16,-1-3 0 0,-3-3 0 0,0 2 0 15,1 0 32-15,-1 1 0 0,0 1 0 0,2 0 0 16,-1 1-32-16,1-1 0 0,-2 0 0 0,-2 2 0 16,-2-6-16-16,1 2-128 0,-2 0 192 0,-1 2-64 15,1 3-128-15,2-2 128 0,-1-2-128 0,-3 0 128 16,-6-2-128-16,0-2 0 0,-2 3 0 0,-2-1 128 15,-1 1-128-15,-4 0 0 0,0 0 144 0,-1 1-144 16,-1 0 0-16,-1 0 0 0,-3 0 0 0,0 0 128 0,-3-2-128 0,-1 1 0 16,-5-2 0-16,-2 2 0 15,-3 0 0-15,-2 2 128 0,-4 2-128 0,0-2 0 0,-1-2 0 0,-1 1 0 16,0 0 0-16,-12 0 0 0,10 2 0 0,-10-2 144 16,0 0-144-16,0 0 0 0,0 0 240 0,0 0-64 15,6 8-16-15,-6-8 0 0,0 0-32 0,0 0 0 16,-10 10 0-16,1-5 0 0,-2 2 0 0,-4-2-128 15,-3 0 192-15,-1 0-64 0,-4 0-128 0,-6-3 192 16,-3 0-192-16,-5 0 192 0,0 2-192 0,-5-1 0 16,-1-3 0-16,-2 1 128 0,0 3 0 0,-4-1 0 15,0 1 0-15,-5 3 0 0,-2 0-128 0,-1 0 160 16,-2 2-160-16,-2-4 160 0,0 0-32 0,-1 2 0 16,0 0 0-16,-1-1 0 0,-2 3-128 0,-5 0 0 15,-4 0 144-15,0-3-144 0,3 3 128 0,1-3-128 0,0 4 128 16,-1-3-128-16,-2-2 0 0,-4-1 0 0,-2-7 0 0,1 3 0 15,1 0 0-15,2 3 0 0,0-1 0 0,-2-2 128 16,-7-1-128-16,4 0 0 0,1-2 0 0,3 2 0 16,2 1 0-16,2 1 128 0,0 2-128 0,-3-6 0 15,3-1 0-15,5 1 0 0,-1 3 0 0,6 0 0 16,3 0 0-16,1 0 0 0,1-2 0 0,-2 2 0 16,3-2 0-16,4-1 0 0,3-2 0 0,3 1 128 15,1 2-128-15,5 1 0 0,0 1 0 0,7 1 0 16,2 1 0-16,1 1 0 0,1-2 0 0,4 0 0 15,1 2 0-15,4-2 0 0,3-1 0 0,3 0 0 16,1 0 0-16,5-1 0 0,8 1 0 0,0 0-128 16,0 0 0-16,0 0 0 0,0 0 0 0,0 0 0 15,12 1-64-15,2 0-16 0,4 2 0 0,1-2 0 0,2 1 32 16,3-1 16-16,3 0 0 0,2 0 0 0,4 2 160 0,4-2-128 16,3 2 128-16,4-1-128 0,7 1 128 0,5-2 0 15,4 3-144-15,1-4 144 0,0-3 0 0,2 1 0 16,1-3 0-16,4 1 0 0,5 4-144 0,4-1 144 15,0-2 0-15,1 1 0 0,-3-2 0 0,4 1 0 16,3 2 0-16,3-2 0 0,3 6 0 0,-3-6 0 16,-3 1 0-16,1-1 0 0,1 1 0 0,5 1-128 15,5-1 128-15,-4 0 0 0,-5-5 0 0,0 4 0 16,2-1 0-16,3 4 0 0,3 0 0 0,-3-2 0 16,-2-1 0-16,-2-2 0 0,1 2 0 0,2 0 0 15,1 2 0-15,-5 0 0 0,-6-4 0 0,0 1 0 0,-4 4 0 0,0-1 0 16,0-2 0-16,-2-1 0 0,-4 2 0 0,-5-1 0 15,-6 2 0-15,-4 1 0 0,-5-1 0 0,-3 1 0 16,-4 1 0-16,-3 0 0 0,-1 1 0 0,-6 0 0 16,-6-1 0-16,-1 3 0 0,-6 0 0 0,-4-1 0 15,-1-6 144-15,-14 3-144 0,0 0 128 0,0 0-128 16,0 0 320-16,0 0 0 0,0 0-16 0,-15-1 0 16,-4-1-96-16,-5 1-16 0,-7 0 0 0,-2 1 0 15,-4 0-192-15,-5 1 144 0,-3 2-144 0,-5 1 128 16,-2-3-128-16,-6 0 0 0,-9 3 0 0,-1-3 0 15,-2 2 0-15,-1 1 0 0,-2 2 0 0,-2 0 0 16,-4 6 0-16,-2-5 0 0,-2-2 0 0,1 2 0 16,0-3 0-16,2 3 0 0,0 2 0 0,-2-4 0 0,-5 2 0 15,5-2 0-15,3-2 0 0,-1 4 0 16,-2 2 0-16,-1-4 0 0,-5 1 0 0,1-1 0 0,9 4 0 16,0 0 0-16,2-4 0 0,1 0 128 0,0-1-128 0,0 1 0 15,0 1 0-15,1 3 128 0,4-2-128 0,3 2 0 16,1-4 0-16,1-2 128 0,0 3-128 0,-1 1 0 15,1-2 0-15,5 4 0 0,6-2 0 0,2 0 0 16,1 2 0-16,7-3 0 0,5 2 0 0,4-3-224 16,3-2 32-16,5 2 0 0,4 0-32 0,5-1 0 15,6-3 0-15,3 1 0 0,9-2 64 0,0 0 16 16,0 0 0-16,0 0 0 0,0 0-112 0,14 9 0 16,5-2-16-16,5-3 0 0,4-1 80 0,5 2 32 15,4-1 0-15,5-3 0 0,4 1 160 0,6 0 0 0,6 2-144 0,6 1 144 16,4-4 0-16,5-2 0 0,-2-4-144 15,4 3 144-15,6 0 0 0,6 1-128 0,6-2 128 0,-1 1 0 16,-1-6-144-16,3 3 144 0,1 3 0 0,3-3-144 16,0-2 144-16,0 2 0 0,-3 1 0 0,4-2-128 15,1 1 128-15,3 1 0 0,-3-2 0 0,-3-1 0 16,-1 4 0-16,0 1 0 0,2 0 0 0,-4-1 0 16,-5-2 0-16,-5 4 0 0,-4 1 0 0,-1 0 0 15,0 1 0-15,-2 0 0 0,-2-1 0 0,-7 0 0 16,-5-1 128-16,-4 1-128 0,-6 0 128 0,-1 0-128 15,-2 1 0-15,-7-1 144 0,-5 0-144 0,-5 0 0 16,-5 0 144-16,-4 0-144 0,-6 0 0 0,-4 0 144 16,-2 0 48-16,-12 0 16 0,0 0 0 0,0 0 0 15,-13 3 112-15,-5-3 32 0,-5 0 0 0,-11 0 0 16,-8-3-176-16,-5 3-48 0,-5-1 0 0,-5 1 0 16,-8 0-128-16,-8 1 128 0,-7 3-128 0,-2-4 128 0,-5-4 0 0,-3 3-128 15,-3 5 192-15,-6-3-64 0,-8 2-128 0,-1-1 160 16,0-2-160-16,-2 3 160 0,-4-1-160 0,-1 1 0 15,0-3 144-15,1 1-144 0,0 2 0 0,-2-6 128 16,5 1-128-16,3-1 0 0,5-1 0 0,0 2 0 16,-1-5 0-16,4 4 128 0,2-1-128 0,6 0 0 15,6-4 0-15,2 1 0 0,0 2 0 0,4-2 0 16,5 2 0-16,6 3 128 0,7-2-128 0,6-3 0 16,5 1 0-16,6 4 0 0,3-2 0 0,6-1 0 15,0 2 0-15,7 2 0 0,5 1 0 0,4 1 0 16,6 0 0-16,2 3 0 0,5 1 0 0,7-5-128 15,0 0 128-15,0 0 0 0,3 10-192 0,8 2 64 0,4 1 0 16,5-3 0-16,6 3-48 0,5 1 0 0,5-6 0 0,3 3 0 16,7-4 16-16,5 3 0 0,5-2 0 0,6 1 0 15,6-4 16-15,4 0 0 0,3 0 0 0,5-1 0 16,3-2 144-16,3 4 0 0,3 2-144 0,1-4 144 16,2-4 0-16,-1 0-176 0,2-2 176 0,4 2-128 15,3 2 128-15,1-2 0 0,-2-1 0 0,4 0 0 16,2-1 0-16,1 0 0 0,-1-4 0 0,0 0 0 15,-2 3 0-15,-1 0 0 0,3-1 0 0,-1 2 0 16,-4-1 0-16,-2 1 0 0,-6 2 0 0,-1 0 0 16,2-3 0-16,-3-1 0 0,-6-3 0 0,-4 2 0 15,-5 0 0-15,-2-2 0 0,-3 2 0 0,-4-1 128 16,-4-4-128-16,-6 2 0 0,-8-2 0 0,-4 3 0 16,-5-3 0-16,-7 4 144 0,-7-2-144 0,-6 2 0 0,-5-3 192 0,-4 3-192 15,-10 6 192-15,0-8-192 16,-5-2 368-16,-6 4-48 0,-7-2 0 0,-5 0 0 0,-6-1-128 0,-9 3-48 15,-9 2 0-15,-10 0 0 0,-8 1-144 0,-5 3 0 16,-5 0 0-16,-8 2 0 0,-6 1 0 0,-7-1 0 16,-7-1 0-16,-4 2 128 0,-1 6-128 0,-7-1 0 15,-9 2 0-15,-1-1 128 0,1 3-128 0,-7-2 0 16,-7 1 0-16,5 3 0 0,2 2 128 0,-2-2-128 16,-5-1 0-16,7 2 128 0,6-1-128 0,-1-2 0 15,-3-2 0-15,6 2 0 0,5-1 0 0,3 0 0 16,4-3 0-16,3 1 0 0,6-6 0 0,7 4 0 0,6 0 0 0,3 0 0 15,5 0 0-15,7 0 0 0,6-5 0 0,8 2 0 16,8-1 0-16,6 0 0 0,8-3 0 0,6 2 0 16,7 0 0-16,8-1 0 0,6-1 0 0,11 0-176 15,0 0-112-15,0 0-32 0,0 0 0 0,18 0 0 16,6-1-64-16,9-1 0 0,6-1-16 0,9-1 0 16,10 0 128-16,4 1 16 0,5-2 16 0,6-2 0 15,6 2 240-15,4 3-192 0,6-1 192 0,3 1-192 16,5-2 64-16,2 1 128 0,0-1-208 0,6 4 80 15,6 2 128-15,-2-2 0 0,-3 1-144 0,3 1 144 16,2 1 0-16,1 0 0 0,-2-3-144 0,1 2 144 16,-2 1 0-16,0-2 0 0,4 0-128 0,-7 3 128 15,-2 4 0-15,-1-1 0 0,0 2 0 0,-2-3 0 16,-4-4 0-16,-3 2 0 0,-5 2 0 0,-1 0 144 16,-1-1-144-16,-4 2 128 0,-2-3-128 0,-6-2 128 15,-7 3-128-15,-4 0 0 0,-4 2 0 0,-5-4 128 0,-1 4-128 0,-6-1 0 16,-8-3 0-16,-4-1 128 0,-3-2-128 0,-7 0 192 15,-7-1-192-15,-6 0 192 0,-13 1-48 0,0 0 0 16,0 0 0-16,0 0 0 0,-16-5 112 0,-6-3 32 16,-9 0 0-16,-7-2 0 0,-7 3-32 0,-5-5-16 15,-6 3 0-15,-5-1 0 0,-4-1-112 0,-10 2 0 16,-5-1-128-16,-5 1 192 0,-6-4-32 0,-2 5-16 16,-3-1 0-16,-7 3 0 0,-8-4-16 0,-1 3 0 15,-1 4 0-15,-5-4 0 0,-6 5-128 0,2 1 0 16,-1-1 144-16,0 2-144 0,-1 2 0 0,2-2 0 15,2 0 0-15,4 2 0 0,3 3 0 0,1-2 0 0,1-3 0 16,4 1 128-16,5 1-128 0,2 1 0 0,-2-3 0 0,7 3 0 16,7 0 0-16,7 2 0 0,6-1 0 0,3 1 0 15,4-1 0-15,6 1 144 0,4-1-144 0,9 0 160 16,6 1-160-16,9 1-176 0,5-3 48 0,6 2 0 16,4 1 128-16,7-1-192 0,3-3 192 0,9-2-192 15,-2 11-64-15,8-2-32 0,4 1 0 0,7-2 0 16,8 3-16-16,5-2 0 0,8 3 0 0,9-4 0 15,7 3 48-15,3-1 16 0,3-3 0 0,4 2 0 16,6 0 96-16,7-2 16 0,5 1 0 0,5-2 0 16,2 0 128-16,3 3 0 0,6-4-144 0,5-1 144 15,5 0 0-15,3-3-144 0,-2-2 144 0,7 1 0 16,6 1 0-16,-1-2-128 0,-2-5 128 0,4 1 0 16,5 2 0-16,-3-5 0 0,-1-2 0 0,-1 1 0 15,-1 3 0-15,0-1 176 0,-2-6-48 0,-5 3-128 0,-3 3 192 0,-3-2-64 16,-1-1 0-16,-6-2-128 0,-5 6 192 15,-6-2-64-15,-4 4 0 0,-7-1-128 0,-4-1 144 0,-9-4-144 16,-9 2 0-16,-9-1 144 0,-4 7-144 0,-8-2 0 16,-8-1 144-16,-6 1-144 0,-7-1 160 0,-6 1-32 15,-10 4-128-15,0 0 192 0,-5-10 16 0,-7 5 0 16,-9-4 0-16,-7 4 0 0,-7 1-80 0,-11 0-128 16,-10-1 176-16,-8 3-176 0,-11-1 128 0,-6 3-128 15,-4 0 0-15,-10 3 0 0,-11 0 160 0,-4 2-160 16,-7-1 128-16,-4 1-128 0,-6 6 128 0,-6-3-128 15,-5 3 128-15,-4-1-128 0,-5 5 128 0,4-1-128 16,0 0 128-16,-2 0-128 0,-3-1 0 0,5 3 0 0,7 3 128 16,-1-1-128-16,-3-3 0 0,11 2 0 0,4 1 0 0,6-2 0 15,0-1 0-15,10-1 0 0,12 0 0 0,10 2 128 16,8-5-128-16,8 3 0 0,5-2 144 0,8-1-144 16,10 0-192-16,10-3-96 0,9-2-32 0,11 2 0 31,9-4-96-31,9-4-32 0,14 5 0 0,10 0 0 15,7-2-48-15,12-3-16 0,10-2 0 0,11-3 0 0,7 0 256 0,10 0 32 0,10-5 16 0,7 1 0 16,8-4 208-16,6 2 0 0,6-2-160 0,4-1 160 16,3 3 0-16,2-1 0 0,3-2 0 0,2-2 0 15,-2-2 256-15,1 3-48 0,-2 2 0 0,-2-1 0 16,-3-6-16-16,-6 2-16 0,-6 4 0 0,-3 1 0 16,-1 7-176-16,-10-3 128 0,-12 1-128 0,-11 6 128 15,-9 7-1136-15,-8 4-224 16,8 11-48-16,-27 9-16 0</inkml:trace>
  <inkml:trace contextRef="#ctx0" brushRef="#br1" timeOffset="108079.95">3883 6585 7359 0,'0'0'320'0,"0"0"80"0,0 0-400 0,0 0 0 16,0 0 0-16,0 0 0 0,0 0 1184 0,0 0 160 15,0 0 16-15,0 0 16 0,0 0-480 0,0 0-80 16,0 0-32-16,0 0 0 0,14 4-304 0,2 1-64 15,1 0-16-15,4-3 0 0,0 1-64 0,6-2-16 16,5 0 0-16,3 1 0 0,5-2-64 0,4 0 0 0,5-2-16 16,0 1 0-16,3 0 16 0,0 0 16 0,2-1 0 0,7 0 0 15,6-2-32-15,4 1-16 0,2 1 0 0,3 1 0 16,-2-1-48-16,5 1-16 0,3-4 0 0,5 1 0 16,2 3 0-16,0 0 0 0,-3-2 0 0,4 1 0 15,3-2-160-15,1 1 160 0,0 3-160 0,-1 0 160 16,-5 0-160-16,-1-1 0 0,5-3 0 0,-2 3 128 15,-1 3-128-15,-5 2 0 0,-6-1 0 0,-5-1 0 16,-3-2 0-16,-2 2 0 0,0 3 0 0,-4 1 0 16,-5-1 192-16,-4-1-32 0,-5 1-16 0,-5 1 0 15,-8-3-144-15,-2 2 0 0,-7 0-192 0,-4 1 192 16,-3-3 0-16,-4 1 0 0,-4 0 0 0,-3-1 192 16,-10-3-64-16,0 0 0 0,0 0 0 0,0 0 0 15,0 0 192-15,-13 4 16 0,-5-1 16 0,-5-1 0 0,-3 0 160 0,-7-1 16 16,-7 0 16-16,-5 0 0 0,-8 1-240 0,-3-2-48 15,-5-2-16-15,0 1 0 0,2 0-48 16,-5 1-16-16,-1-3 0 0,-3 1 0 0,-4 0-48 0,-5 1-128 16,-2-1 192-16,-2-2-64 0,-1 1 0 0,-3 2 0 15,-5 0 0-15,-4 1 0 0,-4 0-128 0,1 2 128 16,2 1-128-16,-3 2 128 0,-3-3-128 0,0 2 0 16,1-1 0-16,4 1 128 0,5 3-128 0,2-3 0 15,1 0 0-15,6-2 0 0,7-2 0 0,7 3 0 16,7 0 0-16,5 0 0 0,5 1 0 0,4 4 0 15,4-3 0-15,5-1 0 0,2 1 0 0,5 1 128 16,4-2-128-16,3 1 0 0,1 1 0 0,5 1 0 0,5-3 0 0,5 3 0 16,8-7 0-16,-2 9 0 0,2-9-176 0,10 14 176 31,6-5-416-31,4 2 0 0,5 2 0 0,10-4 0 0,7 1 256 0,3-4 160 0,3 0-192 0,5 0 192 16,7-2 0-16,7 1 0 0,7 0 0 0,5-1 0 15,6-2 0-15,4 0-192 0,1 0 192 0,7 1-208 16,5-2 208-16,1-2 0 0,-1-6 0 0,2 3 0 15,2 3 0-15,1-3 0 0,-2-1 0 0,2 1 0 16,-4-2 0-16,2-2 208 0,6 5-64 0,-3-2-16 16,-5-2-128-16,-3 5 0 0,0 0 0 0,-1 2 128 15,1 0-128-15,-5 3 160 0,-6 0-160 0,-2 0 160 16,-7 1-160-16,-1-1 0 0,-2-3 0 0,-7 1 0 16,-7 3 0-16,-8-2 128 0,-5 0-128 0,-6 1 0 15,-8 0 128-15,-5-1-128 0,-6 0 0 0,-6 0 128 16,-6-2-128-16,-13 0 192 0,0 0-192 0,0 0 192 15,0 0 240-15,-12-1 48 0,-7-2 16 0,-9 2 0 0,-9-1-32 16,-7-1 0-16,-8-2 0 0,-10 2 0 0,-12 2-208 0,-4-1-32 16,-2-7-16-16,-6 2 0 0,-7 6-208 0,-5 0 128 15,-6 0-128-15,0-4 0 0,-2-3 144 0,-4 4-144 16,-6-1 128-16,1-1-128 0,4 1 128 0,-2 1-128 16,-2 0 128-16,-2-1-128 0,-1 2 144 0,0 2-144 15,1 1 160-15,-1 3-160 0,-2 0 0 0,6 5 0 16,4-2 0-16,2 3 0 0,0-4 0 0,7 2 0 15,8 3 0-15,9-1 0 0,6 5 0 0,8 0 0 16,6 1 0-16,10-2 0 0,6-4 0 0,11 2 0 0,9-2 0 16,9 4-160-16,6-3-160 0,8 4-48 0,9 1 0 15,10 2 0 1,9-2-432-16,13-2-96 0,9-5 0 0,7 3-16 0,7-6 560 0,9-4 112 0,9-2 32 0,13-1 0 16,10 2 208-16,6-2 0 0,-1-4-160 0,9-1 160 15,8 3 0-15,0-5 0 0,-3 2 0 0,7-2 0 16,7 3 0-16,0-2 0 0,-4-3 0 0,6-1 0 15,4 4 208-15,-5-2-32 0,-4-1-16 0,1-1 0 16,0 7-32-16,-5-2 0 0,-8-1 0 0,-4-1 0 16,-4 4 0-16,-1 0-128 0,-5-5 192 0,-7 3-64 15,-8-1 0-15,-7 4 0 0,-5 2 0 0,-6-1 0 16,-8-2 0-16,-5-3-128 0,-10 2 192 0,-9-5-64 16,-8 5 16-16,-7 2 0 0,-5-3 0 0,-6 2 0 15,-13 5 96-15,0 0 16 0,0 0 0 0,-14-6 0 16,-10 0 112-16,-13 2 16 0,-13 2 16 0,-12 0 0 0,-16-1-272 0,-9 0-128 15,-6 1 128-15,-17 4-128 0,-14 1 0 16,-6 0 0-16,-4 0 0 0,-10 0 0 0,-7 0 128 0,-6 2-128 16,-2-1 128-16,-3 0-128 0,-2 0 192 0,-3 4-64 15,-2-3 0-15,8 5 0 0,7 0-128 0,6 3 0 16,5-6 0-16,8 7 0 0,9 4 0 0,7 2-176 16,1 2 176-16,11 3-128 15,11 1-2160-15,7 2-416 0</inkml:trace>
  <inkml:trace contextRef="#ctx0" brushRef="#br1" timeOffset="109241.51">7531 4950 5519 0,'0'0'240'0,"0"0"64"0,-5 7-304 0,0-4 0 15,5-3 0-15,-6 5 0 16,0 2 272-16,6-7 0 0,-7 5 0 0,1 0 0 0,-1-2-112 0,7-3-32 16,-6 2 0-16,0 3 0 0,-1-2 176 0,0-2 16 15,-1 2 16-15,8-3 0 0,-10 2-48 0,4 1-16 16,-1 2 0-16,1 0 0 0,-2-4-400 0,-1 4-96 15,3 3-16-15,-3-3 0 0</inkml:trace>
  <inkml:trace contextRef="#ctx0" brushRef="#br1" timeOffset="110564.2">8438 5250 11231 0,'-14'-13'496'16,"6"8"96"-16,8 5-464 0,-8-2-128 0,8 2 0 0,0 0 0 0,0 0 704 0,0 0 128 15,-1-8 32-15,1 8 0 0,0 0-416 0,0 0-64 16,0 0-32-16,0 0 0 0,9-5-352 0,-9 5 0 16,9-2 0-16,-9 2 0 0,0 0 0 0,10 5 0 15,-10-5 0-15,9 7 0 0,-9-7 0 0,10 7 0 16,-10-7 0-16,10 9 0 0,1-4 0 0,-1 1 0 16,1 0 0-16,1-2 0 0,2-4 176 0,0-1 64 15,3 0 16-15,1 1 0 0,3 0 96 0,-1 0 32 0,1-2 0 0,4 1 0 16,0 0 0-16,2 1 16 0,1 0 0 0,2 0 0 15,6 0-64-15,2-4-16 0,1-1 0 0,1 1 0 16,-2 2-96-16,1-4-32 0,-1 1 0 0,2 2 0 16,1 1-48-16,0-2-16 0,3-1 0 0,3 3 0 15,2-1-128-15,3 0 0 0,2 0 144 0,-1-1-144 16,-5-2 0-16,1 1 128 0,-2 1-128 0,0-1 0 16,0 2 0-16,2 1 0 0,4 0 0 0,-1 1 0 15,1 1 0-15,0-1 128 0,0 0-128 0,-1-1 0 16,-1 0 0-16,-1 1 128 0,0 1-128 0,3 0 0 15,1 0 0-15,2 0 0 0,1 0 0 0,1 0 0 16,-2-3 0-16,1 2 0 0,-1-1 0 0,2 2 0 0,0 0 0 16,3-1 0-16,4-1 0 0,1-1 0 0,0 2 0 15,-2-2 0-15,-3 1 0 0,1-2 128 16,0 0-128-16,3 2 144 0,2 0-144 0,2 0 160 0,1-2-160 0,-3-1 0 16,-2 1 144-16,1 2-144 0,0 0 128 0,2 1-128 15,3-2 128-15,0 2-128 0,-1-3 0 0,-3 3 0 16,-1 0 0-16,-1 1 128 0,0 1-128 0,1 2 0 15,0 0 0-15,3 0 128 0,-3 0-128 0,-1-2 0 16,-2 1 0-16,-2 1 0 0,-1 3 0 0,4-2 0 16,2-3 0-16,0 3 0 0,-1-1 0 0,-3-1 0 15,-2-2 0-15,0 4 0 0,-1-1 0 0,2-1 0 16,3-2 0-16,-1 3 0 0,1-2 0 0,-3 0 0 16,-3-1 0-16,-2 0 0 0,-1 1 160 0,1 2-32 0,1 0-128 0,2-1 192 15,-2 1-48-15,1-2-16 0,1-1 0 0,-5 1 0 16,0 2-128-16,-3-1 0 0,0 1 144 0,1 1-144 15,2-2 0-15,4 1 128 0,-1-3-128 0,-1 1 0 16,-3-1 0-16,-1 3 0 0,0-1 0 0,-1 1 0 16,1 0 0-16,2 0 0 0,3 0 0 0,1-1 128 15,2 2-128-15,-3-2 0 0,-3 0 0 0,-2 0 0 16,-1-6 0-16,-2 4 0 0,1 0 0 0,2 2 128 16,4 0-128-16,1-2 0 0,1-2 0 0,-2 0 0 15,-2 0 0-15,0-1 0 0,4 1 192 0,-2 1-64 16,1 1-128-16,3 0 144 0,3 0-144 0,1-2 160 15,-2-3-160-15,-2 0 0 0,-2 0 0 0,-1 4 0 16,-2-1 0-16,3 2 128 0,5 0-128 0,3 0 0 16,0-2 0-16,-1-1 0 0,1 0 0 0,-4 3 0 0,-1 1 0 0,3 1 0 15,2 0 0-15,2-1 0 0,4-2 0 0,-4 1 0 16,-2 0 128-16,-1 0-128 0,-1 1 0 0,1 1 0 16,4 0 0-16,1 0 0 0,2 1 0 0,-5-2 0 15,-2 0 0-15,-2 3 0 0,-3-1 0 0,4-1 0 16,2 0 0-16,1-1 0 0,0-1 0 0,-2 0 0 15,-4 1 0-15,0 0 0 0,0-1 0 0,2 2 0 16,0-1 0-16,2-1 0 0,1 0 0 0,-4 0 0 16,-2-1 0-16,0-1 0 0,1 1 0 0,1 0 0 15,0 0 0-15,2-2 128 0,3 0 0 0,-3-2 0 16,-3 0 0-16,-1 1 0 0,-1-1-128 0,1-1 0 16,-1 2 0-16,0 0 0 0,2-2 0 0,2 0 0 0,-2-1 0 0,-2-2 0 15,-3 3 0-15,0-3 0 0,0 3 0 0,3 1 0 16,3-3 0-16,2 2 0 0,2 1 0 0,0 0 0 15,-1 1 0-15,-1 1 0 0,1 2 0 0,3 0 0 16,5-2 0-16,-1 2 0 0,0 0 0 0,-3-2 0 16,-2 2 0-16,-3 1 0 0,-3 0 0 0,-3 0 0 15,3-2-176-15,-1 1-16 0,-3 1 0 0,-4 1 0 32,-6 1-192-32,-3 3-32 0,-1-1-16 0,-5 1-6720 0,-5 4-1344 0</inkml:trace>
  <inkml:trace contextRef="#ctx0" brushRef="#br1" timeOffset="177293.92">27327 13511 11679 0,'0'0'512'0,"-11"2"128"0,4 3-512 0,-3-2-128 15,10-3 0-15,-8 1 0 0,8-1 672 0,-10 5 112 16,2-3 32-16,8-2 0 0,0 0 80 0,0 0 0 16,0 0 16-16,0 0 0 0,0 0-208 0,0 0-64 0,0 0 0 0,0 0 0 15,0 0-128-15,9-3-16 0,3 1-16 0,-1-1 0 16,4 2-16-16,2-1 0 0,-1 1 0 0,2 0 0 15,1-2-224-15,2 2-48 0,0 0-16 0,6 0 0 16,2-2-176-16,0 2 160 0,2 0-160 0,2 1 160 16,4-2-160-16,3 1 0 0,2 0 0 0,4-1 128 15,2 4-128-15,-3-1 160 0,-3-2-160 0,-1-1 160 16,-2 2-32-16,2 0 0 0,-1 4 0 0,1-1 0 16,0 1 64-16,3-1 0 0,3 2 0 0,0-1 0 15,1 1-64-15,-3-1 0 0,-3 1 0 0,-3-2 0 16,-1-2-128-16,1 0 0 0,-1 1 144 0,0-1-144 15,0-1 176-15,3 2-48 0,-3 1 0 0,2-2 0 16,4-2 32-16,-2 0 0 0,-2-2 0 0,0 1 0 0,-3-1-160 16,-2-1 160-16,0-3-160 0,0 2 160 0,1 3-160 15,-1 0 0-15,0-1 0 0,0-1 0 0,1 2 0 0,1 1 0 16,1 1 0-16,-1-2 0 0,-2 1 0 0,-2-1 0 16,-2 0 0-16,-3 0 0 0,-3-1 0 0,-1 1 0 15,0-1 0-15,-3 2 0 0,-1 1 0 0,-1 0 128 16,-1 0-128-16,-1 0 0 0,-3 1 128 0,0 2-128 15,-2-1 0-15,0-1 128 0,-2-1 0 0,-10 0-128 16,10 0 192-16,-1 0-64 0,-9 0 160 0,9 0 32 16,-9 0 0-16,0 0 0 0,0 0-48 0,0 0 0 15,0 0 0-15,0 0 0 0,0 0-128 0,0 0-16 16,0 0-128-16,0 0 192 0,0 0-192 0,0 0 0 16,0 0 128-16,0 0-128 0,-9 2 0 0,-1-1 0 15,-2 0 0-15,0 1 0 0,-1 0 0 0,-5 1 0 0,-2-2 0 0,-2 1 0 16,1 2 128-16,-2-1-128 0,-2 1 0 0,-5-1 0 15,-2 2 0-15,-6 1 128 0,-6-5-128 0,-1 0 0 16,-1-1 0-16,-1 0 0 0,-1 0 0 0,0 0 0 16,-2 4 0-16,2-2 0 0,0 1 0 0,-2-2 0 15,-6-1 128-15,-1 0-128 0,-2 4 0 0,0-8 0 16,3 0 0-16,0 2 0 0,2 1 0 0,1-1 0 16,-2 1 0-16,-2-1 0 0,-3-4 0 0,1 4 0 15,3-1 0-15,2 1 128 0,2-1-128 0,4 1 0 16,1-1 0-16,-1-1 0 0,-2 2 0 0,0-2 0 15,-2 2 0-15,1-2 0 0,2-1 0 0,3 2 0 16,3-2 0-16,1 4 0 0,1-2 0 0,2 3 0 16,5 1 0-16,2 1 0 0,1-2 0 0,1 1 0 0,-2 0 0 15,5 2 0-15,2-2 0 0,1-1 0 0,0 0 0 0,4 0 0 16,4 0 0-16,2 0 0 0,1-1 0 0,3 1 0 16,10 0 0-16,0 0 0 0,0 0 0 0,0 0 0 15,0 0 0-15,9-1 0 0,4-1 0 0,6 1 0 16,5 0 0-16,5 1 0 0,3-3 0 0,1-1 0 15,1-2 128-15,6 2-128 0,2 2 0 0,2-2 0 16,2-1 0-16,5 1 0 0,3 1 0 0,5 2 0 16,3-3 0-16,-2 2 0 0,-2-2 0 0,1 1 0 15,1 2 0-15,3 0 0 0,5 1 0 0,1 0 0 16,3-1 0-16,-2 1 0 0,-6 0 0 0,1 0 0 16,3-2 0-16,0 2 0 0,2 0 0 0,0 0 128 15,-1 0-128-15,-5 0 0 0,-4 2 0 0,-1-1 0 0,-1 0 0 16,-1 2 0-16,-1-1 0 0,-2 2 0 0,0 0 128 0,0-3-128 15,-5 2 0-15,-4-2 0 0,-6-1 0 0,-2 0 0 16,-4 4 0-16,-1-3 0 0,-3-2 0 0,-3 1 0 16,-5 1 128-16,-2 2-128 0,-2-2 0 0,-3-1 0 15,-3 0 0-15,-11 0 128 0,10 1-128 0,-10-1 0 16,0 0 0-16,0 0 0 0,0 0 128 0,0 0-128 16,0 0 0-16,0 0 0 0,0 0 0 0,-11 4 0 15,-3-2-128-15,-4 1 128 0,-2-3-192 0,-2 3 192 16,-5 0-192-16,-3 1 64 0,-2-1 128 0,-5-1-208 15,-6 1 208-15,-8-2-144 0,-7 0 144 0,-2 1-128 16,-1 1 128-16,-1 0 0 0,-2 0 0 0,-3-1 0 16,-2 3 0-16,-6 1 0 0,-4-2 0 0,1-1 0 0,-1 2 0 15,2 4 0-15,-1-4 0 0,-4-1 0 16,-3-6 0-16,3 2 0 0,4 2 0 0,4-2 0 0,4 0 128 0,0 1-128 16,1 4 128-16,-1-2-128 0,-2-2 0 0,6 3 0 15,5 1 0-15,4 0 128 0,5-1-128 0,5 0 0 16,5 1 0-16,4 1 0 0,4-4 0 0,6 0 176 15,5-1-176-15,7 2 192 0,6-1-64 0,10-2 0 16,0 0 0-16,0 0 0 0,10 5-128 0,6-2 0 16,4-3 0-16,3 0 0 0,4 0 0 0,2 0 0 15,4-2 0-15,5-1 0 0,7-2 0 0,5 1 0 16,8 2 0-16,5-1 0 0,7-5 0 0,1 0 0 16,-5-3 0-16,6 2 0 0,3-2 0 0,6 3 128 15,5-2-128-15,-1 3 128 0,-2-4 16 0,1 5 0 16,0-2 0-16,5 4 0 0,-1 2-144 0,-3-2 0 0,-5-1 144 0,-3 2-144 15,-2 1 0-15,-2 0 144 0,-3 0-144 0,-3 2 0 16,-2 1 0-16,-7-1 0 0,-5 0 0 0,-9 1 0 16,-3 3-256-16,-7 3-128 0,-2-2 0 0,-6-1-16 15</inkml:trace>
  <inkml:trace contextRef="#ctx0" brushRef="#br1" timeOffset="-212556.8">9578 16916 8287 0,'0'0'736'0,"-8"4"-592"16,-2 0-144-16,0-1 0 0,-1 1 1344 0,-1 0 256 16,1-1 32-16,-1-2 16 0,2 1-416 0,-1 1-80 15,-1-2 0-15,2 1-16 0,1-2-128 0,9 0-32 16,-10 2 0-16,0-2 0 0,2 0 16 0,8 0 0 15,0 0 0-15,-8 3 0 0,8-3-160 0,0 0-16 16,-7 2-16-16,7-2 0 0,0 0-160 0,0 0-48 16,0 0 0-16,0 0 0 0,0 0-16 0,11 3-16 15,3-1 0-15,2 1 0 0,1-3-176 0,4 0-16 16,-1 1-16-16,4-1 0 0,2-1-32 0,2 0-16 0,3-1 0 0,5-2 0 16,3 3-80-16,5-1-16 0,3-3 0 0,3 2 0 15,4-1 16-15,-2 2 0 0,-1 2 0 0,0-3 0 16,1 2-224-16,-4 1 0 0,2 0 0 0,-2 0 0 15,0 1 0-15,1 2 128 0,0-1-128 0,1 1 0 16,-1-1 0-16,0 2 144 0,-1-3-144 0,0-1 128 16,-2 0 0-16,2-1-128 0,-1-1 192 0,5 0-64 15,2 1-128-15,0 0 160 0,0-2-160 0,-5 1 160 16,-2 2-16-16,3-2 0 0,-3 2 0 0,1-1 0 16,1 0 32-16,1 0 0 0,3-1 0 0,-1 0 0 15,-3 0-16-15,0 2 0 0,-5-1 0 0,1 1 0 16,-2-1 0-16,0 1 0 0,-5 0 0 0,0 0 0 15,0-1-32-15,1 1-128 0,-1 0 192 0,-1 1-64 0,-1-1-128 16,1 1 128-16,1 0-128 0,-5-1 128 16,0 0-128-16,1 0 0 0,-3 2 0 0,2-4 0 0,0 0 0 0,0 1 0 15,-2-1 128-15,-1 1-128 0,0 0 0 0,-1-2 0 16,-1 0 0-16,0-1 0 0,0 1 0 0,-1 2 0 16,-1 0 0-16,0-1 0 0,-2 1 128 0,-4 0-128 15,-1 1 0-15,-1 0 128 0,-3 0-128 0,-1 0 0 16,-1 0 0-16,-2 0 0 0,-2 0 0 0,0 0 0 15,-9 0 128-15,10 2-128 0,-10-2 0 0,0 0 0 16,0 0 0-16,0 0 0 0,0 0 0 0,0 0 0 16,0 0 0-16,0 0 0 0,0 0 0 0,-11 7 0 15,-3-2 0-15,-1-1 128 0,-3-3-128 0,-2 1 0 16,-5 2 144-16,0 1-144 0,0-1 0 0,-5-1 128 16,-1 0-128-16,-3 1 0 0,1 1 0 0,-1-1 128 0,-1-1-128 0,-1 1 0 15,-2 2 0-15,-4-1 0 0,1-1 0 0,-3 0 128 16,-2 1-128-16,-6-1 0 0,-4-3 0 0,0 1 0 15,0 2 0-15,0 0 0 0,0 1 0 0,1-2 0 16,0-2 0-16,-3 0 128 0,0 0-128 0,-1-1 0 16,-2 0 0-16,3 0 0 0,-1 0 0 0,5 0 0 15,-2 0 0-15,0 0 0 0,-1-1 0 0,0 0 0 16,-2 0 0-16,3 1 0 0,-1 0 0 0,1 0 0 16,1-3 0-16,4 2 0 0,1 1 0 0,-1-2 0 15,-3-1 0-15,1-1 0 0,-2 3 0 0,5-1 128 16,-3 1-128-16,5 0 0 0,1 0 0 0,1 1 0 15,1 0 0-15,1 0 0 0,2 0 0 0,0 0-128 16,0-2 128-16,-1 2 0 0,0 0 0 0,2-1 0 16,5 0-144-16,-3-2 144 0,4 2-160 0,2 0 160 0,1 1-160 0,3 0 160 15,1 1-160-15,1-1 160 0,2 5 0 0,1-2 0 16,1-2-128-16,1 0 128 0,-1 2 0 0,0-1 0 16,3 4 0-16,-2-3 0 0,3-2 0 0,0 2 0 15,1-3 0-15,2 2 0 0,-1 1 0 0,3-1 0 16,2 2 0-16,3-1 0 0,9-3 0 0,-8 4 0 15,-2-3 0-15,10-1 0 0,0 0 0 0,0 0 0 16,2 10 0-16,-2-10 0 0,0 0 0 0,14 8 0 16,4-2-160-16,5 0 160 0,3-2 0 0,4-2 0 15,3-1 0-15,3-1 0 0,-2 0 0 0,4 0 0 16,3-1 0-16,6-1 0 0,1 2 0 0,6-1 0 16,3-2 0-16,4 1 0 0,5-2 0 0,0 2 0 0,1-2 0 15,2 1 0-15,2-2 0 0,4 0 0 0,5 0 0 0,-1 2 0 16,-3-2 0-16,3 0 0 0,2 0 0 0,3 3 0 15,0-2 0-15,0-1 0 0,-2 2 0 0,-1-1 0 16,-2 2 0-16,1-1 0 0,0 1 0 0,1-1 0 16,1 1 0-16,-5-1 0 0,-3-1 0 0,-2 3 0 15,1 0 0-15,-1-1 0 0,1 1 128 0,-2 1-128 16,-3-1 0-16,-3-2 0 0,0 1 0 0,-3 1 0 16,-6-1 0-16,2 1 0 0,-1 1 144 0,0 0-144 15,-1-1 0-15,-3 1 0 0,-3-2 0 0,-3 2 0 16,-3 0 0-16,-3 0 0 0,-4 0 0 0,-2 0 0 15,0 0 0-15,-6 2 128 0,-4-1-128 0,0 0 0 16,-3 2 0-16,-1-2 0 0,-5-1 0 0,-3 0 128 0,-3 0-128 16,-10 0 0-16,0 0 0 0,0 0 128 15,0 0-128-15,0 0 0 0,-10 4 0 0,-4-2 0 0,-5 1 0 0,-4-2 0 16,-2 1 0-16,-6-2 0 0,-2 0 0 0,-4 1 0 16,-2 1 0-16,-3 1 0 0,-4-2 0 0,-3 2 0 15,-5-6 0-15,-3 2 0 0,-4 0 0 0,-1-2 0 16,-1 1 0-16,1 0 0 0,-1 2 0 0,-5 0 0 15,-6-1 0-15,2 0 0 0,-2-1 0 0,1 1 0 16,0 0 0-16,-1 1 0 0,1 0 0 0,-4 0 0 16,-1 0 0-16,1 0 0 0,4 0 0 0,1 1 0 15,0 2 0-15,-2-2 0 0,-1 0 0 0,0-1 0 16,2 0 0-16,0 0 0 0,3 2 0 0,3 0 0 16,1 1 0-16,0-1 0 0,-3 1 0 0,3-2 0 15,2 0 0-15,5 1 0 0,1-1 0 0,5 0 0 0,1 2 0 0,5-1 0 16,0 1 0-16,4 0 0 0,1-1 0 0,1-1 0 15,0-1 0-15,4 1 0 0,4 2-176 0,4-3 176 16,2 1-208-16,5 0 48 0,-3 1 16 0,8-1 0 16,3 0 144-16,1 4 0 0,1-3-144 0,4-1 144 15,8-1 0-15,0 0 0 0,0 0 0 0,0 0 0 16,0 0-192-16,0 0 16 0,7 5 16 0,5 0 0 16,2 0 160-16,6-1-192 0,2-2 192 0,4 1-192 15,5 0 192-15,6-1-128 0,5 2 128 0,3-2-128 16,2 1 128-16,3 0 0 0,0-2 0 0,3 0-128 15,4 0 128-15,4 2 0 0,4 1 0 0,4-3 0 16,2-1 0-16,1-1-160 0,2-2 160 0,1 2 0 16,1 0 0-16,4-1-128 0,4 1 128 0,-1 0 0 15,-3 0 0-15,0-1 0 0,0 2 0 0,4 0 0 0,2 0 0 0,-3 0 0 16,0 0 0-16,-3 0 0 0,0 0 0 0,2 0 0 16,2 2 0-16,-1-1 0 0,-4 0 0 0,-3-1 0 15,-4-1 0-15,0 2 0 0,-4 2 0 0,0-1 0 16,-1 2 0-16,-3-3 0 0,-5 0 0 0,-4 2 0 15,-4-3 0-15,-4 3 0 0,-3-2 0 0,-3 1 0 16,-4 0 0-16,-4 1 0 0,-3-1 0 0,-3 2 0 16,-5-4 0-16,-3 1 0 0,-4 4 0 0,-3-1 0 15,-12-4 0-15,0 0 0 0,0 0 0 0,0 0 0 16,0 0 0-16,-14 2 0 0,-4-2 0 0,-5 0 176 16,-3 0-176-16,-4 0 160 0,-4 0-160 0,-5-2 0 0,-2 0 144 0,-5 1-144 15,-4 1 0-15,-4 0 0 0,-6-2 0 0,-3-1 128 16,-1 1-128-16,0-2 0 15,-2 0 0-15,1-1 128 0,-6 0-128 0,-4-3 0 0,-5 2 128 0,0-1-128 16,0-3 0-16,1 4 0 0,-1-4 0 0,-4 5 128 16,-5-4-128-16,0 1 0 0,3 0 0 0,-1 0 0 15,2 1 0-15,-4-2 0 0,-4 3 0 0,4-2 0 16,3 2 0-16,2 3 0 0,1 0 0 0,1-2 0 16,-6 1 0-16,4 2 0 0,7 1 0 0,2 0 0 15,3 0 0-15,4-1 0 0,2 2 0 0,1 0 0 16,0 0 0-16,5 2-160 0,4-1 160 0,5 1-160 15,4 1 16-15,4 2 0 0,5-2 0 0,4 0 0 16,2 0 0-16,4 1 0 0,3 1 0 0,3 0 0 16,3-1 144-16,5 1-208 0,4-1 80 0,10-4 128 15,0 0-192-15,0 0 192 0,4 10-160 0,2 0 160 0,5-4-160 0,5 3 160 16,4-2-160-16,2-2 160 0,4 2-144 0,6-2 144 16,4 2-128-16,3 0 128 0,4-1 0 0,7 0 0 15,6 0 0-15,2-2 0 0,6 0 0 0,2 0 0 16,0-1 0-16,3 0-128 0,3-2 128 0,7 1 0 15,5-2 0-15,0-2 128 0,-2-2-128 0,2-1 0 16,3 0-128-16,3 1 128 0,5-2 0 0,-1 0 0 16,-4-1 0-16,1 0 0 0,0 0 0 0,3 2 0 15,2-2 0-15,-2 2 0 0,-5-2 0 0,1 0 0 16,0 2 0-16,0-3 0 0,2 3 0 0,-7 0 0 16,-5-3 0-16,-2 3 0 0,-3 1 0 0,-3 2 0 15,1-2 0-15,-2 0 128 0,-6 2-128 0,-6-1 0 16,-1 2 0-16,-8-1 0 0,-3 2 0 0,-5 0 0 15,-3 0 0-15,-6 0 0 0,0 3 0 0,-5 0 128 0,-5-1-128 0,-4 2 0 16,-4-2 0-16,-4 2 128 0,-11-4-128 0,0 0 0 16,0 0 0-16,0 0 128 0,-11 7-128 0,-7 0 0 15,-5-2 128-15,-4 0-128 0,-4 2 128 0,-2-3-128 16,-4-2 0-16,-5 2 144 0,-5 0-144 0,-4 1 0 16,-5-1 128-16,-6-3-128 0,-7 1 0 0,0 1 0 15,2 0 0-15,-2 0 0 0,-2-1 0 0,-4 0 0 16,-6-2 0-16,-3 0 0 0,-1 0 0 0,1 0 0 15,1 0 0-15,-2 0 0 0,-6 0 0 0,0-1 0 16,2 0 0-16,0-1 0 0,6-1 0 0,-5 1 0 16,-2 1 0-16,1 0 0 0,1-2 0 0,4 2 0 15,3 0 0-15,-1 1 0 0,1-2 0 0,0 1 0 0,2-3 0 0,6 0 0 16,2 2 0-16,6 1 0 0,6-1 128 0,0 1-128 16,1 0 0-16,3 0 0 0,3-1 0 0,5 1 0 15,6 0 0-15,3 1 0 0,4-2-208 0,3 2 0 16,6 2 0-16,1-1 0 0,1 0 16 0,6 2 16 15,5-3 0-15,3 1 0 0,9-1 176 0,0 0-160 16,0 0 160-16,0 0-160 0,0 0 160 0,11 10-192 16,4-3 192-16,4-2-192 0,4 1 192 0,5 0 0 15,4 0 0-15,6 1-128 0,5-2 128 0,7-1 0 16,3 4 0-16,2-5 0 0,-2 0 0 0,5-2 0 16,4-1 0-16,5 2 0 0,4 1 128 0,7 2-128 15,-1-7 128-15,2 1-128 0,-1-2 0 0,4 2 0 16,4 0 0-16,3-2-128 0,2 0 128 0,-1 0 0 0,-2-4 0 15,2 2 0-15,3 3 0 0,1-2 0 0,-2-2 0 0,-2 2 128 16,-1 1-128-16,1-1 0 0,2-1 0 0,-2 1 0 16,-2 2 0-16,-3 1 0 0,-4-3 0 0,-1-1 0 15,0 1 0-15,0 0 0 0,-1 2 0 0,-5-2 0 16,-7-3 0-16,-3 2 0 0,-4 2 0 0,-3-1 0 16,-3 0 0-16,-1 3 0 0,-4-1 0 0,-4 1 0 15,-6-1 0-15,-5 0 128 0,-3 2-128 0,-7 0 0 16,-6 0 0-16,-5 0 0 0,-3 0 0 0,-10 0 128 15,0 0-128-15,0 0 0 0,0 0 0 0,-9 3 128 16,-4-1-128-16,-3 1 176 0,-11 2-176 0,-4-1 192 16,-4-2-192-16,-5 2 0 0,-2 0 0 0,-5 2 0 15,-2-1 0-15,-5 2 0 0,-1-1 0 0,-7 0 0 16,-2 3 0-16,-5-4 0 0,-3-2 0 0,-1 2 0 16,-1 3 0-16,2-2 0 0,-1 2 0 0,-5-2 0 15,-7-2 0-15,1 0 0 0,2 1 0 0,2-1 0 0,-2-2 0 0,-6 2 0 16,-6 0 0-16,4 1 0 0,2-3 0 0,1 0 0 15,1 0 0-15,-3 1 0 0,-4-1 144 0,4-2-144 16,5-1 160-16,4 1-160 0,3 0 0 0,0 0 128 16,1-1-128-16,1-1 0 0,1-3 0 0,6 2 0 15,3-1 0-15,5 2 0 0,4 0 0 0,3-1 0 16,0 2 0-16,0 0 0 0,6-2 0 0,4 2 0 16,2 0 0-16,6-1 0 0,4 0 0 0,5 2-128 15,3 2 128-15,4-2-160 0,3 0 32 0,5 2 0 16,2 0 0-16,9-2 0 0,0 0-16 0,0 0 0 15,0 0 0-15,0 0 0 0,10 9 144 0,4 1-208 0,4-3 80 0,2 2 128 16,7-4-128-16,6 1 128 0,7 2 0 0,4-5 0 16,3 1 0-16,1-1 0 0,3-1 0 0,3 1 0 15,3-2 0-15,6 0 0 0,5 1 0 0,4-2 0 16,3 0 0-16,1-2 0 0,1 0 0 0,2-2 0 16,1 3 0-16,6 0 0 0,6-2 0 0,-2 2 0 15,-4-2 0-15,3-1 0 0,3-2 0 0,1 2 128 16,2 0-128-16,-4 2 128 0,-2-2-128 0,2-1 128 15,0 2-128-15,1 1 0 0,-2-3 0 0,-5 0 0 16,-5 0 0-16,-4 2 128 0,-2 2-128 0,-1-2 0 16,-2-1 0-16,-5-1 0 0,-8 0 0 0,-5 3 0 15,-8-2 0-15,-5 0 0 0,-6 2 0 0,-5 0 0 16,-5 2-2016-16,-10 0-288 16</inkml:trace>
  <inkml:trace contextRef="#ctx0" brushRef="#br1" timeOffset="-191076.29">16616 12405 14223 0,'0'0'624'0,"0"0"144"0,0 0-624 0,0 0-144 0,0 0 0 0,0 0 0 16,-6-6 848-16,6 6 144 0,0 0 32 0,0 0 0 15,0 0-400-15,-1-7-80 0,1 7-16 0,0 0 0 16,0 0-320-16,0 0-64 0,5-9-16 0,-5 9 0 16,0 0-128-16,0 0 0 0,0 0 0 0,0 0 0 15,0 0 144-15,0 0 0 0,0 0 0 0,0 0 0 16,0 0 272-16,0 0 48 0,0 0 16 0,10 2 0 15,0 0-32-15,0 2-16 0,0-1 0 0,3-1 0 16,1 2 160-16,1 1 48 0,4 1 0 0,2-3 0 16,0-1-176-16,3 1-16 0,2 1-16 0,1 1 0 0,-1-1-128 15,2-2-32-15,1 1 0 0,3 1 0 0,1 1-48 0,2-1-16 16,1-3 0-16,3 3 0 0,1 1-16 0,5 1 0 16,2-1 0-16,1-2 0 0,-1-2-64 0,-1 0-128 15,-2 0 176-15,3 3-176 0,0-2 192 0,0 0-192 16,0-2 192-16,2 1-192 0,2 3 176 0,2-3-176 15,3-3 160-15,-3-1-160 0,-2 2 208 0,-1-1-48 16,-1-1-16-16,1-1 0 0,-2 0-144 0,0 2 128 16,2 2-128-16,0 0 128 0,-2-1-128 0,-2-1 192 15,-4 2-192-15,-4 0 192 0,-3 0-64 0,-2 3-128 16,-2-2 192-16,-3 3-64 0,-4 1-128 0,-1 0 128 16,-5-2-128-16,-3 0 128 0,-2 1-128 0,-3 3 160 15,-3-4-160-15,-7-3 160 0,0 0-32 0,0 0 0 0,0 0 0 16,0 0 0-16,-5 8 160 0,-2 0 32 15,-6-7 0-15,-3 3 0 0,-5 1-128 0,-3 1 0 0,-4 1-16 0,-2-2 0 16,-5 1-176-16,-4-2 0 0,-7 1 0 0,-2 0 128 16,-3-2-128-16,-1-1 128 0,1-1-128 0,-1 2 128 15,-3-1 0-15,2 2 0 0,-2 1 0 0,-3-2 0 16,-5-1 0-16,1 0-128 0,1-1 192 0,1-1-64 16,1-1 16-16,0 2 0 0,1 3 0 0,-3 0 0 15,-3-7-16-15,-1 1-128 0,0-4 192 0,3 5-64 16,2 0-128-16,3-2 0 0,3 1 0 0,-1-1 128 15,0 2-128-15,2 1 0 0,-1-1 144 0,2-2-144 16,0-1 0-16,4 1 0 0,2 0 0 0,3-1 128 16,1 0-128-16,5 2 0 0,2 1 0 0,3 1 0 15,5-3 0-15,-1 0 0 0,0 0 0 0,5 1 0 0,2 2 0 0,3-1 0 16,1 0 0-16,5-2 0 0,1 1 0 16,4 2 0-16,7 0 0 0,0 0 0 0,0 0 0 0,0 0 0 15,0 0 0-15,0 0 0 0,0 0 0 0,0 0 0 16,0 0-128-16,15 1 128 0,0 3 0 0,3-2-128 15,2 0 128-15,3-2 0 0,0 0 0 0,3 2-128 16,0-1 128-16,5 2 0 0,1-6 0 0,2 3 0 16,-1 3 0-16,4 0 0 0,2-3 0 0,2 1 0 15,3 0 0-15,3 2 0 0,-1-1 0 0,0 2 0 16,-2-4 0-16,1 0 0 0,1 0 0 0,1 3 0 16,1-1 0-16,-2-1 0 0,1 2 0 0,1-2 0 15,-1-1 0-15,-1 0 0 0,-2 0 0 0,-2 0 0 0,-2-4 0 0,-2 3 0 16,-2-1 0-16,-3 2 0 0,-3-2 0 0,-2 1 0 15,-3-2 0-15,-3 3 0 0,-3 4 0 0,-4-2 0 16,-2-2 0-16,-13 0 0 0,0 0 0 0,0 0 128 16,0 0-128-16,0 0 128 0,0 0-128 0,0 0 128 15,-9 0 32-15,-4 0 16 0,-4-2 0 0,-6 2 0 16,-3 2-176-16,-3 0 0 0,-6-1 0 0,-5 3 128 16,-1 0-128-16,-7 1 0 0,-1-1 144 0,-5-2-144 15,-2 1 0-15,0 0 128 0,0-3-128 0,0 2 0 16,1 4 128-16,-3-2-128 0,1 1 128 0,0 2-128 15,-2-4 0-15,4 0 128 0,0 1-128 0,4-3 0 16,3-2 0-16,2 2 0 0,4 2 0 0,0 0 0 16,5-1 0-16,2-2 128 0,2-2-128 0,3 1 0 15,5 1 0-15,3 0 0 0,5-2 0 0,4 0 128 0,3 1-128 0,10 1 0 16,0 0 0-16,0 0 0 0,0 0 0 0,14-2 0 16,0 0-176-16,6 1 176 0,7 0-144 0,3-2 144 15,2-1-128-15,6 1 128 0,0 1 0 0,7 1 0 16,-1 0 0-16,4 1-128 0,7 2 128 0,2 1 0 15,4-1 0-15,-2-2 0 0,-3-3 0 0,2 3 0 16,-1 5 0-16,1-2-128 0,-1-1 128 0,1 3 0 16,0 2 0-16,-1-1 0 0,-3-1 0 0,-4 1 0 15,-4-1 0-15,-2-2 0 0,-1 0 0 0,-4 4 0 16,-6-3 0-16,-3-2 0 0,-2 1 0 0,-3 0 128 16,-4 3-128-16,-3-5 176 0,-3 1-176 0,-4 1 192 15,-11-3-192-15,0 0 192 0,0 0-192 0,0 0 160 16,0 0-160-16,0 0 160 0,0 0-32 0,-14 0 0 15,-3-1 0-15,-8-1 0 0,-1 0-128 0,-9-2 0 0,-5 3 0 0,-4-3 128 16,-1 0-128-16,-7 0 0 0,-9-3 0 0,-2 0 0 16,-3 2 0-16,0-1 0 0,-1-2 0 0,2 1 0 15,3 0 0-15,-3 3 0 0,-3 2 0 0,2-4 0 16,3-1 0-16,4 5 0 0,5-1 0 0,2 1 0 16,4-1 0-16,5 2 0 0,5 1 0 0,6 1 0 15,4 3 0-15,6-2 0 0,5-3 0 0,6 1 0 16,11 0-144-16,0 0 144 0,0 0-192 0,12 4 192 15,7-2-288-15,8 0 48 0,6-2 16 0,10 0 0 16,8-2 224-16,6 2-144 0,7 3 144 0,7 0-128 16,3 0 128-16,1-3 0 0,-1-2 0 0,1 4 0 15,0 3-128-15,3 2 0 0,4 3 0 0,-4-1-11360 16,-5 1-2272-16</inkml:trace>
  <inkml:trace contextRef="#ctx0" brushRef="#br1" timeOffset="-188607.99">16042 11163 6447 0,'0'0'576'0,"0"0"-576"0,-7-6 0 0,2-1 0 15,5 7 1744-15,-7-5 240 0,-1 3 64 0,2-2 0 16,6 4-832-16,-11-5-144 0,2 2-48 0,1 1 0 15,-1 1-48-15,0 1-16 0,-1 0 0 0,10 0 0 16,-12 5-192-16,1 2-32 0,-1 0-16 0,1 4 0 16,-2-2-272-16,0 5-48 0,-1 1-16 0,-1 2 0 15,0 1-128-15,-2 1-16 0,1 1-16 0,-1 3 0 16,0 2 112-16,1-2 32 0,1 3 0 0,4 2 0 16,0-3 0-16,4 3 0 0,2-3 0 0,5 1 0 15,4-5-112-15,2-2 0 0,4-3-16 0,4-4 0 16,4 0 32-16,1-3 16 0,-1-7 0 0,3-3 0 15,1-5 96-15,1-3 0 0,2-1 16 0,-1-3 0 0,1-4-64 0,-1-2-16 16,0-2 0-16,0-2 0 0,-1 0-32 0,-3-3-16 16,-2 2 0-16,-1 0 0 0,-5-5-112 0,-2 4-32 15,-3-2 0-15,-2 3 0 0,-5-3 16 0,-4 7 0 16,-4 2 0-16,-2 0 0 0,-2-1 16 0,-4 4 0 16,0 6 0-16,-2 0 0 0,-1 3-160 0,0 2 0 15,0 3 0-15,2 2 0 0,3 1 0 0,2 1-304 16,-1 2 48-16,4 3 16 15,4-1-592-15,2 3-112 0,3-10-16 0,5 11-16 16,3 0-2096-16,1-5-432 0,-9-6-80 0,23 9 0 0</inkml:trace>
  <inkml:trace contextRef="#ctx0" brushRef="#br1" timeOffset="-188190.89">16428 11018 16703 0,'0'0'736'0,"0"0"160"0,0 0-720 0,0 0-176 0,0 0 0 0,-1 9 0 16,-2 1 1152-16,1 4 192 0,-2 0 32 0,0 4 16 15,0 2-112-15,0 2-32 0,-1-2 0 0,0 5 0 16,0 0-80-16,0 0-16 0,0 5 0 0,-1-1 0 16,-1 0-320-16,1-1-64 0,-2-5 0 0,2 1-16 15,0-2-304-15,-1-1-64 0,1-3-16 0,0-1 0 16,0-3 16-16,1-3 0 0,2-1 0 0,3-10 0 15,0 0-128-15,0 0-32 0,0 0 0 0,0 0 0 16,0 0-80-16,7-14-16 0,1-2 0 0,-2-2 0 16,2-2-128-16,1-1 160 0,1-2-160 0,1 2 160 0,1-1-160 0,-1-1 160 15,2 0-160-15,0 3 160 0,-1 1-160 0,1 1 0 16,-2 4-192-16,1 7 192 0,-2 0-128 0,-10 7 128 16,13-2 0-16,-13 2 0 0,12 7 0 0,-1 3-176 15,-6 6 176-15,1 3-128 0,-1 0 128 0,-1 4 0 16,-1 0 160-16,-2 1-160 0,-1 1 0 0,-1-1 0 15,1 4 0-15,-2-5-160 0,1-2 160 0,0-4 0 16,-2-1 0-16,3-1 0 0,-1-5-128 0,0 0 0 16,1-10 0-16,0 0 0 15,0 0-512-15,0 0-112 0,0 0-16 0,11 3 0 16,2-6-2240-16,-1-7-464 0</inkml:trace>
  <inkml:trace contextRef="#ctx0" brushRef="#br1" timeOffset="-187940.02">16881 10739 20783 0,'0'0'912'0,"0"0"208"0,1-8-896 0,-1 8-224 0,0 0 0 0,0 0 0 16,0 0 1216-16,0 0 192 0,2 14 32 0,-2 1 16 15,4 7-48-15,-3 2 0 0,1 1 0 0,0 6 0 16,2 2-384-16,1 4-64 0,0 2-32 0,0 3 0 15,0 0-416-15,0 3-64 0,1 3-32 0,-3 2 0 0,1-2-288 0,1-5-128 16,-1-2 128-16,1-4-128 0,0-3 0 16,2-4 0-16,-1-3 0 0,0-1 0 0,1-7-288 0,-2-4 64 15,0-4 16-15,0-2 0 16,-5-9-1152-16,10 7-240 0,0-6-32 0,2-4-12368 16</inkml:trace>
  <inkml:trace contextRef="#ctx0" brushRef="#br1" timeOffset="-187691.02">17379 11068 16575 0,'0'0'1472'0,"-8"2"-1168"16,2 2-304-16,-1 8 0 0,1-1 2272 0,0 4 400 0,-1 3 80 0,-1 6 0 15,-1 3-1136-15,0 3-224 0,-1 1-48 0,-1 3-16 16,0 1-208-16,-2 0-32 0,2 2-16 0,-2-1 0 15,0-2-432-15,-1 0-96 0,0 1-16 0,-1-1 0 16,2-1-304-16,-1-4-64 0,-1 0-16 0,1-1 0 16,-1-3-352-16,2-4-80 0,1 1-16 0,0-3 0 31,1-3-2352-31,2-3-480 0,0 1-80 0,9-14-32 0</inkml:trace>
  <inkml:trace contextRef="#ctx0" brushRef="#br1" timeOffset="-186678.47">17089 11077 11967 0,'0'0'1072'0,"0"0"-864"16,-9 0-208-16,9 0 0 0,-10 1 944 0,10-1 144 15,-9 4 16-15,9-4 16 0,0 0 336 0,0 0 64 16,-9 5 16-16,9-5 0 0,-4 6 144 0,3 4 48 15,1-10 0-15,3 13 0 0,2 2-576 0,1 2-96 16,2 1-32-16,3 0 0 0,-2-1-384 0,1 1-96 16,3 0-16-16,-3 1 0 0,0 0-304 0,-1 0-64 15,-1 0-16-15,-2-4 0 0,-1-1-144 0,0-1 0 16,-1-1 0-16,-3-1 128 0,3 2-352 0,-4-13-80 16,3 9-16-16,-3-9-9552 15,0 0-1920-15</inkml:trace>
  <inkml:trace contextRef="#ctx0" brushRef="#br1" timeOffset="-186137.55">17877 10974 19119 0,'0'0'832'0,"0"0"192"0,0 0-816 0,0 0-208 16,0 0 0-16,0 0 0 0,0 0 880 0,0 0 128 15,0 10 16-15,-1 4 16 0,-3 2 128 0,1 2 32 16,0 1 0-16,-1 3 0 0,0-2-304 0,-1 4-48 16,-1 3-16-16,-1 0 0 0,-2 1-240 0,3-2-48 15,0 1-16-15,1-4 0 0,1-1-208 0,0-5-32 16,-1 0-16-16,2-4 0 0,-1-2-16 0,4-11 0 16,0 0 0-16,0 0 0 0,0 0 80 0,0 0 16 15,0 0 0-15,0 0 0 0,7-15-16 0,2-2 0 16,1-2 0-16,4-4 0 0,0-6-208 0,1 2-128 15,-1 2 160-15,1 2-160 0,1-2 0 0,-2 4 0 0,2 4 0 0,-1 1 0 16,-1 0 0-16,2 4 0 0,-1 2 0 0,-2 5 0 16,-1 3 0-16,0 0 0 0,-1 4-128 0,-1 4 128 15,0 10 0-15,-1 5-160 0,0 0 160 0,-2 5-128 16,-2-2 128-16,-1 5 0 0,-2-1 0 0,1 3 0 16,-2-1 0-16,0-3 0 0,-1-2 0 0,1-4 0 15,1-5 0-15,0-4 0 0,-2-12-144 0,4 11 144 31,1-1-1168-31,-5-10-176 0,12 0-16 0,0-6-8496 0,2 1-1712 0</inkml:trace>
  <inkml:trace contextRef="#ctx0" brushRef="#br1" timeOffset="-185788.93">18335 11143 19343 0,'-22'2'848'0,"11"2"192"0,-2 0-832 0,3 2-208 16,10-6 0-16,-7 7 0 0,7-7 2096 0,0 0 368 16,0 0 80-16,3 12 16 0,-3-12-1344 0,0 0-272 15,13 6-48-15,1-3-16 0,1-3-112 0,0-2 0 16,3-2-16-16,2-2 0 0,-1-3-416 0,0 2-80 16,-1 0 0-16,0 0-16 0,-4-4-240 0,1 2 144 15,-3-2-144-15,-3 4 128 0,-2 0-128 0,-7 7 0 16,5-9 144-16,-5 9-144 0,0 0 128 0,0 0-128 0,0 0 128 15,0 0-128-15,-12 1 128 0,0 4-128 0,1 7 160 0,-2 0-160 16,-2 1 128-16,-1 2-128 0,0-1 0 0,1 4 144 16,2-1-16-16,3-2-128 0,0-3 192 0,5 2-64 15,2-1-128-15,4-1 160 0,-1-12-160 0,10 9 160 16,3-3-160-16,2-2 0 0,5-6 0 0,1-1 0 31,1-1-1120-31,1-1-96 0,2-5-32 0,-1 1-8944 0,0-4-1792 0</inkml:trace>
  <inkml:trace contextRef="#ctx0" brushRef="#br1" timeOffset="-185439.18">18583 11163 22799 0,'0'0'1008'0,"0"0"208"0,0 0-960 0,0 0-256 0,0 0 0 0,0 0 0 0,0 0 192 0,0 0-16 16,0 0 0-16,16-1 0 0,-2-3 560 0,3-2 112 15,0 1 32-15,2-3 0 0,1-3-304 0,1-1-64 16,1 2-16-16,-1-3 0 0,1 2-272 0,-2 2-48 16,-2-1-16-16,-3 3 0 0,-2 4-160 0,-3-5 160 15,-2 2-160-15,-8 6 160 0,0 0 160 0,0 0 48 16,0 0 0-16,0 0 0 0,0 0 288 0,-8 0 64 16,-1 3 16-16,0 5 0 0,-6-4-336 0,2-2-64 15,-2 5-16-15,-1 3 0 0,0 5-64 0,0 2 0 16,-1 1-16-16,1-2 0 0,2-3-32 0,0 1 0 15,2 0 0-15,4-4 0 0,0 1-16 0,3 1-16 0,5-12 0 0,-1 10 0 16,1 1-176-16,0-11 0 0,0 0 0 0,8 9 0 16,3-1-272-16,0-7-96 0,2-1-16 0,1-2 0 31,2-5-400-31,3 1-96 0,3 0-16 0,2-3-9008 0,2 2-1808 0</inkml:trace>
  <inkml:trace contextRef="#ctx0" brushRef="#br1" timeOffset="-185072.14">19166 10984 3679 0,'0'0'320'0,"0"0"-320"0,-9-3 0 0,-2 5 0 15,2 2 4400-15,0 2 800 0,-1 3 176 0,-2-3 16 16,-2 3-3664-16,0 0-720 0,0 2-160 0,-2 3-16 16,1 0 240-16,-1 3 48 0,2-1 16 0,2 1 0 0,0-2-256 0,3 0-48 15,2 2-16-15,2-3 0 0,1-4-240 0,2 3-32 16,2-2-16-16,0-11 0 0,4 10-208 0,3 1-64 15,0-6 0-15,5-3 0 0,-1-3 0 0,2-2-16 16,2-3 0-16,3-4 0 0,2 0-64 0,1-3-16 16,-4-5 0-16,2-1 0 0,1-4-160 0,-1 0 192 15,-3-1-192-15,2-4 192 0,-3 3-192 0,-1-7 160 16,-1 0-160-16,-2-1 160 0,-3 1-160 0,-3-6 160 16,-4-4-160-16,-1 3 160 0,-1-3-160 0,-2 4 192 15,1 9-192-15,1 2 192 0,-2 7-192 0,1 4 160 16,-2 9-160-16,4 7 160 0,0 0 96 0,-10 14 0 15,-1 6 16-15,3 7 0 0,-6 7-144 0,3 5-128 0,1 6 144 0,1 3-144 16,4 1 0-16,1 1 0 0,3 1 0 0,1 3 0 16,3-1 0-16,4 0 0 0,2 1 0 0,4-10-160 31,3-2-1824-31,7-9-352 0,0-7-80 0,8-6-12880 0</inkml:trace>
  <inkml:trace contextRef="#ctx0" brushRef="#br1" timeOffset="-184653.15">20245 10608 21183 0,'-6'-5'1888'0,"-3"-6"-1504"15,-1 1-384-15,0 1 0 0,-1 1 1792 0,3 2 304 16,8 6 48-16,0 0 16 0,-12-1-992 0,3 4-192 15,2 1-32-15,-1 4-16 0,-1 5-544 0,1 0-96 0,-2 5-32 0,0 5 0 16,0 1-64-16,1 7 0 0,0 4-16 0,0 0 0 16,0 2-16-16,2-2 0 0,0 1 0 0,2 3 0 15,0-3-160-15,1 4 192 0,1-1-192 0,1 2 192 16,1-8-192-16,1-4 0 0,1-6 0 0,1-5 0 16,-1-4-160-16,1-3-16 0,-2-11 0 0,0 0 0 31,0 0-528-31,11-6-128 0,-3-3 0 0,-1-4-13488 0</inkml:trace>
  <inkml:trace contextRef="#ctx0" brushRef="#br1" timeOffset="-184305.29">19859 10928 24879 0,'0'0'1088'0,"0"0"256"0,0 0-1088 0,0 0-256 0,0 0 0 0,0 0 0 16,9 4 1440-16,2-4 224 0,2-3 64 0,3 0 0 0,3-3-896 0,2 4-160 15,0-1-32-15,0 1-16 0,-1-1-64 0,0 2-16 16,1 0 0-16,0 2 0 0,0-1-368 0,-2 3-176 15,-3-1 160-15,0 4-160 0,-4 2 128 0,2 0-128 16,-2 3 0-16,-3 3 144 0,-2 4-16 0,-2 1 0 16,-1 1 0-16,-1 2 0 0,-3 2-128 0,0 1 192 15,0-4-192-15,0-1 192 0,0-2-192 0,2 0 128 16,1-2-128-16,2-3 128 0,-5-13 80 0,12 4 16 16,1-2 0-16,1-3 0 0,1-3 112 0,3-6 32 15,0-1 0-15,1-5 0 0,0 0-144 0,-1-1-32 16,0-2 0-16,-6-1 0 0,-3-4-32 0,-7 1-16 15,-4 1 0-15,-4 1 0 0,-3-1 352 0,-7 3 64 16,-6-1 16-16,-1 3 0 0,-2 4-32 0,-3 2 0 16,-3 2 0-16,1 4 0 0,0 2-304 0,4 3-64 0,-1 2-16 0,2 2 0 15,2 2-160-15,5-1 0 0,4 1-160 16,4 2 160 0,3-2-2256-16,7-6-368 0,7 11-64 0</inkml:trace>
  <inkml:trace contextRef="#ctx0" brushRef="#br1" timeOffset="-183837.96">21174 10664 29775 0,'0'0'1312'0,"0"0"288"0,0 0-1280 16,0 0-320-16,-2-7 0 0,2 7 0 0,0 0 656 0,-10-1 80 15,0 2 16-15,-1 3 0 0,-4 2-240 0,-1 6-64 16,-2-2 0-16,-1 4 0 0,-4 1-192 0,0 2-32 15,-1 1-16-15,3 2 0 0,2 2 48 0,3-3 16 16,2-2 0-16,5-1 0 0,3-4-16 0,3 4-16 16,3-2 0-16,4-4 0 0,4 1-80 0,0-2-16 0,5 1 0 0,2-3 0 15,3 0-144-15,1 0 160 0,0-1-160 0,-2 4 160 16,-3 2-160-16,-1-3 0 0,-2-1 0 0,-1 1 0 16,-4 3 0-16,-2-2 0 0,-4 0 0 0,-2-1 0 15,-5 1 128-15,0 3-128 0,-6-2 128 0,-2 2-128 16,-4-4 0-16,-3 0 128 0,-3-2-128 0,1 0 0 15,1-3 128-15,1-4-128 0,3 0 0 0,4-4 128 16,3-1-384-16,5-2-64 0,3 0-32 0,6-6 0 31,4-4-2720-31,5 0-560 0</inkml:trace>
  <inkml:trace contextRef="#ctx0" brushRef="#br1" timeOffset="-183554.1">21438 10697 25919 0,'-17'18'1152'0,"7"-3"224"0,-2 4-1104 0,2 1-272 16,1 3 0-16,3 2 0 0,-2-2 416 0,1-2 32 15,0 0 0-15,4 0 0 0,0 2 336 0,2-6 80 16,-1-4 16-16,4 0 0 0,2 1-176 0,1-8-16 16,-5-6-16-16,11 4 0 0,2 0-176 0,1-8-48 15,0-2 0-15,4-3 0 0,-2-5-112 0,1-3-16 16,-3-2-16-16,-2-1 0 0,0 1 256 0,-2-3 48 15,-2 0 16-15,-2 1 0 0,-1-3 48 0,-1 0 16 16,-3 1 0-16,2 4 0 0,-2 1-336 0,3 1-64 0,-3 3-16 0,0 5 0 16,-1 9-272-16,0 0 0 15,0-12 0-15,0 12 0 0,0 0-176 0,0 0-80 0,0 0-32 0,0 0 0 32,0 0-1984-32,8-4-400 0,2 0-80 0</inkml:trace>
  <inkml:trace contextRef="#ctx0" brushRef="#br1" timeOffset="-183137.04">21904 10130 13823 0,'-14'11'608'0,"6"-4"128"0,-2 4-592 0,1 6-144 0,0 4 0 0,1 3 0 16,-1 4 2880-16,2 0 528 0,0 3 112 0,-1 2 32 15,2 5-2016-15,-2 3-416 0,-1 3-80 0,0 1-16 0,2 2-336 0,0 1-80 16,1-5-16-16,1-5 0 0,1-6-208 0,1-3-64 16,3-6 0-16,-1-2 0 0,1-5 192 0,1-3 16 15,-1-13 16-15,0 0 0 0,7 6 160 0,-7-6 16 16,13-1 16-16,-1-2 0 0,5-6-304 0,1 2-64 16,-1-8-16-16,2 1 0 0,2-2-224 0,0 5-128 15,1-2 128-15,-2 4-128 0,-1 0 0 0,-1 6 0 16,-3-3 0-16,-2 4 0 0,-1 6 0 0,-2 1 0 15,-3 4-144-15,0 2 144 0,-2 3 0 0,-3 1 0 16,-2 2 0-16,-1 1 0 0,-1 1 0 0,-4 0 0 16,0-1 0-16,-3 1 0 0,-1 0 0 0,-3-3 0 15,-2-6 0-15,-1 2 0 0,-2-1 0 0,1-2 0 16,2-1 176-16,1-4-176 0,-1-4 0 0,1-2 0 0,0-3 0 0,2-2 0 31,0-5-416-31,4 0-128 0,2-6-32 0,2 0 0 16,3-1-1920-16,2-4-384 0,4-2-64 0,0-3-32 0</inkml:trace>
  <inkml:trace contextRef="#ctx0" brushRef="#br1" timeOffset="-182586.49">22321 10473 4607 0,'0'0'400'0,"0"0"-400"0,0 0 0 0,-6 10 0 15,1 3 3840-15,-2 1 704 0,0 7 128 0,-1 0 16 16,-1 0-2176-16,0 4-432 0,0 0-96 0,0-2 0 0,-1 0-448 0,1 3-64 16,0 0-32-16,2 1 0 0,-1-5-656 0,3 0-128 15,0-3-16-15,0-4-16 0,4 1-384 0,-2-4-80 16,3-12-16-16,0 0 0 0,0 0 48 0,0 0 16 16,0 0 0-16,0 0 0 0,8-7-32 0,2-1-16 15,0-6 0-15,0-2 0 0,2-3-32 0,-1-1-128 16,0 1 192-16,1-1-64 0,-1-7-128 0,0 3 0 15,0 3 144-15,0 0-144 0,1 1 0 0,1 2 0 16,-2 3 0-16,0 2 0 0,1 2 0 0,-2 6 0 16,-1 1 0-16,-9 4 0 0,0 0 0 0,10 4 0 15,-10-4 0-15,8 7 0 0,-3 3 144 0,-1 6 16 0,-2-1 0 16,-1 3 0-16,-2 0-160 0,0-2 128 0,0-2-128 0,-2 3 128 16,1 2-128-16,-2-4 0 0,-1-1 0 0,1-1 0 15,-1-6 128-15,5-7-128 0,0 0 0 0,0 0 128 16,0 0 48-16,0 0 0 0,0 0 0 0,0 0 0 15,5-6 48-15,2-7 16 0,1-2 0 0,2-2 0 16,0 0-240-16,2-1 144 0,1-1-144 0,1-2 128 16,0 1-128-16,1 2 0 0,-1 0 0 0,0 3 0 15,-2 2 0-15,1 5 0 0,-1-4 0 0,-2 6 0 16,1 3 0-16,-11 3 0 0,10 3 0 0,-2 1 0 16,-8-4 0-16,8 12 0 0,-5 2-144 0,3-1 144 15,-4 0 0-15,-1 3 0 0,-1 1 0 0,0 1 0 16,-1-1 0-16,0 1 0 0,-3-3 0 0,1-2 0 15,2 0 0-15,0 0 0 0,0-5 0 0,1-8 0 16,0 0-256-16,0 0 16 0,0 0 0 0,0 0 0 16,11 0-1360-16,-1-5-288 0,3-2-48 15,-3-6-13936-15</inkml:trace>
  <inkml:trace contextRef="#ctx0" brushRef="#br1" timeOffset="-182386.02">22921 10355 26207 0,'0'0'1152'0,"0"0"256"0,-6 6-1136 0,0 6-272 15,0-1 0-15,0 2 0 0,-1 2 1216 0,0 0 192 16,-1 3 48-16,1-1 0 0,-1-2-176 0,0 0-16 16,-1 3-16-16,2 0 0 0,0-3-672 0,2 0-144 15,3 2-32-15,-2-2 0 0,1-2-400 0,2-4 0 0,1-9 0 0,1 11 0 31,-1-11-1600-31,0 0-288 0,8 4-64 0,-8-4-12640 0</inkml:trace>
  <inkml:trace contextRef="#ctx0" brushRef="#br1" timeOffset="-182084.68">23287 9754 27183 0,'0'0'1200'0,"0"0"256"0,0 0-1168 0,0 0-288 0,0 0 0 0,0 0 0 0,3 12 832 0,-3 0 128 15,-2 4 0-15,-3 3 16 0,-4 5 144 0,0 3 32 16,-1 6 0-16,0 2 0 0,0-1-512 0,0 3-80 16,-2 3-32-16,5 5 0 0,-1-1-96 0,2 6-32 15,1 1 0-15,1-7 0 0,1 1-256 0,3-8-144 16,3-2 160-16,2 0-160 0,1-5 128 0,1-3-128 15,0 2 0-15,2-7 144 0,1-5-144 0,2-1 0 16,-2-5 0-16,3-1 0 0,-1-2 0 0,2-1 0 16,0-4 0-16,0-3-176 15,-1-3-384-15,1-3-80 0,1 0 0 0,-3-1-10352 16,0-4-2064-16</inkml:trace>
  <inkml:trace contextRef="#ctx0" brushRef="#br1" timeOffset="-181888.94">23090 10174 32943 0,'0'0'1456'0,"0"0"304"0,0 0-1408 0,0 0-352 0,0 0 0 0,9-6 0 16,2 1 0-16,5 2-128 0,-2 0 0 0,3-1 0 16,0 1 400-16,2 2 96 0,0 0 16 0,0-1 0 15,-1 1-144-15,0 0-32 0,2 1 0 0,-1 0 0 16,-1 1-1008-16,-2-1-208 0,-2 0-32 0,-1 0-8576 15,-3 0-1712-15</inkml:trace>
  <inkml:trace contextRef="#ctx0" brushRef="#br1" timeOffset="-181748.25">22709 10076 37023 0,'-36'0'1648'0,"16"0"336"0,-1-1-1600 0,2 1-384 15,2 1 0-15,3 2 0 0,1 2 320 0,4-2 0 16,9-3-16-16,0 0 0 0,-6 1-176 0,6-1-128 15,0 0 144-15,0 0-144 16,0 0-1408-16,6 7-384 0,-6-7-80 0</inkml:trace>
  <inkml:trace contextRef="#ctx0" brushRef="#br1" timeOffset="-180785.9">22548 11237 25103 0,'0'0'1104'0,"-7"1"240"0,7-1-1072 0,0 0-272 16,0 0 0-16,0 0 0 0,0 0 704 0,7-6 96 15,6-4 16-15,2 2 0 0,2-5 32 0,2 4 16 16,1-2 0-16,2 1 0 0,1 1-208 0,1 0-32 16,0 1-16-16,-1 3 0 0,2 2-128 0,-2 5-32 15,-1 1 0-15,-3 2 0 0,-1 6-160 0,-3 1-32 16,-2 3-16-16,-3 5 0 0,-4 4 80 0,-3 0 32 16,-6 6 0-16,-3-2 0 0,-4 2-48 0,-5 3-16 15,-2-2 0-15,-2 0 0 0,-4 0-160 0,1 1-128 0,1-7 144 16,-2 2-144-16,-1-4 480 0,2-2 0 0,2-2 0 15,2-2 0-15,3-2 160 0,1-3 16 0,2-3 16 0,5-3 0 16,7-6-272-16,0 0-48 0,0 0-16 0,0 0 0 16,12-1-336-16,4-4 0 0,0-2 0 0,3-2 128 15,2 2-128-15,5-5 0 0,1 0 0 0,1 1 0 16,1 1-176-16,2 3 176 0,-2-4-208 0,1 4 80 31,1-2-848-31,0 1-176 0,-1 1-16 0,-1-4-16 16,-2 1-1632-16,-2 1-336 0</inkml:trace>
  <inkml:trace contextRef="#ctx0" brushRef="#br1" timeOffset="-157836.48">7201 17935 11967 0,'-14'-3'1072'0,"6"-1"-864"0,1 1-208 0,0 1 0 0,7 2 848 0,-7-4 128 16,-1-1 32-16,-1-2 0 0,2 2-240 0,-4 2-64 15,1-2 0-15,0 1 0 0,1-1-208 0,-1 0-48 16,0-1-16-16,1 3 0 0,0-1 80 0,1 0 32 15,8 4 0-15,0 0 0 0,-9-6 192 0,9 6 32 16,-7-3 16-16,7 3 0 0,0 0-32 0,0 0-16 16,0 0 0-16,0 0 0 0,0 0-336 0,0 0-64 15,0 0-16-15,0 0 0 0,0 0-16 0,0 0-16 16,0 0 0-16,0 0 0 0,13 6 80 0,-2-2 16 0,0-1 0 0,2 1 0 16,0-1-16-16,0 3 0 0,3-3 0 0,1-1 0 15,0-2-64-15,4 2-16 0,2 1 0 0,1-1 0 16,2 3-96-16,1-2-32 0,2-2 0 0,2 0 0 15,-2 1-160-15,2 0 160 0,-1 2-160 0,1 2 160 16,-2-2-160-16,3 1 0 0,-2-1 0 0,5 1 128 16,0-1-128-16,3-3 0 0,3 1 144 0,1-1-144 15,0 0 128-15,-1-1-128 0,-1 0 128 0,1 1-128 16,-2 1 160-16,-1-1-32 0,3-1-128 0,0-1 192 16,1-1-48-16,2 2-16 0,1 0 0 0,2 0 0 15,0 0 0-15,0 0-128 0,-1 0 192 0,-2 2-64 16,2-4-128-16,-2 1 128 0,1 0-128 0,1 0 128 15,1-2-128-15,1 0 0 0,1 1 0 0,5-2 0 16,-3 3 0-16,-2 0 0 0,-2-1 0 0,2 0 0 0,-2 0 0 0,1 1 0 16,0-1 0-16,6-1 0 0,-1-1 0 0,2 2 0 15,2-1 128-15,-3 2-128 0,1-2 0 16,-3 2 0-16,-2 2 144 0,1-1-144 0,0-2 0 0,2 1 0 16,0 1 0-16,3 1 128 0,1-1-128 0,2 2 0 15,-7 0 128-15,0 1-128 0,2-1 128 0,-4-1-128 16,2-2 128-16,3 2-128 0,0 3 128 0,1 0-128 15,0-2 128-15,-3 3-128 0,-3 2 0 0,0-1 128 16,0-3-128-16,1 0 0 0,0 0 0 0,1 2 0 16,1-1 0-16,1 0 128 0,-2 1-128 0,-3 1 0 15,-2-2 0-15,0 2 0 0,-1 1 0 0,0-2 0 16,-2 1 0-16,3 3 0 0,0-3 0 0,4 2 0 16,-2-2 128-16,-1-1-128 0,-1 2 0 0,-1-2 0 0,-3-3 0 15,0 2 128-15,-1 0-128 0,3 1 0 0,-2-1 0 0,5-2 0 16,-1 2 0-16,1-1 144 0,1 1-144 0,-1-2 0 15,0 1 144-15,-1-3-144 0,0 0 0 0,-1 1 144 16,-3 0-144-16,2 0 160 0,-1-1-160 0,3 2 160 16,0-1-160-16,2-1 0 0,-1 0 0 0,0 0 0 15,-1-1 0-15,-1-1 128 0,-1 1-128 0,0 0 0 16,2 0 128-16,0 1-128 0,0-2 0 0,3 2 128 16,1 0-128-16,0 0 0 0,-2-1 0 0,1-1 128 15,-3-4-128-15,1 5 0 0,1-1 0 0,-1 0 0 16,0 0 0-16,3 1 0 0,1-2 0 0,0 2 0 15,0-3 0-15,-2 1 0 0,-4 1 0 0,-1-1 0 16,4 5 0-16,-2-4 0 0,0 1 0 0,4 1 0 16,-2-4 0-16,3 3 0 0,2-3 0 0,-1 3 0 0,0-2 0 15,0 0 0-15,-3 0 0 0,3-1 0 0,-3-2 0 0,2 2 0 16,2 0 0-16,1 2 0 0,-1-5 0 0,1 2 0 16,-6 0 0-16,1-1 0 0,-3 1 0 0,0 1 0 15,0 0 0-15,0 0 0 0,1-1 0 0,-2 1 0 16,3 2 0-16,-2-1 0 0,2 1 0 0,-4-2 128 15,-3 0-128-15,2 0 0 0,-2 2 0 0,2-3 0 16,0-4 0-16,-1 5 0 0,-1-1 0 0,1 0 0 16,0 1 0-16,1 1 0 0,-1 0 0 0,-1 0 0 15,-2-1 0-15,0 2 0 0,-1-1 0 0,2 1 0 16,-2 0 0-16,1 0 0 0,-2-1 0 0,1-2 0 16,2 4 0-16,1 0 0 0,-2-1 0 0,0 2 0 15,-3-1 0-15,-3 2 0 0,-1-1 0 0,1 0 0 0,-1 0 0 0,-1 0 0 16,-2 2 0-16,-1-1 0 0,-4-1 0 0,4 1 0 15,-1 0 0-15,0 1 0 0,0 0 0 0,0 0 0 16,0-1 0-16,1 0 0 0,-1 0 0 0,-1 1 0 16,0-2 0-16,-3 1 0 0,3 1 0 0,-3 0 0 15,-1-1 0-15,1 2 0 0,0 0 0 0,0-1 0 16,0-4 0-16,0 1 0 0,1-1 0 0,-1 0 0 16,1 1 0-16,2 0 0 0,0-1 0 0,1 1 0 15,-1-1 0-15,3 0 0 0,-1 0 0 0,1 1 0 16,-2-1 0-16,0 0 0 0,-1 2 0 0,-1 0 0 15,-2-2 0-15,1 2 0 0,3 0 0 0,-4 0 0 16,-1 0 0-16,-3 0 0 0,2 0 0 0,0 2 0 16,-2-4 0-16,0 1 0 0,-2 1 0 0,0 0 0 0,1-1 0 0,-1-2 0 15,-3 3 0-15,0 0 0 0,-2-1 0 0,0 0 128 16,-2 1-128-16,-1-1 0 0,-10 1 128 0,10-2-128 16,-10 2 0-16,9-1 128 0,-9 1-128 0,0 0 0 15,0 0 144-15,0 0-144 0,0 0 128 0,0 0-128 16,0 0 128-16,0 0-128 0,0 0 128 0,0 0-128 15,-12-5 160-15,1 2-160 0,-2 2 128 0,-3 0-128 16,-2 0 0-16,-1 1 0 0,0 0 0 0,-2 0 128 16,-3 1-128-16,-1 0 0 0,-1 0 0 0,-4 2 128 15,-3 2-128-15,0-1 0 0,-2-4 128 0,-2 2-128 16,-2 1 0-16,-3-1 0 0,-4 0 128 0,-1 2-128 16,0-2 0-16,-2 1 0 0,0-2 128 0,-1 1-128 0,-1 0 0 15,-1-1 0-15,-2 0 128 0,-5 1-128 16,-3-2 0-16,0 2 0 0,1 1 0 0,1-2 0 0,-1-1 0 0,1 0 0 15,-1 0 0-15,-5 0 128 0,-5 0-128 0,0 0 0 16,-1-1 0-16,3 1 0 0,-1 0 0 0,-2 0 0 16,-1-2 0-16,-4 1 0 0,-1 1 0 0,1 0 0 15,2 0 0-15,2 0 0 0,-4-2 0 0,-4 2 0 16,-5-2 0-16,2 2 0 0,2 4 0 0,4-3 0 16,-1-1 128-16,-3 0-128 0,-3 0 0 0,-1 2 0 15,1 0 0-15,2-1 0 0,2-1 0 0,-3 2 0 16,-4-1 0-16,-1 1 0 0,1 2 0 0,3 0 0 15,3-3 0-15,-2 2 0 0,-3-1 0 0,1 2 0 16,-1 0 0-16,5 0 0 0,0-3 0 0,1 2 0 16,0-3 0-16,-2 1 0 0,0 2 0 0,2-1 0 15,0 1 0-15,2-2 0 0,0-2 0 0,-2 1 0 0,-4 1 0 0,2 3 0 16,3-2 0-16,2 1 0 0,1-3 0 0,-5 0 128 16,-5 0-128-16,0 0 0 0,6-1 0 0,3 1 0 15,5-2 0-15,0 1 0 0,1-2 0 0,-2 0 0 16,0 1 0-16,3 0 0 0,1-1 0 0,4 2 0 15,0-2 0-15,0 1 0 0,-5-2 0 0,0 3 0 16,1 2 0-16,2 2 0 0,3-2 0 0,3 1 0 16,1 1 0-16,-1-3 0 0,-4 0 0 0,-2 1 0 15,5 2 0-15,1-1 0 0,1 1 0 0,0 1 0 16,1-3 0-16,-2 2 0 0,-1-2 0 0,1 1 0 16,-2 1 0-16,2-1 0 0,1 2 0 0,1-1 0 15,2-1 0-15,-1 0 0 0,4 0 0 0,-4-1 0 16,-3-2 0-16,1 1 0 0,-2 0 0 0,4 0 0 0,0 0 0 0,2 0 0 15,0 0 0-15,-2 0 0 0,-2 0 0 0,0 0 0 16,-1-1 0-16,1 0 0 0,1 1 0 0,2-2 0 16,-1 1 0-16,2 0 0 0,0 0 0 0,-4-1 0 15,-3-2 0-15,3 3 0 0,4 1 0 16,0 0 0-16,0 1 0 0,2 3 0 0,0-2 0 0,2 0 0 16,-4 1-128-16,1 0 128 0,0 0 0 0,1 1 0 15,2 0 0-15,1-1-128 0,2 1 128 0,4 1 0 16,-1 2 0-16,3-1 0 0,-3-1 0 0,0 1 0 15,0-2 0-15,2 0 0 0,3-1 0 0,2-1 0 16,0 2 0-16,5 0 0 0,0-2 0 0,4 2 0 16,-4-1-128-16,4-2 128 0,0 1 0 0,1 1 0 15,2 0 0-15,-2-2-128 0,1-1 128 0,1 1 0 16,1 0 0-16,1 1 0 0,2-1-128 0,3-1 128 0,3-1 0 0,2 1 0 16,3-2 0-16,2 2 0 0,1-1-160 0,1 0 160 15,-1 0-128-15,10 1 128 0,0 0-176 0,0 0 176 16,0 0-208-16,0 0 80 0,0 0 128 0,0 0-192 15,10-6 192-15,1 0-192 0,2 1 192 0,5 2-160 16,1-3 160-16,5 2-160 0,1-1 160 0,6 1-128 16,2-3 128-16,0 0-128 0,-4 2 128 0,5-1 0 15,3 0 0-15,1 2 0 0,-1-3 0 0,4 1 0 16,1 2 0-16,4 1-128 0,1-1 128 0,6 1 0 16,3 1 0-16,-3 0 0 0,-2 0 0 0,4 2-128 15,2-3 128-15,3 2 0 0,3 0 0 0,2 1 0 0,4 0 0 0,-2 0-128 16,-2 0 128-16,1 1 0 0,0 0 0 0,6 1-128 15,0-1 128-15,4 0 0 0,2 2 0 0,1 0 0 16,-4 1 0-16,2 0 0 0,3-1 0 0,4 0-128 16,3 1 128-16,-2 1 0 0,-3-2 0 0,2-1 0 15,1 2 0-15,4 0 0 0,4-1 0 0,-3 0 0 16,-3-1 0-16,1 0 0 0,2-1 0 0,5 1 0 16,2-2 0-16,-2 0 0 0,-1-2 0 0,0 2 0 15,4 2 0-15,0-2 0 0,0 0 0 0,-2 0 0 16,0 0 0-16,2 0 0 0,3 1 0 0,1-1 0 15,-3-1 0-15,-1 1 0 0,-3 0 0 0,5 0 0 16,4 0 0-16,-4-2 0 0,-2 1 0 0,4-1 0 16,3-1 0-16,1-1 0 0,-1-1 0 0,1 1 0 15,-3-1 0-15,2-1 0 0,3 1 0 0,-2 1 0 16,-6 0 0-16,2-1 0 0,1 1 0 0,-1 2 0 0,-2 1 0 0,-2-1 0 16,0 1 0-16,1 0 0 0,4 1 0 0,-3 0 0 15,-4 0 0-15,-1-4 0 0,-1 1 0 0,4 2 0 16,2 0 0-16,-2 1 0 0,-6 1 0 0,0-2 0 15,3-2 0-15,0 2 0 0,-1 1 0 0,-3-1 0 16,-2-1 0-16,-1 1 0 0,4-1 0 0,-3-1 0 16,-2 3 0-16,2 0 0 0,-4-1 0 0,2-2-128 15,1-1 128-15,-2 2 0 0,-2-2 0 0,-1-1-128 16,-3 2 128-16,-3 0 0 0,1-1 0 0,2-2 0 16,0 2 0-16,-4 1 0 0,-6 2 0 0,-3 0 0 15,0 1 0-15,-1 0 0 0,-5-2 0 0,1 2 0 16,4 0 0-16,-5 2-128 0,-4-2 128 0,-2 2 0 15,-4 2 0-15,1 1 0 0,-6-2 0 0,-1 0 0 0,-1 1 0 0,-4 1 0 16,-3 2 0-16,1-2 0 0,-2 1-144 0,-4 3 144 31,-4 0-448-31,-4 1 0 0,-4 3-16 0,-3-1-10336 0,-6 5-2064 0</inkml:trace>
  <inkml:trace contextRef="#ctx0" brushRef="#br1" timeOffset="-148179.63">30808 20391 15663 0,'0'0'1392'0,"-7"1"-1120"0,7-1-272 0,0 0 0 16,0 0 1536-16,0 0 240 0,0 0 48 0,0 0 16 15,0 0-832-15,0 0-176 0,0 0-16 0,7-5-16 16,2-1 16-16,1-5 0 0,2-1 0 0,-1-4 0 15,2-3-48-15,-5 6 0 0,-1-8 0 0,0-1 0 16,1-3-32-16,1-4-16 0,1 0 0 0,-1-5 0 16,0-3-208-16,8-33-64 0,-4 8 0 0,-2 3 0 15,-2 1-16-15,-2-2-16 0,0 0 0 0,-1 3 0 16,-1-4-48-16,0 6-16 0,-1 4 0 0,1 8 0 16,-1 4-144-16,-1 3-16 0,2 3-16 0,-1 8 0 15,-2-1 0-15,1 6 0 0,-1 1 0 0,-2 1 0 16,1 0-176-16,2 3 128 0,-1 1-128 0,1 4 128 15,0-4-128-15,0 3 0 0,0 0 0 0,-2-1 0 16,4 5 0-16,0 0 0 0,2 2 0 0,-7 5 0 0,7-4 0 0,-7 4 0 16,12-3-176-16,-2 7 176 0,1 2-144 0,3 5 144 15,3-1-160-15,-1 4 160 0,1 2-160 0,2 3 160 16,1 2-160-16,-1 0 160 0,3 2 0 0,-2 0 0 16,-1 2-128-16,-1 2 128 0,-1 0 0 0,-1 1 0 15,0 1 0-15,-2 2-144 0,-2 0 144 0,-3 2 0 16,-3-1 0-16,0-3-128 0,0 1 128 0,-5-1 0 15,2-4 0-15,-3 1 0 0,-2-2 0 0,1-4 0 16,-4 1 0-16,0-4 128 0,-1-1-128 0,-2 1 0 16,-2 0 128-16,0-1-128 0,-3 0 0 0,0 0 144 15,-2-3-144-15,-1 1 0 0,-4 1 128 0,1-1-128 16,-5-1 0-16,3 2 0 0,-2-1 128 0,0 0-128 0,-3-5 0 16,1 2 0-16,-2-2 128 0,-2 1-128 0,0 2 0 0,-5-3 0 15,-5 1 128-15,-1-4-128 0,-2 3 0 0,-1-2 0 16,-1-4 0-16,2 1 128 0,2 0-128 0,2-3 0 15,1-1 128-15,4 0-128 0,5-4 0 0,1 1 0 16,4-4 160-16,-1-2-160 0,2 2 128 0,3-5-128 16,3 2 144-16,3-1-144 0,4-1 160 0,3 2-160 15,2-5 144-15,1 1-144 0,3-1 128 0,4-2-128 16,1 2 128-16,6-3-128 0,3-5 0 0,3-1 128 16,4-4-128-16,3-1 0 0,0-5 0 0,5-1 0 15,4-2 0-15,4-1 0 0,6-4 0 0,4 3 0 16,3-1 0-16,1 4 0 0,1 0 0 0,0 2 0 15,-2 2 160-15,0 0-160 0,1 2 192 0,1-1-192 16,2 6 192-16,-1-3-192 0,1 1 192 0,-2 0-192 0,-3 3 128 0,0-3-128 16,-4 3 0-16,-4-2 0 15,-5 2 0-15,-1 2 0 0,-1-5 128 0,-2 8-128 0,-4 3 0 0,-1-2 0 16,-2 0 0-16,-6 4 0 0,-1 1 128 0,-3 1-128 16,-1 4 0-16,-2-1 0 0,-2 4 0 0,-10 5 160 15,0 0-160-15,8-3 128 0,-8 3-128 0,0 0 0 16,0 0 0-16,0 0 128 0,0 0-128 0,-9 14 0 15,-3 4 0-15,-2 0 0 0,-2 1 0 0,-3 3 0 16,-3 1 0-16,-2 6 0 0,-1 4 0 0,-3 2 0 16,-2 6 0-16,1 0 0 0,-1 3 0 0,-2 2 0 15,0 1 128-15,-2-1-128 0,-3 3 240 0,0 4-48 16,0 1 0-16,2 2 0 0,2 0 0 0,-1 1-16 0,1-6 0 16,2 1 0-16,0 3-48 0,2-2-128 15,1 2 192-15,-1-3-64 0,5-1 0 0,-6 1-128 0,-1-2 192 0,0-2-64 16,3-6 0-16,-2-3-128 0,0 2 192 0,0-3-64 15,3-5-128-15,2 3 192 0,-2-2-192 0,7-2 192 16,-2 0-192-16,3-7 128 0,2 2-128 0,3-5 128 16,2 3-128-16,0-4 0 0,2-2-160 0,1-2 160 31,3-3-448-31,0-1 0 0,0-1 0 0,3-7 0 16,3-5-1696-16,0 0-336 0,0 0-64 0</inkml:trace>
  <inkml:trace contextRef="#ctx0" brushRef="#br1" timeOffset="-146729.25">30479 20066 3679 0,'0'0'320'0,"0"0"-320"0,0 0 0 0,-14 6 0 16,14-6 832-16,-15 6 80 0,15-6 32 0,-15 6 0 15,15-6 400-15,-17 2 96 0,2 1 16 0,15-3 0 16,0 0 224-16,-14 2 48 0,14-2 16 0,0 0 0 16,-15 0-336-16,15 0-80 0,0 0-16 0,0 0 0 15,-13-2-496-15,13 2-112 0,0 0 0 0,0 0-16 0,0 0-240 0,0 0-64 16,0 0 0-16,0 0 0 0,-3-7 128 0,7 0 0 16,2 0 16-16,6 2 0 0,2-1-48 0,2 0-16 15,2-1 0-15,4-2 0 0,-1 3-128 0,6-3-16 16,-1 1-16-16,0-2 0 0,5 1-80 0,-1-2-16 15,5 3 0-15,3-2 0 0,2 1 32 0,4-1 0 16,3 4 0-16,2-3 0 0,1 1-48 0,-1 3 0 16,2-3 0-16,-1 3 0 0,-1 2-48 0,3-3-16 15,2 4 0-15,-2 1 0 0,0 1-128 0,-2 0 128 16,-1 0-128-16,-3 0 128 0,-3 0-128 0,-3 0 0 16,-6 0 144-16,-1-2-144 0,-3 1 128 0,-2 0-128 15,-2 1 160-15,-2 0-160 0,-1-1 192 0,-4 1-64 0,-3 0-128 16,0 0 192-16,-4 0-16 0,2 0-16 0,-3 0 0 0,-1 1 0 15,-1 1-16-15,1 2 0 0,-1 0 0 0,0 0 0 16,-9-4-16-16,11 4 0 0,0-1 0 0,-2 3 0 16,-9-6-128-16,11 5 0 0,-1-2 0 0,-10-3 0 15,9 5 0-15,-9-5 0 0,10 8 0 0,-10-8 0 16,0 0 0-16,10 6 0 0,-10-6 0 0,8 7 128 16,-8-7-128-16,0 0 0 0,0 0 0 0,0 0 128 15,8 6-128-15,-8-6 128 0,0 0-128 0,0 0 128 16,0 0 32-16,0 0 0 0,0 0 0 0,0 0 0 15,0 0 16-15,0 0 0 0,-5-9 0 0,-1 3 0 16,0-3-176-16,-1 1 160 0,2 0-160 0,0-1 160 16,0 1-160-16,0-3 0 0,1-1 0 0,-1 2 128 15,-1-3-128-15,-1 3 0 0,1-1 0 0,-2-3 128 16,2 1-128-16,-2 1 0 0,0 0 0 0,0-2 128 0,-2 1-128 0,-3 0 0 16,-1-2 0-16,-1-1 0 0,-2-2 0 0,-1 1 0 15,-1-1 0-15,-2-1 0 0,-2 0-128 0,0-2 128 16,-1-5 0-16,0 3 0 0,0 2 0 0,-2-6 0 15,-1 3-144-15,2 0 144 0,0-2 0 0,-1 2-128 16,1-1 128-16,-1 1 0 0,1 1-256 0,-2-1 64 16,3 1 16-16,0 1 0 0,0 1-112 0,1 2-32 15,0 1 0-15,0 0 0 0,0 3 80 0,0 1 16 16,0 2 0-16,3 5 0 0,1-2 32 0,1 4 0 16,2 1 0-16,1 3 0 15,1-1-208-15,-2 2-48 0,1 2 0 0,1-2 0 16,0 2-704-16,-1 2-160 0,3-2-32 0,1 4 0 15,1-4-544-15,1-1-112 0,9-1-32 0,0 0 0 16,0 0 160-16,0 0 16 0,0 0 16 0,0 0 0 16,0 0 496-16,0 0 80 0,13 3 32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5:42:34.51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4568 19626 11967 0,'0'0'1072'0,"0"0"-864"16,-5-8-208-16,5 8 0 0,0 0 896 0,0-9 128 16,0 9 16-16,0 0 16 0,0-8 48 0,0 8 16 15,0 0 0-15,0 0 0 0,0 0-224 0,0 0-64 16,0 0 0-16,0 0 0 0,0 0-208 0,0 0-48 16,-5 12-16-16,0 2 0 0,0 4-128 0,0 4-32 15,0-1 0-15,1 3 0 0,0 6-112 0,-1-4-32 16,-2 5 0-16,0 1 0 0,2-4-128 0,-1 0-128 0,-3-2 192 15,0 2-192-15,1-1 304 0,2 0-48 0,0-3-16 0,1-1 0 16,-1-4 112-16,3-3 32 0,0-3 0 0,2-2 0 16,1-11-32-16,0 0 0 0,0 0 0 0,0 0 0 15,10 2-16-15,0-4 0 0,2 0 0 0,0-6 0 16,1-1-80-16,5-5-32 0,0-1 0 0,1 1 0 16,0 1-224-16,1-2 128 0,-1-1-128 0,3 2 0 15,-2 1 0-15,0 3 128 0,0-3-128 0,-1 4 0 16,0-1 0-16,-4 4 0 0,1-2 0 0,-3 3 0 15,1 1 0-15,0 0 0 0,-1-1 0 0,-3 3 0 16,0-1-528 0,-10 3-112-16,13-1 0 0,-13 1-8816 0,0 0-1744 0</inkml:trace>
  <inkml:trace contextRef="#ctx0" brushRef="#br0" timeOffset="332.76">4633 19946 7359 0,'0'0'656'0,"-12"4"-528"16,3 0-128-16,0-2 0 0,1 0 2528 0,8-2 480 16,0 0 80-16,0 0 32 0,0 0-1456 0,-6-3-272 15,6 3-64-15,0 0-16 0,-4-7-256 0,4 7-48 16,0-11-16-16,6-1 0 0,2-2-272 0,3-2-48 15,3-3-16-15,4-1 0 0,4-2-128 0,1 1-16 0,0-6-16 0,6 3 0 16,-1-4-32-16,2 1 0 0,1-4 0 0,4 0 0 16,2 1-96-16,3-1-32 0,0 3 0 0,2 3 0 15,1 2-64-15,1 0-16 0,-2 3 0 0,0 2 0 16,-7 1-96-16,1 5-32 0,2-2 0 0,-5 2 0 16,-1 3-128-16,-2 0 0 0,1 3 144 0,-3 3-144 15,-2 1-208-15,0-1-112 0,-2 3-32 0,-1 4-9952 16,-4-3-1984-16</inkml:trace>
  <inkml:trace contextRef="#ctx0" brushRef="#br0" timeOffset="751.24">6218 18954 18431 0,'-9'-13'816'0,"6"9"160"0,3 4-784 0,-5-9-192 0,5 9 0 0,-4-6 0 16,4 6 1296-16,0 0 224 0,0 0 32 0,0 0 16 15,-8 0-448-15,8 0-96 0,-8 11 0 0,2 4-16 16,1 7-96-16,1 4-16 0,0 7 0 0,2 3 0 16,-2 5-112-16,2 5-16 0,0 1-16 0,0 4 0 15,0 2-304-15,0 1-64 0,-1 0-16 0,2 2 0 16,-1 0-240-16,-1-5-128 0,-1-3 160 0,2-2-160 15,0-7 0-15,1-4 0 0,-1-4-208 0,0-5 64 16,0-5-1616 0,-1-3-320-16,2-5-64 0,1-4-11168 0</inkml:trace>
  <inkml:trace contextRef="#ctx0" brushRef="#br0" timeOffset="2401.65">5854 19416 21999 0,'0'0'960'0,"0"0"224"0,0 0-944 0,0 0-240 15,0 0 0-15,10 3 0 0,-10-3 176 0,17 1-16 16,1-1 0-16,0-1 0 0,0 0 288 0,1-3 64 16,3 0 16-16,2-1 0 0,1 1 80 0,1-1 16 15,2 1 0-15,-1-1 0 0,3 1-208 0,-1-3-32 16,-1-1-16-16,1 0 0 0,2 1 48 0,-5 0 16 15,-4-2 0-15,0 2 0 0,-5-3-64 0,0 1-16 16,-2-4 0-16,0 3 0 0,-1 1-64 0,0-2-16 0,2 2 0 0,-1-3 0 16,-5 2-80-16,1-1 0 0,-2 0-16 0,2 4 0 15,-1-3-48-15,-1 2 0 0,-2-2 0 0,0 2 0 16,-1 3 64-16,-6 5 16 0,0 0 0 0,0 0 0 16,0 0 32-16,0 0 0 0,0 0 0 0,0 0 0 15,0 0-48-15,-3 14 0 0,1 1 0 0,-2 3 0 16,-1 2-64-16,-1 6-128 0,-1-1 176 0,0 5-176 15,0 1 144-15,3-1-144 0,1-2 0 0,1-3 144 16,1-2-144-16,1-4 0 0,3-6 0 0,0-1 0 16,1 0 0-16,-4-12 0 0,10 5 0 0,1-1 0 15,-11-4 0-15,14 0 0 0,0-3 0 0,1-2 0 16,-1-6 160-16,1-2-160 0,2-2 192 0,-1-3-192 16,1-2 176-16,-2 2-176 0,0 0 160 0,-1 4-160 15,0-4 144-15,-2 3-144 0,-4 1 128 0,1 2-128 0,0 2 0 0,0 0 0 16,-1 4 128-16,-8 6-128 0,9-4 0 0,-9 4 0 15,7-5 0-15,-7 5 0 0,0 0 0 0,0 0 0 16,0 0 0-16,10 6 0 0,2-2 0 0,-3 0 0 16,-9-4 0-16,9 4 0 0,-9-4 0 0,7 3 0 15,1 0 0-15,0 0 0 0,-8-3 0 0,10 1 0 16,-10-1 0-16,7 1 0 0,-7-1 0 0,0 0 0 16,12 1 0-16,-12-1 0 0,0 0 0 0,0 0 0 15,6 0 0-15,-6 0 0 0,0 0 0 0,10-2 0 16,-10 2 0-16,8-1 0 0,-8 1 0 0,9-6 0 15,-3-1 0-15,-1 2 0 0,0-2 0 0,2 0 0 0,-3-1 0 0,-1-2 0 16,-3 10 0-16,5-10 0 16,-1-2 0-16,0 0 0 0,-3 0 0 0,4 1 0 0,-2-1 0 0,0 3 0 15,-2-2 0-15,0 2 0 0,0-4 0 0,1 5 0 16,-2 8 0-16,2-8 0 0,2 3 0 0,-4 5 0 16,0 0 0-16,0 0 0 0,3-9 0 0,-3 9 0 15,0 0 0-15,0 0 0 0,0 0 0 0,0 0 0 16,0 0-128-16,0 0 128 0,0 0 0 0,5 14 0 15,-2 4 0-15,0-1 0 0,-1 5-144 0,-2 5 144 16,0-1 0-16,0 8-128 0,-3 2 128 0,0 5 0 16,1 4 0-16,-1 3 0 0,1-2 0 0,-2 3 0 15,0 2 0-15,-1-3 0 0,0-1 0 0,-2 2 0 16,5-5 0-16,-5 2 0 0,-1-7 0 0,2 1 0 16,-1 2 0-16,-1-7 0 0,2-4 0 0,0-1 0 15,0 1 160-15,1-6-16 0,0-2 0 0,-1 1 0 0,-2-5-144 16,2-3 192-16,0-5-192 0,-2-1 192 0,0-2-192 0,1-1 128 15,7-7-128-15,-9-1 128 0,0-4-128 0,3-1 160 16,-2-4-160-16,0-2 160 0,-1-6-160 0,3-1 0 16,1 0 0-16,1 0 128 0,0-3-128 0,3 3 0 15,1 2 0-15,1-2 0 0,2-4 0 0,2 1 0 16,1-2 0-16,4 1 0 0,2 0 0 0,2-4 0 16,2 1 0-16,1-3 0 0,-2-1 0 0,-1-1 0 15,1-3 0-15,2 0 0 0,-1-4 0 0,1 1 0 16,-2-2 0-16,2 2 0 0,1 1 0 0,-3 1 0 15,-5-2 0-15,3 4 0 0,-1 2 0 0,4 3 0 16,-5 2 0-16,3 4 0 0,-1 2-144 0,-2 1 144 16,2-3 0-16,0 5 0 0,-2 4 0 0,2 0-128 0,-2 0 128 0,-1 4 0 15,-3 0 0-15,-7 9 0 0,7-5 0 0,-7 5 0 16,0 0-160-16,12 0 160 0,-12 0-128 0,10 4 128 16,-10-4 0-16,10 8-160 0,-10-8 160 0,10 9 0 15,1-1 0-15,-4-1-128 0,-7-7 128 0,10 7 0 16,-2 2 0-16,1-2 0 0,-9-7 0 0,11 7 0 15,-6 1 0-15,2-2 0 0,-7-6 0 0,7 9 0 16,-7-9 0-16,7 8 0 0,-2 2 0 0,0-2 0 16,-5 2 0-16,-4-3 0 0,4-7 0 0,-8 12 0 15,0 1 0-15,0-3 0 0,0 1 0 0,-2 2 0 16,-1-4 0-16,-3 2 0 0,-3-2 0 0,1 1 0 16,0-2 128-16,1 1-128 0,-1-4 0 0,-2 1 0 15,-1 1 0-15,0-4 128 0,-2 1-128 0,2-1 0 16,0-3 0-16,1-2 0 0,3 0 0 0,1-1 0 0,0 2 0 0,1-1 0 15,2-1-144-15,1 1 144 0,1 0-208 0,9 2 48 16,0 0 16-16,0 0 0 0,0 0 144 0,0 0 0 16,0 0-144-16,0 0 144 0,13-4-160 0,-2 2 160 15,3 1-208-15,1 1 80 0,3 0 128 0,3 0 0 16,-1 0-144-16,5 0 144 0,-1 0 0 0,3 0 0 16,1 0 0-16,3-2 0 0,0 0 0 0,5-3 0 15,0 0 0-15,-3 0 0 0,-3 2 0 0,-1-3 0 16,-2-1 0-16,-3 3 0 0,-2-2 0 0,-2 1 128 15,-1 0-128-15,-1 1 128 0,1-2-128 0,-1 1 128 16,-2 1-128-16,-2-4 128 0,-1 1-128 0,0 2 0 16,-3-3 0-16,0 2 128 0,-2 0-128 0,-1-1 0 0,0-1 144 0,-3-1-144 15,-4 9 0-15,3-7 128 0,1-5-128 0,0 2 0 16,-1-3 0-16,-2 3 144 0,-1 1-144 0,0-1 0 16,0 3 128-16,0-4-128 0,-3 4 0 0,2-2 0 15,-2 2 0-15,1 1 0 0,-1-3 0 0,2 3 0 16,0-2 0-16,-3 2 0 0,1 2 0 0,0-2 0 15,3 6 0-15,-7-4 0 0,7 4 0 0,-10-1 0 16,0 1 0-16,0 2 0 0,-2 5 0 0,1-2 0 16,-2 4 0-16,0 3 0 0,-1 2 0 0,2 3 0 15,-1-2 0-15,3 2 0 0,-2 0 0 0,2 1 0 16,3-1 0-16,0 2 0 0,5-2 0 0,-1 1 0 16,3-1 0-16,3-3 0 0,1 2 0 0,2-2 0 15,4 0 128-15,2-2-128 0,-1-1 192 0,3 1-192 16,2-6 256-16,2 3-64 0,0-3-16 0,0-2 0 0,-3-1-176 15,3-2 160-15,0-2-160 0,0-1 160 0,-1 1-160 0,1-2 0 16,0 0 144-16,0-4-144 0,-3 3 0 0,-1 1 0 16,-3 0 0-16,0-1 0 15,-4-1-464-15,-7 5-112 0,10-2-32 0,-10 2-15856 16</inkml:trace>
  <inkml:trace contextRef="#ctx0" brushRef="#br0" timeOffset="3181.74">6690 19317 10127 0,'0'0'896'0,"0"0"-704"15,0 0-192-15,-3-6 0 0,3 6 1168 0,0-10 208 16,0 2 32-16,0 8 16 0,0 0-704 0,0 0-144 16,-1-10-16-16,1 10-16 0,0 0 144 0,0 0 16 0,0 0 16 0,0 0 0 15,0 0 32-15,0 0 0 16,0 0 0-16,0 0 0 0,0 0-48 0,0 0-16 0,-8 5 0 0,8-5 0 16,-6 10-112-16,1 3 0 0,1-3-16 0,2 3 0 15,2 3-48-15,-3 2-16 0,1 2 0 0,-1 3 0 16,1 3 64-16,-2 0 16 0,-3 6 0 0,2 2 0 15,-1 2-80-15,-2 1-16 0,-1 1 0 0,-1-1 0 16,-1-3-176-16,-2-1-48 0,-1-4 0 0,1-2 0 16,1 0 176-16,0-3 16 0,2-4 16 0,-3-2 0 15,3-1-224-15,3-2-48 0,-1-4-16 0,0 1 0 16,1-1-48-16,-4-3-128 0,4-1 192 0,7-7-64 16,-10 7 16-16,10-7 0 0,0 0 0 0,0 0 0 15,0 0-144-15,0 0 0 0,0 0 144 0,0 0-144 16,-4-13 0-16,4 3 0 0,2-4 0 0,5 1 0 15,-2-1 0-15,0 2 0 0,0-2 0 0,3 0 0 16,-5 1 0-16,4 3 0 0,-2-4 0 0,0 5 0 0,0-1 0 0,0 3 0 16,-2-3 0-16,-3 10 0 0,4-8 0 0,-4 8 0 15,0 0 0-15,0 0 0 0,3-10-304 0,-3 10 32 16,0 0 0-16,0 0 0 16,0 0-496-16,-3-2-80 0,3 2-32 0,0 0-9184 15,-7-1-1840-15</inkml:trace>
  <inkml:trace contextRef="#ctx0" brushRef="#br0" timeOffset="5803.95">7866 19031 3679 0,'0'0'320'0,"0"0"-320"0,-8-1 0 0,-2 0 0 0,10 1 2496 0,-8 0 448 16,-2 0 64-16,10 0 32 0,-10 0-1696 0,1 0-352 15,0 0-64-15,2 0-16 0,-1 0-176 0,-1 0-32 16,-2 0-16-16,2 1 0 0,-1 1 0 0,-1 2 0 16,1 1 0-16,0 0 0 0,0-1 16 0,-2 4 16 15,1-2 0-15,0 2 0 0,-2 2-176 0,0 3-32 16,-1-3-16-16,0 5 0 0,0 3-144 0,1 0-32 16,-1 1 0-16,2 0 0 0,0 1 96 0,2 0 16 15,2 1 0-15,3-1 0 0,3 1 0 0,1-1 0 0,1-1 0 0,2 0 0 16,2 0-176-16,1 0-48 0,3-1 0 0,1-2 0 15,1 0-208-15,2-1 144 0,2-5-144 0,2 0 128 16,-1-2-128-16,3 1 0 0,0-3 0 0,1 4 128 16,1-3-128-16,0 0 0 0,1-2 0 0,-2-2 0 15,0-1 192-15,1 2-64 0,-2-4 0 0,1 0 0 16,0-1 48-16,-1-2 0 0,-3-2 0 0,-1 2 0 16,-4-5 32-16,3 2 16 0,-4 0 0 0,0-4 0 15,0-1-64-15,0 2-16 0,-2-4 0 0,-1 3 0 16,0-3-144-16,-3-1 192 0,1 2-192 0,-1 2 192 15,-3-3-192-15,-2 3 0 0,1-2 0 0,-3 1 128 16,3 2-128-16,-3-3 128 0,-2 2-128 0,0-1 128 16,-3-1-128-16,0 5 128 0,0-2-128 0,0 4 128 15,0 0-128-15,-1 0 128 0,-3-2-128 0,-1 2 128 0,-1 0-128 0,0-3 0 16,-2 3 144-16,1 0-144 0,-1 1 0 0,2 1 0 16,-5-1 0-16,4 0 128 0,0-4-128 0,-1 5 0 15,1-1 0-15,0 3 0 0,1-2 0 0,1 2 0 16,2-1 0-16,-1 0 0 0,1 2 0 0,0 2 144 15,2 0-144-15,2 0 0 0,-2 1 0 0,2-1 0 16,0 7 0-16,3-2 0 0,0 0 0 0,1 3 0 16,1 2 0-16,-1-2 0 0,0 3 0 0,1-1 0 15,1 0 0-15,1 3 0 0,-1 2 0 0,1-1 0 16,1 1-128-16,0-1 128 0,1 2 0 0,1 1 0 16,1 0 0-16,3 0-144 0,-1-1 144 0,2 0 0 15,-2 1 0-15,2 0 0 0,0-1 0 0,1-2 0 0,1-1 0 0,1-1 0 16,0-1 0-16,0 0 0 0,1 1 0 0,0-5 0 15,0 0 0-15,2-4 0 0,-1 0 0 0,3 0 128 16,1-4-128-16,2-1 0 0,0-1 0 0,0-4 128 16,1-2-128-16,0 1 128 0,0-5-128 0,1 2 128 15,-1-4-128-15,0 0 144 0,-2-2-144 0,-2 0 160 16,3 0-160-16,-3-1 0 0,-1 2 144 0,1 0-144 16,-1-1 0-16,-1 0 0 0,1 2 0 0,-2-1 128 15,-3-1-128-15,-1 1 0 0,0 1 128 0,-2 1-128 16,1-2 0-16,-2 1 0 0,-3 1 0 0,1 0 128 15,-3 0-128-15,0 2 0 0,-4-1 128 0,0 0-128 16,-1-1 0-16,-2 2 0 0,1 2 0 0,-2-2 128 16,-4 2-128-16,1-2 0 0,-1 2 0 0,1-1 128 15,-1 3-128-15,0 1 0 0,-1-5 0 0,0 5 128 0,1 1-128 16,-2 1 0-16,-3-3 0 0,1 1 0 0,-1-1 0 0,-1-1 0 16,0 2 0-16,-1 1 0 0,0-3 0 0,0 2 0 15,-1 2 0-15,1 1 0 0,1 0 0 0,-1 1 0 16,1-3 0-16,2 3 0 0,-1 1 0 0,1 1 0 15,-1 3 0-15,2-1 0 0,1-1 0 0,1-1 0 16,2 4 0-16,0 3 128 0,1-3-128 0,1 3 0 16,3 2 128-16,1 1-128 0,1 2 0 0,0 0 0 15,1 0 0-15,0-2 128 0,0 3-128 0,1 1 0 16,2 2 0-16,0 1 0 0,1-1 0 0,2 1 0 16,-1-1 0-16,2-1 0 0,1 2 0 0,2 0 0 15,-1-2 0-15,1 1 0 0,0-2 0 0,0 0 0 0,1 1 0 0,1-1 0 16,0 0 0-16,0-1 0 15,1-1 0-15,0 1 0 0,0 0 0 0,2-3 0 0,-1-3 0 0,1 2 0 16,-2-4 0-16,3 1 0 0,-2-2 0 0,0-1 128 16,5-1-128-16,-1 0 0 0,1-3 0 0,1-1 0 15,-4-2 0-15,2-2 128 0,-2-3-128 0,2 2 0 16,0-3 0-16,2 2 144 0,-1-5-144 0,-2 2 0 16,-1-3 144-16,-2 1-144 0,-2 0 0 0,0-1 144 15,0 1-144-15,0 1 0 0,0-1 0 0,-2-2 0 16,1 0 128-16,-3 2-128 0,0-2 0 0,-1 0 128 15,-1 2-128-15,-1 2 0 0,-1-2 0 0,-1 3 128 16,0-2-128-16,-2 2 0 0,-2-4 0 0,0 0 128 16,-1 5-128-16,-1-5 0 0,-2 0 144 0,1 4-144 15,-2-1 0-15,1 1 0 0,-2-4 0 0,0 3 128 0,-1 1-128 16,0 0 0-16,-2 3 0 0,1 1 0 0,-1-3 0 0,1 2 0 16,1 2 0-16,-2-2 0 0,1 1 0 0,-1 1 0 15,-2-2 0-15,-1 1 0 0,0 3 0 0,1 0 0 16,-1-1 0-16,0 3 0 0,1 3 0 0,-1 2 0 15,1 1 0-15,0-2 0 0,-2 2 0 0,1 3-128 16,1 0 128-16,-1 3 0 0,2-4 0 0,2 3 0 16,1-4 0-16,1 3-128 0,-1 4 128 0,2-2 0 15,-3-1 0-15,4 3-128 0,0 0 128 0,3-2 0 16,0-1 0-16,2 2 0 0,2-2 0 0,2 2-128 16,-1 2 128-16,2-1 0 0,-1-1 0 0,3 1 0 15,1 1 0-15,2 2-128 0,1-5 128 0,1 1 0 0,0 1 0 0,1 1 0 16,0 1 0-16,3-5 0 0,-1 2 0 0,4-2 0 15,-1-4 0-15,2 0 0 0,-1 0 0 0,2-4 0 16,1 1 0-16,1 0 0 0,1-3 0 0,0-1 0 16,1-4 0-16,-2 2 0 0,0-1 0 0,0-2 0 15,-1-4 0-15,0 2 0 0,1-5 0 0,-2 1 0 16,-2-4 0-16,0-1 0 0,-2 2 0 0,-3-1 128 16,3-1-128-16,-1-2 0 0,-2-1 0 0,-2 0 0 15,0 0 0-15,-3-2 128 0,1 1-128 0,-5-2 0 16,-2-2 128-16,-2 4-128 0,-2 0 160 0,-1 0-160 15,-3 1 160-15,-1 3-160 0,-2 1 160 0,-3 2-160 16,1 1 256-16,-5 1-32 0,-2 5-16 0,-2 2 0 16,-1 1-16-16,-2 3 0 0,-2 3 0 0,-4 2 0 15,-1 3-64-15,0 3-128 0,-1-3 176 0,1 3-176 16,-1 4 0-16,3 1 0 0,0-1-192 0,5 0 48 16,1 3-1648-16,6-2-336 0,3-2-64 0</inkml:trace>
  <inkml:trace contextRef="#ctx0" brushRef="#br0" timeOffset="9206.29">27789 14862 8287 0,'0'0'736'0,"0"0"-592"0,0 0-144 0,0 0 0 16,0 0 2288-16,0 0 416 0,0 0 96 0,0 0 16 15,0 0-1856-15,0 0-352 0,0 0-80 0,9-3-16 16,-9 3-192-16,12-1-32 0,-12 1-16 0,10 1 0 16,-10-1 336-16,13 3 64 0,-1-2 16 0,-2 2 0 15,2 1 80-15,2 1 32 0,-3-1 0 0,3-2 0 16,2-1-112-16,1 2-32 0,2 1 0 0,3 0 0 16,2-2-64-16,3 1-16 0,2-2 0 0,4 0 0 15,3-1-128-15,3 1-48 0,3-2 0 0,1 1 0 16,1 0-96-16,-1-1-32 0,-4 1 0 0,-1-1 0 15,-5-1-112-15,2 2-32 0,-2-1 0 0,1 1 0 0,-2 0-128 0,-2 0 128 16,-4 1-128-16,-3 2 128 0,-3-2-128 16,-2 2 0-16,-2-1 0 0,-3 3 0 0,-5-1 176 0,-8-4-48 15,0 0-128-15,0 0 192 0,2 9 0 0,-2-9 0 16,-9 11 0-16,-2-4 0 0,-2 0-48 0,-5-1-16 16,-3 1 0-16,-5 1 0 0,0-4 0 0,-5 1 0 15,-2 0 0-15,-3 0 0 0,1-1 64 0,-5-2 0 16,-2 1 0-16,-5-2 0 0,-2-1 0 0,-2 0 0 15,0 0 0-15,3 0 0 0,1-1-48 0,5 1 0 16,2 0 0-16,7-2 0 0,4 1-16 0,4 0-128 16,3 0 192-16,4-1-64 0,2 1 0 0,2 1-128 15,2-1 192-15,2-2-64 0,10 3-128 0,0 0 0 0,0 0 0 0,0 0 128 16,0 0-128-16,16-2 0 16,1-3 0-16,2 2 0 0,4 1 0 0,3-1 0 0,4 2 144 0,3 0-144 15,3-1 0-15,3-2 0 0,2 1 0 0,3 0 128 16,2 3-128-16,-1 0 0 0,-2-1 0 0,-4 0 0 15,-2-1 128-15,-4 1-128 0,-5 1 128 0,-2-1-128 16,-5-1 0-16,-4 2 0 0,-6 2 0 0,-11-2 0 16,0 0 0-16,0 0 0 0,0 0 0 0,0 0 0 15,-5 6 0-15,-6 3 128 0,-6-3-128 0,-6 1 0 16,-3 0 0-16,-8 0 0 0,-4 2 0 0,-5-3 128 16,-6-2-128-16,-1 0 0 0,-1-1 0 0,2 1 0 15,-1-1 0-15,5 2 144 0,1-1-144 0,2 3 0 16,1-3 128-16,7 1-128 0,2-4 0 0,7 3 0 15,5-1 0-15,6-1 0 0,3 1 0 0,11-3 0 16,0 0 0-16,0 0 0 0,0 0 0 0,16-1 0 16,1-1 0-16,8 0 0 0,3-5-192 0,6 2 192 0,0 2 0 0,7-3-144 15,3 0 144-15,6 0 0 0,3 2 0 0,6-1-128 16,2 1 128-16,-1 0 0 0,-1-1 0 0,-5-4 0 16,-5 4 0-16,-2 4 0 0,-2-2 0 0,-6 2 0 15,-5 0 0-15,-6 1 0 0,-5 2 0 0,-7 0 0 16,-6-2 0-16,-10 0 0 0,0 0 0 0,-10 5 0 15,-7 1 0-15,-7 3 128 0,-8-3-128 0,-5 4 0 16,-2-1 0-16,-8 2 128 0,-5-3-128 0,-5 1 0 16,-7-1 128-16,-1 1-128 0,2-4 128 0,3 0-128 15,4 1 128-15,5-2-128 0,7 1 128 0,4 2-128 16,5-2 160-16,5-3-160 0,7 1 0 0,7-2 128 0,4 0-128 16,12-1 0-16,0 0 0 0,0 0 0 0,0 0 0 0,18 0-160 15,6 0 16-15,3-1 0 0,4-4 0 0,4 2 0 16,3 2 144-16,8 0 0 0,2-2-144 0,5 0 144 15,0 0 0-15,0 2 0 0,-2 1 0 0,-4 0 0 16,-6-3 0-16,-6 2 0 0,-4 1 0 0,-7 0 0 16,-5 0 0-16,-5 0 0 0,-14 0 0 0,0 0 0 15,0 0 0-15,0 0 192 0,0 0-192 0,-14 6 192 16,-6 2-192-16,-6-3 192 0,-7 1-192 0,-5 3 192 16,-6-5-192-16,-5 2 0 0,-1 1 0 0,0-3 0 15,0 2-832-15,5 2-192 0,1-2-32 16,3 3-15840-16</inkml:trace>
  <inkml:trace contextRef="#ctx0" brushRef="#br0" timeOffset="14510">8996 19228 19343 0,'0'0'848'0,"0"0"192"0,0 0-832 0,0 0-208 16,0 0 0-16,0 0 0 0,0 0 1152 0,0 0 192 15,0 0 48-15,0 0 0 0,-8 4-560 0,-1 1-96 16,0-1-32-16,-1 1 0 0,1 5 80 0,-2-4 16 15,-3 2 0-15,-1 2 0 0,-1 4-160 0,-1-4-48 16,-1 1 0-16,0 0 0 0,-2-2-144 0,1 2-48 16,-1-2 0-16,3 1 0 0,-1-3-192 0,1 3-32 15,2-4-16-15,1 2 0 0,0 1-32 0,3-2 0 16,1 0 0-16,2-2 0 0,8-5-128 0,-5 6 0 16,5-6 144-16,0 0-144 0,0 0 0 0,0 0 0 0,0 0 0 0,0 0 0 15,11 7 0-15,5-5 0 0,1-1 0 0,2-1 0 16,2-2 0-16,0 2 0 0,3 0 0 0,2 1 0 15,-1-1 0-15,1 1 0 0,-2 1 0 0,-3 0 0 16,1 1-192-16,-3-1-16 0,-2 2 0 0,-2 0 0 31,-1-3-1968-31,-1 2-400 0,-2-1-80 0</inkml:trace>
  <inkml:trace contextRef="#ctx0" brushRef="#br0" timeOffset="14760.23">8731 19386 11055 0,'0'0'976'15,"0"0"-784"-15,0 0-192 0,0 0 0 0,-3-9 3040 0,3 9 560 16,0 0 112-16,0 0 32 0,11-7-2208 0,3 4-432 16,4-1-80-16,6-1-32 0,3 1-288 0,8 1-48 15,3 2-16-15,2 1 0 0,0 4-96 0,6 0-32 16,1 1 0-16,3 0 0 0,2 1-192 0,3 3-32 15,0-4-16-15,1 2 0 0,-2-1-272 0,-2-2 160 16,-8 2-160-16,0 2 128 0,-1-3-272 0,-1 1-64 16,0 1-16-16,-3-4-9568 15,-2 1-1904-15</inkml:trace>
  <inkml:trace contextRef="#ctx0" brushRef="#br0" timeOffset="15432.43">11026 19775 10127 0,'0'0'896'0,"0"0"-704"16,0 0-192-16,0 0 0 0,0 0 1472 0,0 0 256 16,0 0 48-16,0 0 16 0,-9 0-112 0,9 0-16 15,-10-4 0-15,3 1 0 0,7 3-176 0,-4-6-32 16,2-3-16-16,1-1 0 0,-1-7-400 0,2 1-80 16,2-2 0-16,0-1-16 0,3-4-144 0,0-2-32 15,2-1 0-15,2-4 0 0,0-1-272 0,-2-1-64 0,2-1-16 0,0 0 0 16,1-2-192-16,-1 0-32 0,-1 0-16 15,1 2 0-15,-1 4-176 0,1-1 0 0,0 1 0 0,0 8 128 16,-4 3-128-16,0 5 0 0,0 4 0 0,-5 9 0 16,0 0-208-16,0 0 80 0,11 13 128 0,-3 6-208 15,1 5 48-15,-1 7 16 0,0-1 0 0,-2 3 0 16,-1 3-48-16,-2 1 0 0,-1-1 0 0,1-1 0 16,-1-5-64-16,3-6-32 0,3-1 0 0,0-5 0 15,2-6 288-15,1-4-160 0,1-5 160 0,2-3-128 16,1-4 128-16,3-6 0 0,-1-4 128 0,1-3-128 15,0-2 288-15,0-3-16 0,0-4 0 0,-1-3 0 16,0 1 0-16,-3 0 0 0,-3-4 0 0,1 4 0 16,-2-1-64-16,-2-2-16 0,-2 0 0 0,-1 3 0 0,-1 1-64 15,1 4 0-15,-4 4-128 0,2 4 192 0,-1 5-192 0,0 0 0 16,-2 10 0-16,0 0 0 16,0 0-1232-16,0 0-144 0,0 0-32 0,0 0-13280 15</inkml:trace>
  <inkml:trace contextRef="#ctx0" brushRef="#br0" timeOffset="15779.04">11905 19151 28223 0,'-15'-7'1248'0,"6"7"256"0,-1 5-1200 0,0 0-304 0,-2 3 0 0,0 2 0 15,-4 4 256-15,-1 3-16 0,-1 2 0 0,0 1 0 16,2-1-32-16,-1 5 0 0,2 3 0 0,0-3 0 16,3 4-208-16,4-5 0 0,3-1 0 0,5-2 0 15,4-4 0-15,1-2 0 0,5-1 0 0,3-6 0 16,2-2 0-16,3-2 0 0,3-5 0 0,0-2 0 16,2-4 512-16,1-4 48 0,-1 3 16 0,-1-3 0 15,-1-3 240-15,0 0 48 0,-5-2 16 0,-1 1 0 16,-6-1-208-16,0 2-32 0,-4-1-16 0,-3-2 0 15,-5 0-48-15,-1 1-16 0,-6 2 0 0,-3-3 0 16,-4 2-224-16,-1 1-32 0,-1-1-16 0,0 7 0 16,0 1-288-16,1 2 0 0,0 3-208 0,0 0 80 15,4 2-1728-15,4-2-352 0,1 3-64 0,9 0-16 0</inkml:trace>
  <inkml:trace contextRef="#ctx0" brushRef="#br0" timeOffset="16178.26">12231 19053 19343 0,'0'0'848'0,"-5"12"192"0,0 2-832 0,1 2-208 15,3 4 0-15,-3 2 0 0,-1 0 1056 0,-2 5 160 16,1-4 48-16,0 5 0 0,0-4-736 0,3-1-144 16,-1-1-16-16,3 1-16 0,1-7-16 0,3-3 0 15,1-2 0-15,4 1 0 0,-1-6 448 0,4-2 96 0,3-2 16 0,0-3 0 16,1-3 112-16,1-1 16 0,1-5 16 0,1 2 0 15,1-6-144-15,-1-1-16 0,-4 0-16 0,-2 0 0 16,-2 1-176-16,-1-2-48 0,-2 1 0 0,-4 0 0 16,1 6-128-16,-4 9-16 0,0 0-16 0,0 0 0 15,0 0-192-15,0 0-32 0,0 0-16 0,-1 9 0 16,1 5-240-16,0 1 0 0,-1 2 0 0,1 2 0 16,1 1-192-16,3 0 192 0,1-1-192 0,4-1 192 15,1-2-368-15,1-2 48 0,0-6 0 0,3 0 0 16,3-5 96-16,2-5 32 0,0-1 0 0,2-4 0 15,0-2 192-15,1-5 0 0,-2-7 0 0,-1-2 0 16,-2 0 192-16,-4 0 0 0,1-4-16 0,-4 3 0 16,-4-4 80-16,-1 3 32 0,-1-3 0 0,-3 2 0 15,-3 4-64-15,-2-3-16 0,-1 4 0 0,0 3 0 16,-2 1-512-16,1 6-96 0,-1 0-32 0,1 4-11600 16,1 0-2336-16</inkml:trace>
  <inkml:trace contextRef="#ctx0" brushRef="#br0" timeOffset="16778.86">14034 19276 10127 0,'0'0'896'0,"0"0"-704"15,-3-7-192-15,-1 0 0 0,-1 2 2592 0,0-1 480 16,-3 1 112-16,0 2 16 0,0 1-1344 0,-3 2-256 16,-1 1-48-16,-1 0-16 0,-1 2-576 0,0 3-112 15,-3 3-16-15,2 5-16 0,-1 3-240 0,2-1-32 16,1 2-16-16,4 1 0 0,1 1-96 0,3 1-32 16,3 0 0-16,-1 1 0 0,3-3-176 0,3-1-32 15,-2-3-16-15,4-1 0 0,3 1-48 0,2-2 0 0,1-4 0 0,5 2 0 16,0-3-128-16,3 1 128 0,2-4-128 0,-2 0 128 15,1-1-128-15,2 1 0 0,-1-4 0 0,2-1 0 32,0-1-1232-32,1 0-288 0,0-4-48 0</inkml:trace>
  <inkml:trace contextRef="#ctx0" brushRef="#br0" timeOffset="17063.7">14670 19208 26607 0,'-13'5'1168'0,"6"1"256"0,-2-1-1136 0,-3 2-288 0,-3 3 0 0,-3 1 0 15,-1 3 576-15,-1 3 48 0,0 1 16 0,1 2 0 16,-1 4 112-16,3-2 16 0,1-3 16 0,2 0 0 0,6 0-320 0,2-1-64 16,1-2-16-16,4-2 0 0,4-4-208 0,-3-10-48 15,11 9-128-15,3-5 192 0,1-1 0 0,3-3-16 16,1-3 0-16,1-2 0 0,2-5 96 0,0 1 32 15,-1-4 0-15,0-1 0 0,-6 2 32 0,1 0 16 16,-3-1 0-16,-4 1 0 0,-4-1 144 0,-2 0 16 16,-2 2 16-16,-1 11 0 0,-5-10-80 0,-1-1-32 15,-3 4 0-15,-2 0 0 0,-1 4-416 0,-2 0 0 16,-2 2 128-16,4 2-128 16,0 2-1456-16,3-2-320 0,1-1-64 0,8 0-14064 0</inkml:trace>
  <inkml:trace contextRef="#ctx0" brushRef="#br0" timeOffset="17345.5">14954 19245 16575 0,'0'0'736'0,"-3"12"160"0,0 0-720 0,2 7-176 0,-1 4 0 0,-2 0 0 16,-1 2 2496-16,-3 2 480 0,-2 1 96 0,4 0 0 15,-2 1-1696-15,0 0-352 0,-1 2-64 0,1-2 0 16,-1-6-160-16,2-3-32 0,2-2 0 0,1-3 0 15,3-1-336-15,1-8-80 0,0-6-16 0,0 0 0 16,0 0-112-16,0 0-32 0,14-5 0 0,-2-7 0 16,-2-4 192-16,1-3 16 0,1-2 16 0,0-2 0 15,0-3-160-15,2 4-16 0,-2-3-16 0,2 0 0 16,2 3-16-16,-1 2 0 0,0 1 0 0,2 2 0 0,-1 1-208 16,1 3 128-16,-1 3-128 0,1 1 0 0,-2 5 0 15,-2 2 0-15,1 3 0 0,-3 0 0 16,-2 1-416-16,0 4-32 0,0 4 0 0,-2 0-10784 15,0-1-2160-15</inkml:trace>
  <inkml:trace contextRef="#ctx0" brushRef="#br0" timeOffset="17812.25">15565 19247 23327 0,'-4'-13'1024'0,"4"13"224"0,0 0-992 0,0 0-256 0,0 0 0 0,0 0 0 16,0 0 1168-16,0 0 192 0,3 11 48 0,-3 4 0 16,-3 1-384-16,1 5-80 0,-4-1-16 0,1 7 0 15,0-3-256-15,-1 4-48 0,-2 1-16 0,1 3 0 16,-2-2-256-16,0-2-48 0,0 4-16 0,1-6 0 16,1-1-64-16,2-5-16 0,-2-1 0 0,4-2 0 15,0-7-80-15,3-10-128 0,0 0 176 0,0 0-176 0,0 0 384 0,10-10-16 16,2-8-16-16,2-6 0 0,2-5-96 15,3-4-32-15,0 0 0 0,2 1 0 0,0 4-224 0,-1-3 0 16,1 5 0-16,-3-1 0 0,2 4 0 0,-1 0 0 16,-1 2 0-16,1 7 0 0,1 0 0 0,-1 1 0 15,-3 4 0-15,-1 3 0 0,-2 3 0 0,2 3-160 16,-1 1 160-16,-3 3-192 16,-1 4-1088-16,-2 0-208 0,-2 3-48 0,-1 2-8704 15,-1-2-1744-15</inkml:trace>
  <inkml:trace contextRef="#ctx0" brushRef="#br0" timeOffset="18113.47">15989 19437 14735 0,'0'0'1312'0,"0"0"-1056"0,11-8-256 0,-2 3 0 16,3 0 2560-16,0-4 464 0,-1 1 96 0,4-3 16 15,-1 1-1600-15,0-3-320 0,0-1-64 0,-2 0-16 16,-1 0-336-16,1 0-64 0,-6 0-16 0,0 3 0 16,-3 2-112-16,-4-3-32 0,-4 3 0 0,-1 0 0 15,6 9 32-15,-11 2 0 0,1 3 0 0,-7 1 0 16,0 7-320-16,-5 0-64 0,-1 4-16 0,0 2 0 16,-2 4-208-16,3 0 0 0,1 1 128 0,3 3-128 15,2-4 0-15,5 0 0 0,2 0 0 0,3-4 0 0,3-1 0 0,3-3-192 16,3-4 48-16,4-1 0 15,6-6-1200-15,2-1-224 0,4-6-48 16,4-2-8464-16,5-6-1696 0</inkml:trace>
  <inkml:trace contextRef="#ctx0" brushRef="#br0" timeOffset="18462.38">16584 19283 20271 0,'0'0'1792'0,"0"0"-1424"16,0 0-368-16,-7-4 0 0,-3 0 1424 0,1 2 224 0,-1-3 32 0,-2 3 16 16,1 4-560-16,-1-2-112 0,-1-2-32 0,-1 5 0 15,3 6-352-15,-4-4-80 0,-2 2-16 0,3 0 0 16,0-1-144-16,3 3-16 0,-2-1-16 0,4 2 0 16,0-3-160-16,2 4-16 0,2-4-16 0,0 5 0 15,-1-1-176-15,4 2 160 0,-1 0-160 0,3-1 160 16,0 0 128-16,2 0 32 0,-1-3 0 0,5 1 0 15,1 2-64-15,0-4 0 0,2 0 0 0,1-1 0 16,2-3-256-16,0-2 160 0,2 1-160 0,0-3 128 16,-1-3-128-16,0 1 0 0,0-2 0 0,2 0 128 15,-2-1-128-15,-1-1 192 0,1-1-192 0,0 0 192 16,1 0-192-16,-2 3 0 0,1-2 144 0,-1 1-144 16,-4 1 0-16,-8 4 128 0,11-4-128 0,-11 4 0 15,8-5-256-15,-8 5-128 0,0 0-32 0,0 0-10352 16,0 0-2080-16</inkml:trace>
  <inkml:trace contextRef="#ctx0" brushRef="#br0" timeOffset="18722.11">17277 19171 3679 0,'0'0'320'0,"-4"-9"-320"0,2 1 0 0,2 8 0 16,-2-10 2464-16,2 3 416 0,0-2 96 0,0 9 16 15,3-7-2352-15,-3 7-480 0,0 0-160 0,0 0 0 16,0 0 0-16,0 0-256 0,0 0 32 0,0 0-3984 15,0 0-784-15</inkml:trace>
  <inkml:trace contextRef="#ctx0" brushRef="#br0" timeOffset="19248.4">17126 18782 12895 0,'1'-27'1152'0,"2"8"-928"0,0-2-224 0,1 2 0 16,0 6 2560-16,0 1 448 0,-2 2 112 0,1 4 16 16,-3 6-1424-16,0 0-288 0,0 0-48 0,0 0-16 15,-6 18-288-15,-3 3-64 0,1 5-16 0,-2 2 0 16,-1 5-144-16,-1 4-16 0,-1 1-16 0,1 5 0 16,-2-1-224-16,0 6-32 0,2-2-16 0,-2 5 0 15,3 0-16-15,-2-1 0 0,-1 0 0 0,1-4 0 0,3 0-256 16,0-6-48-16,0-3-16 0,1-3 0 0,1-4-208 15,5-6 0-15,-1-1 0 0,2-6 0 16,4-3-1648-16,0-6-272 0,-2-8-48 0,0 0-8720 16,8-5-1728-16</inkml:trace>
  <inkml:trace contextRef="#ctx0" brushRef="#br0" timeOffset="19424.14">16826 19274 29487 0,'0'0'2624'0,"0"0"-2112"16,0 0-512-16,0 0 0 0,10 6 608 0,1-1 16 0,2 0 0 0,2-2 0 16,2-4-192-16,3-3-48 15,3-1 0-15,3 1 0 0,0-1-384 0,4-4 128 0,1 3-128 0,0-3 0 32,-3 2-1680-32,-2 1-432 0,0-2-64 0</inkml:trace>
  <inkml:trace contextRef="#ctx0" brushRef="#br0" timeOffset="19713.78">17285 19340 20671 0,'0'0'912'0,"12"-1"192"0,-1-1-880 0,1 0-224 0,2-1 0 0,0-2 0 16,-1-2 1152-16,1 2 176 0,1-4 32 0,1 0 16 15,-1-4 64-15,3 3 16 0,-2-3 0 0,1 2 0 16,-1-2-240-16,-3-1-64 0,-2-1 0 0,-3 3 0 15,-2 2-272-15,-2-1-64 0,-3 2-16 0,-1 0 0 0,0 9-224 16,0 0-64-16,-12-3 0 0,-2 3 0 16,-3 5-224-16,-1 6-48 0,-2-1-16 0,-3 6 0 0,-2 5-224 0,-3 2 128 15,-2-2-128-15,1 2 0 0,0 4 0 0,6-4 0 16,0-2 0-16,9 0 0 0,2-2 0 0,6-2 0 16,4 0-128-16,6-4 128 15,3 1-736-15,6-4-32 0,4-1-16 0,4-5 0 16,5-2-1520-16,0-3-320 0,2-2-48 0,0-1-6832 15,-1-2-1376-15</inkml:trace>
  <inkml:trace contextRef="#ctx0" brushRef="#br0" timeOffset="20064.21">17939 19180 17503 0,'0'0'768'0,"-10"-3"176"0,1 2-752 0,-1 4-192 0,-3 3 0 0,-2 0 0 16,-5 7 1584-16,-3 0 272 0,-4 3 64 0,-1 2 16 15,0 1-848-15,3 5-192 0,1-2-16 0,2 1-16 16,3-3 144-16,5 2 16 0,1-2 16 0,4-2 0 16,4-3-288-16,4-2-64 0,4-1-16 0,2 1 0 15,2-4-304-15,5-1-64 0,1-4-16 0,4-6 0 16,4-4 160-16,4-2 16 0,2-3 16 0,3-3 0 16,2-4 64-16,-1-5 16 0,-2-1 0 0,-2-4 0 15,-3-2-32-15,-3-2 0 0,-2 0 0 0,0 0 0 16,0-3 208-16,-2 0 32 0,-2 0 16 0,-2-2 0 15,-3-4-336-15,-4-1-80 0,0-5-16 0,-4 7 0 16,-2 0-352-16,0 7 144 0,-1 4-144 0,0 10 0 0,-2 9 0 0,3 10 0 16,0 0-160-16,0 0 160 0,-10 7-288 0,0 10 64 15,-4 6 16-15,2 8 0 0,0 5-144 0,1 2-32 16,0 4 0-16,1 5 0 16,1 4-784-16,1 0-176 0,2 3-16 0,3-1-10304 15,1-1-2064-15</inkml:trace>
  <inkml:trace contextRef="#ctx0" brushRef="#br0" timeOffset="20731.75">19437 19172 22575 0,'-24'-2'992'0,"6"0"224"0,-4 1-976 0,1 0-240 0,0 1 0 0,1 4 0 15,0 1 1216-15,-1 5 208 0,1-2 48 0,0 6 0 16,1 2-384-16,-3 2-64 0,3 2 0 0,1 2-16 0,2 3-464 16,2-1-96-16,1-2 0 0,4 1-16 15,5-4-144-15,4-1-32 0,5-3 0 0,2-4 0 0,0-3-32 0,5-2-16 16,3-2 0-16,3-4 0 0,2 0 48 0,2-4 16 16,-1-5 0-16,2 1 0 0,1-6 128 0,0-3 32 15,-2 2 0-15,-2-3 0 0,-1-4-176 0,-2 2-16 16,-4-3-16-16,-3 0 0 0,-1 3-96 0,-3-2 0 15,-3 0-128-15,-2 0 192 0,-4 7-48 0,1-3-16 16,-2 1 0-16,1 3 0 0,0 2-128 0,0 4 0 16,2 0 0-16,1 8 0 0,0 0 0 0,0 0 0 15,0 0-144-15,9-5 144 0,2 4-288 0,3 0 48 16,3 1 16-16,0 0 0 0,3 0 224 0,0 0-176 16,0 0 176-16,1 1-160 0,-1 0 160 0,0 3 0 15,-2 0 0-15,0 2 0 0,-2-2 0 0,-2 2-128 0,-2 3 128 0,-2 0 0 16,-1 1 0-16,-3-1 0 0,-6-9 0 0,4 10 0 15,-1 2 0-15,-3-12 0 0,0 0 0 0,-3 8 0 16,3-8 272-16,0 0-16 0,0 0 0 0,0 0 0 16,0 0 144-16,0 0 32 0,0 0 0 0,0 0 0 15,0 0-240-15,13-2-64 0,-2 0 0 0,3-1 0 16,-2 1-128-16,2 3 0 0,1 0 0 0,1 3 0 16,2 0 0-16,0 6 0 0,2 1 0 0,-1 3 0 15,-1 0 0-15,-1 2 0 0,-2-5 0 0,-2 4 0 16,1-1 0-16,0 0 0 0,1-6 0 0,0 2 0 15,0-5-1184-15,3-1-224 0,-3-3-32 0</inkml:trace>
  <inkml:trace contextRef="#ctx0" brushRef="#br0" timeOffset="21481.03">20979 18927 12895 0,'-5'-8'1152'0,"-1"-6"-928"16,1 0-224-16,2 3 0 15,0-2 3344-15,0 2 624 0,1 4 128 0,2 7 32 0,0 0-2560 0,0 0-512 16,-8 0-96-16,-1 3-32 0,1 5-304 0,1 3-64 16,0 5-16-16,-1 6 0 0,0 5-208 0,2 1-32 15,0 4-16-15,2 1 0 0,1 0-128 0,2-3-32 16,2 1 0-16,3-5 0 0,2-5-128 0,2-4 0 15,1-1 144-15,2-4-144 0,2 0 176 0,2-6-48 16,2-2 0-16,1-7 0 0,-1 1 208 0,5-4 48 16,-3-7 0-16,-1-1 0 0,-2 0 48 0,1-3 16 15,-2-2 0-15,-2 0 0 0,-3-1-160 0,-1 2-32 16,-3 3 0-16,-1 2 0 0,-1 0-64 0,-4 13-32 16,0 0 0-16,0 0 0 0,0 0-160 0,0 0 0 15,-1 16 0-15,-2 4 0 0,1 7 0 0,-1-2 0 0,-3 3-160 0,2-1 160 16,0 3-160-16,3-3 160 0,1-4-160 0,4-4 160 15,1-3-304-15,3-3 48 0,1-1 0 0,2-7 0 16,3-5 128-16,4-4 128 0,0-1-192 0,1-7 192 16,2-2 0-16,3-5 224 0,-1-4-16 0,3-1 0 15,-2-6 0-15,0-1 0 0,-5 0 0 0,0 0 0 16,-2-2 96-16,-5-3 16 0,-2 5 0 0,-1 3 0 16,-2-2-96-16,-2 8-16 0,-4-1 0 0,0 5 0 15,-1 4-208-15,0 1 0 0,-1 0 0 0,-1 6 0 31,-2-1-320-31,4 8-144 0,0 0-48 0,0 0 0 0,0 0-2960 0,0 0-608 0</inkml:trace>
  <inkml:trace contextRef="#ctx0" brushRef="#br0" timeOffset="21898.17">21701 19013 11967 0,'0'0'1072'0,"-5"9"-864"16,5-9-208-16,-6 9 0 0,6-9 2624 0,0 0 464 15,8 12 112-15,2-6 0 0,2-1-2032 0,2-1-400 16,3-9-96-16,5 0-16 0,4-3 464 0,0-5 96 0,3-1 0 0,3 0 16 15,0-1-192-15,1 1-32 0,-1-2-16 0,-3-1 0 16,-2 1-96-16,-3-1 0 0,-4 0-16 0,-3 2 0 16,-3 0-416-16,-3 4-80 0,-3-5 0 0,-3 1-16 15,-3 2 48-15,1 4 16 0,-3 9 0 0,-5-8 0 16,-3 2 16-16,-3 6 0 0,-6 4 0 0,-4 8 0 16,-5 2-448-16,-4 1 128 0,-5 3-128 0,2 5 0 15,2-1 0-15,0 4 0 0,3 1 0 0,7 2 0 16,3-1 0-16,5 1 0 0,4-4-128 0,4 3 128 15,5-5 0-15,8-2-176 0,2-5 176 0,5-1-128 16,4-2-288 0,5-4-48-16,4-4-16 0,7 0 0 0,3-2-1904 0,4-6-384 0,0-6-80 0,-2 0-16 0</inkml:trace>
  <inkml:trace contextRef="#ctx0" brushRef="#br0" timeOffset="22355.39">22958 18176 21183 0,'-17'-12'1888'0,"8"3"-1504"0,-1 3-384 0,1 0 0 15,2 2 1152-15,7 4 144 0,-12 0 48 0,1 5 0 16,-1 4-704-16,1 2-144 0,-2 2-32 0,0 6 0 15,1 4 272-15,-2 5 48 0,4 6 16 0,-1 7 0 16,0 6-112-16,1 2-32 0,1-2 0 0,0 4 0 16,3 3-208-16,-2-1-64 0,0-1 0 0,1 0 0 15,-1-1-128-15,2-5-48 0,1-3 0 0,0-6 0 16,1-5-80-16,1-7-128 0,1-3 176 0,0-4-176 16,4-4 192-16,-2-14-64 0,0 0 0 0,6 8-128 15,-6-8 304-15,12 2-48 0,-4-9-16 0,6 1 0 16,2-4-80-16,-1 0-16 0,0-6 0 0,2 2 0 15,-1 3-144-15,2 0 0 0,0-2 0 0,0 8 0 16,-1 0 0-16,0 5 0 0,-1 4 0 0,0 2 0 16,-1 5 0-16,-1 6-144 0,-5 2 144 0,0 3 0 15,-4 4 0-15,-5 0 0 0,-4 2 0 0,-4-3 0 0,-3 0 0 16,-4 2 0-16,-4-1 0 0,-4-1 144 0,-3-3-16 0,2-3-128 16,-1-3 192-16,-3-1-64 0,2-1 0 0,1-3-128 15,1-4 192-15,3-4-64 0,0-3-128 0,3-5-272 16,-2-4 64-16,2-4 16 15,4-5-2608-15,3-5-512 0</inkml:trace>
  <inkml:trace contextRef="#ctx0" brushRef="#br0" timeOffset="22749.23">23654 18796 26607 0,'0'0'1168'0,"0"-13"256"0,0 2-1136 0,-1-1-288 0,1 12 0 0,-1-11 0 16,-7 5 832-16,-1-1 128 0,-2 1 0 0,-3 5 16 16,-3 1-16-16,-6 3-16 0,-3 5 0 0,-3 1 0 15,-1 4-240-15,0 3-64 0,-1 2 0 0,2 0 0 16,1 1-112-16,4 0-16 0,5 1-16 0,5-2 0 15,0 0-192-15,6-3-48 0,4 0 0 0,4-2 0 16,0-3-256-16,7 3 128 0,0-5-128 0,2 3 0 16,2-3 0-16,1 2 0 0,3 1 0 0,2-2 0 15,1 4 128-15,0-3-128 0,-3 3 0 0,1-1 0 16,-3-4 128-16,-1 3-128 0,-5-2 0 0,-2 3 0 16,-2 1 192-16,-4-3-192 0,-3 2 192 0,-3 1-192 15,-3 1 256-15,-3 0-48 0,-4-1-16 0,-4 0 0 0,-2-3-64 0,-1 0 0 16,0-5-128-16,1 0 192 0,2-1-192 0,3-3-240 15,3-5 48-15,3-1 16 16,6 0-2384-16,2-6-464 0</inkml:trace>
  <inkml:trace contextRef="#ctx0" brushRef="#br0" timeOffset="23281.98">24018 19045 12895 0,'0'0'1152'0,"0"0"-928"0,0 0-224 0,-5 6 0 0,5-6 1152 0,-4 12 176 16,4-12 32-16,0 0 16 0,0 0-224 0,0 0-32 15,8 6-16-15,1-3 0 0,1-3-144 0,4-1-16 16,0-3-16-16,1 0 0 0,1-6-64 0,2 2-16 15,0-3 0-15,0 2 0 0,-2-5-144 0,1 2-48 16,-1 1 0-16,-3-2 0 0,0-1-208 0,-3 1-32 16,-1 5-16-16,0-3 0 0,-4 3-160 0,-1-3-48 15,-4 11 0-15,0 0 0 0,1-10 176 0,-1 10 16 16,0 0 16-16,-8-5 0 0,-1 5-160 0,-1 5-48 16,-4 0 0-16,-2 7 0 0,-2-1-192 0,-1 4 0 15,-1 3 0-15,-3 4 0 0,2 3 0 0,1-1 0 16,1 2 0-16,2-2 0 0,2-1 0 0,4 0 0 15,3-2 0-15,4-2 0 0,4 0 0 0,2-2 0 0,1-4 0 0,4-1 0 16,3 0 0-16,5-5-128 16,0 1 128-16,3-4 0 15,1-3-1456-15,3 0-176 0,2-2-32 0,1-5-12032 0</inkml:trace>
  <inkml:trace contextRef="#ctx0" brushRef="#br0" timeOffset="23616.81">24722 18294 19343 0,'0'0'1728'0,"0"0"-1392"15,3-10-336-15,-3 10 0 0,0 0 1152 0,0 0 176 16,0 0 16-16,0 0 16 0,0 0-192 0,-4 15-32 16,0 3-16-16,-6 2 0 0,0 4 64 0,-3 3 16 15,-2 6 0-15,-1 4 0 0,1 5-192 0,-1 4-48 16,-1-1 0-16,1 6 0 0,-1 1-240 0,2 0-48 16,0 2-16-16,1-2 0 0,2 0-272 0,3-2-48 15,2-3-16-15,2-3 0 0,1-4-320 0,4-6-192 16,-2-2 32-16,4-8 0 15,0-1-544-15,1-6-96 0,-1-4-32 0,2 0 0 16,1-7-1504-16,-5-6-304 0,0 0-64 0,10-4-16 0</inkml:trace>
  <inkml:trace contextRef="#ctx0" brushRef="#br0" timeOffset="23899.93">24258 18846 17503 0,'-13'0'768'0,"13"0"176"0,0 0-752 0,0 0-192 0,0 0 0 0,0 0 0 15,0 0 4096-15,0 0 800 0,12-2 160 0,3 0 16 0,2-3-3472 0,8-2-704 16,6-3-144-16,4 1-32 0,6-3-144 0,5 0-48 15,4 1 0-15,4-5 0 0,-1 2-336 0,-1-1-64 16,-2 0 0-16,-3 2-128 0,-3-1 0 0,-3 3 0 16,0 1 0-16,-6-1-192 15,-4 3-1616-15,-3 1-320 0,-7 3-64 0</inkml:trace>
  <inkml:trace contextRef="#ctx0" brushRef="#br0" timeOffset="26752.64">23963 18957 12895 0,'0'0'576'0,"0"0"112"0,0 0-560 0,0 0-128 0,8-9 0 0,-1 3 0 15,2 1 1520-15,-1-3 272 0,-8 8 48 0,10-7 16 16,0 0-768-16,-1-1-160 0,-2 2-32 0,0-2 0 15,1 1 160-15,-2-2 32 0,-1 2 0 0,-5 7 0 16,0 0-144-16,8-4-32 0,-8 4 0 0,0 0 0 16,0 0-192-16,0 0-32 0,0 0-16 0,0 0 0 15,0 0-112-15,0 0-32 0,0 0 0 0,1 10 0 16,-1 1-208-16,-2 5-32 0,-2 2-16 0,-3 2 0 16,4 4-128-16,-2 4-16 0,-2 4-128 0,1 1 192 15,-2-4-32-15,1 3-16 0,-2 1 0 0,2-4 0 16,-2-1 112-16,2-3 0 0,-1-2 16 0,3-2 0 15,1-2 48-15,3-5 0 0,0-5 0 0,1-9 0 16,0 11-160-16,0-11-32 0,0 0 0 0,0 0 0 16,0 0 48-16,0 0 0 0,6-11 0 0,0-3 0 15,0-2 224-15,-1-5 48 0,0-3 16 0,2 0 0 0,-2-6-176 0,3 2-32 16,-2 0-16-16,2-2 0 0,0 2-240 0,1 0 0 16,-2 5 128-16,2-1-128 0,1 1 0 0,0 3 0 15,-2 2 0-15,0 5 0 0,-1 4 0 0,0 2 128 16,-7 7-128-16,0 0 0 0,0 0 0 0,9-2 0 15,-9 2 0-15,5 11 0 0,0 1 0 0,-4 6 0 16,-1 2 0-16,-1 2 0 0,-2 3 0 0,-1 3 0 16,-1-1 0-16,-1 2 0 0,-3 2 0 0,1-2 0 15,0 2 0-15,-1-3 0 0,-2-4 0 0,1-4 0 16,1-3 0-16,3-2 0 0,0 1 0 0,2-7 0 16,4-9 0-16,0 0 144 0,0 0-16 0,0 0 0 15,0 0 0-15,0 0 0 0,8-5-128 0,2-3 128 16,0-4-128-16,0-6 128 0,1-1-128 0,0-1 0 0,-4-5 144 0,0 5-144 15,-1 2-144-15,-2 0-112 0,-3-1 0 0,-1 3-16 32,1 4-1824-32,-1 1-352 0,-2 2-80 0</inkml:trace>
  <inkml:trace contextRef="#ctx0" brushRef="#br0" timeOffset="27039.99">24009 18452 22111 0,'0'0'1968'0,"-8"-6"-1584"15,-1 0-384-15,3 1 0 0,0-1 2192 0,6 6 368 16,0 0 64-16,0 0 0 0,-8-5-768 0,8 5-144 15,0 0-48-15,0 0 0 0,0 0-528 0,-2-8-112 16,2 8-32-16,0 0 0 0,1-10-480 0,-1 10-80 16,0 0-32-16,0 0 0 0,0 0-400 0,0 0 0 15,0 0 128-15,0 0-128 0,0 0-192 0,4 14-64 16,-4 4 0-16,-2 1-12224 16,0 1-2448-16</inkml:trace>
  <inkml:trace contextRef="#ctx0" brushRef="#br0" timeOffset="27769.6">25275 18924 8287 0,'0'0'736'0,"0"0"-592"15,-14 0-144-15,3 2 0 0,-1-1 1472 0,1-1 256 16,-1 0 48-16,2 0 16 0,10 0-192 0,-13 1-16 15,1 0-16-15,12-1 0 0,-9 4-48 0,9-4-16 0,0 0 0 0,0 0 0 16,-9 7-272-16,9-7-48 0,0 0-16 0,0 8 0 16,0-8-432-16,4 11-96 0,-4-11 0 0,10 10-16 15,0-5-16-15,2-3 0 0,3 1 0 0,0 0 0 16,2-3 16-16,0-3 0 0,2-1 0 0,2-1 0 16,-1-4-192-16,2 3-48 0,1-4 0 0,-1 2 0 15,0-3-80-15,0-2-32 0,-1 3 0 0,0-3 0 16,-2 0-64-16,-2 3-16 0,-1-3 0 0,-4 3 0 15,-1-2-64-15,-4 1 0 0,-3 2-128 0,-1-2 192 16,-6 2 0-16,-1-1 0 0,-5 2 0 0,-2 2 0 16,-3 3 0-16,-4 2 0 0,-5 1 0 0,-1 5 0 15,0 4-192-15,-3 6 0 0,-2 3 0 0,1 3 0 16,-1 0 0-16,0 3 0 0,-1 3 0 0,1 0 0 0,2 4 0 16,3 1-128-16,1 3 128 0,6-1 0 0,1-2 0 0,6-3 0 15,5 0 0-15,5-2 0 0,5 0 0 0,5-7 144 16,6-2-144-16,3-1 128 0,5 0-128 0,2-3 0 15,1-5 144-15,2 0-144 0,2-5 128 0,3-2-128 16,4-2 128-16,4 0-128 0,8 0 0 0,2 1 0 16,4-2-160-16,0 0-12256 15,-4 0-2432-15</inkml:trace>
  <inkml:trace contextRef="#ctx0" brushRef="#br0" timeOffset="38087.55">32316 20092 4607 0,'0'0'400'0,"4"-10"-400"0,-1-1 0 0,1 2 0 15,0-2 2224-15,0 3 352 0,0-2 80 0,-4 10 16 16,3-8-1232-16,1-1-240 0,-4 9-48 0,3-7-16 15,-3 7 0-15,0 0 0 0,4-11 0 0,-4 11 0 16,0 0-128-16,0 0-32 0,0 0 0 0,0 0 0 16,0 0-208-16,0 0-64 0,0 0 0 0,0 0 0 15,-9 9-288-15,0 0-64 0,0 5-16 0,4-6 0 16,-1 3 128-16,-2 4 32 0,-1 3 0 0,-1 3 0 16,-2 3 16-16,0 4 0 0,-2-2 0 0,-10 32 0 15,-1-9-128-15,5-3 0 0,1-4-16 0,1 2 0 16,0 0-144-16,2 4-32 0,-1 1 0 0,1 0 0 15,-2-1-192-15,0-2 176 0,0-5-176 0,3-6 160 16,1-1 96-16,0-4 0 0,2-4 16 0,1-3 0 16,2-2-48-16,1-2-16 0,-1-3 0 0,1-1 0 0,2-1-208 0,-1 2 176 15,2-4-176-15,1-1 160 16,1 1-160-16,0-2 0 0,-1-1 0 0,4-9 0 0,-4 9-160 0,4-9-64 16,0 0-16-16,0 0 0 15,0 0-320-15,0 0-64 0,0 0-16 0,0 0 0 16,0 0-1408-16,0 0-304 0,0 0-48 0</inkml:trace>
  <inkml:trace contextRef="#ctx0" brushRef="#br0" timeOffset="38543.23">31678 20096 18879 0,'-14'-7'832'0,"6"3"192"0,2 0-832 0,6 4-192 0,-4-3 0 0,4 3 0 15,0 0 1088-15,0 0 160 0,0 0 32 0,0 0 16 16,0 0-432-16,0 0-96 0,0 0 0 0,0 0-16 16,0 0-48-16,13 0-16 0,2 3 0 0,0 0 0 15,0 2 64-15,3 2 16 0,3 1 0 0,3 3 0 16,2 0-176-16,5 6-16 0,2 7-16 0,3 2 0 16,0 6-112-16,3-1-32 0,0 1 0 0,-2 4 0 15,-3-1-176-15,-2 6-48 0,-3 0 0 0,-12-20 0 0,0 7-48 0,3 0-16 16,-1 3 0-16,0 1 0 0,0-3-128 0,0 1 0 15,0 1 0-15,13 18 128 0,-8-12-128 0,-4-6 128 16,-2-3-128-16,-2-7 128 0,-2 0-128 0,-1-4 0 16,-1-1 0-16,-2-1 0 15,-1-2-544-15,2-3-96 0,-2 0 0 0,0-4-16 16,0-1-2032-16,-9-5-416 0</inkml:trace>
  <inkml:trace contextRef="#ctx0" brushRef="#br0" timeOffset="39378.36">31328 19414 18303 0,'0'0'816'0,"-9"4"160"0,2-3-784 0,7-1-192 15,-9 1 0-15,9-1 0 0,0 0 1120 0,-9 3 176 16,9-3 48-16,0 0 0 0,0 0-224 0,0 0-32 16,0 0-16-16,0 0 0 0,0 0-272 0,0 0-48 15,6-3-16-15,2 1 0 0,1 0 32 0,2-2 16 16,2 1 0-16,2-1 0 0,3 3-112 0,1-3-32 16,15-5 0-16,-2 2 0 0,1 0-256 0,-6 2-48 15,-2 1-16-15,-3-1 0 0,-3-1-176 0,-1 2-144 16,-3 1 192-16,-2 3-192 0,-2-4 0 0,-2 2 0 15,-9 2 0-15,0 0 0 16,0 0-1408-16,0 0-272 0,0 0-64 0,0 0-7920 0,0 0-1568 0</inkml:trace>
  <inkml:trace contextRef="#ctx0" brushRef="#br0" timeOffset="39727.69">32140 18796 11967 0,'-2'-13'1072'0,"2"13"-864"0,0-10-208 0,1-1 0 0,2 3 1808 0,-1-2 320 16,-1 2 64-16,-1 8 16 0,0 0-672 0,0 0-144 15,0 0-32-15,0 0 0 0,0 0-480 0,0 0-112 16,0 0 0-16,0 0-16 0,0 0-176 0,0 9-48 16,-1 5 0-16,-1 1 0 0,-2 4-32 0,-1 2-16 15,0 3 0-15,0 4 0 0,-2-1-48 0,2 2-16 16,-1 1 0-16,-1-2 0 0,1 3-224 0,0 1-64 16,-1 1 0-16,2-4 0 0,0-1-128 0,-1-3 0 15,-1 2 144-15,2-5-144 0,0-5 0 0,0 0 0 16,1-1 0-16,1-3 0 15,0 1-1056-15,3-14-288 0,0 0-48 0</inkml:trace>
  <inkml:trace contextRef="#ctx0" brushRef="#br0" timeOffset="39980.46">31818 19432 13823 0,'0'0'1216'0,"-8"5"-960"0,8-5-256 0,-9 3 0 0,9-3 2896 0,0 0 544 0,0 0 96 0,0 0 32 15,0 0-2352-15,0 0-480 0,0 0-96 0,0 0 0 16,10 0-64-16,3-1-16 0,1-4 0 0,1-3 0 16,3 2-176-16,2-3-48 0,2 3 0 0,-1 1 0 15,2-4-144-15,-1 4-16 0,1 0-16 0,0-2 0 0,0 3-160 0,-2 2 128 16,0-2-128-16,-2-1 128 15,-2 3-912-15,1-1-192 0,-3 0-48 0</inkml:trace>
  <inkml:trace contextRef="#ctx0" brushRef="#br0" timeOffset="40393.89">31830 19673 11967 0,'0'0'1072'0,"-6"0"-864"0,6 0-208 0,0 0 0 0,0 0 4112 0,0 0 784 0,0 0 160 0,11-4 16 16,2-2-3792-16,5-1-768 0,2 1-160 0,2-3-32 16,2 3-192-16,1-2-128 15,-3 2 160-15,0 2-160 0,-2-1 208 0,-1 0-48 0,-1 2-16 0,-4 3 0 16,-14 0-144-16,11 4 192 0,-11-4-192 0,8 10 192 15,-6 2-192-15,-2-1 0 0,-2 3 0 0,-3 3 128 16,-4 1 0-16,-5 1-128 0,0 0 192 0,-4 1-64 16,-1-1 0-16,0 0-128 0,1-1 192 0,-2-2-64 15,1 0 32-15,2-2 0 0,3-5 0 0,4-1 0 16,5-2 352-16,5-6 80 0,0 0 16 0,0 0 0 16,10 5 112-16,4-2 32 0,4-1 0 0,4-4 0 15,2-3-80-15,4 0-16 0,1-1 0 0,-1-2 0 0,1 2-336 16,0 0-80-16,1-3-16 0,-14 6 0 0,4 1-224 0,2-1 176 15,2-2-176-15,0 1 160 0,0 0-160 0,-1 3 0 16,-1-1 0-16,15-5 0 16,-9 3-1600-16,-8 2-288 0,-7 1-64 0</inkml:trace>
  <inkml:trace contextRef="#ctx0" brushRef="#br0" timeOffset="47020.65">4641 20170 7359 0,'0'0'656'16,"0"0"-528"-16,5-10-128 0,-2 1 0 0,-3-3 1248 0,-2 4 224 15,2-3 32-15,2 4 16 0,-2-3-368 0,0 2-64 16,0 8 0-16,0-11-16 0,-2 2-16 0,2 9 0 0,-4-8 0 0,4 8 0 16,0 0-192-16,0 0-32 0,0 0-16 0,0 0 0 15,0 0-224-15,-6 10-32 0,1-1-16 0,0 6 0 16,-1 4-176-16,2 2-48 0,-3 2 0 0,2 3 0 15,1 5 64-15,1-2 0 0,-2 2 0 0,-1 2 0 16,0-2-80-16,0 0-16 0,-1-1 0 0,-1 2 0 16,-1-4 0-16,0 0 0 0,0-5 0 0,1 0 0 15,1-3 32-15,1-6 0 0,3-1 0 0,-1-2 0 16,4-11-192-16,0 0-128 0,0 0 192 0,0 0-192 16,0 0 160-16,0 0-160 0,0 0 128 0,0-10-128 15,1 0 144-15,2-3-144 0,-1-2 160 0,2-3-160 16,-1-2 0-16,0 1 128 0,0-1-128 0,1-1 0 15,-2 0 0-15,2 0 0 0,-1-2 0 0,-1 2 0 0,1-2 0 0,-1 1 0 16,1 1 0-16,1 0 0 0,-3-4 0 0,1 6 0 16,2 2 0-16,-1 5 0 0,-2-2 0 0,-1 3 0 15,-1 3 0-15,1 8 0 0,0 0 0 0,0 0 0 16,0 0 0-16,0 0 0 0,-3 15 0 0,1 4 0 16,-2 2 0-16,0 5 0 0,-1 1 0 0,0 2 0 15,-3 1 0-15,-1 3 0 0,-1 3 208 0,-1 1-48 16,-2 2-16-16,0 1 0 0,1-5-16 0,-4-4 0 15,4-2 0-15,0-5 0 0,1-1 128 0,2-4 0 16,0-2 16-16,3-5 0 0,-1 0-144 0,3-3-128 16,4-9 144-16,0 0-144 15,0 0-1072-15,0 0-304 0,0 0-64 0</inkml:trace>
  <inkml:trace contextRef="#ctx0" brushRef="#br0" timeOffset="53169.75">21019 6154 6447 0,'0'0'272'0,"0"0"80"0,0 0-352 0,0 0 0 0,0 0 0 0,0 0 0 16,0 0 1472-16,0 0 240 0,0 0 32 0,0 0 16 16,0 0-896-16,0 0-176 0,0 0-48 0,5-9 0 15,-5 9-96-15,5-6-32 0,1-3 0 0,-6 9 0 16,7-8 128-16,0 4 0 0,-7 4 16 0,7-7 0 16,-7 7 128-16,9-7 32 0,-1-3 0 0,-2 3 0 15,0 0-112-15,1 0 0 0,0 1-16 0,4 3 0 16,-1-2-176-16,0 1-16 0,1 0-16 0,1 3 0 0,3 1-176 15,0 2-48-15,1 2 0 0,-1 2 0 0,3-1-256 16,-1 2 160-16,1 3-160 0,0-1 128 0,-3 2-128 0,0 2 0 16,-1-2 144-16,2 3-144 0,-2 3 0 0,2 1 144 15,1 1-144-15,-3 1 0 0,-2 2 144 0,1 3-144 16,1-1 0-16,-1 3 144 0,0-4-144 0,-1 4 0 16,1-1 0-16,0 0 0 0,-1-1 0 0,2-2 0 15,0 1 0-15,0 2 0 0,-2-3 176 0,-1 3 0 16,1 0 0-16,-1 5 0 0,2-1 16 0,-2 0 16 15,2-1 0-15,-2-1 0 0,1 2-48 0,-1 1-16 16,1 1 0-16,-1-3 0 0,-1 2-144 0,1-1 192 16,-1 1-192-16,1 2 192 0,-1 0-192 0,2 1 0 0,-3-1 0 0,1 0 0 15,0-1 128-15,0 0-128 0,0 0 0 16,2-1 128-16,2 0-128 0,1 1 128 0,0 0-128 0,2 2 128 16,2 0-128-16,1-1 0 0,-1-2 0 0,0-1 0 15,0 1 0-15,-1-2 0 0,0 4 0 0,-2-1 0 16,0 1 0-16,-1-3 0 0,-1-2 128 0,0 3-128 15,0-3 0-15,-3 2 0 0,1 1 0 0,-1-5 128 16,2 1 0-16,0-4-128 0,-2 2 192 0,1 0-64 16,-1 0 80-16,3 2 16 0,1-3 0 0,-1 3 0 15,-1-5-32-15,1 3 0 0,0 0 0 0,2-3 0 16,1-5-32-16,1 3-16 0,-4-3 0 0,2 1 0 16,1-1-144-16,1-1 160 0,-1-4-160 0,2-1 160 15,2 0-160-15,0-3 0 0,-3 2 0 0,3-6 128 16,0 0-128-16,-1 0 0 0,0 0 0 0,-1-4 0 15,0-4 0-15,-3 2 0 0,-1 0 0 0,-1-2 0 16,-2 2 128-16,1-5-128 0,-3 2 0 0,-3 0 128 0,1 0-128 0,-8 5 0 16,9-9 0-16,-3 4 0 0,1-4 128 0,-7 9-128 15,0 0 128-15,0 0-128 0,2-8 0 0,-2 8 0 16,-1-7 0-16,1 7 0 0,0 0 192 0,-9-4-64 16,-1 3 0-16,0 1 0 0,-2 1 64 0,-1 2 0 15,0 2 0-15,-3-2 0 0,-2 4-64 0,-1 2-128 16,-3-2 192-16,-1 3-64 0,-3-1-128 0,-2 4 128 15,-4 4-128-15,1-1 128 0,-1 2-128 0,-1 0 0 16,2-2 0-16,1 5 0 0,-1 1 0 0,2 6 0 16,0-3 128-16,2 4-128 0,0 0 0 0,2 3 0 15,1 1 0-15,2 2 128 0,-1 0-128 0,2-1 0 16,2-1 0-16,1 3 0 0,0 3 0 0,4-1 0 0,3 2 0 0,2-1 0 16,1 3-128-16,3-3 128 0,1 1 0 0,3-1 0 15,2 2 0-15,2-3 0 0,-1 0-144 0,1-1 144 16,-1-3 0-16,4 2 0 0,-4 1 0 0,2 0 0 15,1-2 0-15,-1 2 0 0,-2 1 0 0,2-2 0 16,1-3 0-16,0 1 0 0,-1 2 0 0,0 2 0 16,0-2 0-16,1-2 0 0,0 0 0 0,3-1 0 15,-1-2 144-15,2 2-144 0,-1-3 128 0,-2 3-128 16,0-1 0-16,1-1 0 0,0-2 128 0,0 0-128 16,-2 2 0-16,1 3 0 0,-1-1 0 0,0 0 0 15,0 0 0-15,-1 0 128 0,-1-2-128 0,-1-1 0 16,1 2 0-16,-2-3 0 0,-1 3 128 0,0 0-128 15,-1-2 0-15,0-3 0 0,-3 1 144 0,0-1-144 16,0 3 176-16,-1 1-48 0,-3-6 0 0,0 3 0 0,-3-4 128 0,0 1 32 16,-2 2 0-16,1-4 0 0,-2-1-16 0,1 1 0 15,0-3 0-15,-2 0 0 0,1-2-80 0,-1 1 0 16,-3 0-16-16,1 1 0 0,1 0-48 0,-1-1 0 16,1 0 0-16,-1 1 0 0,-1-1 48 0,1 0 0 15,-2-1 0-15,0 1 0 0,-2 1-48 0,2-1 0 16,-1 0 0-16,1 2 0 0,1-2-128 0,-1-1 160 15,0-2-160-15,0-2 160 0,1-1-160 0,0-3 128 16,0 3-128-16,1-2 128 0,-4-2-128 0,1 1 0 16,2-3 0-16,3 2 128 0,-2-2-128 0,3 1 0 15,2-1 0-15,0-3-176 16,1 1-368-16,4 2-80 0,7-7-16 0,0 0-11408 0,0 0-2288 16</inkml:trace>
  <inkml:trace contextRef="#ctx0" brushRef="#br0" timeOffset="80322.7">3124 14989 8287 0,'-11'1'736'0,"11"-1"-592"16,-10 3-144-16,1 1 0 0,0 1 1344 0,0-3 256 15,0 1 32-15,-1-2 16 0,10-1-656 0,-10 4-128 0,1-1-32 0,0-2 0 16,9-1-176-16,0 0-32 16,0 0-16-16,0 0 0 0,-4-5 144 0,4 5 16 0,3-7 16 0,6 0 0 15,3 0-288-15,6 1-64 0,3-4-16 0,1 2 0 16,4-2 48-16,2 2 16 0,2-6 0 0,2 4 0 15,4 3-144-15,2-2-16 0,0 2-16 0,0 4 0 16,2-2-128-16,-1-1-32 0,0 4 0 0,1-1 0 16,-2 2 32-16,-1 0 0 0,-2 0 0 0,0-1 0 15,-4 1-176-15,0 1 192 0,-2 1-192 0,-2 2 192 16,-3-1-192-16,-4 1 0 0,-2-1 144 0,-3 4-144 16,-3-3 144-16,-12-3-144 0,0 0 192 0,10 4-192 15,-10-4 512-15,0 0-16 0,0 0 0 0,-9 10 0 16,-2-1 176-16,-1 1 32 0,-4-2 16 0,-6 2 0 15,-6-3-304-15,-1 1-64 0,0 1-16 0,-1-1 0 0,-4 0-112 16,2-5-32-16,2 0 0 0,-1-2 0 0,5-2-64 0,-1 0 0 16,5-2-128-16,2 1 192 0,1-5-192 0,2 2 128 15,2 0-128-15,4 0 0 0,2 0 0 0,9 5 128 16,0 0-128-16,0 0 0 0,0 0 0 0,0 0 0 16,0 0 0-16,0 0-160 0,14 0-176 0,1 1-48 15,3-1 0-15,5 0-9824 16,2 0-1968-16</inkml:trace>
  <inkml:trace contextRef="#ctx0" brushRef="#br0" timeOffset="81090.06">3597 13043 14047 0,'0'0'624'0,"0"0"128"0,0 0-608 0,0 0-144 0,0 0 0 0,0 0 0 16,0 0 704-16,0 0 128 0,0 0 0 0,3 12 16 15,-2-4-464-15,3 5-112 0,-2 4-16 0,2 0 0 16,0 4 112-16,2 3 16 0,-3 3 0 0,1-1 0 16,-3 4 0-16,0 4 16 0,-1 1 0 0,2 0 0 15,0-2-16-15,1-4 0 0,-1 0 0 0,1-6 0 16,-2-4 32-16,2-2 0 0,-1-3 0 0,1-2 0 15,-3-12 256-15,0 0 48 0,0 0 16 0,10 4 0 16,-10-4 96-16,14-4 32 0,-3-6 0 0,2-2 0 0,0-6-352 0,-1-1-64 16,1-2 0-16,1 0-16 0,1-1-224 15,-2-2-32-15,0 1-16 0,-1 2 0 0,-1 0-160 0,-1 1 0 16,-1 1 0-16,3 1 0 0,0 1 0 0,-1 2 0 16,5-1 0-16,0-1 0 0,2 3 0 0,1 3 0 15,0-2 0-15,3-1 0 16,-3 3-1792-16,2 2-272 0,0-1-64 0,-4 2-9728 0</inkml:trace>
  <inkml:trace contextRef="#ctx0" brushRef="#br0" timeOffset="81407.27">3712 13526 17503 0,'-22'9'1552'0,"11"-4"-1232"0,0 0-320 0,11-5 0 16,-11 3 1088-16,11-3 144 0,0 0 48 0,0 0 0 15,0-10-128-15,4-6 0 0,1-1-16 0,4-5 0 16,-2-2-816-16,5-2-176 0,-1-2-16 0,3-1-128 16,2-5 320-16,1-2-32 0,2 1-16 0,2-1 0 15,-1-1 128-15,0 2 32 0,0-1 0 0,2 0 0 16,1 0-80-16,1 0-16 0,1-1 0 0,0 2 0 16,2-2-144-16,1 1-48 0,0 0 0 0,0 3 0 15,0 2-144-15,-2 3 0 0,1 0 0 0,0 1 0 16,-2 0 0-16,2 3 0 0,2 0 0 0,0 4 0 15,-2 1 0-15,-2 1 128 0,5 0-128 0,-2 3 0 16,-1 6 0-16,0-1 0 0,-3 3 0 0,-1 2 0 16,0 3-688-16,-1 3-64 0,-2 3-16 0,-2 0 0 15,0-2-2208-15,-3 1-448 0</inkml:trace>
  <inkml:trace contextRef="#ctx0" brushRef="#br0" timeOffset="81873.66">4928 12044 9215 0,'-13'0'400'0,"5"1"96"0,-3 1-496 0,0-1 0 0,-1 4 0 0,1-4 0 16,-3 0 2672-16,0-1 432 0,1 0 96 0,2-1 0 15,2-1-1632-15,9 2-336 0,-9-7-64 0,9 7-16 16,0 0-144-16,-2-7-48 0,3-5 0 0,3 3 0 16,2-3-336-16,5 0-80 0,7 3-16 0,1-3 0 15,0-1-208-15,4 1-32 0,3-3-16 0,2 2 0 16,1 3-16-16,-1 0-16 0,-1 5 0 0,-1 3 0 15,0 0-112-15,-1 4-128 0,-5 1 176 0,1 4-176 16,-2 4 128-16,-4 2-128 0,-3 0 0 0,-4 4 0 16,-2 6 0-16,-6 0 0 0,-4-1 0 0,-3 1 0 0,-4 2 0 15,-2-5 0-15,-2 2-160 0,0-2 160 0,-1-2 0 0,1-1 0 16,1-5 0-16,4 2 0 0,0-2 0 0,4-1 0 16,2-2 0-16,4-9 0 0,0 0 0 0,5 12 0 15,2-2-128-15,5-5 128 0,2 0-256 0,0 1 0 16,6-1 16-16,0-1 0 15,1 0-368-15,0 2-80 0,2-1-16 0,-1 3 0 16,1 2-448-16,-3 2-80 0,-1-2-32 0,-1 4-10256 0</inkml:trace>
  <inkml:trace contextRef="#ctx0" brushRef="#br0" timeOffset="82118.06">5579 12697 19295 0,'-8'9'848'0,"8"-9"176"0,-11 9-816 0,1-4-208 0,1 0 0 0,0 2 0 15,1-2 1600-15,1 1 256 0,-2 0 64 0,1-3 16 16,-1 0-656-16,2-3-128 0,-1 0-16 0,0-2-16 16,1-3-304-16,0-1-64 0,1 1-16 0,0 0 0 15,-1-5-320-15,1 2-64 0,1-2-16 0,1 2 0 16,2 0-160-16,0 2-48 0,1-4 0 0,4 2 0 15,-3 8-400-15,6-6-96 0,2-2-16 0,0 3 0 16,3-2-2784-16,-1 2-560 16</inkml:trace>
  <inkml:trace contextRef="#ctx0" brushRef="#br0" timeOffset="82493.47">6138 11955 13823 0,'-9'0'1216'0,"0"0"-960"0,1-1-256 0,8 1 0 16,-9 0 1536-16,9 0 256 0,0 0 48 0,0 0 16 15,0 0-976-15,0 0-192 0,0 0-48 0,0 0 0 16,9-7-128-16,3-3-48 0,6 0 0 0,1-1 0 16,4-1 128-16,4 2 32 0,1-4 0 0,2 0 0 15,-1-1 144-15,2 1 16 0,1-3 16 0,-1 2 0 16,0 0-320-16,-1 2-64 0,-2 2-16 0,0-2 0 15,-3-4-256-15,-1 6-144 0,-3 3 160 0,-2-1-160 32,-1 1-1328-32,-3 3-352 0,-3-1-80 0</inkml:trace>
  <inkml:trace contextRef="#ctx0" brushRef="#br0" timeOffset="82874.36">6208 11846 22111 0,'-10'2'1968'0,"0"1"-1584"16,1-1-384-16,9-2 0 0,0 0 624 0,0 0 32 15,0 0 16-15,0 0 0 0,-6 7-368 0,6-7-80 16,-7 7-16-16,7-7 0 0,-4 11-208 0,2-3 0 16,-3 1 128-16,1 0-128 0,0 1 0 0,2 3 0 15,0-3 0-15,1 3 0 0,1 0 384 0,1-3 0 16,2 3-16-16,1-2 0 0,-2-2 144 0,3 2 16 0,3-2 16 0,0 3 0 15,-1-3-208-15,3 2-32 16,1 4-16-16,1-2 0 0,2-4-160 0,1 2-128 0,1-2 192 0,2 3-192 16,1-5 320-16,0 3-32 0,0-2-16 0,1 4 0 15,-1-2-48-15,5 4-16 0,0 0 0 0,-2 2 0 16,-3-2-208-16,1-1 176 0,-2 1-176 0,1 1 160 16,-3 0-160-16,0 3 0 0,-4-3 144 0,-5 2-144 15,0-2 128-15,-5-2-128 0,-4-2 160 0,-5 3-160 16,-3-2 240-16,-5 2-48 0,-4 0-16 0,-4 0 0 15,-5 0-176-15,0 1-256 0,-4-1 64 0,0 0 16 16,-3-6-2016-16,-3-2-416 16</inkml:trace>
  <inkml:trace contextRef="#ctx0" brushRef="#br0" timeOffset="84625.96">5189 12307 5519 0,'0'0'240'0,"0"0"64"0,0 0-304 0,0 0 0 0,0 0 0 0,0 0 0 16,-9 4 2752-16,9-4 480 0,-9 4 96 0,9-4 32 15,0 0-2016-15,0 0-384 0,0 0-96 0,0 0-16 16,0 0-224-16,0 0-48 0,0 0-16 0,2 10 0 15,-2-10 144-15,8 9 48 0,0 0 0 0,2-2 0 16,1 2-240-16,1-2-32 0,-1 2-16 0,-1-2 0 16,1 5-208-16,-3-2-64 0,1 1 0 0,-1 3 0 15,-2-1-192-15,-1 2 176 0,2 0-176 0,-5 1 160 16,-2-1 64-16,-1-1 16 0,0-1 0 0,-2 1 0 0,-2 0 208 0,0 0 32 16,-4-2 16-16,-2 2 0 0,1 1-112 0,-4 2 0 15,-3 0-16-15,-1-1 0 0,-2 1-144 0,-4-1-32 16,-2-3 0-16,0 2 0 0,-1 0-64 0,-1 1 0 15,0-1-128-15,0-1 192 0,0-4-192 0,3 3 128 16,2-4-128-16,0 1 0 0,0-5 0 0,3 2 128 16,1-1-128-16,-2-4 0 0,6 1 0 0,0 0 128 15,3 3-128-15,3-4 0 0,-1-2 0 0,10 0 0 16,0 0 0-16,0 0 0 0,0 0 0 0,0 0 0 16,0 0 0-16,0 0 0 0,0 0 0 0,0 0-128 15,8-11 128-15,2 4-208 0,0-2 208 0,4 2-144 16,1 0 144-16,5 0-128 0,0 3 128 0,1-1-128 0,4-4 128 15,0 4-128-15,0-3 128 0,1 1 0 0,-1-1 0 0,1-1 0 16,0 3 0-16,-1-2 0 0,-1 2 0 0,0-1 0 16,0-3 0-16,0 3 0 0,0-5 0 0,-2 5 0 15,-2-5 0-15,-1-1 0 0,0 2 0 0,-1-2 0 16,-3-3 0-16,-1 2 0 0,0 1 0 0,-1 2 0 16,-3-2 0-16,1 1 144 0,-3 2-144 0,-1-1 0 15,-2 2 160-15,-4-2-160 0,0 2 128 0,-1-3-128 16,-2-1 128-16,-2 5-128 0,-1-3 128 0,-1 4-128 15,-1-5 0-15,0 5 0 0,-2-2 0 0,0 4 0 16,0-3 0-16,-1 2 128 0,-2-2-128 0,1 0 0 16,-1 2 0-16,0 0 0 0,-2-4 128 0,1 3-128 15,-1 0 0-15,1 2 0 0,-1-2 0 0,2 1 0 16,-2 1 0-16,1 3 0 0,1 0 0 0,1 2 0 16,-2 0 0-16,1 1 0 0,-5 2 0 0,3-1 0 0,0 3 0 15,0 2 0-15,1-3 0 0,1-3 0 0,-1 1 0 0,3 1 0 16,1-2 0-16,1 0 0 0,1-1 0 0,7 0 0 15,-8 0 0-15,8 0 0 0,0 0-128 0,0 0 128 16,0 0 0-16,0 0 0 0,0 0 0 0,0 0 0 16,0 0 0-16,0 0 0 0,0 0-144 0,0 0 144 15,0 0 0-15,0 0 0 0,6-8-144 0,2 2 144 16,1-1 0-16,1 2-144 0,0-2 144 0,0 0 0 16,2 2 0-16,-1 0 0 0,0-2 0 0,-1 2 0 15,0 1 0-15,0-2 0 0,-1 1 0 0,0 1 0 16,-2-1 0-16,1-3 0 0,-3 3 0 0,3-2 0 15,-3-1 0-15,0 2 0 0,3-4 0 0,-2 3 0 0,-2-3 0 16,0 4 0-16,-4 6 0 0,3-13 0 0,1 1 0 0,0 2 128 16,-1-1-128-16,0 2 0 0,0-2 0 15,-2 0 128-15,0-1-128 0,-1-1 0 0,-1 3 0 0,-1-2 0 16,-1-2 0-16,-1 5 0 0,-2-5 0 0,-2 2 128 16,-1 3-128-16,2-1 0 0,-3-3 0 0,-2 4 128 15,3-2-128-15,-2 2 0 0,-3-4 0 0,0 3 0 16,-1 1 0-16,-1-1 0 0,0 2 0 0,1 2 0 15,-2-1 0-15,1 2 128 0,-2 2-128 0,0-4 0 16,0 5 0-16,0 2 0 0,1 0 0 0,-1 2 128 16,0 2-128-16,-1 0 0 0,0 0 0 0,1 1 128 15,0 2-128-15,2-2 0 0,0 2 0 0,1-1 128 16,-1-2-128-16,2 1 0 0,-2 3 0 0,4-3 0 16,2 0 0-16,-1 1 0 0,0-2 0 0,1 0-128 15,-2 2 128-15,5 3 0 0,-3-3 0 0,3 3 0 0,1-4 0 0,-1 2 0 16,0-1 0-16,7-6 0 0,-7 7 0 0,7-7 0 15,-6 5 0-15,6-5 0 0,0 0 0 0,0 0-160 16,0 0 160-16,0 0 0 0,8 10-144 0,2-6 144 16,0-3 0-16,2-2-144 0,3-3 144 0,3 0 0 15,1-2 0-15,0-2 0 0,2 2 0 0,1-3 0 16,0 2 0-16,-1-2 0 0,-1 3 0 0,1-3 0 16,0 2 0-16,1 0 0 0,0 1 0 0,-1 1 0 15,1 1 0-15,-1-2 0 0,1 2 0 0,0 1 0 16,-2 2 0-16,-1 0 0 0,-1-2 0 0,-2 2 0 15,0 0 0-15,-2 1 0 0,-2 1 0 0,0 1 0 16,-2 1 0-16,-1 1 0 0,-9-4 0 0,6 10 0 0,-1-2 0 0,-1 3 0 16,-4-11 0-16,3 11 0 0,-3 2 0 0,-3 0 0 15,-1-4 0-15,1 1 0 0,-1 1 0 0,-1-2 0 16,-2 1 0-16,0-1 0 0,-5 3 0 0,1-2 128 16,-2 0-128-16,0 3 0 0,-1-2 128 0,-1 2-128 15,-1-2 0-15,-1 1 144 0,-1-1-144 0,0 5 0 16,1-1 128-16,-1-2-128 0,0-2 0 0,4 2 0 15,4-4 0-15,-2 1 128 0,0-4-128 0,2-1 0 16,2 0 192-16,8-5-64 0,-10 3 0 0,10-3-128 16,-9 0 0-16,9 0 0 0,0 0 0 0,0 0-144 15,0 0 144-15,0 0 0 0,13-9 160 0,-2 3-160 16,-2-3 0-16,4 1 0 0,1 6 0 0,1-2 0 16,1-1 0-16,2 2 0 0,0 2 0 0,2 3 0 15,1 3 0-15,-1 2-128 0,-1 2 128 0,0 2 0 0,0 1-144 0,0-2 144 16,-2 2 0-16,-2 4-144 0,-2-1 144 0,-3-2 0 15,1 1 0-15,0 0 0 0,-4 1 0 0,0 1 0 16,-1 0 0-16,-2-1 0 0,-3 3 0 0,-2-1 256 16,-1 1-64-16,0-2-16 0,-2-2 144 0,-1 1 48 15,-1-1 0-15,-5-2 0 0,-1 2 16 0,-2 0 16 16,-3 0 0-16,-1 0 0 0,-1-1-16 0,-3 1 0 16,-4 1 0-16,-2 1 0 0,-2-1-96 0,-2-1-32 15,0 2 0-15,-2 0 0 0,-1-2-112 0,1-3-16 16,0-2-128-16,2 1 192 0,0-5-192 0,2-1 176 15,2-3-176-15,2-1 160 0,7 0-352 0,0 0-64 16,0 0 0-16,6-1-16 16,1-2-2544-16,2 3-496 0</inkml:trace>
  <inkml:trace contextRef="#ctx0" brushRef="#br0" timeOffset="113796.54">3902 5546 11919 0,'0'0'512'0,"0"0"128"0,0 0-512 0,3-10-128 0,-3 10 0 0,0 0 0 16,0-7 896-16,0 7 128 0,0 0 48 0,0-9 0 15,0 9-112-15,0 0-32 0,2-9 0 0,-2 9 0 0,0 0-288 0,0 0-64 16,0 0-16-16,0 0 0 0,0 0-96 0,0 0-16 16,-2 16 0-16,1 1 0 0,-1-2 0 0,1 3 0 15,-1 2 0-15,0 3 0 0,1 1 64 0,-2 7 0 16,1 2 0-16,1 4 0 0,-4 1-192 0,1 6-16 15,-1 1-16-15,-2-3 0 0,0 1-128 0,0-4-32 16,2 1 0-16,-1-6 0 0,-2-2-128 0,1-7 0 16,-2 2 144-16,1-8-144 0,3-4 128 0,0-3-128 15,0-1 128-15,1-3-128 0,4-8-160 0,0 0-96 16,0 0-32-16,0 0 0 16,0 0-2320-16,0 0-464 0</inkml:trace>
  <inkml:trace contextRef="#ctx0" brushRef="#br0" timeOffset="114216.88">3790 5612 13823 0,'0'0'608'0,"2"-10"128"0,-4-5-592 0,6 4-144 0,0 0 0 0,4-1 0 15,-1-1 736-15,5 2 112 0,1-2 32 0,1 1 0 16,1 2-128-16,1-1-32 0,2 3 0 0,1-1 0 15,1 3 80-15,1 1 16 0,-2 1 0 0,1 7 0 16,1 0-272-16,-2 2-48 0,-3 4-16 0,-1 0 0 16,-2 5-224-16,-1 0-64 0,-2 0 0 0,-4 8 0 15,-3 1 64-15,-5 0 16 0,-1 3 0 0,-5-3 0 0,0-4 64 0,-4 0 16 16,-6-1 0-16,-1 1 0 0,-2-1 0 0,1 0 0 16,0 0 0-16,-1-5 0 0,1 0-64 0,0-4-16 15,1 1 0-15,5-5 0 0,-2-1-96 16,6-1-32-16,0-1 0 0,10-2 0 0,-9 0-144 0,9 0 192 15,0 0-192-15,0 0 192 0,0 0-16 0,0 0 0 16,0 0 0-16,14 7 0 0,3-5-176 0,0 4 0 16,4 3 0-16,0 2 0 0,1 3 0 0,0 2 0 15,-1 1 0-15,1 2 0 0,-2 0 0 0,-1 1 0 16,-2 0 0-16,-5 2 0 0,-3-2 0 0,-4 1 0 16,2-1 0-16,-5 0 0 0,-2-2 0 0,-1 0 0 15,-1-3 0-15,-1 2 128 0,0-6-128 0,1-2 0 16,2-9-160-16,0 0 160 15,0 0-2624-15,0 0-416 0</inkml:trace>
  <inkml:trace contextRef="#ctx0" brushRef="#br0" timeOffset="114513.85">4497 5869 6447 0,'0'0'272'0,"0"0"80"0,0 0-352 0,3-10 0 0,-3 10 0 0,0 0 0 16,0 0 2304-16,0 0 400 0,0 0 80 0,0 0 16 15,0 0-960-15,0 0-192 0,-9-1-48 0,-3 5 0 16,1 4-224-16,-2 3-48 0,2 4-16 0,-3 1 0 16,2 0-256-16,2 0-48 0,0 2-16 0,4 0 0 0,1-2-416 0,2 2-96 15,3 0-16-15,0 0 0 0,0-4-288 0,4-3-176 16,1 1 192-16,1 0-192 0,1-2 128 0,5-1-128 15,0-5 0-15,2 0 0 0,-1 0-144 0,2-3-96 16,0-2-16-16,3-2 0 16,1 1-1760-16,1-1-352 0,2-2-80 0,-1-3-9200 15</inkml:trace>
  <inkml:trace contextRef="#ctx0" brushRef="#br0" timeOffset="114897.22">4935 5876 16575 0,'0'0'1472'0,"0"0"-1168"15,0 0-304-15,0 0 0 0,0 0 1088 0,0 0 176 16,0 0 16-16,0 0 16 0,0 0-144 0,0 0-48 16,-8 3 0-16,-1 1 0 0,-2-3-592 0,0 2-112 15,2 1-16-15,1 3-16 0,-3 4 48 0,3 3 16 0,-1 0 0 0,1-2 0 16,2 1 16-16,1 2 16 15,1 0 0-15,1 1 0 0,3-4-144 0,3 1-48 16,-1 1 0-16,5-4 0 0,0 2 32 0,3-1 0 0,-1-4 0 0,4-1 0 16,2 0 64-16,1-2 16 0,0-3 0 0,1-2 0 15,-1-3-48-15,1-1 0 0,-2 1 0 0,0-1 0 16,0-5 64-16,1 2 16 0,-4-2 0 0,1 1 0 16,-1-3-96-16,-2 2 0 0,-4-2-16 0,0-1 0 15,-3-1-64-15,-2 2-16 0,-3-6 0 0,-2 3 0 0,-3-2 0 0,-3 3 0 16,-1 0 0-16,-3 1 0 0,-1 1-80 0,-2-1-16 15,-1 4 0-15,2 0 0 0,-1 2-128 0,2-1 0 16,1 4 0-16,0 3 0 16,0 1-640-16,3 2-48 0,-3 2-16 0,3 3 0 15,3-5-2816-15,8-2-560 0</inkml:trace>
  <inkml:trace contextRef="#ctx0" brushRef="#br0" timeOffset="115264.5">5430 5797 10127 0,'0'0'896'0,"0"0"-704"16,0 0-192-16,0 0 0 0,0 0 1104 0,4-7 192 16,-4 7 48-16,0 0 0 0,0 0 80 0,0 0 32 15,-6-3 0-15,-3 1 0 0,-1 5-208 0,-1 1-32 16,0 1-16-16,0 1 0 0,-1 6 48 0,1-4 16 0,-1 5 0 0,2-4 0 15,2 0-368-15,5 2-64 0,-2 0 0 0,5-11-16 16,0 11-368-16,0-11-64 0,5 8 0 0,1 3-16 16,3-2-48-16,1 1 0 0,2-2 0 0,-1-1 0 15,2-3-128-15,-3 1-16 0,3 3-16 0,-1-3 0 16,0 3-160-16,-1 1 192 0,1-2-192 16,-2 3 192-16,-3-2-192 0,0 2 192 0,-3-2-192 0,-4 2 192 0,-2-2 240 0,-4 4 48 15,-4 2 16-15,-2-4 0 16,-2 3 16-16,-2-1 0 0,-2-6 0 0,-1 3 0 0,-1-3-288 0,-3 0-48 15,0 1-16-15,-1-5 0 0,0 0-160 0,1-2 0 16,0-2 0-16,1-1-176 16,2-4-1952-16,-1 2-400 0,1-5-80 0</inkml:trace>
  <inkml:trace contextRef="#ctx0" brushRef="#br0" timeOffset="116415.09">6045 5466 8287 0,'0'0'368'0,"0"0"80"0,0 0-448 0,0 0 0 0,0 0 0 0,0 0 0 0,0 0 1264 0,0 0 160 16,0 0 48-16,0 0 0 0,0-9-528 0,0 9-112 15,0 0 0-15,-1-9-16 0,0 2 48 0,1 7 16 16,-4-12 0-16,0 7 0 0,4 5-144 0,0 0-32 16,-11-3 0-16,-1 0 0 0,1 0-80 0,1 6-32 15,-2 1 0-15,2 1 0 0,-4 5-160 0,0 0-48 16,0 3 0-16,0 2 0 0,0-2-128 0,0 2-16 15,0 0-16-15,2 3 0 0,0 1-64 0,3 2-16 16,2-2 0-16,2-2 0 0,1 0-144 0,2-1 0 16,4-2 144-16,2 0-144 0,2-3 0 0,3 1 128 15,1 2-128-15,3-1 0 0,-1-4 128 0,4 2-128 16,1-3 128-16,-1 5-128 0,-1-1 0 0,0 1 128 16,0 0-128-16,-1 1 0 0,-1-4 0 0,0 3 144 15,-3 2-144-15,-1-1 0 0,0-3 144 0,-2 6-144 16,-1 2 0-16,-1-3 144 0,-5 1 48 0,-2 0 16 15,-1-1 0-15,0 2 0 0,-2 0 176 0,-1 1 16 16,-2 0 16-16,-1 0 0 0,-1-1-144 0,-3-2-16 16,3-1-16-16,-3 2 0 0,-3-3 16 0,-1-1 16 0,3-2 0 0,-2 2 0 15,-1-2 80-15,1-1 16 0,0-2 0 0,1-2 0 16,-1-3-160-16,-1-1-16 0,1-2-16 0,0-1 0 16,1 0-176-16,1-3 160 0,0-4-160 0,4 0 160 15,1-5 0-15,4-2 0 0,1-3 0 0,3-1 0 16,1 0-160-16,1 0 0 0,4 1 0 0,3 0 0 15,3 5 0-15,3 4 0 0,2-1 0 0,0 4-176 16,-1-3 176-16,3 4-128 0,0 1 128 0,0 4-128 16,1 1 128-16,0 3 0 0,0 3 0 0,1-2-128 0,-2 0-128 0,0 4-32 15,-2-1 0-15,0 5-9728 16,-1-1-1952-16</inkml:trace>
  <inkml:trace contextRef="#ctx0" brushRef="#br0" timeOffset="117898.91">6645 5785 5519 0,'0'0'496'0,"0"0"-496"16,0 0 0-16,0 0 0 0,0 0 1360 0,0 0 176 15,0 0 48-15,0 0 0 0,8-4-688 0,0-3-144 16,-8 7-32-16,0 0 0 0,0 0-16 0,5-6-16 16,-5 6 0-16,0 0 0 0,7-7 144 0,-7 7 16 15,7-7 16-15,-7 7 0 0,0 0-48 0,0 0-16 0,0 0 0 0,0 0 0 16,0 0-208-16,-9-3-32 15,-1 2-16-15,1 1 0 0,0 0-128 0,-3 2-32 16,0 1 0-16,-2 4 0 0,-4 1-48 0,3 3-16 0,-3 2 0 0,1-1 0 16,1 0-32-16,-1 1-16 0,0-3 0 0,1 3 0 15,2 5-112-15,3 0-32 0,-2-2 0 16,4-1 0-16,3-3-128 0,1 0 0 0,2 1 0 0,3-3 0 16,3 1 176-16,2-3-48 0,0 1-128 0,4 0 192 15,2 0 16-15,3 0 0 0,4 1 0 0,1 2 0 16,0-6-208-16,2 2 128 0,-4 0-128 0,5-4 0 15,0-1 128-15,-1-1-128 0,2 2 0 0,-1 0 144 16,-2-1 16-16,-1 0 0 0,-2 1 0 0,-2-3 0 16,-1-1-480-1,0 0-80-15,0 0-32 0,0-1-8304 0,-1 0-1664 0</inkml:trace>
  <inkml:trace contextRef="#ctx0" brushRef="#br0" timeOffset="118236.66">7013 5836 20383 0,'0'0'896'0,"0"0"192"0,-8 0-864 0,8 0-224 16,-9 3 0-16,0 2 0 0,-1 4 992 0,-1 1 160 16,-2 4 16-16,0 1 16 0,2 2-96 0,-1-1-32 15,2 2 0-15,1-2 0 0,2 2-464 0,2-1-80 16,2-2-32-16,3-1 0 0,1 0-48 0,4-1-16 15,2-1 0-15,3-1 0 0,1-1-96 0,2-5-32 16,0-1 0-16,0-2 0 0,-1-2 128 0,2-2 32 16,0-3 0-16,0-2 0 0,0-3 112 0,-1-1 16 15,-2-2 16-15,0-2 0 0,-4-2-144 0,0 1-16 0,-2 2-16 0,-2-3 0 16,0-1-224-16,-3 2-32 0,-3 2-16 16,0 0 0-16,-4-1 0 0,0-2 0 0,-4 4 0 0,1 2 0 15,0-2-16-15,-1 3 0 0,-2 1 0 0,4 0 0 16,-1 3-304-16,2 3-64 0,8 3-16 0,0 0 0 15,-9 0-1280 1,9 0-256-16,0 0-48 0,-3 8-8464 0,3-8-1680 0</inkml:trace>
  <inkml:trace contextRef="#ctx0" brushRef="#br0" timeOffset="118582.44">7498 5799 10127 0,'0'0'448'0,"8"-10"96"0,-2 2-544 0,1 0 0 15,-7 8 0-15,6-9 0 0,-6 9 3648 0,3-9 608 16,-3 9 128-16,-3-9 32 0,1 0-2752 0,2 9-528 16,-7-9-112-16,3 7-32 0,4 2-480 0,-7-2-80 15,-1 2-32-15,0 2 0 0,0 0-176 0,0 1-32 16,0-1-16-16,2 2 0 0,6-4-32 0,-5 6 0 16,2-1 0-16,3 2 0 0,3 2-16 0,2-4 0 15,3 0 0-15,0 2 0 0,3 1 240 0,0 1 32 16,3-3 16-16,0 5 0 0,-1-4-208 0,-1 5-32 15,1-1-16-15,-1 0 0 0,-2 1-160 0,-1-2 128 16,-3 2-128-16,-1 0 128 0,-2 1 32 0,-3 1 0 16,-4 0 0-16,-2 1 0 0,-2-3 336 0,-4 0 64 15,0 0 16-15,-2-2 0 0,-2 3 0 0,-1-1 16 16,-4-3 0-16,2 1 0 0,2-6-272 0,-3 1-48 0,0-3-16 0,0-1 0 16,-1-1-256-16,2-1 0 0,2-1 0 0,0 0 0 31,3-2-1504-31,4 0-416 0,2-2-64 0</inkml:trace>
  <inkml:trace contextRef="#ctx0" brushRef="#br0" timeOffset="121201.75">7951 5495 13071 0,'0'0'576'0,"0"0"128"0,0 0-576 0,0 0-128 16,0 0 0-16,0 0 0 0,0 0 1008 0,0 0 160 15,0 0 48-15,0 0 0 0,0 0-176 0,0 0-16 16,0 0-16-16,0 0 0 0,-9 0-304 0,0 0-64 16,1 4-16-16,0 5 0 0,-4 1-48 0,1 4 0 15,-1 4 0-15,1 4 0 0,-2 3 112 0,-2-1 16 16,0 3 0-16,2 4 0 0,3 2-144 0,-2 5-32 15,1 4 0-15,1 0 0 0,-1-3-304 0,3 0-64 16,0-2-16-16,2-1 0 0,2-2-144 0,0-2 0 16,3-3 144-16,1-5-144 0,1-1 0 0,4-2 144 15,0-2-144-15,2-5 0 0,0-3 128 0,3-5-128 16,3 1 0-16,1-3 0 0,0-3 0 0,4-2-224 16,2-3 32-16,2-3 16 15,2-2-1536-15,0-2-304 0,-1-2-64 0,-1 1-9216 0</inkml:trace>
  <inkml:trace contextRef="#ctx0" brushRef="#br0" timeOffset="121618.19">7990 5771 19295 0,'0'0'848'0,"0"0"176"0,-2-7-816 0,2 7-208 16,1-10 0-16,2 2 0 0,-3 8 640 0,2-10 64 16,2 2 32-16,1 2 0 0,1-2-112 0,2 3-32 15,3-4 0-15,1 3 0 0,1-2-128 0,1-1-16 16,0 4-16-16,1 1 0 0,-1-1 80 0,-2 4 0 16,0 0 16-16,-1 3 0 0,1 5-224 0,-2-1-48 15,-2 4-16-15,-2 0 0 0,-2 4 0 0,-3 4 0 16,-2 2 0-16,-3 5 0 0,-1 1-48 0,-4 0 0 15,-4 3 0-15,-1 1 0 0,-2 2-16 0,1 1-16 16,-2-2 0-16,0-2 0 0,0-4 0 0,0-3 0 16,1-3 0-16,2-2 0 0,2-5 160 0,3 1 48 15,3-7 0-15,6-6 0 0,0 0-144 0,0 0-32 16,0 0 0-16,0 0 0 0,10 5 32 0,3-2 0 16,2-3 0-16,3 0 0 0,0 0-224 0,2 0 144 15,0 0-144-15,2 0 128 0,0-1-128 0,-1 1 0 16,2 0 0-16,-1 0 128 0,-2 0-128 0,-1 0 0 15,0 0 0-15,-2 1-176 16,-2 2-1440-16,-1-6-304 0,-3 2-48 0,-1-2-11168 0</inkml:trace>
  <inkml:trace contextRef="#ctx0" brushRef="#br0" timeOffset="121918.35">8593 5659 25919 0,'6'-11'1152'0,"-6"11"224"0,0 0-1104 0,7-6-272 16,-7 6 0-16,0 0 0 0,0 0 1024 0,0 0 160 15,0 0 32-15,0 0 0 0,0 14-224 0,-3 1-32 16,-3 1-16-16,-3 5 0 0,-3 2-368 0,2 3-80 16,-3 0-16-16,4 0 0 0,-1 1-160 0,1 5-16 15,2 1-16-15,2-1 0 0,1 0-288 0,3-1 160 16,1-1-160-16,2-5 128 0,2-2-128 0,0-4 0 15,2-4 0-15,2-1 0 0,-1 0 0 0,5-5 0 16,3-1 0-16,0-3 0 0,2-3 0 0,-1 0-144 16,0-4 0-16,-1 0 0 15,-1-1-400-15,-1-3-80 0,-2-1-16 0,0 1 0 16,0-4-1680-16,-2 1-352 0,-3-4-64 0</inkml:trace>
  <inkml:trace contextRef="#ctx0" brushRef="#br0" timeOffset="122085.24">8518 5863 23039 0,'0'0'2048'0,"0"0"-1648"0,0 0-400 0,10 6 0 15,-10-6 752-15,13 3 64 0,-1-1 16 0,4-3 0 16,1-2-256-16,4-2-64 0,-1-4 0 0,2 4 0 16,2-1-128-16,-1 2-16 0,-3-1-16 0,2-4 0 15,-2-1-352-15,0 0-240 0,-1 1 48 0,-2-1 0 16,-3 3-2496-16,-3 0-480 0</inkml:trace>
  <inkml:trace contextRef="#ctx0" brushRef="#br0" timeOffset="122385.6">8758 5333 21183 0,'0'0'1888'0,"15"-3"-1504"16,1-2-384-16,-2 4 0 0,-2 1 464 0,1 2 32 16,-3 4 0-16,2-1 0 0,-1 5 272 0,2 1 64 15,1 6 16-15,0 2 0 0,0 2-256 0,1 6-48 16,-5 0-16-16,0 7 0 0,-3 7 160 0,-1 1 16 16,-1 5 16-16,-2 2 0 0,-3 6-64 0,-3 2-16 15,1-1 0-15,-6-1 0 0,-1-6-304 0,-2-3-64 16,-3 0-16-16,-2-5 0 0,0-2 192 0,-2-3 16 15,0-5 16-15,-1-4 0 0,-4 0-208 0,2-7-32 0,0 0-16 0,4-1 0 16,0-1-224-16,4-4 0 16,3-1-192-16,-1-8-10512 0,2-4-2112 15</inkml:trace>
  <inkml:trace contextRef="#ctx0" brushRef="#br0" timeOffset="123423.18">9458 6019 12895 0,'0'0'1152'0,"0"0"-928"15,12 3-224-15,-1-3 0 0,-1 0 960 0,2-2 128 16,1 1 48-16,-1-1 0 0,2-1-240 0,0 2-64 16,0-2 0-16,4-2 0 0,1 0-384 0,0 1-64 15,-1 3-32-15,-1 0 0 0,-2-1-208 0,0 1-144 16,-2 1 192-16,1 1-192 0,-4 2 0 0,-10-3-256 16,10 3 32-16</inkml:trace>
  <inkml:trace contextRef="#ctx0" brushRef="#br0" timeOffset="123660.36">9685 5759 15663 0,'0'0'688'0,"0"0"144"0,0 0-656 0,0 0-176 0,0 0 0 0,0 0 0 16,0 0 2112-16,0 0 384 0,0 0 64 0,0 0 32 15,-5 11-1264-15,2 4-256 0,-1 3-48 0,0 2-16 16,-1 2-208-16,2 5-32 0,0 3-16 0,-2 1 0 15,-1 2-384-15,-3 1-80 0,-3 2-16 0,5-3 0 16,-1-1-96-16,3-6-32 0,0 2 0 0,1-7 0 16,1-5-144-16,2-3 0 0,1-3 0 0,1 0 0 31,-1-10-320-31,0 0-160 0,0 0-32 0,12 1-8912 0,1-4-1792 0</inkml:trace>
  <inkml:trace contextRef="#ctx0" brushRef="#br0" timeOffset="124269.74">10234 5626 20671 0,'0'0'912'0,"-3"13"192"0,1 1-880 0,-1 1-224 15,-1 3 0-15,-2 2 0 0,0 1 896 0,-2 2 144 16,0 5 32-16,-3-3 0 0,-3 3-80 0,0 1-16 16,1 4 0-16,1 2 0 0,-2-1-432 0,1 0-96 15,-1 1 0-15,1-6-16 0,2-1-256 0,1-4-48 0,1-1-128 0,2-5 192 16,4-8-192-16,0 0 0 0,3-10 0 0,0 0 0 31,0 0-432-31,0 0-128 0,0 0-16 0,11-4-16 16,2-6-368-16,-3-1-80 0,2-1-16 0,-1-4 0 15,-1-3-480-15,1 1-80 0,-5 0-32 0,2 0 0 0,0-1 912 0,0 0 176 0,0 0 48 0,1-3 0 16,-1 1 512-16,0 0 0 0,-2 2 0 0,3 2 0 16,0-1 528-16,0 0 112 0,0-1 32 0,0 1 0 0,0 0 288 15,2 3 64-15,-1 0 16 0,1 1 0 0,-1 1-128 16,1-1-16-16,-1 1-16 0,2 4 0 0,1-1-176 0,1 4-48 16,1-3 0-16,0 4 0 0,0 2-16 0,1 1 0 15,-5 1 0-15,-1 2 0 0,0 3-144 0,-2 2-48 16,-2 6 0-16,-1-1 0 0,-1 2-160 0,-3 4-32 15,-2 4-16-15,-4 4 0 0,-3 1-112 0,-2 2-128 16,-2-3 176-16,-4 0-176 0,-1-4 192 0,-1-2-64 16,0-1 0-16,0-2-128 0,0-2 368 0,2-1-48 15,1-2 0-15,2 1 0 0,0-6-16 0,2 2-16 16,1-1 0-16,1-2 0 0,0 3-96 0,2 0 0 16,7-8-16-16,0 0 0 0,0 0-176 0,0 0 160 15,0 9-160-15,0-9 160 0,5 11-160 0,3 2 128 16,1-2-128-16,2 2 128 0,0 0-128 0,3-2 0 15,1 3 0-15,1 1 0 0,1 1 0 0,-1 0 0 16,2-1 0-16,0-3 0 0,0-1 0 0,0 1 0 16,-2-3 0-16,1 2 0 15,-3-2-1472-15,2 1-256 0,1-5-64 0</inkml:trace>
  <inkml:trace contextRef="#ctx0" brushRef="#br0" timeOffset="124954.35">10976 5821 10127 0,'0'0'896'0,"4"-5"-704"0,-4 5-192 0,3-8 0 16,-3 8 1152-16,0 0 192 0,-4-5 32 0,4 5 16 16,-9-1-48-16,-1 2 0 0,-4 0 0 0,-3 2 0 15,-2 6-400-15,-1-2-96 0,-1 4-16 0,1-4 0 16,0 3 64-16,-1-1 0 0,1 1 0 0,2 1 0 16,0 1-48-16,7 2 0 0,1 0 0 0,3-5 0 0,2 3-336 0,5-12-80 15,-2 9-16-15,2-9 0 0,4 14-32 0,2-2 0 16,2-4 0-16,3 1 0 0,1-3-176 0,0 2-32 15,1-2-16-15,1-1 0 0,0 3-160 0,-3-2 128 16,0 1-128-16,-3 1 128 0,-8-8-128 0,8 9 0 16,-4 4 0-16,-2 0 0 0,-2-4 0 0,-3 2 0 15,-5-3 144-15,-2 2-144 0,-3-3 224 0,-2 4-32 16,-4-5 0-16,0 3 0 0,-2-4-192 0,-2 1 0 16,-2 1 128-16,2-3-128 15,2-4-400-15,3-2-128 0,1-2-32 0,5-3-13968 0</inkml:trace>
  <inkml:trace contextRef="#ctx0" brushRef="#br0" timeOffset="125150.07">11196 5876 13823 0,'-6'14'1216'0,"3"-3"-960"0,1 2-256 0,-2 3 0 15,-1 3 1696-15,0 2 288 0,-3 1 64 0,2 0 16 16,1 1-1088-16,-2 0-208 0,1 0-64 0,0-3 0 16,-1-1-400-16,3 0-96 0,2-2-16 0,1-2 0 15,-1-5-1920-15,2-10-384 0</inkml:trace>
  <inkml:trace contextRef="#ctx0" brushRef="#br0" timeOffset="125504.7">11356 6136 10127 0,'-6'17'448'0,"1"-7"96"16,0 3-544-16,0-2 0 0,0-1 0 0,-1 2 0 0,0-5 3456 0,1 2 576 15,5-9 112-15,0 0 16 0,0 0-2432 0,0 0-512 16,0 0-80-16,0 0-32 0,0 0-480 0,0 0-112 15,1-13 0-15,4-1-16 0,3-1-176 0,1-3-16 16,1-1-16-16,3-1 0 0,2-2-288 0,2 2 160 16,0 1-160-16,2 0 128 0,2 1-128 0,-2 2 128 15,-1 0-128-15,-1 4 128 0,0 5 160 0,-2 2 32 16,0 1 0-16,-1 3 0 0,-2 1-176 0,1 6-16 16,-5 2-128-16,0 7 192 0,-3 3-16 0,-1 4-16 0,-3 6 0 15,-1-3 0-15,-4 3-32 0,2-3 0 0,-2 3 0 0,0-3 0 16,0-1-128-16,1-3 0 0,1-3 144 0,1-4-144 15,0-2 0-15,2-1 128 0,-1-11-128 0,5 6 0 32,-5-6-976-32,8 4-272 0,-8-4-48 0,13-4-16 0</inkml:trace>
  <inkml:trace contextRef="#ctx0" brushRef="#br0" timeOffset="126355.18">12296 5621 11455 0,'0'0'512'16,"0"0"96"-16,5-6-480 0,-5 6-128 0,0 0 0 0,5-9 0 0,-5 9 384 0,0 0 48 15,4-9 16-15,-4 9 0 0,0 0 240 0,-4-10 48 16,4 10 16-16,-5-8 0 0,0-3 176 0,1 6 32 16,-4-1 16-16,8 6 0 0,-10 1-48 0,-3 3-16 15,1-1 0-15,-1 2 0 0,0 4-272 0,-1 0-48 16,0 4-16-16,-1-2 0 0,0 7-96 0,3 0-32 16,1 0 0-16,1 0 0 0,1-1-144 0,4 5-48 15,3 0 0-15,4-1 0 0,0 2-256 0,3 3 160 16,2-5-160-16,2-2 128 0,-1 2 16 0,3-1 0 15,0 0 0-15,-1 2 0 0,0-3-144 0,-1-1 192 16,3-1-192-16,-3 0 192 0,-4-3-192 0,1 4 0 16,2 1 0-16,-3-1 128 0,-3-2-128 0,1 1 0 15,-1-2 0-15,0 1 0 0,-2 1 192 0,-2 0-32 16,0-2-16-16,-1-1 0 0,1-3 352 0,-2 2 64 16,-2-2 16-16,-2-2 0 0,-1 3-96 0,0-3-16 15,-2 1 0-15,-1-4 0 0,0-1-144 0,-1 0-16 16,-1-3-16-16,1-2 0 0,-3-3-128 0,-1-1-32 0,1-1 0 0,0-1 0 15,2-6-128-15,2 0 128 0,-1-2-128 16,3 0 128-16,1-3 144 0,4 1 32 0,1-3 0 0,3 1 0 16,2 2-112-16,3 2 0 0,1 3-16 0,2-2 0 15,1 3-176-15,2 1 0 0,2 4 0 0,0-1 0 16,2 2 0-16,0 3 0 0,2 2 0 0,-1 4 0 16,0 3-128-16,-2-2 128 0,2 6 0 0,-2-4 0 15,-2 4-144-15,-1-2 144 0,-2 0-192 0,0 3 192 16,-2-3-1808-16,-1 2-256 0,-1-1-48 0,-4-11-11584 15</inkml:trace>
  <inkml:trace contextRef="#ctx0" brushRef="#br0" timeOffset="126989.78">12775 5781 16575 0,'0'0'736'0,"0"0"160"0,0 0-720 0,-9 7-176 0,0 3 0 0,-1-4 0 15,-2 2 1008-15,1-3 160 0,-2 4 48 0,-1 2 0 16,-1 2-512-16,-2-1-112 0,0-1-16 0,4 2 0 15,-1-4-224-15,3 1-48 0,2-4-16 0,4 3 0 0,5-9-96 0,-4 9 0 16,4-9-16-16,4 11 0 0,-4-11 320 0,8 8 64 16,5 1 16-16,0-3 0 0,3 3-144 0,0-2-32 15,-2-1 0-15,0 4 0 0,-3-4-272 0,3 5-128 16,-3-4 128-16,0 3-128 0,-2-2 0 0,-2 2 128 16,0-2-128-16,-2 1 0 0,-5-9 256 0,0 0-48 15,5 10 0-15,0 1 0 0,-5-3 80 0,0-8 16 16,0 11 0-16,0-11 0 0,-7 12-16 0,4-3 0 15,-2 1 0-15,-1-3 0 0,0 4-80 0,-2-2-16 16,1 3 0-16,-2-4 0 0,0 2-48 0,0-4-16 16,-1 3 0-16,-3-2 0 0,2 2 48 0,-3-3 0 15,-3 0 0-15,1 2 0 0,-1-4 80 0,1 0 0 16,-2-2 16-16,0 1 0 0,0 2-32 0,-1-3-16 16,-1-1 0-16,1-1 0 0,1-3-224 0,2-2 144 15,-1 0-144-15,3 1 128 0,3-1-128 0,0-3 0 16,3 2 0-16,1-2 0 15,2 2-624-15,5 6-208 0,-2-9-32 0,3 0-9056 0,-1 9-1824 0</inkml:trace>
  <inkml:trace contextRef="#ctx0" brushRef="#br0" timeOffset="127215.07">13096 5919 13823 0,'0'0'1216'0,"0"0"-960"0,0 0-256 0,0 0 0 0,0 0 2048 0,0 0 352 16,0 0 80-16,-10 7 16 0,3 5-864 0,-4-2-160 15,0 4-48-15,-2 1 0 0,-1 0-400 0,2 2-64 16,-2 0-32-16,1-1 0 0,1 2-384 0,2 2-80 16,0-1-16-16,1-1 0 0,0-4-320 0,2 3-128 15,2-2 0-15,0-1 144 16,1-2-720-16,0-3-160 0,4-9-32 0,0 0-8560 15,0 0-1712-15</inkml:trace>
  <inkml:trace contextRef="#ctx0" brushRef="#br0" timeOffset="127556.13">13251 6040 11967 0,'-3'13'1072'0,"1"-1"-864"16,1-3-208-16,0 2 0 0,0 3 2128 0,-2-4 384 0,-1 2 80 0,0-6 16 16,4-6-720-16,-3 10-144 0,3-10-16 0,0 0-16 15,0 0-656-15,0 0-128 0,0 0-32 0,0 0 0 16,-7-6-272-16,7 6-64 0,0-13-16 0,3-1 0 16,2-3-64-16,1 3-16 0,3 1 0 0,1 1 0 15,0-3-240-15,2 5-48 0,-1 0-16 0,2 0 0 16,0 2-160-16,-1 3 128 0,-1 0-128 0,0 5 128 15,-1 5 48-15,0 1 0 0,-1 7 0 0,-1 5 0 16,-2 3-176-16,-1 2 192 0,0 4-192 0,-2-3 192 0,0 0-64 0,-3 2-128 16,0-3 192-16,0-1-64 0,0-1-128 0,0-5 0 15,0-2 144-15,1-1-144 0,1-7 0 0,-2-6 0 16,8 7 0-16,-8-7-192 16,9 0-2208-16,0-4-448 0</inkml:trace>
  <inkml:trace contextRef="#ctx0" brushRef="#br0" timeOffset="128173.39">13987 5587 16127 0,'4'-13'704'0,"-4"13"160"0,0 0-688 0,5-6-176 16,-1 0 0-16,-4 6 0 0,0 0 1152 0,0 0 192 15,0 0 32-15,0 0 16 0,0 0-304 0,-6 11-48 16,-2 4-16-16,-2 3 0 0,-1 2-48 0,0 6-16 16,0-3 0-16,-2 6 0 0,-1 0-80 0,2 4-32 15,-2 3 0-15,0 2 0 0,-3 5-464 0,3-1-80 16,3 3-32-16,0-1 0 0,3-6-144 0,2-2-128 15,4-2 144-15,2-8-144 0,2-4 0 0,2-3 0 16,1-6-128-16,4-1 128 16,8-6-1472-16,1-2-192 0,-1-5-48 0,-3-3-10912 0</inkml:trace>
  <inkml:trace contextRef="#ctx0" brushRef="#br0" timeOffset="128491.74">14088 5792 2751 0,'0'0'128'0,"6"-11"16"15,3 0-144-15,1 5 0 0,6-1 0 0,-1-2 0 0,3 2 4176 0,-1-1 816 16,1 3 144-16,0 3 48 0,-1-2-3200 0,0-1-624 16,0 2-128-16,-2 2-16 0,-3 1-272 0,0 2-48 15,-2 5-16-15,-2 2 0 0,-4 6-384 0,-3 3-80 16,-1 2-16-16,-1 2 0 0,-6-1-64 0,-3 3-16 15,0-2 0-15,-4 6 0 0,-2 0 0 0,-3 2 0 16,-6-4 0-16,0-1 0 0,0-3-112 0,2-4-16 16,0-1-16-16,4 1 0 0,1-4 192 0,3-4 32 15,5 1 16-15,2-5 0 0,8-6-32 0,0 0 0 16,0 0 0-16,9 8 0 0,2-3-48 0,3-4-16 16,1 1 0-16,5 0 0 0,0-4-160 0,4 1-32 15,0 0-128-15,2-2 192 0,-4 1-192 0,1-3 0 16,-1 0 0-16,-8 2 0 15,1-1-928-15,0-3-224 0,1 0-64 0,4-5-9216 16,-5 1-1856-16</inkml:trace>
  <inkml:trace contextRef="#ctx0" brushRef="#br0" timeOffset="128940.07">14726 5563 8287 0,'0'0'368'0,"3"-8"80"0,-1-2-448 0,2 0 0 15,-2 4 0-15,2-3 0 0,-4 2 3360 0,0 7 592 16,0 0 112-16,0 0 32 0,-5-1-2208 0,-1 1-432 16,-1 1-96-16,-1 6-16 0,-4 4-336 0,2 4-80 15,-3 4-16-15,1 3 0 0,1 2-96 0,0 4-32 16,1-1 0-16,0 5 0 0,1 6-304 0,0 0-64 15,1 3-16-15,2-2 0 0,1-2-224 0,1 0-48 16,1-3-128-16,3 0 192 0,3 1-192 0,1-4 128 16,2-4-128-16,2 1 0 0,-1-6 144 0,2-3-144 0,1-1 128 0,1-2-128 15,-1-2 0-15,1-6 0 0,-1-2 128 0,0-1-128 16,-1-5-192-16,0-1-80 0,-1-4-16 0,-2 0 0 31,-1 0-1984-31,0-4-400 0,-3 0-80 0</inkml:trace>
  <inkml:trace contextRef="#ctx0" brushRef="#br0" timeOffset="129096.99">14382 6003 10127 0,'0'0'896'0,"10"-3"-704"15,2 2-192-15,4-2 0 0,1 1 3792 0,4-1 736 16,2-2 144-16,-4 4 16 0,4 1-2960 0,3 0-608 16,4-1-112-16,1-2-32 0,2-1-464 0,2-3-80 15,-1 2-32-15,0-1 0 0,-1-2-400 0,0 0 0 16,-2 2 0-16,-2-3-9536 15,-2 1-1792-15</inkml:trace>
  <inkml:trace contextRef="#ctx0" brushRef="#br0" timeOffset="129390.94">14970 5353 16575 0,'0'0'1472'0,"11"0"-1168"16,2 0-304-16,2 3 0 0,1 2 1808 0,1 5 304 15,4 3 64-15,-2 1 16 0,3 3-608 0,-1 6-128 16,1 3-32-16,-1 7 0 0,1 7-272 0,-3 7-64 0,-1-1-16 0,-3 8 0 16,-2 4-240-16,-4-1-64 0,-4 2 0 0,-3-2 0 15,-3 1-192-15,-3-4-64 0,-2-5 0 0,-3-2 0 16,-2-5 256-16,-3-1 64 0,-2-3 0 0,0-5 0 15,-1-6-256-15,-1 0-64 0,-1-6 0 0,0-2 0 16,0 0-336-16,0-2-176 0,0-4 160 0,1-5-160 16,-1 1-2416-16,1-5-576 0</inkml:trace>
  <inkml:trace contextRef="#ctx0" brushRef="#br0" timeOffset="131408.51">3451 3037 8287 0,'0'0'736'0,"0"0"-592"0,0 0-144 0,0 0 0 16,0 0 1280-16,0 0 240 0,0 0 32 0,0 0 16 15,0 0-592-15,-9-1-112 0,-1 1-32 0,2 3 0 16,-2 2-176-16,3 0-32 0,-5 2-16 0,2 2 0 16,0 3-32-16,0-2-16 0,-1 4 0 0,3 2 0 15,0 3-112-15,-1 0 0 0,-2 2-16 0,0 4 0 16,1 1 16-16,4 3 16 0,-2-2 0 0,3 2 0 15,0-1-16-15,4 5-16 0,1 2 0 0,0 0 0 0,-1-2-208 0,3 2-32 16,3-3-16-16,0-3 0 0,0 1-176 0,2-1 128 16,3-4-128-16,-1 3 128 0,0-4-128 15,1 2 0-15,3-2 0 0,-3-9-11904 16</inkml:trace>
  <inkml:trace contextRef="#ctx0" brushRef="#br0" timeOffset="132158.78">3996 3177 12895 0,'0'0'1152'0,"0"0"-928"0,0 0-224 0,0 0 0 16,0 0 384-16,0 0 48 0,0 0 0 0,0 0 0 15,0 0 304-15,0 0 64 0,0 0 16 0,-6 6 0 16,1 1-368-16,0 5-64 0,0 2 0 0,1 8-16 16,0-2 96-16,2 3 32 0,-1 7 0 0,2 4 0 0,-3 8-128 0,3 1-32 15,-2 4 0-15,2 1 0 16,-2-3-80-16,2 1-32 0,0-6 0 0,1-2 0 0,0-5-224 0,1-2 0 15,-1-7 0-15,3-1 0 0,2 0 144 0,0-5-16 16,0-6 0-16,0 0 0 16,3-3-528-16,-8-9-112 0,9 6-32 0,-9-6-5936 15,11-1-1200-15</inkml:trace>
  <inkml:trace contextRef="#ctx0" brushRef="#br0" timeOffset="132592.88">3938 3366 10127 0,'2'-15'896'0,"2"6"-704"15,0-1-192-15,4-3 0 0,1 1 1024 0,5-1 192 16,-2-2 16-16,5-2 16 0,3 2-176 0,1 0-48 16,-1-2 0-16,3 1 0 0,0 3-352 0,0-2-80 15,2-1-16-15,-1 4 0 0,0 2 64 0,-1-2 0 0,-1 3 0 0,-3 0 0 16,-5 6-112-16,0-1-16 0,0 0 0 0,-2 6 0 15,-12-2-304-15,11 7-64 0,-2-1-16 0,-6 6 0 16,-4 0 80-16,-1 1 16 0,-4 1 0 0,0 3 0 16,-3 2-32-16,0-2-16 0,-3 0 0 0,-1 1 0 15,-1-2 16-15,-1 2 0 0,-2-1 0 0,1 0 0 16,-1-3-192-16,1-2 128 0,-1-1-128 0,4 1 128 16,2-3-128-16,2-1 192 0,0-1-192 0,9-7 192 15,-8 4-192-15,8-4 0 0,0 0 0 0,0 0 0 0,0 0 128 0,0 0-128 16,0 0 0-16,0 0 128 0,0 0 16 0,14 5 0 15,2 0 0-15,1 0 0 0,3 5 48 0,-3-1 16 16,1 4 0-16,0 2 0 0,-2 3-208 0,1 1 0 16,-2 1 0-16,0 0 0 0,1 2 0 0,-4 0 0 15,-3 1 0-15,3-2 0 0,-3-2 0 0,-2 0 0 16,0-1 0-16,-2 1 0 0,-3 0 0 0,2-1 0 16,-3-4 0-16,-1 1 0 0,0-3 192 0,0-1-64 15,2 1-128-15,-2-12 192 0,3 10-416 0,3 0-96 16,0-1 0-16,-6-9-12544 0</inkml:trace>
  <inkml:trace contextRef="#ctx0" brushRef="#br0" timeOffset="132942.78">4904 3411 15375 0,'0'0'672'0,"0"0"160"0,0 0-672 0,0 0-160 0,0 0 0 0,0 0 0 16,-9-5 1232-16,0 4 224 0,0 3 32 0,-1 3 16 0,0 2-608 0,-3 1-128 15,-1 5-32-15,-1 5 0 16,-2 1-224-16,2 1-32 0,-3 1-16 0,3-1 0 0,0 3 48 0,2-3 16 16,1-1 0-16,6-1 0 0,3-3-304 0,1 1-64 15,1-4-16-15,4 2 0 0,0 0-144 0,3-4 0 16,2-1 0-16,1-1 0 0,1 1 0 0,4-4 0 16,0-4 0-16,2-1 0 15,0-1-1216-15,2-3-256 0,0 0-64 0</inkml:trace>
  <inkml:trace contextRef="#ctx0" brushRef="#br0" timeOffset="133276.74">5262 3457 16575 0,'0'0'736'0,"0"0"160"0,0 0-720 0,-8 1-176 16,8-1 0-16,-12 4 0 0,-2 1 1088 0,4 4 192 15,-1 0 48-15,-1 2 0 0,2 2-560 0,0-2-128 16,1 2 0-16,0 1-16 0,4-1-400 0,0-3-80 16,2 0-16-16,3-10 0 0,0 0 0 0,3 10 0 0,-3-10 0 0,7 10 0 15,2-5 320-15,1-1 64 16,1 0 16-16,1-4 0 0,2-3-64 0,3 0-16 0,-2-1 0 0,0 0 0 16,-1-2-128-16,0-2-16 0,-1-2-16 0,-2 1 0 15,0 0-32-15,-4 0-16 0,0 2 0 0,-7 7 0 16,3-12 48-16,0 1 16 0,-3 2 0 0,-1-3 0 15,-4 5 0-15,-2-5 0 0,1 1 0 0,-2 2 0 0,-1 0-176 0,-1 3-128 16,0-1 192-16,-3 2-192 16,2 3-288-16,1 2-160 0,0 1-48 0,1 4 0 15,9-5-2240-15,0 0-448 0</inkml:trace>
  <inkml:trace contextRef="#ctx0" brushRef="#br0" timeOffset="133593.09">5785 3341 15487 0,'0'0'688'0,"0"0"144"0,0 0-672 0,0 0-160 15,0 0 0-15,0 0 0 0,0 0 1120 0,0 0 192 16,-6 4 32-16,-3-2 16 0,-2 2-400 0,-1 1-96 16,0 3-16-16,-2-3 0 0,-1 0-304 0,1 3-64 15,0-3-16-15,1 2 0 0,2 2-128 0,1-2-16 16,2 0-16-16,3-2 0 0,3 0 48 0,2-5 16 15,0 12 0-15,3-4 0 0,6 2 224 0,-1-3 48 0,2 5 16 0,1-3 0 16,1 2-256-16,-1 1-48 16,5-4-16-16,-1 5 0 0,-1 0-336 0,-1-3 0 15,-3 1 0-15,-1-2 128 0,-2 2-128 0,-2-1 144 0,0 0-144 16,-3 0 160-16,-4-4 128 0,-3 2 32 0,2 1 0 0,-5-3 0 16,-2 3 160-16,-2-2 32 0,0 1 16 0,-2-1 0 15,0 0-368-15,-2 1-160 0,1-2 128 0,-6 2-128 16,1-5-688-16,6-3-208 15,0-2-64-15</inkml:trace>
  <inkml:trace contextRef="#ctx0" brushRef="#br0" timeOffset="134309.91">6719 3069 12783 0,'0'0'560'0,"0"0"128"0,-5-9-560 16,-3-1-128-16,1 4 0 0,0 1 0 0,-1 1 1040 0,-1 1 176 0,0 1 48 0,0 0 0 15,-1 2-576-15,-2 3-112 0,0 1-32 0,-2 3 0 16,-2-2-336-16,1 4-64 0,1 0-16 0,0 3 0 16,0-1-128-16,1 2 0 0,1 2 0 0,0 2 0 0,0-1 0 0,0 2 0 15,2 0 128-15,2-1-128 0,1 1 224 0,3 0-32 16,-2 1-16-16,3 0 0 0,2-1 32 0,1 0 16 16,2-2 0-16,2 1 0 0,2-2 32 0,2 2 0 15,1-3 0-15,0 0 0 0,-2 0 16 0,2-3 16 16,2 2 0-16,-1 1 0 0,0-4-128 0,-1 3-32 15,0 1 0-15,0-2 0 0,-1-2-128 0,0 3 0 16,0-1 0-16,-2-1 128 0,-1 2-128 0,-1 1 0 16,-1-4 0-16,-2 3 128 0,-1-2 64 0,-1-1 0 15,-3 3 0-15,-1-3 0 0,-2 2 432 0,0 2 80 16,-4-4 32-16,1 2 0 0,-2 1-160 0,0-3-16 16,-3 0-16-16,-2 1 0 0,1-5-240 0,-1 0-48 15,0 1-16-15,0-2 0 0,-1-5-240 0,2 0 144 16,-1-4-144-16,4-2 128 0,-1-2-128 0,3-5 192 15,1-1-192-15,2 0 192 0,2-2-64 0,3-1-128 16,3 1 192-16,3-1-64 0,2-1-128 0,3 3 0 16,0 1-160-16,3 3 160 0,0-2-176 0,2 3 176 15,1 2-192-15,1 3 192 0,2-1-144 0,-1 2 144 0,-1 3 0 16,2 1-144-16,-2 2 144 0,0 5-192 0,-1-2 192 0,5 5-192 31,-5 3-1568-31,-1 1-320 0,-3 0-64 0</inkml:trace>
  <inkml:trace contextRef="#ctx0" brushRef="#br0" timeOffset="134590.93">7106 3619 13695 0,'0'0'608'0,"3"8"128"0,1 1-592 0,0 0-144 15,0 2 0-15,-3 5 0 0,-1-1 1280 0,-1 1 208 16,0 2 48-16,-3 1 16 0,-1 0-672 0,-2 2-144 16,-2-2-32-16,-1 1 0 0,-1-2 0 0,-1 0 0 15,1-2 0-15,-2 1 0 0,1-1-176 0,-2-1-32 16,-2-2-16-16,2 0 0 0,2 1-352 0,1-3-128 15,3-1 0-15</inkml:trace>
  <inkml:trace contextRef="#ctx0" brushRef="#br0" timeOffset="135650.7">11148 3293 8287 0,'0'0'736'0,"0"0"-592"0,0 0-144 0,0 0 0 16,0 0 1312-16,0 0 224 0,0 0 64 0,0 0 0 0,11 4-448 0,1-1-96 15,0-1-16-15,2-2 0 0,-1-2-80 0,2 1-32 16,3 0 0-16,1 0 0 0,3-3-128 0,1-1-32 15,1 0 0-15,2 1 0 0,2 1-528 0,-1-2-112 16,-1 1-128-16,-2 2 176 0,-3-1-176 0,1 2 128 16,-6-2-128-16,0 2 128 0,-4 0-128 0,-1 1-272 15,-11 0 64-15,0 0-6944 16,0 0-1376-16</inkml:trace>
  <inkml:trace contextRef="#ctx0" brushRef="#br0" timeOffset="135838.21">11113 3533 15775 0,'0'0'704'0,"0"0"128"0,0 0-656 0,0 0-176 15,11 9 0-15,0-4 0 0,2-4 1024 0,-1 0 192 16,5-1 16-16,2-2 16 0,0-1 32 0,4-3 16 0,2 1 0 0,6-1 0 16,3-3-400-16,3 1-96 0,1-3-16 0,0 3 0 15,1-1-480-15,-1 3-112 0,-1 2 0 0,-3-2-16 31,-4-1-1104-31,-3 3-224 0,0-2-32 0</inkml:trace>
  <inkml:trace contextRef="#ctx0" brushRef="#br0" timeOffset="136428.92">12350 2871 3679 0,'0'0'160'0,"0"0"32"0,0 0-192 0,0 0 0 0,0 0 0 0,0 0 0 16,-4 6 2496-16,-2 0 464 0,0-2 96 0,-1 1 16 16,-2 6-1760-16,1-3-352 0,-1 3-64 0,0 3 0 15,-5-3-144-15,0 4-32 0,-1 3 0 0,-2 2 0 0,-1 6 144 0,-6 9 32 16,1 1 0-16,2 1 0 0,2 1-80 0,2 1-16 15,0-2 0-15,7 1 0 0,0 3-384 0,4-2-80 16,1 0-16-16,2-1 0 0,4-1-176 0,2-3-144 16,0-1 192-16,3-6-192 0,3-2 192 0,1-5-192 15,3-1 192-15,-3-2-192 0,0-3 0 0,3-1 0 16,2-1 0-16,8 5 0 16,-2-2-1296-16,4-3-320 0</inkml:trace>
  <inkml:trace contextRef="#ctx0" brushRef="#br0" timeOffset="138062.78">6343 4321 6447 0,'0'0'576'0,"9"0"-576"15,0 1 0-15,0-2 0 0,1 0 960 0,-1-2 96 0,-2 2 16 0,1 0 0 16,-8 1-304-16,6-3-48 0,-6 3-16 0,7-2 0 15,-7 2 240-15,6-5 32 0,-6 5 16 0,6-6 0 16,-1 3-160-16,-5 3-16 0,0 0-16 0,6-7 0 16,-3 2 32-16,0 1 0 0,1-1 0 0,-4 5 0 15,0 0-176-15,0-7-16 0,-2 2-16 0,1-2 0 16,1 7-48-16,-4-7 0 0,-1 1 0 0,-1 1 0 16,0-2-256-16,-3 3-48 0,-2 0-16 0,-5-1 0 15,-2 1-32-15,-2 2-16 0,-4-1 0 0,-3 1 0 16,2 0-48-16,-5 0-16 0,-3-3 0 0,-1 2 0 0,0 1-144 0,-2 0 0 15,-1 2 144-15,0-1-144 0,-1 0 0 0,4 1 128 16,-6 0-128-16,0 1 0 0,-1 0 0 0,-1-1 0 16,0 0 0-16,0 0 0 0,-1 0 0 0,0-1 0 15,1 1 0-15,-1 1 128 0,2 3-128 0,0 1 0 16,-1 2 0-16,2-2 0 0,2 1 0 0,-2 3 0 16,-1 0 0-16,1 0 0 0,0-2 0 0,1 2 0 15,1-4 0-15,0 3 0 0,2-3 0 0,3 0 0 16,1 4 0-16,2-1 0 0,-1 3 0 0,3-1 0 15,2 2 0-15,1 0 0 0,1 1 0 0,1 1 0 16,1 0 0-16,-1 0-128 0,-1-4 128 0,3 2 0 16,3 2 0-16,2-3 0 0,-1 1 0 0,0 2 0 15,1-4 0-15,1 5 0 0,0 1 0 0,2 1 0 16,2 0 0-16,-3 0 0 0,1 1 0 0,0 0 0 16,2 1 0-16,-1 0 0 0,3-1 0 0,-1 0 0 15,4 1 0-15,1-1 0 0,1-1 0 0,3 1 0 16,1-1 0-16,4-1 0 0,1 2 0 0,2 0 0 15,3 0 0-15,2-1 0 0,1 1 0 0,2 1 0 0,1 0 0 16,2-1 0-16,1-1 0 0,3-1 0 16,-2 2 0-16,2 0 0 0,-2-3 0 0,7 1 0 0,0 1 0 0,4-4 0 15,-3-1 0-15,4 1 0 0,1-4 0 0,0 4 0 16,-1-6 0-16,2 4 0 0,2-5 0 0,1 4 128 16,0-4-128-16,-1 2 0 0,-1-3 128 0,-1 0-128 15,2 3 0-15,-2-3 128 0,-2-3-128 0,0 2 0 0,-2-1 0 16,2 1 0-16,0-3 0 0,-2 0 0 0,-1-1 0 15,2 0 0-15,-1 0 0 0,5 0 128 0,-2-1-128 0,1 0 0 16,2-1 0-16,0-3 128 0,1 0-128 0,-1 0 0 16,-2-5 128-16,1 2-128 0,-2-4 128 0,1 0-128 15,-1 2 128-15,1-3-128 0,-1 2 0 0,0 1 144 16,0-3-144-16,2 0 0 0,-1-1 144 0,-1 2-144 16,-2 0 0-16,-1 3 144 0,1-3-144 0,-1 0 0 15,-1 2 0-15,-1-3 0 0,-1 3 144 0,-3-3-144 16,-1 1 160-16,0 0-160 0,0-1 176 0,-5-1-176 15,-3 0 192-15,-2-1-192 0,-1 1 320 0,-1-1-32 16,-3 0-16-16,-3-2 0 0,-1-2 336 0,-2-2 64 16,-2-4 16-16,-3 3 0 0,-1 0-176 0,-1-1-16 15,-2-2-16-15,-1 2 0 0,0 2-288 0,-1 2-48 16,2 2-16-16,-3 0 0 0,-2 2-128 0,1 2-144 16,-1 4 144-16,2 0-208 15,-3 4-1888-15,2 1-368 0</inkml:trace>
  <inkml:trace contextRef="#ctx0" brushRef="#br0" timeOffset="138829.98">12522 3222 10127 0,'0'0'448'0,"0"0"96"0,0 0-544 0,0 0 0 0,9-7 0 0,2 1 0 0,3-1 1504 0,5-1 192 16,4 0 32-16,3-5 16 0,0 1-880 0,5 0-176 16,1-1-48-16,1 1 0 0,-2 2-64 0,0-2-32 15,-1 4 0-15,-2 1 0 0,-4 3-96 0,-2 4 0 16,-4-1-16-16,-3 2 0 0,-2 3-80 0,-4 3-16 16,-9-7 0-16,2 16 0 0,-4 4 0 0,-7 3 0 15,-5 2 0-15,-5 5 0 0,-5 0 64 0,-4 2 16 16,-2 3 0-16,0 0 0 0,-3-2-224 0,1-1-64 15,2-3 0-15,2-4 0 0,1 1 112 0,4-1 16 16,3-6 0-16,3-1 0 0,4-3 64 0,6-3 0 16,2-2 16-16,5-10 0 0,0 13 48 0,5-7 0 15,5 0 0-15,4 1 0 0,1-5 16 0,3-2 16 16,1 0 0-16,1-2 0 0,2-4-272 0,2 3-144 16,2-2 160-16,0 1-160 15,0-5-1072-15,0 3-304 0,0 2-64 0,1-5-11296 0</inkml:trace>
  <inkml:trace contextRef="#ctx0" brushRef="#br0" timeOffset="144418.32">12995 3716 5519 0,'0'0'240'0,"5"-6"64"16,-5 6-304-16,7-5 0 0,1-3 0 0,-8 8 0 0,8-9 2416 0,-2-2 416 16,-1 2 96-16,-1 1 16 0,1 2-1536 0,-1-4-320 15,2 2-48-15,2-2-16 0,-3 1-240 0,3-3-48 16,-1 4-16-16,1-3 0 0,-1 5-240 0,1 0-48 16,0 3-16-16,-1 2 0 0,1 1-64 0,0 4-16 15,-2 3 0-15,0 1 0 0,1 5-80 0,-2 1-32 16,-3 1 0-16,2 3 0 0,-1 2 64 0,-1 2 16 15,-2-2 0-15,1 2 0 0,2-2-16 0,-1-2 0 16,1-2 0-16,1-2 0 0,1-1-96 0,1-6-32 16,1 1 0-16,2-4 0 0,-1-4 384 0,3-3 80 15,-3-3 16-15,6-2 0 0,2-2-96 0,-1-1-16 16,0-6 0-16,0-1 0 0,2-2-336 0,-3 0-64 16,0-3 0-16,0 1-128 0,-3 1 128 0,1-6-128 0,-2 2 0 0,-1-3 0 15,0 0 144-15,0-5-144 16,0 0 0-16,-2-2 144 0,1 0-144 0,-2-2 0 15,1-1 0-15,-1 0 128 0,2 1-128 0,-2 0 0 0,-1 4 0 0,-1-2 0 16,-3 4-176-16,-1 3 176 16,-1 0-128-16,0 5 128 0,-2-3 0 0,0 7-128 15,0 3 128-15,-1 2 0 0,-1 1-128 0,0 0 128 0,0 5-128 0,1-3 128 16,0 6 0-16,1 0-160 0,3 5 160 0,0 0 0 16,0-6-128-16,0 6 128 0,4-5 0 0,3 2 0 15,4-1-144-15,3-1 144 0,4 2 0 0,3 0-144 16,5-1 144-16,3-1 0 0,3-1-144 0,1 1 144 15,1-4 0-15,2 2 0 0,-2 2 0 0,6-2 0 16,-2 2 0-16,1 0 0 0,2-1 0 0,-3 4 0 16,0-1 0-16,-5 1 0 0,-1 1 128 0,-2-2-128 15,-2 0 0-15,-1 0 0 0,-2 1 0 0,6 2 128 16,-8 0-1424-16,-5 3-304 0,-6 2-48 0</inkml:trace>
  <inkml:trace contextRef="#ctx0" brushRef="#br0" timeOffset="144884.24">13750 3192 10127 0,'0'0'896'0,"0"0"-704"16,-5-1-192-16,-2 0 0 0,2-2 1360 0,0 1 240 15,0-3 64-15,5 5 0 0,0 0-448 0,-4-4-96 16,4 4-16-16,3-5 0 0,-2-3-224 0,4 3-48 16,2 1-16-16,1-1 0 0,3-1-176 0,1 2-16 15,2 1-16-15,2 1 0 0,-3 1-112 0,5 1-32 16,-4 0 0-16,2 2 0 0,-1-1-272 0,-1 4-48 0,-2 3-16 0,-1 0 0 16,-1 2-128-16,-5 0 0 0,-1 3 0 0,-2 5 0 15,-3-3 192-15,-3-1-32 0,-2-4-16 0,-6 3 0 16,1-4 48-16,-1 1 0 0,1-1 0 0,1 0 0 15,1-2-48-15,0 2 0 0,9-9 0 0,-5 5 0 16,5-5-144-16,0 0 0 0,0 0 144 0,0 0-144 16,0 0 0-16,0 0 0 0,8 13 0 0,1-4 0 0,1 0 0 0,1-2 0 15,1 5 0-15,-1-2 0 0,0 1 0 0,-2 3 0 16,-2-1 0-16,-3 1 0 0,-2 1 0 0,-2 2 128 16,-4-1-128-16,-2 1 128 0,-4-1 336 0,-3 1 80 15,-5-1 16-15,-2 1 0 0,-3 1 80 0,-2-2 32 16,-2-3 0-16,1 0 0 0,-1 1-304 0,-1 0-64 15,1-4-16-15,1 1 0 0,1-6-288 0,2 0 0 16,2-1 0-16,4-6 0 16,7-2-1776-16,10 4-464 0</inkml:trace>
  <inkml:trace contextRef="#ctx0" brushRef="#br0" timeOffset="145367.88">15308 3431 18431 0,'0'0'1632'0,"13"7"-1312"16,0-1-320-16,4 5 0 0,4 1 1184 0,-1 4 160 15,0 1 48-15,2 3 0 0,-2 6-208 0,3-1-32 16,-2 6-16-16,-2 3 0 0,-3 3-128 0,-2 2-32 16,-4 1 0-16,-3 3 0 0,-5-1-112 0,-3 2-32 15,-4-2 0-15,-3 0 0 0,-2-1-320 0,-4-4-64 16,-2 0 0-16,-6-7-16 0,2-1-112 0,-6 2 0 16,-3-5-16-16,0 1 0 0,-2-4-176 0,-1 0-128 15,-2 1 144-15,-2-5-144 16,-2-1-2000-16,-2-3-496 0</inkml:trace>
  <inkml:trace contextRef="#ctx0" brushRef="#br0" timeOffset="147253.41">7618 3065 8287 0,'0'0'736'0,"1"-10"-592"0,-1 2-144 0,0 8 0 0,3-6 1152 0,-3 6 192 16,0 0 32-16,0 0 16 0,0 0-448 0,0 0-96 16,0 0-16-16,0 0 0 0,0 0-384 0,6 8-96 15,-2 6-16-15,0 1 0 0,-2 1 224 0,2 5 32 16,1 0 16-16,0 6 0 0,0 5-112 0,0 1-32 16,-1 0 0-16,-1 3 0 0,-3-1 0 0,-2 2 0 15,-1 4 0-15,-1-2 0 0,0-1-144 0,0-2-16 16,-1-4-16-16,0-2 0 0,2-6-144 0,1-1-16 15,-1-3-128-15,3-2 192 0,0-4-192 0,2-5-128 16,-2-9 128-16,0 0-208 16,6 9-1712-16,-6-9-320 0</inkml:trace>
  <inkml:trace contextRef="#ctx0" brushRef="#br0" timeOffset="147653.32">7642 3136 8287 0,'0'0'368'0,"6"-10"80"0,-2 0-448 0,1-1 0 0,0 3 0 0,3-2 0 16,2 1 1488-16,2-1 224 0,0 2 32 0,4-1 16 16,-1 3-608-16,1 0-128 0,2 0-32 0,0 4 0 15,1 2-160-15,0 2-16 0,1 4-16 0,-2 2 0 16,-4 5-432-16,-1 0-96 0,-2 0-16 0,-3 2 0 15,-3-1-64-15,-2 1-32 0,-3 4 0 0,-2 1 0 16,-3 1 96-16,-1 0 32 0,-4-2 0 0,-3-1 0 0,-4-1-32 0,0-1 0 16,-4 1 0-16,1-2 0 0,-2-3 0 0,-1 0-16 15,1 2 0-15,0-2 0 0,3-5-48 0,1 1 0 16,2-2 0-16,3-2 0 0,3 1-192 0,10-5 0 16,0 0 0-16,0 0 0 0,0 0 0 0,0 0 0 15,1 12 0-15,4-4 0 0,-5-8 160 0,13 12-16 16,3 2 0-16,1 0 0 0,1-1-144 0,-1 2 0 0,1 1 0 0,0 2 0 15,1 0 0-15,-1 0 0 0,-2 2 0 0,1-2 0 16,-3-3 0-16,0 0 0 16,-4-2 0-16,0 0 0 0,-1 1 0 0,-1 0 0 15,-3 1 0-15,0-5 128 0,-1 0-336 0,-4-10-80 16,6 8-16-16</inkml:trace>
  <inkml:trace contextRef="#ctx0" brushRef="#br0" timeOffset="148020.01">8274 3372 12895 0,'0'0'1152'0,"0"0"-928"15,0 0-224-15,0 0 0 0,-8-6 1072 0,-1 4 160 16,-1 1 48-16,0 2 0 0,-2 1-304 0,1 1-48 15,-2 2-16-15,1 3 0 0,-1-1-224 0,0 5-48 16,2-5-16-16,1 2 0 0,1-4-64 0,2 2-16 16,3 4 0-16,4-11 0 0,0 0-112 0,2 12-32 15,0-3 0-15,5 2 0 0,2-5 96 0,1 6 16 16,1-5 0-16,2 4 0 0,0-5-272 0,-1 4-48 16,0-4-16-16,-1 6 0 0,1-3-176 0,-2 2 0 15,-3-2 0-15,0 3 0 0,-7-12 0 0,2 8 128 16,-2-8-128-16,0 12 0 0,-2-2 256 0,2-10-48 15,-7 8 0-15,1-2 0 0,-2 0 112 0,1-2 0 16,-2 0 16-16,0 0 0 0,-1 0-208 0,0-3-128 16,-2-1 160-16,3-1-160 0,9 1 0 0,-9-3-336 15,1-1 48-15,0-1-13376 0</inkml:trace>
  <inkml:trace contextRef="#ctx0" brushRef="#br0" timeOffset="148254.26">8553 3277 13823 0,'0'0'608'0,"0"0"128"0,0 0-592 0,0 0-144 0,0 0 0 0,0 0 0 16,0 0 1440-16,0 0 256 0,0 16 48 0,-3-2 16 15,-4 1-576-15,-2 3-112 0,0 0-32 0,-1 2 0 16,0 2-448-16,0-1-80 0,0-1-32 0,0 2 0 0,-1 2-352 0,3-2-128 15,0-1 0-15,3 0 144 0,0-2-144 0,2-3-272 16,2-2 64-16,1-4 16 16,2 1-1904-16,-2-11-368 0,8 7-80 0</inkml:trace>
  <inkml:trace contextRef="#ctx0" brushRef="#br0" timeOffset="148619.79">8725 3295 13823 0,'0'0'608'0,"0"0"128"0,0 0-592 0,0 0-144 15,5-9 0-15,-5 9 0 0,0 0 1856 0,0 0 320 16,0 0 80-16,0 0 16 0,0 0-1264 0,0 0-256 16,-5 9-48-16,-1-2-16 0,-1 0-192 0,1 0-48 15,0 4 0-15,-1-2 0 0,0 1-64 0,2-4-32 0,5-6 0 0,-8 7 0 16,2 0 32-16,6-7 0 15,0 0 0-15,0 0 0 0,0 0 224 0,0 0 48 0,0 0 16 0,0 0 0 16,5-11-112-16,1 3-32 0,2-2 0 0,-1 3 0 16,1-2-400-16,-1 2-128 0,1 2 0 0,1 0 0 15,-9 5 0-15,10 1 0 0,-10-1 0 0,12 7 0 16,-3-1 0-16,-1 7 0 0,1 2 0 0,-2 2 0 16,-2-3 0-16,-1 3 0 0,-2 1 0 0,1 0 0 15,-1 0 0-15,-1 0 0 0,-1-2 0 0,0-1 0 16,0 1 0-16,0-1 0 0,0-2 0 0,4-5 0 15,-4-8-448-15,7 7 0 0,-7-7 0 0,12 4-9056 16,2-7-1808-16</inkml:trace>
  <inkml:trace contextRef="#ctx0" brushRef="#br0" timeOffset="149336.91">9326 2961 11679 0,'0'0'512'0,"0"0"128"0,-7-3-512 0,-1 2-128 16,0 1 0-16,-1-1 0 0,-2 1 896 0,-2 1 144 15,-2 3 48-15,1 4 0 0,-1-1-384 0,0 6-80 16,-3-2-16-16,1 5 0 0,2 0-64 0,1 3-16 16,1-1 0-16,2 0 0 0,1 1-96 0,3 1-32 15,2 3 0-15,3 0 0 0,2-4-80 0,2 1 0 16,3-1-16-16,3 1 0 0,0-3 16 0,2 1 16 15,1-1 0-15,2-1 0 0,0-1-128 0,-1 2-16 16,1-2-16-16,0 0 0 0,-2-1-176 0,-1 2 160 16,1 0-160-16,-3 2 160 0,-1-3 0 0,-2 2 0 15,-1-1 0-15,-2 1 0 0,-1 1 208 0,-1-1 32 16,-2 0 16-16,-1-1 0 0,-2-2 64 0,-1 0 16 16,-2 0 0-16,1-1 0 0,-1-4 16 0,-1 2 16 15,0-3 0-15,0 1 0 0,-1-5 752 0,1 0 160 16,0-2 32-16,-2 1 0 15,2-3-1856-15,9 0-352 0,-9-3-80 0,4-1-16 0,0-1 832 0,1-4 0 16,0 2 144-16,3-5-16 0,-3 2 0 0,1-4 0 0,-1-2 0 0,-1-1 0 16,1-1-128-16,0-1 0 0,-1 0 0 0,0 1-176 15,2 2 176-15,1 2-208 0,-1 4 80 0,1 0 128 16,0 4-272-16,2 6 64 0,0 0 16 0,0 0 0 31,0 0-320-31,0 0-48 0,14 3-16 0,-1 0 0 0,-1 2-640 0,0 1-128 16,1-2-16-16,-2-4-6688 0,3 2-1328 0</inkml:trace>
  <inkml:trace contextRef="#ctx0" brushRef="#br0" timeOffset="149921.41">9505 2815 13183 0,'0'0'576'0,"0"0"128"16,0 0-560-16,0 0-144 0,0 0 0 0,0 0 0 16,0 0 880-16,0 0 144 0,0 0 16 0,8 0 16 15,1 1-272-15,2 0-48 0,3 2-16 0,3-1 0 16,3 4-160-16,2-1-48 0,1 2 0 0,2 3 0 0,1 3-208 0,4 1-48 15,1 4-16-15,0 6 0 0,4 1-80 0,-2 6-16 16,-3 1 0-16,2 0 0 0,0 2 0 0,-2 3 0 16,-3 3 0-16,0-3 0 0,-4-1 240 0,-3 1 64 15,-2 0 0-15,-2 1 0 0,0 1 304 0,-4 0 64 16,0 2 16-16,-2-3 0 0,0-1-176 0,-2-1-16 16,1-2-16-16,-3 0 0 0,-1 2-48 0,0-6-16 15,-1 1 0-15,-3-1 0 0,-2-3 80 0,-2 1 32 16,0-1 0-16,-3 0 0 0,0-3-32 0,-3 4 0 15,-2-5 0-15,-1-1 0 0,0 0-32 0,-2-2-16 16,0-1 0-16,0-2 0 0,-2-1-144 0,1-2-16 16,0-1-16-16,0-1 0 0,-1-5-224 0,2 2-32 15,0-5-16-15,-1 1 0 16,1-2-1120-16,5-2-240 0,9-1-32 0,0 0-15744 0</inkml:trace>
  <inkml:trace contextRef="#ctx0" brushRef="#br0" timeOffset="151506.24">8716 5054 8287 0,'0'0'368'0,"0"0"80"0,0 0-448 0,0 0 0 16,0 0 0-16,0 0 0 0,0 0 992 0,0 0 112 15,0 0 32-15,0 0 0 0,0 0-112 0,0 0 0 16,0 0-16-16,0 0 0 0,0 0-208 0,0 0-32 15,0 0-16-15,0 0 0 0,0 0-48 0,0 0 0 16,0 11 0-16,0-5 0 0,0 3 64 0,0-2 0 16,-2 4 0-16,0-4 0 0,0 3-80 0,0-2-16 15,1 2 0-15,0-3 0 0,0-1-96 0,-1 2-32 16,2-8 0-16,-2 6 0 0,-1 2-96 0,3-2 0 16,0-6-16-16,-2 5 0 0,0 4-160 0,2-9-16 15,-1 5-16-15,1-5 0 0,0 0-96 0,0 0-16 16,0 0 0-16,0 0 0 0,0 0-128 0,7 4 192 15,-7-4-192-15,10 1 192 0,0 0-64 0,0-1-128 16,2-1 192-16,0 0-64 0,2 0-128 0,1 1 0 16,1-2 0-16,0 1 128 0,3 0-128 0,0 1 0 15,3-2 0-15,1 2 0 0,0-2 0 0,1 1 0 16,1 1 0-16,2 0 0 0,1 0 0 0,0 0 0 0,0 0 0 16,1 0 0-16,2 1 0 0,-1 0 0 15,1 0 0-15,2 1 0 0,-2 0 0 0,4 0 0 0,-2-1 0 0,1-1 0 16,-1 0 0-16,0 0 0 0,-2-1 0 0,-1 1 0 15,1 0 128-15,-1 0 0 0,-4-2 0 0,-1 2 0 16,2 2 16-16,-3 0 0 0,-2 1 0 0,0 2 0 16,-2-1-16-16,-3-1 0 0,0 2 0 0,-2 3 0 15,-1-4-128-15,-1 1 0 0,-2 0 0 0,1 0 0 0,-2 4 0 0,1 1 128 16,-3-2-128-16,1 1 0 0,0-3 128 0,0 3-128 16,0-1 0-16,-2-1 128 0,1 0-128 0,1-2 160 15,0 4-160-15,-2-6 160 0,0 2-32 0,-1-1-128 16,-6-4 192-16,0 0-64 0,8 5 64 0,-2-2 0 15,-6-3 0-15,0 0 0 0,0 0 32 0,0 0 16 16,6-1 0-16,-6 1 0 0,7-4 224 0,0-3 48 16,-2 2 16-16,0-6 0 0,0-1-80 0,1-4-32 15,-3-3 0-15,4-3 0 0,-3 2-64 0,1-2-16 16,0-1 0-16,1-2 0 0,-1 1-64 0,2 1-16 16,-2-4 0-16,1 3 0 0,0 1 0 0,1 0 0 15,-1 3 0-15,0 2 0 0,-1 2-128 0,1 4-128 16,-1 1 144-16,0 3-144 0,-1-1 0 0,-1 6 0 15,-3 3 0-15,0 0 0 16,0 0-1152-16,0 0-240 0,5 8-32 0,1 1-10400 16,-4 0-2064-16</inkml:trace>
  <inkml:trace contextRef="#ctx0" brushRef="#br0" timeOffset="152360.81">16409 3508 9215 0,'0'0'400'0,"-1"7"96"0,1-7-496 0,-2 9 0 16,2-3 0-16,0-6 0 0,3 8 2320 0,-1 1 368 15,2-4 80-15,3 0 16 0,0 0-1008 0,3-2-208 16,3-1-32-16,2 0-16 0,2-2-176 0,1 0-16 16,0 0-16-16,2 0 0 0,1 1-416 0,2-1-96 15,0-1-16-15,1-1 0 0,2 1-128 0,-2 0-16 16,-1 1-16-16,-2-2 0 0,0 1-336 0,-2 0-64 0,-1 1-16 0,-2 0 0 16,-2 1-208-16,-2-1 0 15,-3 0 0-15,2 0 0 16,-11 0-1632-16,0 0-368 0,0 0-80 0,0 0-11488 0</inkml:trace>
  <inkml:trace contextRef="#ctx0" brushRef="#br0" timeOffset="152806.87">17053 3365 13823 0,'-6'-6'1216'0,"1"-1"-960"16,0 0-256-16,1-3 0 0,0 3 2080 0,2-2 368 15,2 9 80-15,-2-8 16 0,2-4-1120 0,4 4-208 16,1 0-64-16,3 1 0 0,2 0-512 0,3 0-96 16,2 1-32-16,4 0 0 0,2-1 64 0,0 2 16 15,2-3 0-15,1 6 0 0,0 2-80 0,-2 2-32 16,-3 2 0-16,-1 4 0 0,0 0-224 0,-3 3-32 15,-2 3-16-15,-3 4 0 0,-3 3-208 0,-4 3 0 0,-4 6 0 0,-6 2 0 16,-4-1 128-16,-3 7 16 16,-3 3 16-16,-2-2 0 0,-5 2-32 0,-3 0 0 15,-3-3 0-15,1-2 0 0,1-3-128 0,0-5 160 16,1 0-160-16,3-4 160 0,2-3 32 0,4-2 16 16,1-2 0-16,5-3 0 0,6 0 112 0,1-5 0 15,5-9 16-15,0 0 0 0,7 10 0 0,4-5 0 16,0-1 0-16,4 0 0 0,4-3 80 0,3-1 16 0,1-1 0 0,2-2 0 15,3-1-432-15,3 0 128 0,2 2-128 0,1-2 0 16,0-2 0-16,1 1 128 0,-1-2-128 0,-10 0 0 16,2 0 128-16,0-3-128 0,2 3 0 0,0-4 128 15,-1 4-128-15,-2 2-256 0,0-3 64 0,-1 3 16 16,-4-3-1872-16,-1 3-368 0,-1 3-80 0,3-5-12480 16</inkml:trace>
  <inkml:trace contextRef="#ctx0" brushRef="#br0" timeOffset="153223.01">17956 2830 15663 0,'0'0'1392'0,"0"0"-1120"15,1-8-272-15,-1 8 0 0,0 0 1168 0,0 0 176 16,0 0 48-16,0 0 0 0,8-2-208 0,1 2-32 0,1 1-16 0,3 6 0 16,1-1-368-16,2 7-64 0,3-1 0 0,3 9-16 15,-1 2-64-15,4 2-16 16,0 4 0-16,2 3 0 0,-1 2-160 0,4 4-48 0,-4 2 0 0,1 2 0 15,-2 2 80-15,0-1 16 0,-4 3 0 0,-2-1 0 16,-2 3-112-16,-5 3 0 0,0-2-16 0,-7-2 0 16,-2 0 224-16,-5-1 48 0,-3 0 16 0,-4-3 0 15,-3 2-32-15,-4-5-16 0,-4 0 0 0,-3-2 0 16,-2-4-16-16,-5 1 0 0,0-1 0 0,-2-1 0 0,-1-1-240 16,-3-4-48-16,0-2-16 0,-3 1 0 0,1 1-160 0,-1 1-128 15,-3-2 192-15,-1 2-192 16,-2-1-784-16,2 1-272 0,-3 2-48 0,-17 11-10672 15,7-3-2144-15</inkml:trace>
  <inkml:trace contextRef="#ctx0" brushRef="#br0" timeOffset="156447.32">2085 3688 8863 0,'15'-4'384'0,"-5"-1"96"0,2-1-480 0,-1 2 0 0,2-2 0 0,1 1 0 16,1-1 944-16,-1 0 80 0,1 1 32 0,2 1 0 16,2-2-160-16,-3-1-16 0,-3 4-16 0,-2 0 0 0,2-1-224 0,-1-1-32 15,-1 3-16-15,0-1 0 0,0 2-64 0,-11 1-16 16,10-1 0-16,-10 1 0 0,11 1-192 0,-11-1-64 16,9 6 0-16,-9-6 0 0,10 9 208 0,-3-3 48 15,-7-6 0-15,6 14 0 0,-2 2-208 0,-2-2-48 16,-2-4 0-16,0 3 0 0,0 2-16 0,-1-4-16 15,0 2 0-15,1 1 0 0,-3-5-80 0,-1 0-16 16,-1-2 0-16,5-7 0 0,0 0 0 0,-7 9-128 16,-1-2 192-16,8-7-64 0,0 0-128 0,0 0 192 15,0 0-192-15,-8 3 192 0,8-3-192 0,0 0 160 16,-8-1-160-16,8 1 160 0,0 0-160 0,-8-4 0 16,2 1-192-16,6 3-11184 0</inkml:trace>
  <inkml:trace contextRef="#ctx0" brushRef="#br0" timeOffset="160711.95">31957 8687 2751 0,'0'0'256'0,"0"0"-256"0,-11-2 0 0,5-1 0 16,6 3 3200-16,-11-2 576 0,4 0 128 0,7 2 32 15,-9 0-2096-15,9 0-432 0,-9-2-64 0,9 2-32 16,-11-3-224-16,2 2-32 0,0-2-16 0,0 2 0 16,-1 0-224-16,2 1-48 0,2-1-16 0,-6 1 0 15,2 0-48-15,-1-2-16 0,-1 1 0 0,1-2 0 0,1 1-48 16,-9-10 0-16,2 2 0 0,6-2 0 0,2-4 64 0,5 1 16 16,4 0 0-16,4-3 0 0,2-2-240 0,3-2-48 15,1-1-16-15,2-3 0 0,0 1-160 0,3-3-48 16,2 2 0-16,1-4 0 0,0 4-208 0,1-1 0 15,1 3 0-15,3 2 0 0,1-1 0 0,0 4 0 16,-1 2 0-16,0 4 0 0,-1 1 0 0,-1 1 0 16,-1 5 0-16,2 2 0 15,-3 3 0-15,-2 2 0 0,-2 1-128 0,-1 3 128 0,-3 4 0 0,0 3-128 16,-3 3 128-16,-2 4 0 0,-4 7-160 0,-2 2 160 16,-2 6-128-16,-4 4 128 0,-2 1 0 0,-5 6 0 15,-2 3 0-15,-6 0-128 0,-3 2 128 0,-3 0 0 0,1-6 0 16,-2-1 0-16,-4-6 0 0,0-4 0 0,2-4 0 0,0-3 0 15,0-6 128-15,2-1 16 0,1-1 0 0,1-6 0 16,0-6 304-16,2-2 48 0,2-1 16 16,5-4 0-16,-2-3-96 0,2-3-16 0,2-8 0 0,2-3 0 15,2-1 32-15,3-7 0 0,2 1 0 0,6-4 0 16,-2-1-160-16,4-3-16 0,3-5-16 0,1-1 0 16,0-2-240-16,6 0 144 0,-1-3-144 0,5 1 128 15,-2-1-128-15,3 3 0 0,5 1 0 0,0 6 0 16,3 3 0-16,2 6 0 0,-1 3 0 0,4 6 0 15,-1 1 0-15,0 4 0 0,2 4-176 0,-3 4 176 16,-3 1 0-16,-1 3 0 0,2 1 0 0,-5 4 0 16,-1 4-176-16,0 1 176 0,-3 3-208 0,-1 5 80 15,-5 3 128-15,0 3 0 0,-4 1-144 0,-2 4 144 0,-5 4-128 16,-3 5 128-16,-2 3-160 0,-1 1 160 0,-3-5 0 0,0 1-144 16,-2 1 144-16,-5-5 0 0,2-5 0 0,-1-3 0 15,-1-2 0-15,0-5 0 0,-1-2 0 0,-4-3 0 16,-2-1 0-16,-1-4 0 0,0 2 128 0,0-5 16 15,0 0 0-15,0-5 0 0,-2-2-144 0,2-1 192 16,1-5-192-16,3-3 192 0,2-3-64 0,2-3-128 16,0-3 192-16,5 0-64 0,1-1 0 0,2-2 0 15,3-2 0-15,2-6 0 0,2-5 0 0,2-1 0 16,2-2 0-16,2-4 0 0,3 1-128 0,3-4 0 16,4 4 144-16,2 2-144 0,-1 1 0 0,3 4 0 15,1 5 0-15,2 4 0 0,5 2 0 0,4 4 0 16,0 2 0-16,4 3-128 0,-3 3 128 0,-1-2 0 0,0 9-144 15,-1 3 144-15,-2 2 0 0,-1 6-144 16,-3 2 144-16,-2 4 0 0,-2 0-176 0,-3 4 176 0,-5 3-160 0,-3 3 160 16,-2 7-208-16,-7 2 48 0,-7 4 16 0,-2 2 0 15,-3 3 144-15,-5 3-160 0,-3-2 160 0,-3 1-160 16,-4-3 160-16,0-5 0 0,1-5 0 0,-2-5 0 16,-1 2 0-16,-2-8 0 0,1-5 0 0,-5-4 0 15,3 0 144-15,1-6-144 0,-1-1 192 0,-1 0-192 16,4-6 224-16,-1-4-64 0,4-2-16 0,2-6 0 15,-1-3-16-15,5-2-128 0,4-4 192 0,3-4-64 16,1 0 64-16,6-3 16 0,3-3 0 0,5 0 0 16,0-4-64-16,5-1-16 0,2-4 0 0,3-1 0 15,5 2-128-15,3 3 0 0,3 1 0 0,4 3 0 16,3 2 0-16,2 8 0 0,0 2 0 0,2 4 0 0,3 3-192 16,1 2 192-16,0 10-160 0,-2 1 160 0,-6 2-144 0,2 5 144 15,-3 7-128-15,-2 2 128 0,-4 4-128 0,-3 4 128 16,-2 1-128-16,-5 7 128 15,-7 0-192-15,-5 6 64 0,-3 2 0 0,-6 5 0 0,-3 0 128 0,-7 3-208 16,-6-2 80-16,-4 1 128 0,-3-6-192 0,-4-2 192 16,-1-5-160-16,1-8 160 0,-1-4 0 0,3-3 0 15,1-6 0-15,2-2 0 0,2-1 0 0,1-4 192 16,2-3-64-16,0-4-128 0,4-2 192 0,2-7-64 16,1-4 0-16,1-1-128 0,3-6 192 0,4-4-64 15,3 2 0-15,3-5-128 0,1 5 192 0,5-4-192 16,3-2 192-16,2-2-192 0,3-2 128 0,3-2-128 0,4-3 0 0,3 5 0 15,4 2 0-15,3 2 0 0,0 8 0 0,3 4 0 16,1 3 0-16,0 3-144 0,2 3 144 0,0 5-128 16,2 4 128-16,-3 4-128 0,-3 5 128 0,0 1-128 15,-1 5 128-15,-3 4-128 0,-3-1 128 0,-4 4-128 16,-3 3 128-16,-4 4 0 0,-4 5-144 0,-3 1 144 16,-6 2-128-16,-3 2 128 0,-4 0-160 0,-5 2 160 15,-6-2-160-15,-3-5 160 0,-1-3-160 0,-1-7 160 16,-3-3 0-16,-3-3 0 0,-3-4 0 0,-1-6 0 15,0 0 0-15,3-5 0 0,0-3 192 0,2-3-192 16,4-4 192-16,1 2-64 0,0-8 0 0,3-2-128 16,3-5 192-16,2-2-192 0,5-5 192 0,3 3-192 15,2-3 208-15,5 1-64 0,2-3-16 0,2-2 0 16,5 0-128-16,3 2 0 0,3-2 0 0,4-1 0 16,4 2 0-16,4 5 0 0,4-1 0 0,4 7 0 0,3 4 0 0,1 6-144 15,1-1 144-15,0 7 0 0,0 4-208 0,-2 3 64 16,-3 5 16-16,-1 3 0 0,-3 1 128 0,-2 5-160 15,-4 3 160-15,-4 2-160 16,-5 5 160-16,-3-2 0 0,-2 3-144 0,-8 0 144 0,-2 5-128 0,-9 0 128 16,-5 0-160-16,-6-1 160 0,-4 0-128 0,-4-2 128 15,-3-6 0-15,-3 0-144 0,-3-10 144 0,1-2 0 16,1-3 0-16,1-5 0 0,3-3 144 0,3-2-144 16,4-3 192-16,1-6-192 0,0-2 224 0,6-6-64 15,5-5-16-15,3 1 0 0,2-5 0 0,6 1 0 16,4-2 0-16,6 2 0 0,6-5-144 0,2 1 0 15,3 1 0-15,4-1 128 0,3 5-128 0,3 1 0 0,4 3 0 0,4 6 128 16,4 4-128-16,-5 2-176 0,1 2 48 0,0 7 0 16,-1 0 128-16,-3 7-128 15,-3 4 128-15,-3 7-128 0,-2 1 128 0,-4 5-128 0,-6 5 128 0,-9 5-128 16,-6-3 128-16,-9 2-128 0,-5 5 128 0,-7 3-128 16,-8 0-48-16,-4-1 0 0,-8-3 0 0,-4-5 0 31,-3-3-832-31,0-7-160 0,1-2-48 0</inkml:trace>
  <inkml:trace contextRef="#ctx0" brushRef="#br0" timeOffset="161930.24">31791 8945 9215 0,'0'0'816'16,"0"0"-656"-16,6-5-160 0,-6 5 0 0,8-8 960 0,-8 8 176 0,6-3 16 0,-6 3 16 15,0 0-240-15,8-4-48 0,-8 4-16 0,0 0 0 16,0 0-80-16,0 0-16 0,10 0 0 0,-10 0 0 15,9 4-144-15,0 1-48 0,-9-5 0 0,12 12 0 16,0 2 128-16,-1 4 32 0,1 1 0 0,2 2 0 16,2 3-272-16,0 2-48 0,-2 1-16 0,0 5 0 15,-2 4-48-15,1 2-16 0,-5 0 0 0,-1 2 0 16,0 0-192-16,-4-2-144 0,-1-1 192 0,-2 0-192 16,0-3 352-16,-2 2-32 0,-1-2-16 0,-1-2 0 0,-5-3 240 0,1 0 48 15,1-1 16-15,-4-1 0 0,-1-3-32 0,-1 1-16 16,2-2 0-16,-3 0 0 0,-2 1-64 0,2-2-16 15,0-3 0-15,0 3 0 0,-1-2-224 0,-1 3-64 16,-1-2 0-16,1 0 0 0,-2-2 16 0,1 1 0 16,-1 2 0-16,2-2 0 0,-1 0 16 0,1 0 0 15,-1-1 0-15,1 0 0 0,-2-2-80 0,3 1-16 16,-6-1 0-16,4 1 0 0,-2 1-128 0,-1-2 0 16,1 1 144-16,0 0-144 0,-2 1 0 0,-2 1 128 15,0-2-128-15,-1 0 0 0,-2 0 192 0,2 0-48 16,0-1 0-16,-3 1 0 0,2 3-144 0,1-4 128 15,-2 0-128-15,2 1 128 0,0-1-128 0,0 1 0 16,0 0 0-16,2 1 128 0,1 1-128 0,0-2 0 16,2-1 0-16,0-1 128 0,-1 1-128 0,2-1 0 0,0 1 0 0,2-1 0 15,-2 1 0-15,1 1 0 0,1-1 0 0,-2 1 0 16,0 1 128-16,2 0-128 0,2 2 128 16,0-2-128-16,2 2 160 0,2 1-160 0,0 1 192 0,2-1-192 15,-2-2 208-15,3 3-64 0,-1 2-16 0,2-5 0 16,-1 0 48-16,2-1 0 0,0-2 0 0,0 2 0 15,0 1-176-15,1-3 160 0,0-1-160 0,2 0 160 16,-1-1-32-16,1-2 0 0,0 0 0 0,2-2 0 16,0-11 64-16,0 10 0 0,2 1 0 0,-2-4 0 15,0-7-192-15,0 0 0 0,0 0 144 0,7 10-144 16,-7-10 0-16,0 0 0 0,0 0 0 0,10 3 0 16,-10-3-1472-16,12 0-320 15,-12 0-64-15</inkml:trace>
  <inkml:trace contextRef="#ctx0" brushRef="#br0" timeOffset="162964.43">27998 12036 10127 0,'0'0'448'0,"0"0"96"0,0 0-544 0,0 0 0 0,0 0 0 0,6-8 0 15,-3-1 1360-15,-3 9 176 0,4-9 16 0,-4 9 16 16,5-7-960-16,0-2-192 0,-2 1-32 0,1 1-16 15,-4 7 16-15,4-10 16 0,-1 4 0 0,-1-2 0 0,-2 8 368 0,0 0 80 16,0 0 16-16,0 0 0 0,-4-6-48 0,4 6-16 16,0 0 0-16,-9-2 0 0,-1 2-288 0,0 3-64 15,3 1-16-15,-4 3 0 0,-1 0-48 0,-1 4-16 16,0-2 0-16,-2 4 0 0,2-2 192 0,-2 5 32 16,-2 0 16-16,0 2 0 0,-1 0 48 0,0 2 16 15,0 4 0-15,0 0 0 0,1 4-256 0,-2 0-48 16,-4 4-16-16,1 2 0 0,4 1-96 0,4-2-32 15,0-4 0-15,3 1 0 0,2 2-32 0,3-3-16 16,2 3 0-16,4-3 0 0,2-4 16 0,4 1 16 16,0 0 0-16,3-2 0 0,6-1 80 0,0-3 16 15,1-1 0-15,1-1 0 0,1 0-64 0,0 0-16 0,-2-5 0 0,2 0 0 16,0 0-32-16,0 0-16 0,0-7 0 0,-1 3 0 16,-1-4-48-16,-1-4-128 0,0-1 192 0,2-1-64 15,-2-2-416-15,0-3-96 0,-2-3 0 0,-2-1-10752 16,3-1-2160-16</inkml:trace>
  <inkml:trace contextRef="#ctx0" brushRef="#br0" timeOffset="163681.26">28468 11959 11055 0,'0'0'976'0,"0"0"-784"16,0 0-192-16,0 0 0 0,0 0 1872 0,0 0 336 15,0 0 64-15,0 0 16 0,0 0-640 0,0 0-128 16,0 0-32-16,0 0 0 0,0 0-544 0,-9 10-112 16,0 3-32-16,3 2 0 0,-2 4-64 0,1 1-16 15,-3 2 0-15,-1 2 0 0,0 4 48 0,-1-1 16 16,0 1 0-16,-2 5 0 0,-1 1-288 0,1 2-64 16,0 1-16-16,-3-4 0 0,2-4-160 0,1-2-48 0,1-7 0 0,3 0 0 15,0-2 112-15,0-4 32 0,1-8 0 0,1 2 0 16,3-2 192-16,5-6 32 0,0 0 16 0,0 0 0 15,0 0-80-15,0 0-32 0,3-14 0 0,2-2 0 16,1-3-176-16,4-2-48 0,0 0 0 0,3-6 0 16,0 2-64-16,-1-4-32 0,1 1 0 0,4-4 0 15,-2 4-160-15,0 2 0 0,0-4 0 0,2 2 0 16,-1-3-144-16,1 6 144 0,-2 0 0 0,3 2 0 16,-1 0-160-16,0 1 160 0,1 6-128 0,0 2 128 15,4 0 0-15,-3 1-160 0,-3 5 160 0,1 2 0 16,-2 3-144-16,0 2 144 0,-1 1 0 0,-1 4-144 15,-2 5 16-15,1-1 0 0,-3 3 0 0,-2 2 0 16,-2-2 0-16,-2 4 0 0,-3 1 0 0,-3 0 0 0,-2 2-144 0,-2 0-32 16,-5 0 0-16,0-1 0 0,-2 1 144 0,-2 0 32 15,0-2 0-15,-2 0 0 0,-1-2 128 0,-1 0 0 16,2-2 0-16,0 0 0 0,0-3 0 0,3 1 0 16,2-4 0-16,2 2 0 0,2 1 0 0,3 0 0 15,0 0 0-15,6-9 0 0,-2 11 0 0,2-11 0 16,2 11 0-16,4 3 0 0,1 2 0 0,5-2 0 15,0-2 0-15,4 2 0 0,0 0 0 0,4 0 0 16,3-2 0-16,1 0 0 0,-1 0 0 0,1-2 0 16,1 2 0-16,-1 0 128 0,0-3-128 0,-2 3 0 15,-3-5 128-15,0 2-128 0,-2-1 128 0,0 1-128 16,-3-3 128-16,-3-2-128 16,-2-2-320-16,0-2-128 0,1-1-16 0,-1-3-10816 0,-1-2-2160 15</inkml:trace>
  <inkml:trace contextRef="#ctx0" brushRef="#br0" timeOffset="163951.04">29207 12408 13823 0,'0'0'608'0,"0"0"128"0,0 0-592 0,10 7-144 0,-3 2 0 0,4 3 0 15,-1 2 3200-15,2 1 624 0,-1 4 112 0,-1 1 32 16,-1-2-2112-16,-2 0-400 0,0 0-96 0,-1 1-16 0,-1 0-416 0,-1 2-96 16,-3 0 0-16,-1-1-16 0,-1-5-176 0,-2 3-48 15,-2 0 0-15,-1-2 0 0,-2 0-224 0,-1-1-48 16,-1 0-16-16,3-2 0 0,-4-4-144 0,3 2-32 16,0-4 0-16,0 1 0 15,-1-1-1120-15,9-7-224 0,-8 0-64 0,8 0-9664 16,-8-5-1952-16</inkml:trace>
  <inkml:trace contextRef="#ctx0" brushRef="#br0" timeOffset="164782.19">30634 11722 14735 0,'0'-10'1312'0,"0"3"-1056"15,0 7-256-15,3-9 0 0,-1-3 1088 0,1 5 176 16,-2-2 16-16,-1 9 16 0,0-7-272 0,-1-1-64 16,-2 0-16-16,-1 0 0 0,-2 2-112 0,6 6 0 15,-11-1-16-15,0-2 0 0,0 3-96 0,-3 0-16 16,-1 4 0-16,-3 1 0 0,-1 3-64 0,-1-1 0 0,-3 5-16 0,-3-2 0 16,-4 3-144-16,-1 3-32 15,1 2 0-15,-1 0 0 0,5 2 48 0,1 2 0 0,4 2 0 0,3 0 0 16,3 1-304-16,5 0-48 0,2-3-16 0,4 4 0 15,4-3-128-15,4-3 128 0,1 2-128 0,6-3 128 16,3 0 80-16,2 2 16 0,0 0 0 0,5 0 0 16,4 1-64-16,0 0-16 0,0-2 0 0,-3 3 0 15,0-3-144-15,0 2 160 0,-3 2-160 0,-3 1 160 16,-2-3-160-16,-1 2 0 0,-3 0 144 0,-2-2-144 16,-3 1 144-16,-1-3-144 0,-2-2 192 0,-2 1-192 15,-2 1 336-15,0-2-32 0,-7-4-16 0,1 3 0 16,-3-3 176-16,-1-1 48 0,-4-2 0 0,-1 0 0 15,-1-5-64-15,-5 2 0 0,-4-4 0 0,1 1 0 16,0-5-128-16,-1 0-48 0,-2-1 0 0,0-3 0 16,1 0 48-16,3-4 0 0,-3 1 0 0,5-1 0 15,0-3-112-15,4-2-16 0,2-3 0 0,5-1 0 16,1-5-192-16,4 1 144 0,2 2-144 0,2 0 128 0,3-2-128 0,3 2 0 16,2 1 0-16,2 3 0 0,4 1 0 0,0 7-176 15,2-1 176-15,3 4-192 0,5 3 192 0,0 0-208 16,2 1 80-16,1 2 128 0,5 5-160 0,2 4 160 15,1-2 0-15,-1 5-144 0,1 1-32 0,-4 0 0 16,-4-1 0-16,-1-1 0 16,-2-2-544-16,-4 2-112 0,0-1-32 0,-3-2 0 15,-3-4-368-15,0 2-80 0,-3-6-16 0,-8-2 0 16,0 0-1808-16,13-1-384 0,-5-5-64 0</inkml:trace>
  <inkml:trace contextRef="#ctx0" brushRef="#br0" timeOffset="165132.76">30761 11375 25791 0,'0'0'1152'0,"0"0"224"0,7-7-1104 0,0 3-272 0,7 3 0 0,-1 1 0 15,1 2 864-15,2 2 112 0,1 2 32 0,2 2 0 16,3 4-32-16,0 2 0 0,0 2 0 0,-2 4 0 16,3 6-208-16,-1 4-32 0,-2 2-16 0,-1 4 0 15,-1 2-256-15,0 4-48 0,-2 7-16 0,0 3 0 0,-4 4-48 0,-1 3-16 16,-5 2 0-16,-2 0 0 0,-4 4-64 0,-4-2-16 16,-4 1 0-16,-2-7 0 0,-4-2 80 0,0-5 16 15,-1-5 0-15,-3-2 0 0,-3-3 80 0,-4-5 16 16,-1-2 0-16,-4-6 0 0,1-3-224 0,-3-2-32 15,-1-3-16-15,4-4 0 16,-3-5-736-16,3 0-144 0,1-6-16 0,3-3-16 16,1-4-2384-16,2-4-464 0</inkml:trace>
  <inkml:trace contextRef="#ctx0" brushRef="#br0" timeOffset="166544.69">29194 7220 11055 0,'0'0'976'0,"0"0"-784"15,0 0-192-15,0 0 0 0,0 0 896 0,8-6 128 16,-8 6 16-16,5-6 16 0,-5 6 96 0,0 0 32 16,0 0 0-16,5-11 0 0,-5 11-96 0,0 0 0 15,0 0-16-15,0 0 0 0,0 0-352 0,0 0-64 16,0 0-16-16,0 0 0 0,0 0-112 0,-4 14-16 16,1 2-16-16,2 1 0 0,1 3-48 0,0 4-16 15,0 4 0-15,0-3 0 0,3 4-80 0,-1 1-16 16,1 3 0-16,1 1 0 0,-1-1-160 0,1 1-48 0,0 2 0 0,1-3 0 15,3-4-128-15,-1-1 0 0,3 0 0 0,1-4 128 16,1-1-128-16,2-3 192 0,2 0-192 0,1-3 192 16,0 0 208-16,2-1 48 0,1 0 16 0,2-1 0 15,2-4-48-15,-1-2-16 0,-1-2 0 0,0 0 0 16,1-3-192-16,-1 2-32 0,0-1-16 0,-1-2 0 16,1-2-32-16,1-1-128 0,-4 0 192 0,0 0-64 15,2-2-128-15,1 0 192 0,0 0-192 0,-1-2 192 16,2 0-192-16,0 0 128 0,1 2-128 0,-1-1 128 15,1 2-128-15,-2 1 0 0,-1 1 0 0,1 1 0 16,0-1 0-16,-1 1 0 0,0 5 0 0,-4 2 0 16,-1-3 0-16,-1 6 0 0,0-4 0 0,-1 4 0 15,-1-1 0-15,0-1 0 0,-3 3 0 0,1-1 0 16,1 0 0-16,-2 1 0 0,-1 0 0 0,-2-1 0 0,-2 4 0 0,0-1 0 16,-1 1 0-16,-1 1 0 0,-3-2 0 15,0 1 0-15,-2-3 0 0,-1 1 0 0,-6 0 0 0,-1-2 0 16,-2-2 0-16,1 3 0 0,-2-4 0 0,0 1 160 15,-1 1-160-15,3-3 160 0,-3 0 0 0,4-1 0 16,1 0 0-16,9-7 0 0,0 0-160 0,0 0 160 16,-5 8-160-16,5-8 160 0,0 0-160 0,0 0 0 15,0 0 144-15,10 2-144 0,1-4 0 0,2 1 0 16,1-4 0-16,1 3 128 0,3-1-128 0,0 0 0 16,-2 1 0-16,2-1 0 0,0 1 0 0,0 2 0 15,0 2 0-15,-1 2 0 0,1 0 0 0,0 2 0 16,-3 3 0-16,4 0 0 0,0 4 0 0,-1 1 0 15,-4 0 0-15,3 4 0 0,-3 2 0 0,0-1-128 16,-2-2 128-16,2-1-192 0,2 2 192 0,1 0 0 0,1-1 0 0,5 1 0 16,-1-1 0-16,2-3 0 0,0 0 0 0,5-2 176 15,2 1-176-15,1-4 0 0,-2 2 0 0,4-3 0 16,1 0 0-16,3-3 0 0,1-1 0 0,1-2 0 16,-2 1 160-16,0-3 0 0,0-3 0 0,-1-1 0 15,-4 2-32-15,0-2 0 0,0-4 0 0,0 2 0 16,0-5 0-16,-1 0 0 0,-2-3 0 0,2 3 0 15,-3 1 112-15,4-3 16 0,-1 0 0 0,-3 1 0 16,-3-4 0-16,-3 2 0 0,-3 3 0 0,-3 1 0 16,-3-4-128-16,-3 2-128 0,-1 4 176 0,0-3-176 15,-2 4 0-15,-3-3 0 0,-1 2 0 0,-4 8 0 16,0 0-1280-16,0 0-304 0,0 0-64 0,-6-6-14608 16</inkml:trace>
  <inkml:trace contextRef="#ctx0" brushRef="#br0" timeOffset="166989.51">29563 8772 18431 0,'0'0'1632'0,"0"0"-1312"0,0 0-320 0,-9 8 0 16,2-3 1728-16,1 6 288 0,0 0 48 0,-2 3 16 16,0 2-1376-16,-2 2-256 0,0 2-64 0,1 1-16 15,-4 1 400-15,1 3 64 0,-1-2 32 0,0 1 0 16,1 0-80-16,0-3-16 0,1 0 0 0,0 2 0 16,1-3-288-16,0 2-64 0,0-3-16 0,2 0 0 15,3-3-144-15,0-1-48 0,3-2 0 0,0 1 0 0,5 0-208 0,-2-4 0 16,4 1 0-16,0-1 0 0,3-4-192 0,2-2-48 15,0-2 0-15,2 0 0 16,-1-4-1856-16,3-1-368 0,3-4-80 0</inkml:trace>
  <inkml:trace contextRef="#ctx0" brushRef="#br0" timeOffset="167483.31">29644 8845 15663 0,'-15'-9'688'0,"6"3"144"0,0 0-656 0,2 3-176 0,7 3 0 0,-3-8 0 16,3 8 1968-16,-3-8 352 0,3 8 80 0,0-9 16 16,4-1-1184-16,4 3-224 0,2-4-48 0,1 4-16 15,4-3-144-15,3 3-32 0,3-2 0 0,1 2 0 16,4-2-224-16,3 3-48 0,3 0-16 0,0 1 0 15,-1 0 112-15,0 4 32 0,-2 1 0 0,0 3 0 16,-2 2-304-16,-5 5-48 0,-2 1-16 0,-1 2 0 16,-2 2-256-16,-6 0 0 0,-3 2 128 0,-2 0-128 15,-2 2 0-15,-3 0 160 0,-2 0-160 0,-4 0 128 16,-3-1 0-16,-2 1 0 0,-1-4 0 0,-3 1 0 16,-5-2 64-16,-2-1 0 0,-2 1 0 0,-1-2 0 15,-1-6 64-15,-2 2 0 0,-3-3 16 0,2 0 0 0,2 1 48 16,3-2 16-16,0-2 0 0,4 1 0 0,2-3-128 0,3 1-16 15,2 1-16-15,3-1 0 0,9-1-176 0,0 0 160 16,-7 6-160-16,7-6 160 0,-3 8-160 0,3 4 160 16,0-12-160-16,8 17 160 0,2 2-32 0,4 1-128 15,2 1 192-15,5 0-64 0,0 0 0 0,5 4-128 16,3 1 192-16,0 0-64 0,-3-2 16 0,3 3 0 16,-1-2 0-16,0 1 0 0,-3-2 112 0,1-4 32 15,-4-1 0-15,0 1 0 0,-3-3-96 0,2 1-32 16,-1-1 0-16,0-3 0 0,-3-3-160 0,-2-1 0 15,0 2 0-15,-1-6-12800 16,-1 0-2560-16</inkml:trace>
  <inkml:trace contextRef="#ctx0" brushRef="#br0" timeOffset="169518.32">28322 13128 14735 0,'-17'2'1312'0,"6"-1"-1056"15,1-1-256-15,1 1 0 0,1-1 1216 0,8 0 192 16,-7 0 48-16,7 0 0 0,0 0-240 0,0 0-32 16,0 0-16-16,0 0 0 0,7-4-192 0,3-1-32 15,1-2-16-15,0-1 0 0,3-5 48 0,-3 2 16 16,3-1 0-16,0-3 0 0,2-3-224 0,-1-2-32 15,1 0-16-15,-3-1 0 0,-1 2-224 0,-1 5-48 16,-1 0-16-16,-1 2 0 0,-1 1-240 0,-3 1-32 16,1 5-16-16,-6 5 0 0,0 0-144 0,0 0 0 15,0 0 144-15,10 5-144 0,-10-5 128 0,8 17-128 16,-2 2 128-16,-2 2-128 0,-1 6 0 0,-2-3 0 16,3 2 0-16,-2 0 0 0,1 4 0 0,1-5 0 0,-2 3 0 0,1-4 0 15,3-2 0-15,-1-1 0 0,2 2 0 0,0-4 0 16,3-1 0-16,-1-4 0 0,-1-1 0 0,0-2 128 15,0-4-128-15,1 0 0 0,-9-7 0 0,14 7 0 32,-2-5-320-32,-1-1-64 0,2-2-32 0,-4-1 0 15,1-1-2464-15,-2-5-512 0</inkml:trace>
  <inkml:trace contextRef="#ctx0" brushRef="#br0" timeOffset="169751.87">28502 13184 20271 0,'-7'8'1792'0,"-1"1"-1424"0,3 0-368 0,-1 3 0 16,-1 4 1584-16,5 0 240 0,-2 2 48 0,1 1 16 0,2 0-864 0,1 1-160 16,0 2-32-16,1 1-16 15,2-4-288-15,2-1-48 0,1 0-16 0,3-1 0 0,2 2 96 16,4-1 16-16,4-3 0 0,4-1 0 0,2 3-32 0,7-1 0 16,1 2 0-16,4-2 0 0,1-1-224 0,1-1-32 15,5-2-16-15,-4 2 0 0,-2-1-272 0,-2-1 160 16,-4-2-160-16,-3 0 128 0,-1-5-128 0,0 1 0 15,0 2 0-15,-3-3 0 16,-1 0-1696-16,-1 0-224 0,-1-1-32 0,-2-4-12416 0</inkml:trace>
  <inkml:trace contextRef="#ctx0" brushRef="#br0" timeOffset="170269.12">29505 13526 7359 0,'0'0'320'0,"-9"6"80"0,-1 1-400 0,3-2 0 0,0 6 0 0,0 1 0 15,0 4 4656-15,1 5 848 0,1 2 160 0,0-1 32 16,1 4-4144-16,0 1-832 0,-1 2-160 0,1-3-48 16,0 2-64-16,-1-1-32 0,-1 4 0 0,1-6 0 0,-1 2 32 15,0-6 0-15,-2 0 0 0,3-2 0 0,1-3 128 0,0 0 16 16,0-5 16-16,2-3 0 0,2-8 16 0,0 0 0 16,0 0 0-16,0 0 0 0,0 0 16 0,8-8 16 15,1-3 0-15,1-7 0 0,1-3-208 0,-1-5-32 16,1-4-16-16,2-1 0 0,0-1-224 0,-1 0-48 15,1-2-128-15,1 1 192 0,-2-2-192 0,3 4 0 16,0 0 0-16,2 4 0 0,-2 1 0 0,4 3 0 16,2 4 0-16,0 2 0 0,-5 6 0 0,0 5-128 15,-1 4 128-15,0 2 0 0,-1 2-176 0,-2 3 176 16,-2 7-160-16,-3 2 160 0,0 5 0 0,-3-1 0 16,-4-1-128-16,-4 0 128 0,-4 1 0 0,-2 1 0 15,-2 0 0-15,-2-1 0 0,-2-3 0 0,-1-2 0 0,0-1 0 0,0-1 0 16,2-5 0-16,0-1 0 0,3 1 0 15,1-5 0-15,2-2 0 0,1-3 0 0,8 4 0 0,-6-8-192 32,2-3-688-32,4 2-128 0,3-3-16 0,2 2-16 15,1-3-2224-15,7 1-432 0,2-4-80 0</inkml:trace>
  <inkml:trace contextRef="#ctx0" brushRef="#br0" timeOffset="170519.43">30002 13457 19295 0,'0'0'848'0,"0"0"176"0,0 0-816 0,0 0-208 0,0 0 0 0,7 12 0 0,-5-1 1440 0,2 1 240 16,0 2 48-16,-2 2 16 0,4 0-480 0,-4 3-112 15,2-2 0-15,1 2-16 0,1 1-384 0,1-3-80 16,-1 2-16-16,0-1 0 0,6-1-256 0,-2 1-48 15,0-1-16-15,0-1 0 0,2-5-176 0,0 0-32 16,1 0-128-16,-1-4 192 0,-5 0-192 0,-7-7 0 16,12 5 0-16,-12-5 0 15,10-3-1664-15,-10 3-336 0,7-9-64 0</inkml:trace>
  <inkml:trace contextRef="#ctx0" brushRef="#br0" timeOffset="170739.11">30225 13464 27983 0,'0'0'1232'0,"-4"11"272"0,-1 1-1200 0,0 4-304 0,0 1 0 0,-2 2 0 15,0 1 576-15,-1 3 64 0,0 2 16 0,-2 0 0 16,-1 3 144-16,-1-3 32 0,1 4 0 0,1-2 0 16,0 2-16-16,0-2 0 0,-2 2 0 0,2-3 0 15,-2 1-304-15,4-4-64 0,0-1-16 0,2 0 0 16,-1-2-272-16,3-2-160 0,1-6 192 0,1 4-192 15,2-4-128-15,4 1-144 0,0-7-32 0,-4-6-10832 16,0 0-2160-16</inkml:trace>
  <inkml:trace contextRef="#ctx0" brushRef="#br0" timeOffset="171536.15">30629 13516 19343 0,'0'0'1728'0,"-5"10"-1392"16,0 4-336-16,0 3 0 0,-2 2 1888 0,2 0 304 15,-2 1 64-15,-1 3 16 0,-1 4-1360 0,0-2-272 16,-1 4-48-16,-1-2-16 0,-1 0 176 0,0-2 16 16,-5 3 16-16,3-1 0 0,0 1-96 0,3-5-32 15,-1-3 0-15,2-1 0 0,0-4-128 0,3-2-16 16,2-2-16-16,5-11 0 0,-3 9 64 0,3-9 16 0,0 0 0 0,0 0 0 15,0 0 48-15,0 0 16 0,7-7 0 0,1-6 0 16,1-2-112-16,0-4-16 0,1-3 0 0,1-5 0 16,1 1-304-16,0-1-64 0,0 0-16 0,1-1 0 15,-2 3-128-15,2-3 0 0,-1 3 0 0,0-2-176 16,-2 1 176-16,3 6 0 0,-1 2 0 0,1 2 0 16,-1-3 0-16,2 2 0 0,0 2 0 0,0 3 0 15,-2 2 0-15,1-1 0 0,-2 3 0 0,0 1 128 16,-3 2-128-16,-8 5-160 0,9-4 160 0,-9 4-208 15,0 0 64-15,0 0 16 0,0 0 0 0,0 0 0 32,0 0-320-32,0 0-48 0,0 0-16 0,0 0 0 0,0 0 0 0,0 0 0 0,0 0 0 0,0 0 0 15,0 0 176-15,0 0 16 0,0 0 16 0,0 0 0 0,0 0 32 0,0 0 0 16,0 0 0-16,0 0 0 0,0 0 272 16,0 0-128-16,0 0 128 0,0 0 0 0,0 0-192 0,0 0 192 15,0 0-192-15,0 0 192 0,0 0-208 0,0 0 64 16,0 0 16-16,0 0 0 0,0 0 128 0,0 0-160 15,0 0 160-15,0 0-160 0,0-7-32 0,0 7-16 16,5-10 0-16,1 5 0 0,-1-3 16 0,1 2 0 16,0 0 0-16,1-2 0 0,-7 8 192 0,7-6-176 15,0-4 176-15,-1 3-160 0,-1-2 160 0,0 2-160 16,-1-3 160-16,0 2-160 0,-2-3 160 0,2 2 0 16,0-3 0-16,0 3 0 0,-3-2 0 0,0 1 0 15,1-1 0-15,0 1 0 0,-1 3 0 0,-1 7 0 16,2-9 128-16,-2 9-128 0,0 0 256 0,0 0 0 0,0 0-16 0,0 0 0 15,0 0 16-15,0 0 0 0,-7 13 0 0,0 0 0 16,-2 3-48-16,-1 2 0 0,-2 2 0 0,-2 3 0 16,1 2 112-16,0 1 0 0,-1 4 16 0,-2 1 0 15,0 3 192-15,-1 4 48 0,3 0 0 0,2-1 0 16,1 0-144-16,2 0-32 0,3-2 0 0,0 0 0 16,3-6-96-16,3-1-32 0,0-3 0 0,3-2 0 15,3-1 16-15,0-4 0 0,6-4 0 0,-2-2 0 16,2 1-144-16,0 0-16 0,2-4-128 0,0 2 192 15,1-2-192-15,-1-1 0 0,-1-6 0 0,1-1 0 16,-1-2 0-16,0 0-192 0,-3-3 16 0,0-4 0 16,-2 1-352-16,-1-3-80 0,-1 1-16 15,0-3 0-15,-4 3-1952 0,-2-2-400 0,-2-1-80 0,-4 1-16 16</inkml:trace>
  <inkml:trace contextRef="#ctx0" brushRef="#br0" timeOffset="171704.22">30501 13691 31151 0,'0'0'1376'0,"0"0"288"0,0 0-1328 0,6-3-336 16,7 3 0-16,-2 0 0 0,3 0 512 0,-1-2 16 15,2 1 16-15,3 0 0 0,1-1 32 0,3 0 0 16,3-1 0-16,2 0 0 0,1-3-80 0,2 3-16 16,2-1 0-16,1-1 0 0,1 1-352 0,3 0-128 15,1-2 0-15,-2-2 144 16,-3 3-2800-16,-5-5-560 0</inkml:trace>
  <inkml:trace contextRef="#ctx0" brushRef="#br0" timeOffset="172071.22">31342 13093 21183 0,'0'0'1888'0,"0"0"-1504"0,0 0-384 0,0 0 0 16,-5 7 1984-16,-3 7 336 0,0 5 64 0,-3 2 16 15,-1 3-1392-15,-1 1-288 0,-1 8-48 0,0 3-16 16,0-1 224-16,-1 4 32 0,-1 0 16 0,2 6 0 16,0-1-112-16,2-1-32 0,0-3 0 0,2-4 0 15,0 0-384-15,1-2-80 0,1-7 0 0,3-1-16 16,2-7-16-16,0-3 0 0,2-3 0 0,2-3 0 16,-1-10 112-16,0 0 32 0,9 5 0 0,2-5 0 0,2-4-48 0,2 0-16 15,2-7 0-15,1 0 0 0,1-3-192 0,0-2-48 16,0 2 0-16,0 0 0 0,0 2-128 0,-1-1 0 15,-3 4 144-15,-1 4-144 0,-1 2 0 0,-1 5 0 16,0 1 0-16,-1 8 0 0,1 1 0 0,-2 2 0 16,-2 3 0-16,-2 3 0 0,-4 3 0 0,1 0 0 15,-3 1 0-15,0 2 0 0,-1-6 0 0,1 1 0 16,1 0 0-16,2-2 0 0,-1-4 0 0,6-1 0 16,-2-2 0-16,6-4 0 15,-2 4-816-15,4-7-224 0,2-1-48 0,3-2-11296 16,2 0-2256-16</inkml:trace>
  <inkml:trace contextRef="#ctx0" brushRef="#br0" timeOffset="172839.13">30320 14421 21823 0,'0'0'960'0,"0"0"208"0,0 0-928 0,0 0-240 15,0 0 0-15,10 9 0 0,-1 1 1088 0,-5 3 192 16,-5-1 16-16,-1 6 16 0,0 5-400 0,-2 1-80 16,0 5 0-16,0 2-16 0,-1-2-240 0,-1 4-64 15,0 2 0-15,-2 0 0 0,-1 1-48 0,0-2-16 16,3 0 0-16,-3-1 0 0,1 1-208 0,1-5-48 16,-1-4-16-16,2-2 0 0,-1 0-176 0,2-4 0 15,-1-1 0-15,2-4 0 16,0-3-1488-16,4-11-336 0,-5 5-64 0,5-5-11136 0</inkml:trace>
  <inkml:trace contextRef="#ctx0" brushRef="#br0" timeOffset="173538.05">30128 14674 27407 0,'0'0'1216'0,"0"0"256"0,0 0-1184 0,0 0-288 0,12 6 0 0,-2-2 0 15,-10-4 464-15,14 4 48 0,1-2 0 0,0 0 0 16,6-1 32-16,-1-2 16 0,0-1 0 0,3 0 0 16,1-2-160-16,4-1-16 0,-1-3-16 0,1 2 0 15,-3-5-64-15,1 2-16 0,-1-3 0 0,-1 1 0 16,-2 1 16-16,-2-3 0 0,-1 0 0 0,-1 3 0 16,-1-3-96-16,-3 3-16 0,0-3 0 0,-2-1 0 15,1 0-192-15,0 4 0 0,0-1 128 0,-2 3-128 16,-1-2 0-16,0 2 0 0,0 0 0 0,-1 1 0 0,-1-2 0 0,-2 3 0 15,-1-7 0-15,1 6 0 0,-1-4 128 0,-2 4-128 16,0-5 0-16,0 3 144 0,-1-3-144 0,-1 0 0 16,1-2 144-16,-1 0-144 0,-1-1 0 0,0 2 128 15,0 3-128-15,-1 0 0 0,1 10 0 0,-3-6 0 16,1-1 0-16,2 7 0 0,0 0 0 0,-9 7 0 16,0 2 0-16,0 5 0 0,-3 2 0 0,0 4 0 15,-2 5 0-15,-2 3-128 0,4 5 128 0,0 2 0 16,2 3 0-16,-1-1 0 0,-2 1 0 0,3 2 128 15,-3 0 0-15,2 0 0 0,-2-2 144 0,3-1 48 16,2-3 0-16,-1-5 0 0,3-3 128 0,3-2 16 16,0-1 16-16,3-5 0 0,3-6-16 0,0 2 0 0,2-2 0 15,3-7 0-15,-8-5-80 0,14 0-32 0,0-3 0 0,2-4 0 16,2-4-96-16,1-1 0 0,0 0-16 0,1-2 0 16,1-1-112-16,-1-3-128 0,-2 0 176 0,2 2-176 15,0 1 192-15,0 2-64 0,-1 4 0 0,-2 0-128 16,-1 3 0-16,-1 2 0 0,-4 4-160 0,2 3 160 15,0 4-176-15,-2 5 176 0,-3 3-128 0,-2 3 128 16,-1-1 0-16,-1 3 0 0,-1 2 0 0,-1 3-128 16,-1-4 128-16,2-2 0 0,0-2-144 0,-1-2 144 15,2-1 0-15,0-1 0 0,5-2 0 0,0-4 0 16,-1 0 0-16,4-3 0 0,1-3 0 0,2-2 0 16,3-3 160-16,2-2 48 0,-1-1 16 0,1-4 0 15,2 1-224-15,0-3 0 0,-1-1 0 0,1 0 0 16,-2 0 128-16,-1-1-128 0,-1 2 0 0,-3 4 144 15,-1-1-144-15,0 5 0 0,-2-1 0 0,-2 3 128 0,0 3-128 0,-10 0 0 16,10 3 0-16,-10-3 128 0,9 10-128 0,-3-3-176 16,1 4 48-16,-2-2 0 15,-5-9-1328-15,5 11-256 0,-5-11-48 0,6 11-10112 16,-6-11-2016-16</inkml:trace>
  <inkml:trace contextRef="#ctx0" brushRef="#br0" timeOffset="175088.66">27962 16202 9215 0,'-7'-10'400'0,"3"3"96"0,0-6-496 0,0 1 0 0,0-1 0 0,3-2 0 15,0 0 2512-15,1 1 416 0,-1-2 80 0,1 5 0 0,0-2-1600 0,0 3-320 16,0 10-64-16,0-8 0 0,0 2-16 0,0 6 0 16,0 0 0-16,0 0 0 0,0 0 32 0,0 0 16 15,0 0 0-15,-4 13 0 0,0 6-416 0,0 4-64 16,2-2-32-16,-5 6 0 0,5 3-256 0,-3 4-48 15,1 0-16-15,-3 1 0 0,2 2-224 0,-4 0 144 16,0 1-144-16,-1-2 128 0,0-1-128 0,-1-1 128 16,-2-4-128-16,2-5 128 0,-2 2 0 0,1-5-128 15,2-3 192-15,3-4-64 0,2-5 256 0,1 2 64 16,4-12 0-16,0 0 0 0,0 0-48 0,0 0 0 0,0 0 0 0,4-17 0 16,-2-2-48-16,3-4-16 0,2-3 0 0,0-2 0 15,3-4-208-15,0-3-128 0,1-1 160 0,-1-3-160 16,1-1 0-16,1-2 0 0,-1-1 0 0,2-2 0 15,-2 1 0-15,2-3 128 0,1 3-128 0,3 1 0 16,0 4 0-16,5 4 0 0,0 5 0 0,0 3 0 16,-1 4 0-16,2 2-192 0,-1 3 192 0,0 8-160 15,-2 0 160-15,0 7-128 0,-5 6 128 0,-1 4-128 16,-4 2-48-16,-1 4 0 0,-4 2 0 0,-4 4 0 16,-1 0-64-16,-2 3-16 0,-6 1 0 0,-2 2 0 15,-2-1 256-15,-3 3 0 0,-4-3-160 0,-1 0 160 16,-2 0 0-16,2-2 0 0,-1-4 0 0,4 1 0 15,-1-3 0-15,3 1 0 0,2-3 0 0,3-3 0 16,0 1 0-16,6-1 0 0,0-1 0 0,4-10 0 16,4 13 0-16,3-4 0 0,0 0 0 0,8-1 0 0,5 3 0 0,4 2 0 15,2-2 0-15,6 2 128 0,-3 1-128 0,5-1 0 16,2 1 0-16,-2 1 0 0,-2 0 0 0,-3 2 0 16,-3-1 0-16,-6 1 0 0,-2-2 0 0,-2-2-272 15,-3 1 64-15,-4 0 16 16,-4-4-2944-16,-3 0-576 0</inkml:trace>
  <inkml:trace contextRef="#ctx0" brushRef="#br0" timeOffset="175282.86">28544 16171 35423 0,'0'0'1568'0,"0"0"320"0,0 0-1504 0,12-5-384 0,1 1 0 0,3-2 0 16,3 1 304-16,4 1-16 0,1-5 0 0,2 4 0 16,0 0-128-16,1-3-32 0,1 2 0 0,-3 1 0 31,-3 1-1280-31,-4 3-256 0,-4 0-48 0,-4 2-13472 0</inkml:trace>
  <inkml:trace contextRef="#ctx0" brushRef="#br0" timeOffset="175419.25">28617 16409 19343 0,'0'0'848'0,"0"0"192"0,0 0-832 0,0 0-208 0,0 0 0 0,11 4 0 0,2-4 2752 0,2-4 496 16,4-1 96-16,4-2 32 15,3-4-2256-15,3 2-448 0,3-2-96 0,-2 1 0 0,-1-1-368 0,1 1-64 16,-4 4-16-16,-2 1-10128 16,-2-2-2032-16</inkml:trace>
  <inkml:trace contextRef="#ctx0" brushRef="#br0" timeOffset="176189.25">29039 16764 24879 0,'0'0'2208'0,"-4"11"-1760"0,4-11-448 0,0 0 0 15,0 0 1056-15,0 0 128 0,0 0 32 0,10 1 0 16,0-2-528-16,1-7-112 0,0-2 0 0,0-4-16 15,1-1-192-15,-1-2-48 0,1 0 0 0,0-2 0 16,1-3 64-16,0 0 0 0,0-3 0 0,-1 1 0 16,0 2 0-16,0 1 0 0,0-2 0 0,-2 5 0 15,0 1-256-15,-1 6-128 0,-1 1 160 0,-1 5-160 16,-7 5 0-16,0 0 128 0,12 3-128 0,-2 6 0 16,-1 3 0-16,-1 3 0 0,-3 2 0 0,2 2 0 15,-2 1 0-15,0 3 0 0,0 0 0 0,1 0-160 16,0 1 160-16,0 0 0 0,1-4 0 0,-1-1-128 15,0-2 128-15,2-1 0 0,0-3 0 0,0-4 0 16,3-3 0-16,0 1 0 0,1-5 0 0,0-2 0 16,3-1 384-16,-3-4 16 0,-1-5 0 0,2-2 0 15,-3 0-32-15,2-4-16 0,-2-1 0 0,-1-3 0 0,-3 0-160 0,0-3-48 16,-3-1 0-16,-2 2 0 0,-2-3-16 0,0 0-128 16,-1-3 192-16,-3-4-64 0,-1-4-128 0,-3-2 0 15,2 0 144-15,-1-4-144 0,0-4 0 0,1 1 0 16,-2-8 0-16,0 5 0 0,-1 1 0 0,-1-1 0 15,1-3 0-15,3 7-192 0,-3 0 192 0,2 5 0 16,2 5 0-16,-1 4-128 0,2 6 128 0,0 4 0 16,0 2-144-16,1 5 144 0,2 3 0 0,0 0-144 15,2 10 144-15,0-6 0 0,0 6-144 0,0 0 144 16,0 0 0-16,0 0-144 0,7-9 144 0,-1 4 0 16,2 0 0-16,2-1-128 0,0 3 128 0,3 0-128 0,1 2 128 0,1-2-128 15,1 1 128-15,4 1 0 16,0-2 0-16,4 2-128 0,3-1 128 0,2 2-128 0,3 0 128 0,3 0-128 15,3 0 128-15,8 0 0 0,5 2 0 0,2-2-128 16,1-2 128-16,-1 0 0 0,-1-3 0 0,6 1 0 16,3-2 0-16,5 2 128 0,4 1-128 0,1-3 0 15,-1-4 0-15,-2 2 144 0,0-2-144 0,0-1 0 16,2-1 128-16,6-2-128 0,1 4 0 0,-2 1 0 16,-5-4 0-16,-2 3 0 0,0-1 0 0,2 1 0 15,2 1 0-15,0 0 0 0,2 1 128 0,-4 0-128 16,-6-2 0-16,-1 3 0 0,0-2 0 0,-2 4 0 15,-3-3 0-15,-1 3 0 0,0 2 0 0,-3 0 0 16,-7-4 0-16,-5 3 0 0,-5 2 0 0,-6 1 0 16,-4-4 0-16,-4 0 0 0,-3 2 0 0,-4 2 0 15,-5 1-224-15,-2 0 0 0,-9 0 0 0,0 0 0 0,0 0-96 0,0 0-32 16,0 0 0-16,0 0 0 16,-10-2-832-16,-2 4-160 15,1 0-48-15</inkml:trace>
  <inkml:trace contextRef="#ctx0" brushRef="#br0" timeOffset="177027.57">30123 16080 7359 0,'0'0'656'0,"0"0"-528"0,0 0-128 0,0 0 0 16,5-10 1648-16,-1 2 288 0,-4 8 64 0,0-9 16 15,-1 3-176-15,1 6-48 0,-4-5 0 0,0-3 0 16,4 8-208-16,-9-4-48 0,3 2-16 0,-3 2 0 16,-2 2-608-16,-2 3-112 0,0 3-32 0,-5 2 0 15,1 0-320-15,-4 5-80 0,-3 2-16 0,-1-1 0 16,-2 2 64-16,-1 0 16 0,-1-1 0 0,2 0 0 16,5 1 144-16,5 0 16 0,4-2 16 0,1-2 0 0,6 2-160 15,6-4-16-15,3 0-16 0,3-3 0 0,4 3-208 0,4-4-32 16,4 1-16-16,1-4 0 0,3-1-32 0,-1-2-128 15,1 1 192-15,1-3-64 0,0-1-128 0,-1-1 160 16,0 0-160-16,-2-1 160 0,-1 1-160 0,1-1-144 16,-3-3 144-16,4 2-208 15,-2-1-1232-15,0 1-240 0,0-3-48 0,-1 3-8096 16,-3 0-1616-16</inkml:trace>
  <inkml:trace contextRef="#ctx0" brushRef="#br0" timeOffset="177235.21">30379 16281 26543 0,'0'0'1168'0,"-3"8"256"0,3-8-1136 0,-4 13-288 0,0 4 0 0,3 2 0 15,1 0 752-15,0 5 80 0,-1-1 32 0,1 4 0 16,1-2-160-16,-1 0-48 0,-1 0 0 0,-2-3 0 16,6 3-208-16,-3 0-32 0,-3-2-16 0,3 0 0 15,3-4-256-15,-1-1-144 0,5-1 160 0,-1-1-160 16,1-5 128-16,0-2-128 0,3-1 0 0,0-7 0 31,2-1-960-31,-1-1-304 0,1-3-48 0,-1-6-12416 0</inkml:trace>
  <inkml:trace contextRef="#ctx0" brushRef="#br0" timeOffset="177625.17">30576 15984 13823 0,'0'0'608'0,"0"0"128"0,-4-7-592 0,4 7-144 16,0 0 0-16,0 0 0 0,0-9 2368 0,2-1 448 15,-2 10 96-15,7-7 16 0,0 0-1520 0,4 0-288 16,-4 2-64-16,3-1-16 0,0 2-336 0,2 0-64 15,-1 2 0-15,1-1-16 0,-2 2-80 0,-10 1-16 16,10 2 0-16,-10-2 0 0,0 0-240 0,4 9-48 0,-3 5-16 0,-2 2 0 16,-4-1-32-16,-3 1-16 0,-1-2 0 0,0 4 0 15,-1 0-176-15,0-2 0 0,0 0 144 0,2-1-144 16,-2 0 288-16,4-1-16 0,1-6 0 0,2 1 0 16,3-9 96-16,0 0 16 0,4 6 0 0,-4-6 0 15,10 3-96-15,2-3-16 0,0-3 0 0,4-1 0 16,1-3-64-16,4 0-16 0,-1-3 0 0,0 2 0 15,1-3-192-15,-2 3 0 0,0-3-144 0,-4 3 144 16,-2-1-704-16,-2 3-64 16,-2 4 0-16,-9 2-9920 0,8-8-1984 0</inkml:trace>
  <inkml:trace contextRef="#ctx0" brushRef="#br0" timeOffset="177864.17">31085 15975 6447 0,'0'0'272'0,"0"0"80"0,0 0-352 0,0 0 0 16,0 0 0-16,0 0 0 0,8 11 4416 0,-2-5 832 15,-6-6 144-15,3 13 48 0,-3 1-3712 0,0-2-752 16,-1 2-144-16,-1 4-16 0,0 1-160 0,-2 0-16 16,0 2-16-16,0-2 0 0,1-1-64 0,-3 3-16 15,3-2 0-15,-1-1 0 0,0 1-272 0,0-2-48 16,2-3-16-16,-1 0 0 0,-1 1-208 0,0 0-192 15,-1-6 48-15,5-9 0 16,-3 10-1888-16,-4-4-368 0,7-6-80 0</inkml:trace>
  <inkml:trace contextRef="#ctx0" brushRef="#br0" timeOffset="178000.38">30855 16221 6447 0,'0'0'272'0,"0"0"80"0,0 0-352 0,7-8 0 0,-7 8 0 0,11-4 0 16,3 2 5024-16,1-1 928 0,3 1 192 0,2-1 48 15,1-2-4560-15,3 1-912 0,3 0-176 0,-3-2-32 16,-1-3-384-16,0 4-128 0,-2-2 0 0,-1 0-8976 16,0 2-1904-16</inkml:trace>
  <inkml:trace contextRef="#ctx0" brushRef="#br0" timeOffset="178291.46">31643 15936 20271 0,'0'0'1792'0,"0"0"-1424"15,0 0-368-15,-7 0 0 0,-3 0 1152 0,10 0 144 16,-12 3 48-16,-1 6 0 0,-3-3-432 0,-1 3-80 16,-2 1 0-16,-1 4-16 0,-2 0 16 0,1 0 16 15,-2 2 0-15,1 2 0 0,2 3-32 0,2-2-16 16,3 1 0-16,3-1 0 0,6-1-256 0,4 0-48 15,-2 1-16-15,5-2 0 0,2-1-304 0,3-4-176 16,2 4 192-16,3-4-192 0,4-3 128 0,2 1-128 0,-1-2 0 0,2 0 0 16,0-4 0-16,0-2 0 0,-1-2-160 0,0 0 160 31,-2 0-2176-31,0-1-304 0,-1-2-64 0</inkml:trace>
  <inkml:trace contextRef="#ctx0" brushRef="#br0" timeOffset="178608.53">31664 16296 23551 0,'0'0'1040'0,"0"0"224"0,0 0-1008 0,11-3-256 0,-1 3 0 0,0 0 0 16,-10 0 592-16,12 0 80 0,-2 0 16 0,0 3 0 15,0 1 208-15,-10-4 32 0,0 0 16 0,11 11 0 0,-4-5-96 0,-2 6-16 16,0 1 0-16,-1-2 0 0,-4 2-192 0,0 2-64 15,-2 0 0-15,-2 2 0 0,-2-3-272 0,-2 1-64 16,-2 0-16-16,0 0 0 0,-2 2-32 0,2-3-16 16,1-3 0-16,1 2 0 0,3 0 32 0,3-4 16 15,2-9 0-15,1 11 0 0,4-2 112 0,-1 0 32 16,4-3 0-16,3 3 0 0,3-5 80 0,3 0 0 16,-2-2 16-16,3 0 0 0,1-2-144 0,4-2-48 15,-2-1 0-15,1-1 0 0,-1-4-272 0,1 2 0 16,1-3 0-16,-2-1 0 15,-1-2-1472-15,-4 2-416 0,-2-3-80 0</inkml:trace>
  <inkml:trace contextRef="#ctx0" brushRef="#br0" timeOffset="178957.95">31912 15838 15663 0,'0'0'1392'0,"-6"-6"-1120"0,6 6-272 0,0-8 0 0,0 8 3472 0,11-7 640 0,0 3 128 0,3 1 32 16,1 1-2960-16,3-1-592 0,1 1-112 0,-1 2-32 16,-1-2 96-16,0 2 16 0,2 2 0 0,-1 3 0 15,-4 0-64-15,-1 2-16 0,-2 2 0 0,-2 7 0 16,-2 1-256-16,-4 2-48 0,0-1-16 0,-3 1 0 0,-4 3-112 0,-1-1-32 15,1 4 0-15,-1-6 0 0,-1-2-16 0,1 0-128 16,1-4 192-16,1 2-64 0,3-2 112 0,3-1 16 16,-3-12 0-16,9 9 0 0,1 3 128 0,3-7 48 15,2-1 0-15,3-3 0 0,2-1-128 0,-6-1-32 16,4-2 0-16,2 1 0 0,4-1-272 0,2-2 0 16,0-1 128-16,0 0-128 15,2-4-1232-15,19-6-304 0,-10 1-64 0</inkml:trace>
  <inkml:trace contextRef="#ctx0" brushRef="#br0" timeOffset="180475.89">29202 7051 8287 0,'0'0'736'0,"0"0"-592"0,-3-10-144 0,3 10 0 16,0 0 1264-16,0 0 208 0,0-8 64 0,0 8 0 16,0 0-416-16,0 0-80 0,0 0-16 0,0 0 0 15,8-6-144-15,-8 6-48 0,0 0 0 0,12 1 0 16,-1 2-112-16,1 1-16 0,3 3-16 0,3 2 0 16,1 0-352-16,2 3-64 0,-1 3-16 0,2-2 0 15,-1-3-16-15,5 2-16 0,0 2 0 0,1 0 0 16,-2 0 16-16,2 0 0 0,0 0 0 0,2-2 0 15,2 1-48-15,2 1 0 0,0-2 0 0,2 2 0 16,2 3 16-16,3-1 0 0,0 2 0 0,1 1 0 0,-2 0-32 0,-1-1-16 16,-1-3 0-16,0 0 0 0,-3 1-160 0,2 0 160 15,0 2-160-15,1 0 160 0,-2-2-160 0,2 1 0 16,1-1 144-16,-2 1-144 0,2 3 0 0,-1 1 0 16,-2-5 0-16,1 3 128 0,-2 0-128 0,-2 0 0 15,-2 0 0-15,0 0 128 0,-2 1 0 0,0-3 16 16,1 0 0-16,0-2 0 0,-1 0-16 0,0 1-128 15,-1-2 192-15,-1 3-64 0,1 1-128 0,0-1 192 16,0-3-192-16,-2 2 192 0,-1 1-192 0,-1-1 192 16,-1-2-192-16,0-4 192 0,-1 2-192 0,0-3 192 15,-2 1-192-15,1 1 192 0,-1 0-192 0,0 1 0 16,0-2 0-16,1 1 128 0,2 0-128 0,-1-2 0 16,1 5 0-16,0-3 128 0,0-2 0 0,0 3 0 0,1-3 0 0,0 2 0 15,0-3 64-15,1 3 16 0,0-2 0 0,0 1 0 16,-1 0-16-16,-3-2 0 0,-1 0 0 0,2 0 0 15,0 0-64-15,1 1 0 0,0-4-128 0,-3 4 192 16,-2-3-192-16,1 1 128 0,-1-1-128 0,1-2 0 16,-3 1 128-16,3-1-128 0,2 2 0 0,-2-2 144 15,0 1-144-15,1 1 0 0,-2-1 0 0,1 1 0 16,0-1 0-16,-3 1 0 0,0-2 0 0,-1 2 0 16,0 3 0-16,-1-4 0 0,0 3 0 0,0-2 0 15,-3 3 0-15,-1 1 128 0,0 2-128 0,-2-4 0 16,3 0 224-16,-3-2-32 0,-2 2-16 0,1 1 0 15,-6-9 48-15,0 0 16 0,0 0 0 0,6 9 0 0,0 1 32 16,-3-2 16-16,-3-8 0 0,0 0 0 0,0 0-80 0,0 0-16 16,0 0 0-16,0 0 0 0,0 0-64 15,0 0-128-15,0 0 176 0,0 0-176 0,0 0 224 0,0 0-64 16,0 0-16-16,0 0 0 0,0 0-144 0,0 0 160 16,0 0-160-16,0 0 160 0,0 0-160 0,-11-2 0 15,0 1 0-15,0 0 0 16,-1 0-1472-16,-1 1-320 0,-1 1-64 0</inkml:trace>
  <inkml:trace contextRef="#ctx0" brushRef="#br0" timeOffset="183528.8">30674 7046 10367 0,'0'0'448'0,"0"0"112"0,0 0-560 0,8-6 0 15,-8 6 0-15,9-7 0 0,-9 7 656 0,9-5 32 16,-9 5 0-16,8-7 0 0,-8 7-48 0,0 0-16 15,7-7 0-15,-7 7 0 0,0 0 208 0,0 0 64 0,0 0 0 0,0 0 0 16,0 0 0-16,0 0 0 0,0 0 0 0,0 0 0 16,0 0 0-16,0 0 16 0,0 0 0 0,0 0 0 15,0 0-336-15,0 0-64 0,0 0 0 0,0 0-16 16,0 0 32-16,7 11 16 0,-3 1 0 0,-2 0 0 16,-2-12-112-16,4 14-32 0,0-3 0 0,0 2 0 15,1 2-80-15,0-1 0 0,0-1-16 0,-3 2 0 16,3 0-16-16,-1 3 0 0,-1 0 0 0,-2 4 0 15,-1-1-16-15,-1 3 0 0,0-1 0 0,-2 1 0 16,-2 3 48-16,-1-4 0 0,-2-2 0 0,-1 4 0 16,0 0-32-16,-2-2 0 0,-2-1 0 0,3-2 0 15,-2 0 48-15,1 1 16 0,-3 0 0 0,1 0 0 16,1-4-80-16,0-1-16 0,2-1 0 0,1-1 0 0,0-5-64 16,2 1-32-16,0-4 0 0,7-6 0 0,0 0-160 0,-5 8 160 15,5-8-160-15,0 0 160 0,0 0-32 16,0 0 0-16,0 0 0 0,0 0 0 0,0 0 144 0,0 0 32 15,0 0 0-15,5-12 0 0,0 5-144 0,0-3-32 16,-1 1 0-16,0-1 0 0,0 2-128 0,0-4 0 16,-2 2 0-16,2 1 128 0,2-3-128 0,-2 2 0 15,1-3 0-15,4 1 0 0,-3 1 0 0,3-2 0 16,0 1 0-16,1-2 0 0,1 0 0 0,-1-3 0 16,1 1 0-16,1 0 0 0,0 1 0 0,0 1 128 15,-2-3-128-15,0 1 0 0,-1 2 0 0,-1-1 0 16,-3-2 128-16,0 1-128 0,-3-2 0 0,1 0 0 15,-2 0 0-15,-1 1 0 0,-2-1 0 0,-1-1 0 0,1 1 0 16,-2 3 0-16,-1 1 0 0,1 2 0 0,0-2 0 0,0 1 0 16,0 5 0-16,1-4 0 15,-1 5 0-15,1-4 0 0,1 4 0 0,2 7 0 0,0 0-160 0,0 0 160 16,-5-12 0-16,1 6 0 0,0-2-128 0,4 8 128 16,0 0 0-16,0 0 0 0,-5-5 0 0,5 5 0 15,0 0-128-15,0 0 128 0,0 0 0 0,0 0-144 16,0 0 144-16,0 0 0 0,0 0 0 0,0 0 0 15,0 0 0-15,0 0-128 0,0 0 128 0,0 0 0 16,0 0-128-16,0 0 128 0,0 0-128 0,5 9 128 16,-1 1 0-16,0-1-128 0,-1 3 128 0,3 3 0 15,-1 1 0-15,-2 2 0 0,1 1 0 0,0 3 0 16,0-1 0-16,-3 6 0 0,-1-1 0 0,-1 4 0 16,-2 1 0-16,-2-2 0 0,-2 1 0 0,-2 3 0 15,-1 0 0-15,-3 2 128 0,0-3-128 0,-2 1 128 0,0-2-128 0,-2 0 192 16,-1-7-64-16,2-1 0 15,-1-1-128-15,5-2 176 0,-4-2-176 0,5-4 192 0,2-2-192 0,-1 0 128 16,3-7-128-16,7-5 128 0,-6 6-128 0,6-6 0 16,0 0 0-16,0 0 0 15,-5-9-1504-15,1-2-176 0,3-4-48 0,1-1-9312 16,0 0-1872-16</inkml:trace>
  <inkml:trace contextRef="#ctx0" brushRef="#br0" timeOffset="190750.57">31479 7114 2751 0,'0'0'256'0,"0"0"-256"16,0 0 0-16,0 0 0 0,0 0 2112 0,9-4 384 16,0-1 80-16,-9 5 16 0,0 0-1184 0,0 0-224 15,8-9-48-15,-8 9-16 0,0 0-208 0,0 0-32 16,0 0-16-16,0 0 0 0,0 0-32 0,0 0 0 16,0 0 0-16,0 0 0 0,0 0-48 0,0 0-16 15,-7-9 0-15,1 4 0 0,-4 1-144 0,-1 4-48 16,-3 0 0-16,-2 0 0 0,-2 3-192 0,-1 2-64 15,0 1 0-15,-4 4 0 0,2-2 0 0,-2 3-16 0,-1-3 0 0,1 3 0 16,0-1-16-16,1 1 0 0,2 0 0 0,2-1 0 16,-2 3-80-16,2 1-16 0,0-3 0 0,4 1 0 15,2 2-16-15,0-4-16 0,3 3 0 0,3 1 0 16,2-2-32-16,4-2-128 0,0 2 192 0,4-1-64 16,2 3 32-16,5 0 0 0,0 0 0 0,2-2 0 15,2-3 32-15,3 2 0 0,0-1 0 0,1 2 0 16,-2-6-64-16,2 3-128 0,1 0 192 0,-1 2-64 15,0-2-128-15,-2 3 160 0,-1-2-160 0,-1 0 160 16,-1 1-16-16,0 0 0 0,-1 1 0 0,-1-3 0 16,-1 0-144-16,-1 0 0 0,-3 1 0 0,1 3 0 15,-2-3 128-15,-1 3-128 0,-1 1 128 0,0-3-128 16,-1 1 128-16,-1 2-128 0,1 0 0 0,-2-3 128 0,-1 2-128 0,0 1 0 16,-1-3 0-16,-2 2 128 0,1-2-128 0,-2-2 128 15,0 3-128-15,0-5 128 0,0 3 16 0,4-10 0 16,-9 7 0-16,2 2 0 0,-1-2 80 0,2 1 16 15,-3-3 0-15,0-2 0 0,-1 0-48 0,0 0 0 16,-2-2 0-16,2-1 0 0,-3-1-48 0,1-2-16 16,1 1 0-16,0-1 0 0,-3 2-128 0,4-3 128 15,-3 0-128-15,0-1 128 0,2 0-128 0,0-2 128 16,-1-1-128-16,1 0 128 0,-1-3-128 0,1 1 0 16,-1 1 0-16,1-1 128 0,-1 2-128 0,1-1 0 15,2-1 0-15,-1 0 0 0,2 3 0 0,3-1 0 16,0-1 0-16,3 4 0 0,2 5 128 0,-2-11-128 15,2 5 0-15,3-3 128 0,-3 9-128 0,5-7 0 0,1-4-192 0,1 4 192 16,2-3-144-16,1 4 144 0,0 1 0 16,1-1 0-16,1 0 0 0,1 2-128 0,-1-2 128 0,2 2 0 15,0 0 0-15,0 1 0 0,1 0 0 0,1-3 0 16,0 4 0-16,1 1 0 0,-2-1 0 0,0 2 0 16,-1 0 0-16,0 2 0 0,-1-1 0 0,-2 1 0 15,1 1 0-15,-12-3 0 0,9 6 0 0,-9-6 0 16,11 3 0-16,-11-3 0 0,0 0 0 0,0 0 0 15,6 6 0-15,-6-6 0 0,0 0 0 0,0 0 0 16,0 0 0-16,0 0 0 0,0 0 0 0,0 0 0 16,0 0 0-16,0 0 0 0,0 0 0 0,0 0 0 15,0 0 0-15,0 0 0 0,0 0 0 0,0 0 0 16,0 0 0-16,0 0 0 0,-6-5 0 0,-1 1 0 16,0-2 0-16,1 1 128 0,-1 1-128 0,7 4 0 0,-7-6 0 0,-1 1 0 15,-1 2 0-15,2-1 0 0,0 0 0 16,-2 2 0-16,2-1 0 0,-3 2 0 15,2 0 0-15,-2 1 0 0,0 0 0 0,-2 1 0 0,1 3-128 0,-1-2 128 16,1 2 0-16,1-2 0 0,1 1 0 0,-1 1-128 16,-2 1 128-16,1-1 0 0,1 2 0 0,-1 2 0 15,1-2-128-15,1 5 128 0,0-3 0 0,2 4 0 16,0-3 0-16,1 2 0 0,1-3-128 0,1 2 128 16,2-2 0-16,2-8 0 0,-2 11-144 0,2 2 144 15,3-4 0-15,0 3-144 0,-1-1 144 0,3 0 0 16,-1 0-144-16,2-2 144 0,2 3 0 0,1-5 0 15,1 2 0-15,0-2 0 0,0 0 0 0,0 0 0 16,-1-3 0-16,2 1 0 0,-1 1 0 0,-1-4 0 0,1 1 0 16,0 0 0-16,-10-3 0 0,13 2 0 0,-2 2 128 0,1-2-128 15,-2 0 0-15,0-2 0 0,0-3 0 0,0 2 0 16,0-2 0-16,-10 3 0 0,12-2 144 0,-2-2-144 16,-1 0 128-16,-9 4-128 0,9-7 128 0,-2 0-128 15,-1 2 0-15,-1-4 144 0,-2 3-144 0,-3 6 0 16,4-10 144-16,-4 10-144 0,-1-10 0 0,0-2 144 15,-1 3-144-15,1-2 0 0,-1-1 0 0,-2 2 128 16,-1-3-128-16,0 3 0 0,0-1 0 0,-3-2 0 16,0-1 128-16,1 1-128 0,-1-2 0 0,0 1 128 15,1 2-128-15,-1 1 0 0,-1-1 0 0,0 0 0 16,0 2 0-16,2-1 0 0,-2 2 0 0,0-3 0 16,0 3 0-16,0-2 0 0,0-1 0 0,2 5 0 15,-1-2 0-15,2 3 0 0,-2 1 0 0,-2-3 0 16,-3 2 0-16,2 0 0 0,-1-2 0 0,2 2 0 0,0 5-128 0,1-3 128 15,0-1 0-15,2 0 0 0,-1 0 0 0,2-3 0 16,6 8 0-16,-5-8 0 0,-1-4 0 0,4 1 0 16,-1-2-144-16,2-1 144 0,1 8 0 0,0-5 0 15,0 4 0-15,1-5 0 0,-1 12 0 0,3-8 0 16,-1-3 0-16,-2 11 0 0,4-10-128 0,1 1 128 16,0 3 0-16,-5 6 0 0,7-9 0 0,-1 4-128 15,2-3 128-15,-1 2 0 0,1 0 0 0,2-2 0 16,2 2 0-16,0 2 0 0,2-3-144 0,-2 4 144 15,-1-1 0-15,1 0-144 0,2-2 144 0,0 2 0 16,0 0 160-16,0 2-160 0,-2-1 0 0,1-1 0 0,0 3-128 16,-1 0 128-16,0-1 0 0,1 2-128 0,1 0 128 0,-3 0 0 15,2 0 0-15,-1 2 0 0,0-1 0 16,-2 0 0-16,-10-1 0 0,13 4 0 0,-13-4 0 0,9 3 0 16,-9-3 0-16,0 0 0 0,0 0 0 0,0 0 0 15,10 1 0-15,-10-1 0 0,0 0 0 0,0 0 0 16,0 0 0-16,0 0 0 0,0 0 0 0,0 0 0 15,0 0 0-15,-7-4 0 0,0-1 128 0,-2 2-128 16,0 1 0-16,-1 1 0 0,-2-1 0 0,1 2 0 16,-2-2 0-16,1 2 0 0,0 1-128 0,1 0 128 15,-2 2 0-15,2 1 0 0,-2-1 0 0,1 4 0 16,0-3-144-16,-1 2 144 0,-1 2 0 0,0-2-144 16,0 2 144-16,1-2 0 0,3 5-144 0,-3 0 144 15,1 0 0-15,2-2 0 0,-1 2 0 0,4 1 0 0,0-2-144 16,4 3 144-16,0-4 0 0,2 2 0 15,1 3-160-15,2 0 160 0,5-1-128 0,-1 1 128 0,2-3 0 0,1-1 0 16,-2 3 0-16,1 1-128 0,-2-3 128 0,2 1 0 16,-2 1 0-16,2-2 0 0,-1 2 0 0,1 1 0 15,0-4 0-15,-1 1 0 0,1 2 0 0,-2-2 0 16,3 3 0-16,-1 0 0 0,-1-1 0 0,1-3 0 16,-2 2 0-16,1-1 0 0,-7-11 0 0,9 10 0 15,-2 2 0-15,0-5 0 0,-7-7 0 0,7 12 0 16,-7-12 0-16,8 10 0 0,-2-1 0 0,-1 0 0 15,-5-9 0-15,5 12 128 0,-1 1-128 0,-1-4 0 16,-3-9 0-16,4 10 0 0,-4-10 0 0,0 10 0 16,0-10 0-16,0 12 128 0,0-1-128 0,-4-2 0 0,4-9 0 0,-4 12 0 15,0-5 0-15,-1 2 0 16,5-9 0-16,-6 8 128 0,-1 1-128 0,1-3 0 0,-2 0 128 0,2 3-128 16,-2-5 0-16,1 1 0 0,-2 0 0 0,-1-1 128 15,-1 1-128-15,1-1 0 0,-1 1 128 0,-1-1-128 16,2 0 0-16,1 1 128 0,0 0-128 0,1-1 0 15,-3-2 0-15,1-2 0 0,1 0 0 0,9 0 128 16,-9 0-128-16,9 0 0 0,-8 0 0 0,8 0 128 16,0 0-128-16,-8-4 0 0,2-3 0 0,0 2 0 15,6 5 0-15,-6-4 128 0,1-2-128 0,0-3 0 16,1 0 0-16,-1-3 144 0,1-2-144 0,0 2 0 16,1 1 128-16,1-1-128 0,-1 2 0 0,0-3 0 15,2 1 0-15,-1 2 0 0,2-1 0 0,0 3 0 16,2-2 0-16,-2 10 0 0,5-9 0 0,0-1 0 0,0 4 0 0,1-2 0 15,2 3 0-15,1-1 0 0,0-3 0 0,1 4 0 16,-1-4 0-16,4 2-144 0,-2 1 144 0,0-2 0 16,2 3 0-16,-4 0 0 0,1-1 0 0,0 2 0 15,1 1 0-15,-3 1 0 0,1-3 0 0,-9 5 0 16,10 0 0-16,-10 0 0 0,12-1 0 0,-12 1 0 16,0 0 0-16,9 1 0 0,2-1 0 0,-11 0 0 15,0 0 0-15,0 0-128 0,0 0 128 0,0 0 0 16,0 0 0-16,0 0 0 0,0 0 0 0,0 0 0 15,7 9 0-15,-7-9 0 0,0 0 0 0,0 0 0 16,0 0 0-16,0 0 0 0,-7 6 0 0,7-6 0 16,0 0 0-16,-9 5 0 0,9-5 0 0,-9 3 0 15,9-3 0-15,-8 0 0 0,8 0 0 0,-9 0 0 0,9 0 0 0,-9-2 0 16,9 2 0-16,-9-3 0 0,9 3 0 0,-8-4 0 16,1 0 0-16,7 4 0 0,-8-3 0 0,8 3 0 15,-9-5 0-15,9 5 0 0,0 0 0 0,0 0 0 16,-9-6 0-16,9 6 0 0,-10-4 0 0,10 4 0 15,0 0 0-15,-10 3 0 0,1-2 0 0,9-1 0 16,0 0 0-16,-5 10-128 0,-1-4 128 0,0 6 0 16,3-3 0-16,0 2-160 0,1 1 160 0,-1-2 0 15,2 3-144-15,-2-3 144 0,3 1 0 0,0 3-144 16,-1-2 144-16,1 0 0 0,4 1 0 0,-3 0 0 16,-2-3 0-16,3 1 0 0,-2-11 0 0,7 12 0 15,-4-1 0-15,4-1-128 0,0-5 128 0,2 3 0 16,-1 1 0-16,0-4 0 0,-8-5 0 0,10 5-128 15,1 0 128-15,1-2 0 0,0-2 0 0,2 0 0 0,-1-1 0 16,1-1 0-16,0 0 0 0,0-2 0 0,-3-2 0 0,5 1 0 16,-2-1 0-16,-2 0 0 0,2-1 0 0,-3 1 0 15,0-2 0-15,-1-1 0 0,-1 1 0 0,-1 0 0 16,-1 0 0-16,-7 7-128 0,8-6 128 0,0-2 0 16,-8 8 0-16,2-9 0 0,1-1 0 0,-3 1 0 15,-2-2 0-15,0 1 0 0,-2-1 0 0,-1 1 0 16,-1 1 0-16,-3-3 128 0,-2-1-128 0,1 3 0 15,0-4 0-15,-3 0 128 0,2-1-128 0,0 1 0 16,0 0 0-16,1 0 0 0,0 1 0 0,0 1 0 16,0-2 0-16,0 1 0 0,-1 0 0 0,1 3 0 15,0-4 0-15,1 5 0 0,-1-1 0 0,1 3 0 0,0-2 0 0,0 4 0 16,0-4 0-16,2 3 0 0,0 1 0 0,-2 1-128 16,-1-1 128-16,-1 2 0 0,2 0 0 0,0 1 0 15,0-1 0-15,2-3 0 0,-1 1 0 0,0 2 0 16,-1-1 0-16,3-3 0 0,6 7 0 0,-6-8 0 15,1-6 0-15,1 1 0 0,0 1 0 0,3 0 0 16,1-1 0-16,1 3 0 0,2-2 0 0,0 2-128 16,2 1 128-16,3-1 0 0,0 3 0 0,1-4-128 15,1 4 128-15,1 2 0 0,1-3 0 0,0 3 0 16,0 1 0-16,2-2-128 0,1 1 128 0,3 1 0 16,0 0 0-16,1-2-128 0,-2 2 128 0,3 1 0 15,0 2 0-15,-1 1 0 0,-3 3 0 0,0 0 0 16,-1 4 0-16,-2-2 0 0,-3 2 0 0,-1 4-128 15,-9-11-192-15,7 10-16 0,0 1-16 0,-3 1 0 16,-4-12-2016-16,1 9-384 0,-1-9-96 0</inkml:trace>
  <inkml:trace contextRef="#ctx0" brushRef="#br0" timeOffset="200122.72">30972 6962 4607 0,'0'0'400'0,"0"0"-400"16,0 0 0-16,-7-4 0 0,0-3 1200 0,3 1 144 15,1-1 48-15,3 7 0 0,0 0-368 0,0 0-80 0,-7-6-16 0,7 6 0 16,-5-5-352-16,5 5-64 0,-10-2 0 16,4 0-16-16,6 2-176 0,-7-6-16 0,-2 0-16 0,2 3 0 15,7 3-160-15,-8-2-128 0,1 0 192 0,-2 1-192 16,9 1 144-16,0 0-144 0,-9 0 0 0,9 0 144 16,-7 2-144-16,7-2 0 0,0 0 0 0,0 0 0 15,0 0 256-15,0 0 32 0,0 0 0 0,0 0 0 16,0 0 32-16,0 0 16 0,0 0 0 0,0 0 0 15,0 0-16-15,0 0 0 0,0 0 0 0,0 0 0 16,0 0 160-16,-6-2 32 0,6 2 0 0,0 0 0 16,0 0 112-16,0 0 16 0,0 0 16 0,0 0 0 15,0 0-176-15,0 0-32 0,0 0-16 0,0 0 0 16,0 0-144-16,0 0-32 0,0 0 0 0,0 0 0 16,0 0-48-16,-4 7-16 0,0 3 0 0,2-1 0 0,1 4 64 0,-1-3 16 15,0 0 0-15,0 4 0 0,1 3-48 0,0 2-16 16,-2 1 0-16,2-1 0 0,-5 2 96 0,1 0 16 15,0 0 0-15,-2 0 0 0,1 1-16 0,-3-2 0 16,3 0 0-16,-2 2 0 0,-1-2 32 0,0 3 16 16,-1-1 0-16,-1-2 0 0,0 1-32 0,1-1 0 15,0-1 0-15,0-1 0 0,0-2-96 0,1 0-32 16,3-2 0-16,-1 1 0 0,-2-1 0 0,3-3 0 16,-3 2 0-16,3-5 0 0,6-8 0 0,-8 6-16 15,8-6 0-15,-8 4 0 0,8-4-32 0,0 0 0 16,-9-2 0-16,9 2 0 0,0 0-144 0,-7-7 0 15,1-3 144-15,0 1-144 16,3 1-1120-16,0-1-288 0,1-1-64 0,0 0-16 16,2 10-1456-16,-1-8-304 0</inkml:trace>
  <inkml:trace contextRef="#ctx0" brushRef="#br0" timeOffset="200623.56">30510 7177 5519 0,'0'0'496'0,"0"0"-496"0,-11-1 0 0,11 1 0 16,0 0 2640-16,0 0 432 0,-7-1 96 0,7 1 16 0,0 0-1760 0,0 0-336 15,0 0-80-15,0 0-16 0,0 0-192 0,-9 3-32 16,2 4-16-16,7-7 0 0,-2 10-96 0,2 1-16 16,0-2 0-16,2 5 0 0,1-1 0 0,1 0 0 15,0 2 0-15,1 0 0 0,0 2-64 0,0-1-32 16,0 3 0-16,3-1 0 0,-2 0-96 0,0 0-32 16,1 2 0-16,-1-1 0 0,2-1-96 0,-2-2 0 15,-1 0-16-15,0-2 0 0,0-3-16 0,0 3 0 16,2-1 0-16,-3-4 0 0,2 1 64 0,-6-10 16 15,8 7 0-15,-8-7 0 0,7 9 16 0,-7-9 16 16,12 4 0-16,-2-1 0 0,0-5 48 0,-1 0 16 16,-9 2 0-16,11-12 0 0,-1 1 32 0,3-3 0 0,-3-1 0 0,2 0 0 15,-1-1-208-15,1 1-32 0,-2 1-16 0,0 0 0 16,0-1-32-16,-1 3 0 0,-1 3 0 0,-2-1 0 16,0 1-64-16,-1-1-16 0,-2 4 0 0,5 0 0 15,-1-2-128-15,1 3 160 0,1-3-160 0,0 2 160 16,0 2-160-16,1-1 0 0,1 0 0 0,1 2 0 31,-2 2-1120-31,0 2-208 0,0 3-32 0,0 1-10256 0,0-1-2048 0</inkml:trace>
  <inkml:trace contextRef="#ctx0" brushRef="#br0" timeOffset="-213811.4">28181 12722 6447 0,'0'0'576'0,"0"0"-576"0,0 0 0 0,0 0 0 16,0 0 1408-16,0 0 192 0,0 0 16 0,0 0 16 16,0 0-864-16,-9 3-160 0,9-3-32 0,-6 7-16 0,6-7 128 0,0 0 16 15,-8 1 16-15,8-1 0 0,0 0 224 0,0 0 32 16,-9-1 16-16,9 1 0 0,0 0-16 0,0 0 0 15,0 0 0-15,0 0 0 0,0 0-288 0,0 0-64 16,0 10-16-16,4 0 0 0,2-4-32 0,4 2 0 16,3-3 0-16,5-2 0 0,1-2 128 0,5-1 32 15,0 0 0-15,3-1 0 0,2-1-160 0,0 0-48 16,1-1 0-16,-1 2 0 0,0 1-160 0,0-3-48 16,4 2 0-16,-2-3 0 0,-6 1-32 0,5-4-16 15,0 0 0-15,-2 2 0 0,-1 1-48 0,-2-3-16 0,-1 2 0 16,-3 0 0-16,-4 3-48 0,-4-2-16 0,0 1 0 0,-13 3 0 15,0 0-16-15,0 0 0 0,0 0 0 0,0 0 0 16,0 0 96-16,-10-1 16 0,-4 4 0 0,-3-2 0 16,-1-2-240-16,-2 3 144 0,-2 3-144 0,-3-1 128 15,0 1-128-15,-2 4 128 0,-1-1-128 0,0 3 128 16,-1-6 48-16,0 4 0 0,1-3 0 0,-3 2 0 16,-2 0 80-16,3-3 32 0,2 0 0 0,2 2 0 15,-2-3-48-15,8 3-16 0,1 0 0 0,3-3 0 16,4 0-96-16,3 0-128 0,9-4 176 0,0 0-176 15,0 0 160-15,0 0-160 0,0 0 128 0,14 0-128 16,6-3 0-16,4-1 128 0,4 0-128 0,5-3 0 16,2 1 128-16,0 2-128 0,1 0 128 0,-1-1-128 15,1 0 0-15,0 1 128 0,1 0-128 0,-2-1 0 16,-1 0 0-16,1 2 0 0,-3 0 128 0,-3-3-128 0,-4 3 0 0,-2-1 0 16,-4 3 0-16,-4 1 0 0,-3 0 0 0,-12 0 0 15,0 0 0-15,0 0 128 0,0 0-128 0,0 0 192 16,0 0-192-16,-12 5 192 0,-3 1-192 0,-6 0 128 15,-7-1-128-15,-4 3 128 0,-3-3-128 0,0-1 0 16,-2 1 0-16,-1-1 0 0,-3-2 176 0,4 1-48 16,2 1-128-16,2 0 192 0,0-1 48 0,5 0 0 15,4-1 0-15,3 0 0 0,3-1-240 0,4 0 144 16,3-1-144-16,11 0 128 0,0 0-128 0,0 0 0 16,0 0 0-16,0 0 0 0,9-6 144 0,4-2-144 15,3 3 160-15,4 1-160 0,5-2 0 0,1 2 0 0,2 2 0 16,3-1 0-16,1 1 0 0,-1-2-192 15,1 0 192-15,0 1-160 0,0 1 160 0,-1-1 0 0,-1 1 0 16,-2-1 0-16,-2-1 0 0,-4 2 0 0,-7 1 0 16,0-1 0-16,-2 1 0 0,-13 1 0 0,0 0 0 0,0 0 0 15,0 0 0-15,0 0 0 0,0 0 0 0,-11 4 128 16,-6 1-128-16,-3-2 0 0,-4 0 0 0,-4 0 0 16,-5 2 0-16,-3 0 0 0,0-1 0 0,-2-3 0 15,0 3 0-15,0-1 0 0,0-1 0 0,0 1 0 16,2-2 0-16,1 0 192 0,-2 2-64 0,8-2 0 15,3-1-128-15,6 0 128 0,3 0-128 0,6 0 128 16,2 0-128-16,9 0 0 0,0 0 0 0,0 0 0 16,0 0-128-16,0 0 128 0,13-3-128 0,4 1 128 15,6 2 0-15,3 0-160 0,-1 0 160 0,8 0 0 16,0 0-160-16,3 1 160 0,-1 0-128 0,4 1 128 16,0-2-800-1,3 1-80-15,-4-1-16 0,0 0-11520 0,2 3-2320 0</inkml:trace>
  <inkml:trace contextRef="#ctx0" brushRef="#br0" timeOffset="-198235.12">20827 1691 11055 0,'0'0'976'0,"0"0"-784"16,7-5-192-16,-1-3 0 0,0 2 320 0,3 2 32 16,-2-2 0-16,0 1 0 0,1 0 96 0,-2 1 32 15,-1-4 0-15,-5 8 0 0,0 0-224 0,7-6-64 16,-7 6 0-16,4-8 0 0,-3 1 16 0,-1 7 0 15,0 0 0-15,-4-7 0 0,-1-2 16 0,-4 4 0 16,0 0 0-16,-4-1 0 0,1 2-64 0,-1 2-16 16,-2-3 0-16,-3-2 0 0,-2 1-144 0,-1 2 160 15,-3-4-160-15,-3 2 160 0,-1-4 160 0,-2 2 48 16,-2 3 0-16,-5-4 0 0,-6 3 224 0,-3-4 48 0,-2 3 16 0,-3-2 0 16,-1 2-64-16,0 0-16 0,-1-1 0 15,-1 1 0-15,1 2-160 0,-6 1-32 0,-4-1-16 0,-5 1 0 16,2-3-160-16,-2 3-16 0,-1 1-16 0,0 0 0 15,2-2-176-15,-7 1 192 0,-8-1-192 0,2 2 192 16,2-1-64-16,2 0 0 0,0-1 0 0,-6 3 0 16,-4 2-128-16,-2-1 0 0,-2-2 0 0,2 0 0 15,0 1 0-15,-4 2 0 0,-6 0 0 0,1-1 0 16,4-1 0-16,2 2 0 0,1 2 0 0,-6-2 128 16,-3-2-128-16,4 1 0 0,2-1 0 0,4 0 0 15,0 2 0-15,-3-1 128 0,-3 0-128 0,2 0 0 16,4-1 144-16,0 2-144 0,-1 2 160 0,0-1-160 15,-2-1 0-15,3 0 0 0,3 2 0 0,1 2 0 16,-2 0 0-16,-2 1 0 0,-1-4 0 0,2 2 0 16,6 2 0-16,0 1 0 0,1-1 0 0,0-1 0 0,-6 1 0 0,7 3 0 15,4-2 0-15,3 3 0 0,2-1 0 0,-1 3 0 16,-3-2 0-16,1 1 0 0,0-3 0 0,4 3 0 16,3-3 0-16,2 6 0 0,4-4 0 0,-1 2 0 15,-3 1 0-15,0-3 0 0,0 2 0 0,4-2 0 16,4 3 0-16,3 2 0 0,0-4 0 0,2 2 0 15,0 2 0-15,0-1 0 0,1 4 0 0,-5-2 0 16,3 0-128-16,6 0 128 0,0-1 0 0,2-1 0 16,2 0 0-16,2 5 144 0,3 1-144 0,1 0 0 15,0 0-192-15,1 0 192 0,-3-3 0 0,4 0 0 16,-3 0 0-16,2 2 0 0,4 0 0 0,1 2 0 16,3 4 0-16,2-2 0 0,2-2 0 0,2-1 0 0,2 2 0 0,1-2 0 15,0-2 0-15,2 1 0 0,2 0 128 0,4 0-128 16,1 0 0-16,2-1 0 0,3 3 0 0,0-3 0 15,2-1 0-15,2 3 0 0,1-3 0 0,2 1 0 16,2-1 0-16,0 1 0 0,5-1 0 0,0 0 0 16,5-4 0-16,0 2 0 0,2 1 0 0,1 1 0 15,2-6 0-15,3 0 0 0,0 1 144 0,4 0-144 16,1 0 0-16,3-2 128 0,4 2-128 0,1-2 0 16,-1 3 0-16,3-2 0 0,0-2 0 0,-2 0 128 15,0-1-128-15,2-1 0 0,1 2 0 0,2 1 128 16,1 1-128-16,4-3 0 0,2 1 128 0,2-2-128 15,5 1 0-15,1-1 0 0,-1-2 0 0,0-1 128 16,1 2-128-16,1 1 128 0,1-2-128 0,3 0 128 16,5 1-128-16,1 1 0 0,-1-2 0 0,-2 0 0 0,-3-1 0 0,1 4 0 15,0-3 0-15,3 3 0 0,2 2 0 0,0-1 0 16,0-1 0-16,-3 0 0 0,-3 3 0 0,0-2 0 16,1 0 0-16,1 1 0 0,2 5 0 0,3-5 0 15,2 0 0-15,-2-4 0 0,-2-1 0 0,0 1 144 16,1 0-144-16,4 3 0 0,2 2 144 0,2-1-144 15,0-3 0-15,-2-2 144 0,-1 2-144 0,1 3 0 16,-2-2 0-16,6 2 128 0,4-3-128 0,-3 3 0 16,-3-3 0-16,1-1 0 0,3 2 0 0,-2-1 128 15,3-1-128-15,1 1 0 0,0-2 0 0,-4-1 0 16,-2-3 0-16,-2 1 0 0,1 4 128 0,3 0-128 16,7-2 128-16,-7 1-128 0,-4-2 0 0,0 2 0 0,-2 1 0 15,2-2 0-15,3 0 0 0,3-1 128 0,0 0 0 0,1 1 0 16,-3-1-128-16,1 2 128 0,0-3-128 0,2 2 128 15,6-2-128-15,-3 2 0 0,-6-2 144 0,-1-1-144 16,-3-1 0-16,5-1 128 0,4 2-128 0,-1-1 0 16,-4 0 0-16,0-2 0 0,-1 1 0 0,-1-1 128 15,1 2-128-15,1 0 0 0,3-2 0 0,-2-1 128 16,-6 2-128-16,-3-5 0 0,2 2 0 0,3 2 0 16,2 0 0-16,-2-5 0 0,-1 1 0 0,-2-2 0 15,-4 0 0-15,-2 0 128 0,-1 1-128 0,0 2 0 16,3-3 0-16,-2 0 0 0,-2-6 0 0,-3 0 0 15,-5 3 0-15,0 2 0 0,-5-4 0 0,0 4 128 16,0 1-128-16,0-1 144 0,-2-1-144 0,0-3 160 16,-3-4-160-16,-2 1 192 0,-3 1-192 0,-2-1 192 15,-4 1-192-15,-2 0 128 0,-1 2-128 0,-2-2 128 0,-2-2-128 16,-3-1 160-16,-4-5-160 0,-2 2 160 0,-3-1-160 16,-1-2 128-16,-3 2-128 0,-1 3 128 0,-2-2-128 15,-4-3 128-15,-3-1-128 0,-1 0 128 0,-1 0-128 0,-5 3 128 16,1-5-128-16,-6 3 128 0,0-6-128 0,-5 5 0 15,-1 0 0-15,-3 2 0 0,-3-5 0 0,-2 2 0 16,-2-2 0-16,-2 2 0 0,-3 1 0 0,-4 3 128 16,-6-1 0-16,-3 1 0 0,-1-1 64 0,0-3 0 15,-1 1 0-15,-2 0 0 0,-1 3 0 0,0 4 0 16,3 1 0-16,-5 0 0 0,-6 0-32 0,1 1 0 16,-2-1 0-16,1 3 0 0,3-1-16 0,-1 2 0 15,0 3 0-15,-1-1 0 0,-2 5-144 0,-2-2 0 16,-6 3 0-16,1 1 128 0,1-3-128 0,-4 5 0 0,1 1 0 0,-2 1 128 15,-3 2-128-15,-3 0-272 0,-3 4 64 0,2 4 16 32,-1-1-1216-32,3 6-224 0,0 5-48 0,-6 1-16 0</inkml:trace>
  <inkml:trace contextRef="#ctx0" brushRef="#br0" timeOffset="-67360.36">803 1260 6447 0,'-3'-11'272'0,"3"11"80"0,0 0-352 0,0-8 0 16,0-3 0-16,0 11 0 0,0 0 1904 0,0 0 304 16,10-4 64-16,-1 1 16 0,1 3-1568 0,0 0-304 15,1 3-64-15,2-2-16 0,0-1-208 0,1 0-128 16,2 0 160-16,1 2-160 0,-1 1 144 0,2-3-144 16,-3-1 128-16,4 2-128 0,2 3 0 0,-2-1 0 15,-1-1 0-15,1-2 0 0,-1 0 176 0,2 1-48 16,-2 3-128-16,2-4 192 0,3-1 272 0,0 1 48 15,-2 1 16-15,4 1 0 0,1 3 48 0,2 0 0 16,3-3 0-16,4 5 0 0,5 2-208 0,2-4-48 16,1-2 0-16,1 3 0 0,0-3-112 0,0 0-16 0,2 1-16 0,1 2 0 15,0-1 16-15,1 0 0 0,0 4 0 16,10-3 0-16,-1 0-64 0,1 0 0 0,0-2 0 0,-3-2 0 16,4 2-128-16,-1 1 192 0,1 3-192 0,3-3 192 15,3 2-192-15,1-1 0 0,0-4 0 0,0 2 128 16,-2 2-128-16,-1-2 0 0,1-1 0 0,3-2 0 15,6 4 0-15,-1 1 0 0,1-3 0 0,-2-1 0 16,-2 0 0-16,2 0 0 0,2 1 0 0,4-1 0 16,0 2 0-16,1-4 128 0,-2-4-128 0,-1 2 0 15,-2-1 0-15,3 1 0 0,3 0 0 0,-2-1 0 16,3-5 0-16,-2 2 128 0,-3 1-128 0,4-2 0 16,-1 5 0-16,2-2 0 0,1 1 128 0,-4-1-128 15,-2-3 0-15,-1 3 0 0,2 3 0 0,3-2 0 16,0-2 0-16,-3-1 0 0,-5-1 0 0,0-1 0 15,0 1 0-15,2 2 0 0,2-3 0 0,0 3 0 0,0 0 0 0,-5-2 0 16,-4 0 0-16,-4 0 0 0,-2 2 0 0,0 2 0 16,-2 2 0-16,2 1 0 0,0-1 0 0,-4-2 0 15,-4-2 144-15,-3 1-144 0,-3 2 128 0,-3-1-128 16,-3 2 128-16,-3-1-128 0,-4 4 0 0,0-1 0 16,-4-1 0-16,-2 0 128 0,2 3-128 0,-5-1 0 15,-4 1 128-15,-2 0-128 0,-5-3 176 0,-3 3-48 16,-10-3 0-16,0 0 0 0,0 0-128 0,0 0 0 15,0 0 0-15,0 0 0 0,0 0 352 0,-11 5 96 16,-3-2 0-16,-4-1 16 0,-4-1-96 0,-2-1-32 16,-1 0 0-16,-5 2 0 0,-3 2-208 0,-2 1-128 15,-5 0 160-15,1 2-160 0,-7-2 128 0,-6 2-128 0,-6-1 0 0,-3-2 144 16,-1-3-144-16,1 0 128 0,-1 2-128 0,-3 1 128 16,2 2-128-16,-7-2 192 0,-4 1-192 0,-2-2 192 15,-2-5-192-15,2 4 0 0,1 0 144 0,-1 2-144 16,-7-1 0-16,-1-2 128 0,-2-4-128 0,1 2 0 15,2 1 0-15,-2 1 0 0,-2 1 0 0,-3-4 128 16,1 0-128-16,3-2 0 0,-1 1 128 0,-2 2-128 16,-1 0 160-16,-1 0-32 0,-3-2-128 0,1 2 192 15,1 1-64-15,-1-2-128 0,-1 4 176 0,0-2-176 16,-1-3 176-16,2 2-176 0,4 1 160 0,-4 1-160 16,-3 0 0-16,4-1 128 0,5-1-128 0,4 1 0 15,0 1 0-15,1 2 0 0,-5-2 0 0,1-1 0 16,1-1 128-16,3 1-128 0,5 1 0 0,-1 2 0 15,1-2 0-15,-1-1 0 0,2-2 0 0,3-1 0 16,4 3 0-16,4 0 0 0,2 0 0 0,0 0 0 0,-3 3 0 0,1-2 0 16,1-2 0-16,5-1 0 0,3 1 0 0,4 1 0 15,3-1 0-15,4 1 0 0,3 1 0 0,0-1 0 16,-2 1 0-16,4 1 0 0,3-1 0 0,1 0 0 16,1-1 0-16,2 0 0 0,2 0 0 0,2 0 0 15,2 1 0-15,7 2 0 0,0 2 0 0,3-1-160 16,3-2 160-16,4 3-128 0,10-5-32 0,-8 8 0 15,8-8 0-15,0 0 0 0,3 10-96 0,3 2 0 16,3-5-16-16,8 3 0 0,2 2 80 0,6-3 32 16,3 3 0-16,6-4 0 0,7 2 160 0,6-5 0 15,4 0-144-15,4 1 144 0,1-4 0 0,5-1 0 16,3-1 160-16,10 2-160 0,9-2 0 0,4 0 0 16,4-2-240-16,4 0 80 0,3-1 160 0,7-1 0 15,6 3 0-15,1-1 0 0,-3-2 0 0,8 3 0 0,5-1 0 0,-4 2-128 16,-7 0 128-16,6 2 0 0,2-1 0 0,1 1 0 15,-1 2 0-15,2 4 0 0,1-1 0 0,-1 7 0 16,-2-1-224-16,3 1-16 0,0 1 0 0,0 2-12096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5:46:40.237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1257 2750 5519 0,'-9'10'496'0,"5"-5"-496"0,-1 3 0 0,0-1 0 0,0 1 2144 0,0 0 336 16,0-3 64-16,0 2 16 0,2 0-960 0,3-7-176 16,0 0-32-16,0 0-16 0,0 0-160 0,0 0-48 15,0 0 0-15,0 0 0 0,3-12-112 0,2 0-32 16,0-5 0-16,4-1 0 0,0-3-272 0,2-3-64 15,2-1-16-15,2-6 0 0,0-4-176 0,1-2-48 16,0-2 0-16,2-4 0 0,0-2-128 0,0 1-48 16,-2-1 0-16,2 0 0 0,0 1-144 0,-3 2-128 15,-2-1 144-15,1 5-144 0,-2 3 128 0,1 0-128 16,0 3 0-16,-2 4 144 0,-1 2-144 0,-1 5 0 0,0 4 0 0,-2 4 0 16,-1 4 0-16,-6 9 0 15,0 0 0-15,0 0 0 0,0 0-160 0,0 0 160 0,6 15 0 0,-3 6-144 16,1 2 144-16,-3 6-128 15,-1 3 128-15,-1 2-128 0,-3 4 128 0,1 3 0 0,-2 3 0 0,0 1 0 16,0-6 0-16,0-3-128 16,0-6 128-16,2-7 0 0,2-3 0 0,2-6 0 15,-1-14 0-15,0 0 0 0,0 0 0 0,13-1 128 16,0-5-128-16,1-8 128 0,1-5 80 0,0-7 32 0,2-3 0 0,1-3 0 16,3-2-112-16,-2 1 0 0,-2-1-128 15,-1-2 192-15,1-1-192 0,1-1 144 0,-1 0-144 0,2-7 128 16,2 0-128-16,0-2 0 0,1 5 0 0,0 6 0 15,-1 7 0-15,0 6 0 0,-4 5 0 0,0 5 0 16,-4 6 0-16,-3 4 0 0,-10 3 0 0,10 9-176 16,-2 5 176-16,-3 10 0 0,0 7-144 0,-5 9 144 15,0 10 0-15,-4 5 0 0,0 2 160 0,-1 5-160 16,0-1 128-16,-1 3-128 0,-1-3 0 0,0-4 0 0,0-4 0 0,3-4 128 16,2-7-128-16,2-4 0 0,1-9 160 0,2 0-160 15,1-9 128-15,1-2-128 0,1-1-192 0,2-6-128 16,1-4-32-16,2-2 0 15,3-4-2608-15,-1-5-528 0</inkml:trace>
  <inkml:trace contextRef="#ctx0" brushRef="#br0" timeOffset="366.14">12338 2350 22511 0,'0'0'992'0,"0"0"224"0,0 0-976 16,0 0-240-16,0 0 0 0,14 2 0 0,-2-2 480 0,1-1 48 16,0 1 16-16,2-3 0 0,1-4 224 0,3 0 32 15,1 4 16-15,-1-6 0 0,0 0-304 0,-3-1-64 0,-3 3-16 0,-2 2 0 16,-3-2 48-16,-8 7 16 0,0 0 0 0,0 0 0 15,0 0 144-15,0 0 48 0,0 0 0 0,-13 0 0 16,-3 2-48-16,-5 6 0 0,-3 2 0 0,-1 6 0 16,-3 3-128-16,0 7-48 0,-1-1 0 0,5 6 0 15,1-1-192-15,6-3-32 0,4 0-16 0,5-4 0 16,1-2-224-16,7-7 128 0,0-1-128 0,4 5 0 0,4-4 0 0,4-4 0 16,4-4 0-16,4-1 0 15,4-2-368-15,4-6-112 0,3-3-32 0,2 0-10480 16,1-2-2096-16</inkml:trace>
  <inkml:trace contextRef="#ctx0" brushRef="#br0" timeOffset="749.25">13286 2153 9215 0,'-28'0'400'0,"10"2"96"0,-4 1-496 0,0 2 0 0,-3 4 0 0,-1 3 0 15,-5 1 3424-15,2 5 592 0,-2 3 112 0,2 4 32 16,0 1-2400-16,2 4-480 0,4 1-80 0,4 1-32 16,5-1-464-16,5-2-80 0,4-2-32 0,3-2 0 15,6-6-208-15,6-1-32 0,4-3-16 0,5-1 0 16,2-5-144-16,6-3-48 0,2-1 0 0,3-3 0 16,0-4-144-16,1-3 192 0,-1-1-192 0,0 0 192 0,-1-5-192 15,0 1 0-15,-2-1 0 0,0-1 128 0,-2 2-416 0,-3-5-96 16,0-3 0-16,0 0-9072 15,1-1-1808-15</inkml:trace>
  <inkml:trace contextRef="#ctx0" brushRef="#br0" timeOffset="1082.72">13863 1705 20783 0,'-6'13'912'0,"0"-3"208"0,0 5-896 0,-3 7-224 15,-1 6 0-15,-3 4 0 0,-3 5 1328 0,-3 2 208 16,-3 5 64-16,2 3 0 0,-3 2-112 0,-1-2-16 16,-2 1 0-16,2 4 0 0,1 0-768 0,4 0-144 15,-1-3-48-15,6-7 0 0,2-8-320 0,5-7-64 16,3-4 0-16,4-6-128 0,4-5 320 0,-4-12-32 16,9 6-16-16,2-2 0 0,2-8 112 0,5-4 32 0,-1-7 0 0,5-3 0 15,1 1-32-15,1-1-16 0,-1-1 0 0,-1 1 0 16,-2 1-368-16,0 7 128 0,-1 1-128 0,0 8 0 15,-1 1 0-15,-1 9 0 0,1 4 0 0,-3 10-128 16,-3 2 128-16,-1 7-128 0,-4 1 128 0,-2-1-128 16,-2-2 128-16,-3 2 0 0,0-2 128 0,-3 0-128 15,1-1 0-15,1-5 0 0,-1-2 0 0,4-3 0 16,1-3-1536-16,2-3-384 0,2-4-80 16,4-5-7984-16,3-7-1600 0</inkml:trace>
  <inkml:trace contextRef="#ctx0" brushRef="#br0" timeOffset="1466.93">14491 2339 23039 0,'0'0'1024'0,"0"0"192"0,-10-5-960 0,2 3-256 16,0-1 0-16,-1 2 0 0,-1 1 1504 0,-1-1 256 15,-1-1 48-15,0 0 16 0,-1 2-608 0,-1 4-112 16,-2 1-16-16,-2 1-16 0,-1 6-480 0,-2 0-80 15,2 5-32-15,0 1 0 0,-1-1-160 0,2 2-16 16,2 2-16-16,3-1 0 0,1-1-160 0,6-1-128 16,1 0 192-16,5-2-192 0,1-2 128 0,4-5-128 15,2-1 0-15,3-3 0 0,0-4 192 0,4-1-192 16,0-2 192-16,2-6-192 0,2 0 224 0,-2-3-64 16,0 2-16-16,-1-4 0 0,1 1-16 0,-4 0 0 15,-2-2 0-15,-1 0 0 0,-1 2-128 0,-2 1 160 0,1-1-160 0,-7 12 160 16,0 0-160-16,0 0 0 0,0 0 144 0,3 11-144 15,-3 1 0-15,0 3 0 0,-1 4 0 0,0-1 0 16,1-3 0-16,1 1 0 0,2-2 0 0,2 0 128 16,2-5-128-16,4 0 0 0,0-5 128 0,4-1-128 15,4-3 0-15,2-2 0 0,-1 1 0 0,4-4 0 16,2-5-608-16,-1-2-144 16,0 1-16-16,1-3-16 0,1-3-2336 0,-2 1-464 0,8-10-80 15,-9 6-32-15</inkml:trace>
  <inkml:trace contextRef="#ctx0" brushRef="#br0" timeOffset="1833.39">14945 2181 24879 0,'0'0'2208'0,"1"15"-1760"15,-1 1-448-15,-1 3 0 0,-3 4 720 0,-1 1 64 16,-3 2 16-16,-2 2 0 0,2 2 352 0,-2 0 64 15,0 3 0-15,0-2 16 0,-2-3-544 0,2-2-112 16,-1-7-32-16,3-3 0 0,0 1-224 0,3-6-64 16,3-2 0-16,2-9 0 0,0 0 48 0,0 0 0 15,0 0 0-15,11-2 0 0,1-7 16 0,2 1 16 16,1-3 0-16,1-5 0 0,-2 0-32 0,2-4-16 16,-2-3 0-16,4 1 0 0,-2 0-96 0,-5 9-32 15,2-4 0-15,2 6 0 0,-2 2-160 0,1-2 0 0,0 5 0 0,4 1 128 16,-3 5-128-16,0 6 0 0,-4 6 144 0,-3 3-144 15,-1 5 0-15,-3 5 0 0,-2 1 0 16,1 2 128-16,-1 1-128 0,0-2 144 0,-2-3-144 16,0-1 160-16,0-2-160 0,0-4 0 0,1 0 0 0,1-1 0 15,3-3 0-15,1-1-320 0,0-1 48 0,3-5 16 16,2-2-1952-16,3-5-384 0,3-3-80 0,1-1-16 16</inkml:trace>
  <inkml:trace contextRef="#ctx0" brushRef="#br0" timeOffset="2148.06">15766 2179 11967 0,'0'0'1072'0,"0"0"-864"16,-8 8-208-16,2 0 0 0,-1 3 2560 0,1 2 448 16,-2-1 112-16,0 7 16 0,0 7-848 0,0-1-176 15,-1 6-16-15,2 1-16 0,-2-3-768 0,1 3-160 16,2 1-16-16,1 0-16 0,0-5-672 0,0 0-144 0,0-4-32 0,1-1 0 15,1-4-272-15,2-5 0 0,1-2 0 0,4 1 0 32,1-5-2528-32,-5-8-416 0,11 2-64 0</inkml:trace>
  <inkml:trace contextRef="#ctx0" brushRef="#br0" timeOffset="2434.06">16462 2313 19343 0,'0'0'1728'0,"0"0"-1392"16,0 0-336-16,11-10 0 0,-5 1 1056 0,-4-1 144 15,-2 10 16-15,-3-6 16 0,3 6 80 0,-9-3 16 16,-1 1 0-16,-3 2 0 0,-2 4-288 0,-2 0-48 16,-2 5-16-16,-1 0 0 0,-5 5-160 0,-1 1-48 15,-3 7 0-15,-2-3 0 0,1 1-256 0,0-1-48 16,4 3-16-16,4 1 0 0,4-2-192 0,5-2-32 15,6-1-16-15,2-1 0 0,4-7-208 0,3 2 0 16,4 0 128-16,7-5-128 0,5 1 0 0,4-3-128 16,3-4 128-16,3 1-208 15,2-4-1264-15,1 1-240 0,-1-3-48 0,1-2-8112 16,-2-2-1632-16</inkml:trace>
  <inkml:trace contextRef="#ctx0" brushRef="#br0" timeOffset="2967.96">16889 2412 6447 0,'0'0'272'0,"0"0"80"0,-10 5-352 0,1-1 0 0,9-4 0 0,-12 4 0 16,-2 1 4608-16,0 1 864 0,-3-2 160 0,3 2 48 15,-1 2-3664-15,1-1-736 0,0 5-128 0,1-3-48 16,2 2-432-16,1 1-96 0,-1-1 0 0,5 2-16 15,4-4-192-15,-2 3-48 0,0 0 0 0,4-3 0 0,4 1-176 0,2-2-144 16,0 0 192-16,3-2-192 0,2-3 256 0,-1 2-48 16,1-2-16-16,2 0 0 0,1-2 64 0,-1 1 0 15,-1 1 0-15,1-1 0 0,0 2 0 0,-2-2 16 16,-1-2 0-16,0 1 0 0,-10-1 48 0,12 2 0 16,-2 0 0-16,0-2 0 0,-10 0-80 0,13-4-16 15,0-1 0-15,-1 1 0 0,1-1-96 0,2 0-128 16,2-5 176-16,1 1-176 0,-1-5 176 0,3-2-176 15,0-1 160-15,4-5-160 0,0-5 128 0,-2 7-128 16,1-2 0-16,14-16 144 0,-1-1-144 0,1-2 0 16,-1 0 144-16,-1 0-144 0,0-6 0 0,-2-3 128 15,0-3-128-15,-3-7 0 0,3-9 0 0,-3-1 0 16,-5 2 0-16,-2 4 0 0,-4 2 0 0,-2 6-240 16,-3 6 48-16,-3 8 0 0,-3 5 64 0,-3 10 128 15,-5 6-208-15,-2 8 80 0,-1 3 128 0,-5 9 0 16,-3 6 0-16,-5 10 0 0,-2 7 0 0,-7 10 128 15,-3 7-128-15,-1 8 128 0,0 7-128 0,1 5 192 0,0 7-64 0,1 8 0 16,3 5-128-16,3 0 176 0,6-7-176 16,5-1 192-16,4-7-192 0,4-2 0 15,6-6 0-15,1-4 128 0,6-5-128 0,0-7 0 0,0-6 0 0,1-6 128 16,-1-8-128-16,1-4 0 0,-2-5-160 0,0-5 160 31,-10-6-1248-31,0 0-160 0,9-6-16 0</inkml:trace>
  <inkml:trace contextRef="#ctx0" brushRef="#br0" timeOffset="3135.36">16100 1962 41471 0,'-34'-1'3680'0,"18"-1"-2944"0,6 1-592 0,10 1-144 0,0 0 464 0,0 0 64 15,0 0 16-15,0 0 0 0,0 0-368 0,0 0-176 16,0 0 160-16,0 0-160 15,0 0-2464-15,0 0-592 0,0 0-112 0,0 0-32 0</inkml:trace>
  <inkml:trace contextRef="#ctx0" brushRef="#br0" timeOffset="3684.63">18593 1957 15663 0,'-3'-27'1392'0,"2"9"-1120"15,0-2-272-15,1-2 0 0,-3 2 832 0,1 2 128 16,-1 4 0-16,0 5 16 0,0 0 304 0,-1 6 64 15,-1 4 16-15,2 8 0 0,-4 2-304 0,-1 10-64 16,-1 7-16-16,0 6 0 0,2 7-240 0,-4 4-48 16,1-1-16-16,1 4 0 0,0-1-80 0,2 2-16 15,-1 2 0-15,2 1 0 0,-2-1-192 0,4-5-32 16,2-3-16-16,1-8 0 0,-1-9-16 0,5-4-16 16,-1-7 0-16,5-3 0 0,-7-12 336 0,15 1 64 15,2-4 0-15,2-9 16 0,0-6 112 0,4-9 0 16,1-11 16-16,1 1 0 0,-1-2-368 0,2 1-80 15,-1 1-16-15,-2-1 0 0,0-6-192 0,0 1-64 16,-2 0 0-16,1-2 0 0,0 5-128 0,-3 4 128 0,-2 4-128 0,0 9 128 31,-1 4-464-31,-2 4-112 0,-2 2 0 0,-2 8-16 16,-10 5-3104-16,12 3-608 0</inkml:trace>
  <inkml:trace contextRef="#ctx0" brushRef="#br0" timeOffset="3904.13">19203 2362 28559 0,'-13'22'1264'0,"6"-3"272"0,-1 4-1232 0,-2 5-304 16,0 1 0-16,-2-1 0 0,-1-1 960 0,1-1 128 16,-5-1 16-16,3 0 16 0,1-5-240 0,5-7-48 15,3-3-16-15,-3 7 0 0,0-2-512 0,2-4-112 16,1-2 0-16,5-9-16 0,-4 8-176 0,4-8 160 15,0 0-160-15,0 0 160 0,0 0-432 0,10-3-96 16,-2-2-16-16,6-2 0 16,2-5-2176-16,1 1-432 0,-2-2-80 0</inkml:trace>
  <inkml:trace contextRef="#ctx0" brushRef="#br0" timeOffset="4301.8">19847 1775 24879 0,'0'0'2208'0,"0"0"-1760"0,0 0-448 0,-7 5 0 0,-1 7 608 0,-6 5 32 0,-4 2 16 0,1 7 0 16,-5 6 560-16,2 5 128 0,0 3 0 0,1 2 16 16,-1-1-464-16,-2 1-80 0,0 5-32 0,1 1 0 15,1 2-400-15,3 3-96 0,3 2-16 0,0-6 0 16,4-4-272-16,4-8 160 0,3-11-160 0,3-4 128 15,3-6 0-15,1-3-128 0,1-4 192 0,-5-9-64 16,14 3 192-16,1-6 16 0,2-5 16 0,2-4 0 16,1-1 0-16,2-5 0 0,-1-2 0 0,0-2 0 0,0 2-176 0,-6 10-48 15,2-2 0-15,6 0 0 0,-3 3-128 0,-1 5 0 16,-2 5 0-16,-3 4 0 0,-4 7 0 0,-4 3-176 16,-4 7 176-16,-5 0-128 0,-5 4 128 0,-3 1 0 15,-4-3 0-15,-4 1 0 0,-3-1 0 0,-1-1 192 16,0-4-64-16,0-1 0 0,3-3-128 0,0-2 176 15,-2-4-176-15,4-2 192 0,6-5-192 0,1-2 0 16,1-3 144-16,5-7-144 16,4 0-1568-16,3-7-384 0,3-2-80 0,6-5-13776 0</inkml:trace>
  <inkml:trace contextRef="#ctx0" brushRef="#br0" timeOffset="4568.5">20116 2356 25791 0,'-2'10'2304'0,"1"0"-1856"16,-2 6-448-16,1 3 0 0,-2 3 1184 0,-2 1 144 16,-3-2 16-16,-1 0 16 0,1 1 80 0,-3 1 16 0,1-2 0 0,-1-3 0 15,1 0-816-15,2 0-144 0,-1-3-48 0,4-1 0 16,1-5-256-16,1 0-48 0,4-9-16 0,0 0 0 16,0 0 208-16,0 0 48 0,7-8 0 0,4 1 0 15,1-6 64-15,3-1 0 0,3-4 16 0,8-9 0 16,-3-2-192-16,-2 0-32 0,0 2-16 0,-1 3 0 15,1-3-224-15,0 6 176 0,-2 0-176 0,-1 5 160 16,-2 2-160-16,-1 5 0 0,-1 0 0 0,-1 5 0 16,1 6 0-16,-5-1 0 0,-1 0 0 0,1 3 0 0,-1 1-272 0,1 0 16 15,0 1 0-15,1 2 0 16,3-3-2624-16,-3 2-528 0,3 1-112 0</inkml:trace>
  <inkml:trace contextRef="#ctx0" brushRef="#br0" timeOffset="4918.67">20728 2392 23951 0,'0'0'1056'0,"0"0"224"0,0 0-1024 0,0 0-256 16,-4 11 0-16,-4-2 0 0,-4 2 1200 0,1 5 176 16,-2 1 32-16,-1 1 16 0,0 1-304 0,0 0-64 15,0 2-16-15,1 0 0 0,2 1-352 0,1-4-80 16,2-3-16-16,4 0 0 0,2-2-192 0,2 1-32 15,1-7-16-15,3 0 0 0,-4-7 48 0,10 1 16 16,0-1 0-16,5-5 0 0,1-1-128 0,-2-2-32 0,-2-3 0 0,1-3 0 16,-2 1-48-16,-3 0-16 15,-3-1 0-15,-1 0 0 0,0 2 32 0,0 0 0 16,-2 1 0-16,-2 11 0 0,1-7-32 0,-1 7-16 0,0 0 0 16,0 0 0-16,0 0-176 0,0 0 0 0,4 10 0 0,-1 3-176 15,-2 1 176-15,2 1 0 0,-1-3 0 0,3 2 0 16,2 0 0-16,0 2 0 0,1 0 0 0,2-5 0 15,1-1 0-15,3-1 0 0,0 0 0 0,0-6 0 16,2 0-448-16,1 0-16 0,4-4 0 0,0-3 0 16,2-3-1648-16,1-1-320 0,1 0-64 0,8-9-12240 15</inkml:trace>
  <inkml:trace contextRef="#ctx0" brushRef="#br0" timeOffset="5152.1">21591 1785 25791 0,'0'0'2304'0,"0"0"-1856"16,0 0-448-16,-5 7 0 0,-1-1 912 0,-3 7 96 15,-2 2 16-15,-2 4 0 0,-2 3 528 0,-2 3 112 16,-2 8 32-16,-8 17 0 0,4-2-672 0,2-2-144 16,-1 1-32-16,3-2 0 0,1 4-400 0,2 4-64 15,1 6-32-15,2 4 0 0,1-1-352 0,2-1 0 16,1-5 0-16,4-19 128 15,1 1-704-15,2-1-144 0,1-4-32 0,1-3 0 16,1-6-560-16,1-4-112 0,1-5-32 0,0-2 0 16,-3-13-992-16,0 0-208 0</inkml:trace>
  <inkml:trace contextRef="#ctx0" brushRef="#br0" timeOffset="5419.26">21263 2507 23903 0,'2'-11'1056'0,"3"3"224"0,0-5-1024 0,2 3-256 0,2 1 0 0,4 0 0 15,1 1 1200-15,4 0 192 0,2 0 32 0,-2 5 16 16,1-6-656-16,4 1-128 0,1-1-16 0,1 1-16 15,0 3-320-15,0-4-64 0,2 2-16 0,-2-3 0 16,-1 2-32-16,-1-2 0 0,-1 2 0 0,-2-2 0 16,-2 2 288-16,-2 1 48 0,0 3 16 0,-4 3 0 15,-1 1 64-15,-4 4 16 0,-2 3 0 0,-2 3 0 16,-3 7 0-16,-3 4 0 0,-2 6 0 0,0 0 0 16,-4 3-160-16,0 2-16 0,-1 1-16 0,-1 0 0 0,-2 3-96 0,2-4-16 15,0 1 0-15,1-2 0 0,1 2-192 0,3-7-128 16,1-2 128-16,0-1-128 0,2-4 0 0,1-2 0 15,-1-2 0-15,2-4 128 0,0-1-384 0,1-10-64 16,0 0 0-16,0 0-16 16,0 0-3024-16,5-6-608 0</inkml:trace>
  <inkml:trace contextRef="#ctx0" brushRef="#br0" timeOffset="6186.65">22073 2400 29999 0,'0'0'1328'0,"0"0"272"0,-5 6-1280 0,-3 5-320 16,-2 0 0-16,-4 5 0 0,-2 3 1248 0,-2 0 176 15,0 1 48-15,2 0 0 0,0 0-368 0,4 0-64 16,0-1-16-16,5-1 0 0,1-2-512 0,5 1-128 0,1-5 0 0,5 4-16 16,4-4-224-16,1 1-144 0,6-5 192 0,3-1-192 15,2-3 272-15,2-4-48 0,0-2-16 0,1-3 0 16,-1 0 48-16,1-2 16 0,-2-4 0 0,-1-1 0 15,0 2-80-15,-2-5 0 0,-3 0-16 0,0 1 0 16,-1 2-32-16,-4-2 0 0,-2-2 0 0,-2-1 0 16,-6-3 16-16,-1 1 0 0,-1-4 0 0,-6-1 0 15,0 0-160-15,-2 2 160 0,0 2-160 0,-1-2 160 16,-2 2-160-16,1 2 0 0,-1 3 0 0,2 3 0 0,0 1 0 0,1 3 0 16,1-1 0-16,2 4 0 0,1 0-128 0,1 0-64 15,4 5-16-15,0 0 0 16,0 0-400-16,0 0-80 0,0 0-16 0,0 0 0 15,0 0-96-15,9 6-32 0,0-2 0 0,4-3 0 0,1 2 432 0,2 0 80 16,2-1 0-16,1-1 16 0,1-1 304 0,1 0 0 16,-2-1 0-16,0 0 0 0,0 0 0 0,-1 1 0 15,0 1 0-15,-2-1 0 0,1-1 0 0,-1 2 128 16,-1 1 0-16,1 5 16 0,-1-1 112 0,-1 5 0 16,-3 0 16-16,-1 1 0 0,-2 4-16 0,-2 1-16 15,-2 2 0-15,-2 1 0 0,-2 0-16 0,-3 1 0 16,-1 2 0-16,0-2 0 0,1-4 32 0,-1-1 0 15,1-4 0-15,-1 1 0 0,3-3 96 0,1-2 32 16,0-8 0-16,0 0 0 0,6 4 0 0,2-4 0 16,1-3 0-16,2-1 0 0,2-4-112 0,0-3-16 15,0-4 0-15,1 1 0 0,-3 4-256 0,0-3 160 16,2-2-160-16,0 1 128 0,-2 3-128 0,2-3 0 0,-2 2 0 0,1 3 0 16,2-5 0-16,-1 8 0 15,-1 0 0-15,-2 2 0 0,-1 1 0 0,-1 3 0 0,-8 0-128 16,8 4 128-16,-3 4 0 0,0-2 0 0,0 2 0 0,0 1 0 15,0-3-128-15,0 3 128 0,-5-9 0 0,6 5 0 16,2 0 0-16,2-1 0 0,-1 0 0 0,3-6 0 16,2-3 0-16,0 0 0 0,1 0 0 0,1-4 0 15,1 2 0-15,1-4 0 0,-1 4 0 0,3-2 128 16,0 1-128-16,0 2 0 0,-1-4 0 0,-1 5 0 16,0-2 0-16,0 5 0 0,-3 3 0 0,0 5 0 0,-2 1 0 0,0 7 0 15,-6 3 0-15,0 5 0 0,-4 5 0 0,-3 1 0 16,-3 2 192-16,-1-2-64 0,-3 1 112 0,-2-4 16 15,-2 0 0-15,-3-3 0 0,-2 0 64 0,-2 0 0 16,-1-4 16-16,-2-3 0 0,-2-3-96 0,2 0-32 16,-2-5 0-16,-1-4 0 0,0-1-208 0,0-6 0 15,-1-1 128-15,0-4-128 16,-2 0-1920-16,1-4-416 0,-1-4-96 0</inkml:trace>
  <inkml:trace contextRef="#ctx0" brushRef="#br0" timeOffset="6327.9">22166 1893 28559 0,'-22'-6'2544'0,"13"3"-2032"15,0 2-512-15,1 0 0 0,-3 0 2096 0,1-1 320 0,-1 4 64 0,-2-1 16 16,-1-1-1904-16,-1 1-368 0,-2 0-80 0,-9 3-16960 16</inkml:trace>
  <inkml:trace contextRef="#ctx0" brushRef="#br0" timeOffset="6986.94">24355 2296 17503 0,'-7'-14'1552'0,"5"8"-1232"16,2 6-320-16,-7-13 0 0,2 2 1344 0,-1 2 224 15,-3-1 32-15,-1 1 16 0,-1-4 48 0,-2 7 0 16,-1 2 0-16,-3 1 0 0,0 3-768 0,-3 7-128 16,-1 2-48-16,-2 5 0 0,-1 2-336 0,-2 4-80 15,-2 7-16-15,2 2 0 0,0 2 32 0,3 7 16 16,4 4 0-16,4 1 0 0,5-3-128 0,5-4-16 15,4-5-16-15,6-7 0 0,4-4 32 0,3-6 16 0,4-1 0 0,4-10 0 16,5-3 224-16,2-4 32 0,0-8 16 0,1-3 0 16,1-3 160-16,-1-7 48 0,-1-9 0 0,-1-3 0 15,0-6-384-15,-3 2-80 0,-2 0-16 0,-1 2 0 16,-2-2-96-16,0 3-128 0,-5-1 176 0,-2-1-176 16,-1 1 160-16,1-6-160 0,-4 1 128 0,1-6-128 15,-3 1 0-15,1 7 0 0,-1 6 0 0,0 6 0 16,-1 8-288-16,0 4 64 0,-1 7 16 0,-3 11 0 15,0 0-32-15,-4 12 0 0,-1 5 0 0,-3 8 0 16,-2 7 48-16,1 8 16 0,-5 7 0 0,-1 3 0 0,-4 6 176 0,2 5 0 16,3 7 0-16,1 4-128 0,1 3 128 15,3-5 0-15,3-5 0 0,2-8 0 0,0-5 0 0,4-2 0 16,4-9 0-16,0-5 0 0,-1-4-128 0,2-6 128 16,2-4-128-16,-2-10 128 15,1 1-1504-15,3-7-224 0,1-1-32 0,7-7-13536 0</inkml:trace>
  <inkml:trace contextRef="#ctx0" brushRef="#br0" timeOffset="7158.22">24755 2268 27583 0,'0'0'1216'0,"-2"10"256"0,-1-1-1168 0,1 5-304 0,-2 0 0 0,-1 3 0 16,-3 1 1056-16,-1 1 160 15,0 2 16-15,-1 5 16 0,-1-1-160 0,-2 6-48 0,3-6 0 0,-12 27 0 16,7-5-576-16,2-7-112 0,2-5-32 0,8-12 0 15,1-3-320-15,2 1 0 0,1-5 0 0,3 0 0 32,2-1-1120-32,3-1-288 0,1-4-64 0,3-1-8592 0,1-7-1712 0</inkml:trace>
  <inkml:trace contextRef="#ctx0" brushRef="#br0" timeOffset="7488.44">25278 2414 13823 0,'6'-21'1216'0,"-1"13"-960"0,-4-5-256 0,2 3 0 0,-1-2 2704 0,0 3 496 16,-4 1 112-16,0 4 16 0,-5 0-1536 0,-1 1-320 15,-4 3-48-15,-1 3-16 0,-4 1-336 0,-4 4-80 16,-3 5-16-16,-3-1 0 0,-1 0-368 0,4 3-80 16,4 2-16-16,0 0 0 0,4 0-240 0,5-1-48 15,5 2-16-15,2 0 0 0,5-2-80 0,5 0-128 16,5-2 176-16,4 2-176 0,5 2 256 0,2-1-48 15,-1-2-16-15,2-1 0 0,0 0 16 0,-2-2 0 16,-4 2 0-16,-1 0 0 0,-4 0 64 0,-2 0 16 16,-2-2 0-16,-4 1 0 0,-4-3 128 0,-3 0 32 15,-2 0 0-15,-4-1 0 0,-2 2 0 0,-11 1 16 16,2-1 0-16,-3-3 0 0,-1-2-224 0,1-3-48 16,1-3-16-16,8 0 0 0,2-1-176 0,0-2 0 15,3-3 0-15,1-2 0 16,1 3-2112-16,5-4-368 0,2 1-64 0</inkml:trace>
  <inkml:trace contextRef="#ctx0" brushRef="#br0" timeOffset="7853.98">26047 2392 7359 0,'0'0'320'0,"5"-6"80"0,-1 0-400 0,-2-4 0 0,1 1 0 0,-2-2 0 16,-1 0 3136-16,-1 4 560 0,-2 0 96 0,-2 1 32 0,-1 1-1456 0,-3 0-272 16,-1 0-64-16,-4 4-16 0,-4 3-672 0,-1 4-144 15,-3 2-32-15,-1 5 0 0,-1-2-496 0,0 1-96 16,1 2-32-16,-2 2 0 0,0-1-160 0,5 2-48 16,2-3 0-16,3 1 0 0,2 0 0 0,4-1 0 15,3 2 0-15,4-5 0 0,2 2 64 0,3 1 16 16,4 0 0-16,2-3 0 0,2 1-128 0,1 0-32 15,3 0 0-15,-1 2 0 0,-2 0-128 0,2 0-128 16,-2 1 192-16,-1-1-192 0,-2 0 192 0,-1 1-64 16,-3 2 0-16,-4-1-128 0,-3-2 368 0,-3-1-48 15,-3 0 0-15,-2 2 0 0,-4 0 0 0,-3-2 0 16,-2 0 0-16,-1-1 0 0,-2-3-128 0,-1 0-48 16,-1-5 0-16,1 0 0 0,0-2-144 0,3 1 0 15,2-6 0-15,3 1 0 16,2-5-2976-16,4 1-576 0</inkml:trace>
  <inkml:trace contextRef="#ctx0" brushRef="#br0" timeOffset="9038.08">26106 2346 15263 0,'0'0'672'0,"5"-7"144"16,-5 7-656-16,7-3-160 0,-7 3 0 0,0 0 0 15,4-4 1264-15,-4 4 208 0,0 0 64 0,0 0 0 0,0 0-192 0,-7-7-48 16,-2 2 0-16,2 4 0 0,-3 0-224 0,-7 1-48 16,-2 1-16-16,4 2 0 0,-3 3-112 0,-10 4 0 15,1 4-16-15,1 3 0 0,-4-1-320 0,1 3-64 16,0 2-16-16,-2 5 0 0,-2 4 80 0,4 3 16 16,0-2 0-16,1 0 0 0,1-6-128 0,6 1-32 15,1-2 0-15,7-4 0 0,4-1-96 0,5-1 0 16,4-1-16-16,6-7 0 0,4-3 48 0,4 0 16 15,4-3 0-15,4-1 0 0,2-3 16 0,3-1 0 16,2-4 0-16,1 0 0 0,1 1-96 0,2-4-16 16,0 0 0-16,0-4 0 0,-1 3-128 0,0-1-16 15,1 4-128-15,0-2 192 0,0 3-64 0,-10 2-128 16,-1 2 176-16,1 0-176 0,-1 2 160 0,-3-1-160 16,-4 0 128-16,-1 3-128 0,-2 3 0 0,-2 3 0 15,-3-1 0-15,-1 3 0 0,-3 0 0 0,-3-2 0 16,-3 4 128-16,-3-4-128 0,-2 1 0 0,-5-1 0 15,-4 1 144-15,-3 2-144 0,-4-3 144 0,-7 1-144 16,0-4 192-16,-3 4-192 0,-1-2 192 0,2 0-64 0,1-1 0 16,0-3-128-16,-2 0 176 0,2 1-176 0,2-3 160 0,-1-2-160 15,1-2 144-15,2-5-144 0,2 0 128 0,2-5-128 16,0-2 0-16,1 0 128 0,4-2-128 0,4-1 0 16,5 1 128-16,-1-3-128 0,4-4 0 0,3 1 128 15,4 2-128-15,4 0 0 0,1 1 0 0,4 0 0 16,2-1 0-16,4 1 0 0,5 2 0 0,0-2 0 15,0-1 0-15,6-1 0 0,2-1 0 0,-8 7 0 0,3-2-144 0,15-7 144 16,-1 3 0-16,0 0 0 0,-2 4 0 0,0 1-128 16,-1 2 128-16,-2 3 0 0,2-1 0 0,-11 5 0 15,0 0 0-15,-2 2 0 0,-2-1 0 0,-2 2 0 16,-4 0 0-16,2 1 0 0,-4-2 0 0,-11 5 0 16,0 0 0-16,0 0 0 0,0 0 0 0,0 0 0 15,0 0 0-15,0 0 0 0,-8-2 0 0,-5 1 0 16,-2 0 0-16,-2 2 0 0,-2 2 0 0,-1 2 0 15,-1-2 0-15,6 0 0 0,-3 0 0 0,-7 3 0 16,1 0 0-16,-1 3 0 0,0 3 0 0,1 3 0 16,0 1 0-16,7-6 0 0,-2 3 0 0,-8 6 0 15,5-1-128-15,1 2 128 0,1-1 0 0,1 1-128 16,1 0 128-16,3-1 0 0,1 0 0 0,0 1 0 16,0 1 0-16,2 0 0 0,4 6-128 0,1-3 128 15,3 5 0-15,7-4 0 0,5-4-160 0,3-1 160 16,3 3-128-16,8-4 128 0,4-1-384 0,3-3 0 15,2-3 0-15,-7-4 0 16,3-1-144-16,5 2-32 0,-2-5 0 0,3 0 0 16,1 1-320-16,2 1-64 0,1-3-16 0,0-1 0 15,0-2-2112-15,-2-2-448 0</inkml:trace>
  <inkml:trace contextRef="#ctx0" brushRef="#br0" timeOffset="9405.29">26608 2331 26543 0,'0'0'1168'0,"0"0"256"0,0 0-1136 0,0 0-288 16,0 0 0-16,-7 1 0 0,-2 8 1376 0,1 1 224 15,-2 5 32-15,1 3 16 0,-2 2-576 0,-1 3-112 16,1 3-32-16,1-5 0 0,5 2-352 0,0 2-80 15,1 2-16-15,0-3 0 0,4-1-272 0,2-4-48 16,4-1-16-16,0-1 0 0,3-5 48 0,1 1 16 16,0 0 0-16,8-3 0 0,0-4 304 0,0-5 64 15,1-3 16-15,0-4 0 0,1-2 48 0,-6 3 16 16,1-5 0-16,1 1 0 0,-3-3-256 0,0 0-48 16,-3-2-16-16,-1-2 0 0,-1-1-80 0,-2-5-32 15,-2-2 0-15,-1 1 0 0,-2-2-96 0,1 2 0 16,-2 1-128-16,0 0 192 0,0 0-192 0,0 3 0 15,0 2 0-15,0 4-160 16,3 2-1360-16,1 5-272 0,-2-2-48 0,-2 8-16 16,0 0-2048-16,10-1-432 0</inkml:trace>
  <inkml:trace contextRef="#ctx0" brushRef="#br0" timeOffset="9739.33">27295 2252 14735 0,'0'0'1312'15,"0"0"-1056"-15,1-5-256 0,-1 5 0 16,0 0 3328-16,0 0 592 0,0 0 128 0,-5-4 32 0,-1-1-2080 0,-3 0-400 16,-1 3-96-16,-1 4-16 0,-4-1-704 0,1 4-144 15,-1-1-16-15,1 0-16 0,1 1-176 0,3 2-48 16,0 0 0-16,5 2 0 0,1 0-96 0,4 2-32 16,1-1 0-16,4 2 0 0,3 0 0 0,2-2 0 15,3 2 0-15,1 2 0 0,1-3-80 0,2 2-32 16,-3 4 0-16,0-2 0 0,-2 0 0 0,1 0 0 15,-4-1 0-15,0 2 0 0,-2-1 16 0,-1 0 0 16,-4-1 0-16,-3-1 0 0,-2 2 48 0,-2-4 16 16,-1 1 0-16,-3-3 0 0,-2 1 160 0,-3-2 16 15,-6 0 16-15,0-1 0 0,-1-2-128 0,-2-1-32 16,-2 0 0-16,3-3 0 0,0-1-128 0,3 0-128 16,2-3 144-16,2-2-144 15,1 0-384-15,4 0-160 0,4-4-32 0,2 1-16 16,4-3-2592-16,5 2-512 0</inkml:trace>
  <inkml:trace contextRef="#ctx0" brushRef="#br0" timeOffset="10089.62">28024 2211 20271 0,'7'-13'896'0,"-2"8"192"0,1 0-880 0,1 1-208 0,-2-3 0 0,-1 2 0 15,-2 0 1088-15,-4-3 192 0,-4 2 16 0,0 2 16 16,-2 1 176-16,-2 1 48 0,-1 2 0 0,-3 2 0 16,-3 1-608-16,0-1-112 0,-3 3-32 0,1 6 0 15,0-1-192-15,2 1-32 0,0 3-16 0,3-4 0 0,-2 2-80 0,3-3-16 16,3 1 0-16,3-1 0 0,3 1 0 0,3 3 0 16,1-2 0-16,4 2 0 0,1 2 0 0,1-2-16 15,2-3 0-15,2 3 0 0,-1 2-112 0,3 0 0 16,-1-1-16-16,-1 1 0 0,-1 1-112 0,-1 0 0 15,-3 2-16-15,-1 0 0 0,-3-1-16 0,-2 1 0 16,-3 0 0-16,-3 1 0 0,0-2 96 0,-3-1 0 16,-2-2 16-16,0-1 0 0,-4 0 0 0,0-1 0 15,-3-4 0-15,1 1 0 0,-4-4-112 0,2 1-32 16,0-2 0-16,-1-3 0 0,3-1-128 0,2-2-224 16,1-5 48-16,1 2 16 15,2-1-3072-15,2-4-608 0</inkml:trace>
  <inkml:trace contextRef="#ctx0" brushRef="#br0" timeOffset="10523.23">28579 2168 12895 0,'0'0'1152'0,"0"0"-928"16,0 0-224-16,0 0 0 0,0 0 2560 0,0 7 480 15,-3 5 96-15,-2-1 0 0,-3 5-1184 0,-2 1-240 16,-2 4-48-16,-2 4-16 0,-3 2-480 0,-1 5-80 16,-2 2-32-16,0 0 0 0,-2 1-224 0,2-1-64 15,3-5 0-15,-7 11 0 0,5-10-448 0,2-3-80 16,2-7-32-16,4-2 0 0,-1-4-208 0,6-5 0 15,6-9 128-15,0 0-128 16,0 0-368-16,0 0-112 0,9 2-32 0,5-3 0 16,2-5-2912-16,5-2-592 0</inkml:trace>
  <inkml:trace contextRef="#ctx0" brushRef="#br0" timeOffset="11057.25">28900 2371 19343 0,'-7'13'1728'0,"-2"2"-1392"0,-3 3-336 0,0 4 0 16,-4 2 816-16,4 2 80 0,-2-1 32 0,2-3 0 16,3 1 640-16,3-5 128 0,3-4 32 0,3-1 0 15,3 0-496-15,3-3-80 0,3-1-32 0,3-4 0 16,0 1-320-16,2-3-64 0,3-5-16 0,-2-2 0 0,0 1-176 0,1-2-32 16,-2 1-16-16,-2-5 0 0,-1 1-176 0,-1-2-48 15,-4 1 0-15,-1-4 0 0,-2 3-48 0,-2 0-16 16,-2-4 0-16,-2-2 0 0,-1-1-48 0,-1 1-16 15,-2-2 0-15,-1 1 0 0,0 3-144 0,1 0 0 16,0 0 144-16,2 3-144 0,1-1 0 0,2 1 0 16,1 3 0-16,2 1 0 0,4 0 0 0,4 4 0 15,5-5-176-15,0 3 176 0,4 2-160 0,3 0 160 16,0-1-160-16,3 1 160 0,0 2-176 0,-1 1 176 16,-2 1-192-16,0 6 192 0,-3-1-160 0,-2 7 160 15,-2-1-128-15,-3 5 128 0,-4-3-128 0,-2 2 128 16,-1 1-128-16,-3 1 128 0,-1-1 0 0,-3 1 0 15,0-4 0-15,-2-2 0 0,-2 2 176 0,1-2 16 16,-1-3 0-16,0-1 0 0,3-3 288 0,4-5 64 16,0 0 16-16,0 0 0 0,0 0 112 0,6-3 32 15,1-3 0-15,3-3 0 0,4 0-400 0,2-2-80 16,4-1-16-16,1 1 0 0,3-2-208 0,-1-1 0 16,0 2 0-16,5 0 0 0,-1 2 0 0,-4 5 0 0,1 4 0 0,-3 1 0 15,0 3 0-15,-2 8 0 0,-3 0 0 0,0 4 0 16,-3 3 0-16,1 1 0 0,-3 0-128 0,-2 2 128 15,-3 0 0-15,-1-2 0 0,-1 0 0 0,0 0 0 16,-1-2 0-16,1-2-128 0,1-3 128 0,-1-1 0 16,-1-5-1232-16,-3-6-144 0,0 0-32 0,0 0-10784 15,6-2-2160-15</inkml:trace>
  <inkml:trace contextRef="#ctx0" brushRef="#br0" timeOffset="11211.18">28874 1897 39615 0,'-18'-13'3520'0,"11"11"-2816"16,0-1-560-16,2-1-144 0,5 4 688 0,0 0 96 15,0 0 32-15,0 0 0 0,0 0-48 0,0 0-16 16,0 0 0-16,0 0 0 16,0 0-1008-16,-3-6-208 0,1 1-48 0,-3 1-12592 15,-2 0-2512-15</inkml:trace>
  <inkml:trace contextRef="#ctx0" brushRef="#br0" timeOffset="12891.8">30374 2244 10079 0,'11'-8'448'0,"-5"2"80"0,1 1-528 0,0-1 0 0,1-4 0 0,0 3 0 0,-2 0 1584 0,-6 7 208 15,0 0 32-15,0 0 16 0,0 0-368 0,0 0-64 16,2 8 0-16,-2 1-16 0,-1 4-240 0,-1 5-64 15,-3 2 0-15,-2 7 0 0,0 0-208 0,-4 6-48 16,-1 3-16-16,-5 4 0 0,3 1-176 0,-2 3-16 16,-3-3-16-16,0 1 0 0,-1-3-112 0,3-6-32 15,0-6 0-15,2-3 0 0,1-4 368 0,1-6 64 16,7-4 0-16,1-3 16 0,5-7-16 0,0 0 0 16,0 0 0-16,5-9 0 0,4-4-320 0,3-6-64 15,6-4 0-15,1-3-16 0,4 0-352 0,1-3-144 16,2 0 128-16,-1-4-128 0,-1-4 0 0,-1 2 0 15,3 2 0-15,-2 0 0 0,0 2 0 0,0 1 0 16,-1 4 0-16,-1 4 0 0,-1 4-256 0,0 4 80 16,-4 5 16-16,1 3 0 0,-1 5 160 0,-2 3-192 0,-5 6 192 0,-1 1-192 15,-1 3 192-15,-6 5-128 0,-3 3 128 0,-4 4-128 16,-3 3 128-16,-3 0 0 0,-5 0-144 0,-1-6 144 16,-2 1 0-16,-2-2 0 15,-2 0 0-15,2-2 0 0,0-4 0 0,2-2 0 16,2-2 128-16,3-5-128 0,2-4 0 0,3-1-256 0,0-1 48 15,3-8 0 1,6 0-1744-16,4-4-352 0,5-1-64 0,5-5-12544 0</inkml:trace>
  <inkml:trace contextRef="#ctx0" brushRef="#br0" timeOffset="13225.64">31225 2134 18431 0,'-21'6'816'0,"10"1"160"0,-1 0-784 0,-2 6-192 0,-3-1 0 0,-3 5 0 0,-4 1 2000 0,0 2 368 16,-6 2 64-16,2-2 0 0,-1-1-688 0,1-1-144 16,1 1-16-16,7-1-16 0,2-4-528 0,4-3-96 15,5-1-32-15,4-2 0 0,5-8-496 0,0 0-96 16,11 1-32-16,0-2 0 0,4-2 64 0,2-2 16 16,1-4 0-16,-1-1 0 0,2-5-48 0,0-2-16 15,-2 3 0-15,0-2 0 0,-4-1-160 0,0 3-16 16,-1 0-128-16,-2 0 192 0,-3 3-192 0,-1 2 0 15,-3 0 128-15,-3 9-128 0,0 0 0 0,0 0 0 16,0 0 0-16,0 0 0 0,-2 10 0 0,-1 4 0 16,1 2 0-16,0 0-160 0,1 2 160 0,1 1 0 15,3 0 0-15,1 1-128 0,1-2 128 0,2 1 0 16,2-2 0-16,0-3 0 0,1-4 0 0,2 0 0 16,0-4 0-16,1-1 0 15,2 1-1008-15,-1-10-160 0,3-3-48 0,-1 1-9840 16,1-4-1968-16</inkml:trace>
  <inkml:trace contextRef="#ctx0" brushRef="#br0" timeOffset="13595.53">31760 2041 29135 0,'0'0'1280'0,"0"0"288"0,0 0-1248 0,0 0-320 0,-9 2 0 0,1 1 0 16,-6 2 1184-16,0 3 176 0,-2-3 48 0,0 4 0 0,-2-1-512 0,0 5-80 15,-1-1-32-15,1 0 0 16,2 1-336-16,2-2-80 0,2 3-16 0,3 0 0 0,2-1-208 0,3 0-144 16,4-2 192-16,4 4-192 0,3-8 144 0,5 0-144 15,2-1 0-15,2-4 144 0,2 1-144 0,1-3 0 16,0-2 144-16,0 1-144 0,-1 0 144 0,-1-3-144 16,-1-2 192-16,0 1-192 0,-8 1 192 0,-8 4-64 15,11-4 0-15,-11 4-128 0,0 0 272 0,0 0-48 16,0 0-16-16,0 0 0 0,0 0 48 0,0 14 0 15,-2 6 0-15,-4 1 0 0,-3-1-128 0,0 2 0 16,-1 2-128-16,1 2 192 0,-1 1-16 0,0 1-16 16,-2 3 0-16,0-5 0 0,-2 1 0 0,0-4 0 15,0-2 0-15,-2-2 0 0,4-2-160 0,-2-3 160 16,0-5-160-16,1 0 160 0,2-2-160 0,2 0 128 16,1-5-128-16,8-2 128 15,0 0-1072-15,0 0-208 0,0 0-64 0,0 0-10944 0,-4-12-2176 0</inkml:trace>
  <inkml:trace contextRef="#ctx0" brushRef="#br0" timeOffset="13959.2">32062 2131 26719 0,'0'0'1184'0,"0"0"240"0,-3 8-1136 0,3 2-288 0,3 0 0 0,0 1 0 16,1-3 1264-16,3 0 192 0,1-3 32 0,4 0 16 16,2 1-256-16,1-2-48 0,0-4-16 0,2 1 0 15,1-3-480-15,0-1-112 0,-1-2-16 0,-1 1 0 0,-4 0-192 0,2 2-64 16,-1-6 0-16,-2 3 0 0,0 1-128 0,-1-184-48 16,-5 364 0-16,0-183 0 0,-3-2-144 0,-2 9 192 15,-5-5-192-15,-2 3 192 0,-6 1-192 0,-1 1 0 16,-2 1 0-16,-2 4 0 0,-4 4 128 0,1 0-128 15,-10 7 0-15,3 1 128 0,3 1 160 0,2-2 32 16,4 4 0-16,2 2 0 0,3 2 48 0,7-1 16 0,-2 0 0 16,5 10 0-16,6-1-224 0,5-3-32 15,2 0-128-15,5-2 192 0,3-4-192 0,5-4 128 16,2 0-128-16,3-3 0 16,1-3-832-16,2-4-256 0,1 1-48 0</inkml:trace>
  <inkml:trace contextRef="#ctx0" brushRef="#br0" timeOffset="24832.77">8035 1909 13935 0,'0'0'304'0,"10"0"64"0,0 1 16 0,-2 0 0 0,2 0-384 0,-4 2 0 16,2-3 0-16,-8 0 0 0,8-3 1104 0,-8 3 144 16,0 0 32-16,7-1 0 0,-7 1-256 0,8-2-64 15,-8 2 0-15,0 0 0 0,0 0 80 0,0 0 16 16,5-4 0-16,-5 4 0 0,0 0 80 0,0 0 16 16,0 0 0-16,0 0 0 0,-1-7-32 0,-2 0 0 15,-2 0 0-15,-1 4 0 0,-2-5-416 0,0 2-64 16,1 1-32-16,-2-3 0 0,-1 0-240 0,-1-2-48 15,1 2-16-15,0-2 0 0,-3 3-48 0,1-4-16 16,-1 4 0-16,-2-3 0 0,-2 1-80 0,-3-1-16 16,-3 2 0-16,0-2 0 0,-1 3-144 0,-3-4 192 15,-4 2-192-15,-3-2 192 0,0-1-192 0,-3 2 0 16,-1-1 0-16,-3 2 0 0,-2-1 128 0,-3 2-128 16,-2-2 0-16,-4 5 128 0,-1-3-128 0,-2 2 0 15,-1-1 0-15,-23-3 0 0,8 5 144 0,4 0-144 0,1 0 160 0,1 1-160 16,1 0 0-16,3-3 0 0,3-1 0 0,18 4 0 15,0-2 0-15,-24-3 0 0,8 0 0 0,4 0 0 16,0 0 0-16,4 2 0 0,1-3 0 0,3 2 0 16,2 0 0-16,-1-1 0 0,1 3 0 0,4-3 0 15,1 0 0-15,2-1 0 0,2 4 0 0,0-3 0 16,-2 1 0-16,0-2 0 0,-3 2 0 0,2-2 0 0,-1 4 0 0,2 2 0 16,-1-4 0-16,0 2 0 15,-1 0 0-15,2-1 0 0,-1 4 0 0,-2 1 0 0,0 2 0 16,-1 2-128-16,-2-1 128 0,2 3 0 0,-2 2 0 0,1-1 0 15,1 1 0-15,1 3 0 0,2-1 0 0,1 1 0 16,2 0 0-16,-2 2 0 0,0-2 0 0,-1 3 0 16,1 0 0-16,-1 0 0 0,-1 3 0 0,2 0 0 15,0 0 0-15,3 1 0 0,2-5-128 0,-1 2 128 16,2 0 0-16,3-1 0 0,1-2 0 0,2 4 0 16,-1-1 0-16,1 1 0 0,-1 1 0 0,1-1 0 15,1-1 0-15,0-3 0 0,-1 2 0 0,1-1 0 16,2-1 0-16,-2 3 0 0,1-3 0 0,1 4 0 15,-2 1 0-15,3 1 0 0,1-1 0 0,3-1 0 16,1-1 0-16,1 2 0 0,0-1 0 0,1 2 0 16,2 2 0-16,-1 0 0 0,1 1 0 0,0 0 0 15,1-1 0-15,2 3 0 0,1 0 0 0,1 2 0 16,0-2 0-16,1 0 0 0,2 0 0 0,2 1 0 16,0-1 0-16,2 0 0 0,-2 0 0 0,4-3 0 15,1 0 0-15,0-3 0 0,2-2 0 0,2 2 0 0,1 3 0 0,1-1 0 16,5-4 0-16,1 4 0 0,2 2 0 0,4-1 0 15,0 1 0-15,4 0 128 0,2 0-128 0,4 0 0 16,5 0 0-16,2-2 0 0,-1-2 0 0,3 0 0 16,1 0 144-16,6-3-144 0,5-1 128 0,3-2-128 15,2-2 0-15,7 0 128 0,5 3-128 0,-2-2 0 16,-4 1 0-16,2-3 0 0,5 1 0 0,5-1 0 16,0 0 0-16,0 3 0 0,-4-4 0 0,-2 4 0 15,-1-2 0-15,2-4 128 0,0 0-128 0,-21 2 0 0,3-2 0 0,28 0 0 16,-11 0 128-16,-6-1-128 0,-5 0 0 0,-1-4 0 15,2 0 0-15,-1-1 0 0,-3 1 0 0,-2-2 0 16,-2-1 128-16,-3 2-128 0,-3 0 0 0,-13-1 0 16,6-4 0-16,-1 2 128 0,4-1-128 0,3-1 0 15,1 1 0-15,1 0 128 0,2 3-128 0,0 1 0 16,-2-1 0-16,0-1 0 0,0 0 0 0,1 1 0 16,-2-1 0-16,0-2 0 0,-1 0 0 0,-4 0 0 15,-4 0 0-15,-1 1 0 0,-2-5 0 0,1 2 0 16,-3-3 128-16,0 1-128 0,-3-1 0 0,0-2 0 15,-4 2 0-15,0-1 128 0,-2 2-128 0,0-3 0 16,-1 0 144-16,-2 1-144 0,-1-1 0 0,0-1 128 16,0 1-128-16,-1 0 0 0,-2-3 128 0,-2 4-128 15,0 1 128-15,1-1-128 0,0 0 0 0,-3-1 144 16,2-1-144-16,-2 1 0 0,-2-1 128 0,-1 0-128 0,1-1 0 0,-1 1 0 16,-4 0 144-16,0 0-144 15,-1-2 0-15,-1 0 144 0,-2 1-144 0,-2-1 0 0,-2 1 0 0,0-2 0 16,-2-1 0-16,-1-1 128 15,-1-1-128-15,-5 1 0 0,1 1 160 0,-3-1-160 16,-3-3 192-16,-3 1-192 0,-1 2 192 0,-2 1-192 0,-1 1 192 0,-2 1-192 16,-2 2 144-16,-1 2-144 0,0-1 0 0,-4-1 144 15,-2-1-144-15,-3-1 0 0,-2 1 0 0,-6-1 0 16,-2 1 0-16,-23-6 0 0,2 3 0 0,23 6 0 16,-2 1 0-16,-25-15 0 0,5 4 0 0,23 6-176 15,-4 2 48-15,-26-6 0 0,5 0 0 0,24 7 0 0,-6 0 128 16,-1 0-128-16,-2 2 128 0,0-4-128 0,-2 1 128 0,0 1-128 15,-4 1 128-15,-1 3-128 0,-3 1 128 0,2 2 0 16,1-1 0-16,-28-6 0 0,9 0 0 0,9 4-128 16,5 4 128-16,3 3 0 0,1-1 0 0,4 2-128 15,0 2 128-15,4 0 0 0,0-3 0 0,0 1 0 16,-2 0 0-16,0 5 0 0,1 3 0 0,-1 1 0 16,-1 3 0-16,0-3-128 0,0 4-64 0,-4-4-16 15,-4 0 0-15,-1 3 0 0,-2 1-112 0,5 1-32 16,3 2 0-16,3 1 0 0,0-3 144 0,6 0 16 15,5 2 16-15,3 2 0 0,1 2 176 0,1 0 0 16,1 0 0-16,1 2-128 0,4 2 128 0,-1 1 0 16,1 1 0-16,3-1-128 0,3 3 128 0,-1-1 0 15,1 0-144-15,4 0 144 0,3-3 0 0,3 1-144 16,3 0 144-16,3 0 0 0,1-2-160 0,4 2 160 16,2-1-128-16,4-1 128 0,-1 0-224 0,6 4 32 15,2 4 16-15,3 3 0 0,1-3-64 0,3 1-16 16,2-1 0-16,3-4 0 0,1 2 256 0,1-4-176 15,1 1 176-15,0 0-160 0,1-5 160 0,-2 0 0 16,1-1-144-16,2 2 144 0,-2 2 0 0,3 2 0 0,1 2 128 0,1-4-128 16,2-1 0-16,2 3 0 0,2-1-192 0,2-3 192 15,3-1 0-15,0-1 0 0,1 0 0 0,5-2 0 16,6 0 0-16,2-6 0 0,1 2 0 0,4 0 0 16,3-2 0-16,3 1 0 0,0 1 0 0,1-4 0 15,2 0 0-15,5-2 0 0,3-5 128 0,7 3-128 16,3-1 0-16,1 3 0 0,0-4 0 0,-1 1 0 15,1-3 0-15,-3 0 128 0,-1 0-128 0,-7 0 0 0,-6 1 0 0,-3-1 0 16,-5 0 0-16,-1-1 0 0,-1-2 0 0,-4-1 0 16,-2-1 128-16,-2 1-128 0,-1 2 0 0,-2-2 0 15,-2-2 0-15,0 1 0 0,-1-1 0 0,0-1 128 16,0-1-128-16,1-2 0 0,0 0 0 0,1-3 0 16,-6 0 128-16,4 3-128 0,0-2 0 0,1-1 0 15,1-1 0-15,1 1 0 0,-3 0 128 0,2 1-128 16,2 0 0-16,-3-4 128 0,-3 1-128 0,-2 1 160 15,-3 2-160-15,-10 2 160 0,0-2-160 0,12-1 160 16,-4 0-160-16,-1-1 160 0,-2 0-160 0,-1 4 128 16,-2-3-128-16,-1 2 128 0,-5 0-128 0,1-1 160 15,-1 1-160-15,2-1 160 0,-2-6-16 0,-1 1 0 16,0 0 0-16,-1-1 0 0,0 1-16 0,-2 1-128 16,-2-1 192-16,-1 1-64 0,0-3-128 0,-1-2 0 15,-4 1 144-15,0-3-144 0,-4-2 0 0,0-1 144 16,-4-4-144-16,-3 1 0 0,-6-1 208 0,-1-3-64 0,-1 0-16 0,-4 3 0 15,-4 2 96-15,-2-3 16 0,-3 1 0 0,-4-2 0 16,-5-1-48-16,-2-4-16 0,-1-5 0 0,-7-2 0 16,-8-1-176-16,-5 2 160 0,-3 4-160 15,-6 0 160-15,-4 6-160 0,-5 2 0 0,-3 0-160 0,-4 2 160 16,-4-2-560-16,-4 8-16 16,-3 6 0-16,-5 3-11152 0,-3 2-2240 0</inkml:trace>
  <inkml:trace contextRef="#ctx0" brushRef="#br0" timeOffset="43749.9">8527 1746 9215 0,'0'0'816'0,"2"-8"-656"0,0-2-160 0,-2 10 0 16,5-9 1744-16,-2 2 320 0,0 1 64 0,-1-2 16 15,1 1-480-15,2 1-80 0,-5 6-32 0,8-8 0 16,-8 8-320-16,7-6-64 0,-7 6-16 0,8-1 0 15,-8 1-336-15,11-2-80 0,-11 2-16 0,12 4 0 0,-1 2-160 0,1 5-48 16,0-2 0-16,2 3 0 16,2 2-64-16,2 4-32 0,-3 1 0 0,3 7 0 0,2 4-160 15,-4 6-48-15,5 3 0 0,-2 7 0 0,-3 2-80 0,-5-16 0 16,-3 3-128-16,4 19 192 0,-3-3-64 0,-3-3-128 16,-3-4 176-16,-3 1-176 0,-3-7 320 0,-1-10-64 15,-5-1 0-15,2 15 0 0,-3-5 64 0,1-4 16 16,-3-3 0-16,2-1 0 0,-1-7 32 0,-1-3 0 15,0-1 0-15,3-5 0 0,-2-3-96 0,-1 6-16 16,-1-2 0-16,3-5 0 0,1 0 0 0,0 0-16 16,0-3 0-16,9-6 0 0,-9 4-64 0,9-4-16 15,-11 0 0-15,11 0 0 0,-9-3-16 0,0-2 0 16,4-5 0-16,1 5 0 0,0-4 80 0,2-6 16 16,0-2 0-16,4 0 0 0,0-1-240 0,2-2 176 15,1-1-176-15,2-2 160 0,0-3-160 0,3-1 0 16,2-5 0-16,1 0 0 0,-1 1 128 0,2-1-128 15,0-1 0-15,1 1 128 0,2 0-128 0,-2 2 128 16,3-5-128-16,-4 10 128 0,-1 0-128 0,6-20 0 16,-3 1 0-16,1-2 0 0,-1 3 0 0,0 2 0 0,0 2 128 15,-2 6-128-15,0-1 0 0,-4 14 0 0,-1-1 0 0,4-6 0 16,-2 4 0-16,-3 9 0 16,2 0 0-16,0-3 0 0,-3 3 0 0,0 4 0 0,-2 0 0 0,-5 10 0 15,0 0 0-15,8-5 0 0,-8 5 0 0,0 0 0 16,0 0 0-16,0 0 0 0,0 0 0 0,9 4 0 15,-9-4 0-15,6 13 0 0,4 1 0 0,-3 2 0 16,-2 2 0-16,1 1 0 0,2 3 0 0,-2-1 128 16,-2 7 16-16,1-1 0 0,-2 3 0 0,3 0 0 0,-1 1 96 15,-1 0 16-15,-2-6 0 0,2-2 0 0,-1-5 0 0,-1-2 0 16,1-2 0-16,-2 0 0 0,-1-1 0 0,0-13 0 16,0 10 0-16,0-10 0 0,3 12-128 0,-3-12-128 15,0 0 176-15,0 0-176 0,0 0 0 0,0 0 0 16,0 0 0-16,0 0-192 15,0 0-3184-15,0 0-624 0</inkml:trace>
  <inkml:trace contextRef="#ctx0" brushRef="#br0" timeOffset="55354.37">11384 3220 10127 0,'-14'-5'448'0,"4"3"96"0,1-2-544 0,3 1 0 15,1-2 0-15,1-2 0 0,-1 2 1200 0,-2-3 128 16,6 2 16-16,1 6 16 0,0 0-352 0,-1-7-80 16,1 7-16-16,0 0 0 0,0 0-160 0,2-10-48 15,-2 10 0-15,0 0 0 0,12-6-240 0,-1-1-48 16,1 3-16-16,2 2 0 0,1 1-64 0,2-1-16 0,-2 2 0 0,4 0 0 16,1 0 64-16,4 0 0 15,3 0 0-15,1-1 0 0,3-1 64 0,3 0 32 0,1-2 0 16,4 3 0-16,-1-1-48 0,5 0-16 0,3 2 0 0,2 0 0 15,0 0-48-15,2 0-16 0,1 2 0 0,2-1 0 16,0-1-32-16,3 0 0 0,2 0 0 0,1 2 0 16,1 2-96-16,1 0-32 0,1-1 0 0,1-1 0 0,0 1-192 15,2-1 128-15,0 1-128 0,2-1 0 0,3 1 128 0,0-2-128 16,-1 2 0-16,-1-2 144 0,1-1-144 0,-2 1 0 16,5-2 0-16,0 1 128 0,0 1-128 0,1 2 0 15,-2 2 0-15,3-3 0 0,-3-2 0 0,1 2 0 16,0-1 0-16,-1 0 0 0,0 2 0 0,-1-2 0 15,4-1 0-15,-1 1 0 0,0 1 0 0,2-1 0 16,-1 1 0-16,-2 1 0 0,0 0 0 0,1-2 0 16,-2 0 0-16,2 0 0 0,2-1 128 0,0 3-128 15,0 3 192-15,0-2-64 0,0-1-128 0,0-1 160 16,0-3-160-16,0 2 160 0,1 2-160 0,0-1 160 16,0-1-160-16,-1-1 160 0,-1-1-160 0,2 0 160 15,2 0-160-15,-1-1 160 0,1 2-160 0,1-2 0 16,-3 1 0-16,0-3 0 0,1-3 0 0,-1 4 0 0,0-1 0 0,2 3 0 15,-2-2 0-15,0 0 128 0,-1-2-128 0,0 2 0 16,-1 0 0-16,1 2 0 0,-3 1 0 0,1 0 0 16,-1-2 0-16,-1 0 0 0,1-2 0 0,-1 2 0 15,-1 0 0-15,0 1 0 0,5-2 0 0,-3 2 0 16,0-3 0-16,2-1 0 0,0 1 0 0,0 2 0 16,-1 1 0-16,2-1 0 0,0 0 0 0,0-1 0 15,0-2 0-15,-1 1 0 0,-1 2 128 0,0 1-128 16,1 1 0-16,-3-2 0 0,3-1 0 0,-5-1 0 0,0 1 0 0,1 2 0 15,-1 0 0-15,-2-1 0 0,1 2 0 16,-1-1 0-16,0 0 0 0,0 1 0 0,-3-3 0 0,3 2 128 16,-1 1-128-16,-3 1 128 0,-1 1-128 0,2-1 0 15,2-1 144-15,-2 0-144 0,-2 1 192 0,-1-1-48 16,0 0 0-16,3 1 0 0,-5 1-144 0,4-1 0 16,-1-1 0-16,-1 0 128 0,-1 0-128 0,-2 1 128 15,2 0-128-15,0 1 128 0,-1 2 0 0,1-3 0 16,1-1 0-16,-2 0 0 0,-4-1 64 0,1-1 0 15,0 2 0-15,-2 0 0 0,-3 2 32 0,-2-2 16 16,1 0 0-16,-2 0 0 0,0 0-112 0,-1 0 0 16,2-4-128-16,-2 1 192 0,-3 1-192 0,-1-1 176 15,-2 2-176-15,0 1 160 0,-7-1-160 0,4 1 128 16,0-2-128-16,-3 1 128 0,-1 0-128 0,-5 1 0 0,-1-2 144 0,0 0-144 16,-1-1 0-16,-3 2 0 0,-4-1 0 0,1 0-128 31,-4 1-2240-31,1 0-432 0</inkml:trace>
  <inkml:trace contextRef="#ctx0" brushRef="#br0" timeOffset="56574.57">24515 3208 10479 0,'0'0'448'0,"0"0"128"0,0 0-576 0,-8-3 0 0,8 3 0 0,0 0 0 16,-10-1 688-16,2 2 16 0,8-1 16 0,-10 3 0 16,1-1 32-16,9-2 0 0,0 0 0 0,0 0 0 15,0 0 32-15,0 0 16 0,0 0 0 0,0 0 0 16,12 9-192-16,2-4-32 0,4-4-16 0,3 2 0 16,5-3 16-16,2 0 16 0,0 0 0 0,2 0 0 0,2-3-192 0,3 2-32 15,1-1-16-15,2-4 0 0,-1 3-16 0,5-1 0 16,5 1 0-16,4-1 0 0,6 1 16 0,0 0 0 15,0-1 0-15,1 2 0 0,-1-2-48 0,3-1-16 16,3 2 0-16,5 2 0 0,1 1-80 0,0 0-16 16,-3-1 0-16,-1-2 0 0,-3 2-48 0,2-2-16 15,1 1 0-15,2 1 0 0,2 1 0 0,-1-3-128 16,-2 1 192-16,-1-1-64 0,0-1 128 0,2 2 0 16,3-1 16-16,2-1 0 0,0 3-32 0,-2 0-16 15,-4-1 0-15,0 0 0 0,-2-1-48 0,3 2-16 16,-1 0 0-16,3 1 0 0,-1 0-16 0,0 1 0 15,-2 0 0-15,0-1 0 0,0 0-144 0,-1 0 160 16,4 0-160-16,-1 2 160 0,3-1-160 0,-2-1 0 16,-3-1 0-16,0-1 128 0,2 1-128 0,-2 0 0 15,-1-2 0-15,1 2 0 0,0 1 0 0,-3-3 128 16,1 2-128-16,-3-1 0 0,-1-2 0 0,-2 3 0 16,1-1 128-16,0 2-128 0,4 0 0 0,-2 0 0 0,-3 0 0 15,-1 0 0-15,-1-1 0 0,0 0 0 0,-1-2 0 0,1 1 0 16,1 2 0-16,1 2 0 0,1 0 0 0,-2-2 0 15,-1-2 0-15,0 0 0 0,-3 0 0 0,-2 1 0 16,1 0 0-16,0 1 0 0,0 1 0 0,1 0 0 0,-3-1 0 0,3 0 0 16,-4 0 0-16,1 0 0 0,-1-1 0 0,-2 1 0 15,-1-1 0-15,0 1 0 0,0 0 0 0,2 1 0 16,-1 0 0-16,3-1 0 0,-6 0 0 0,3 0 0 16,0-1 0-16,-1 0 0 0,-2-2 0 0,1 1 0 15,1 1 0-15,1-1 0 0,-2 2 0 0,2 2 0 16,0-1 0-16,-1-1 0 0,-3 1 0 0,2-1 0 15,1-1 0-15,-1 1 0 0,2-3 128 0,-1 1-128 16,-3-2 0-16,1 3 128 0,1-1-128 0,1 2 0 16,0-1 144-16,-2 0-144 0,-2-2 0 0,2 2 144 15,-4-3-144-15,0-1 0 0,-2 1 128 0,-1 2-128 16,-2-1 0-16,0 2 0 0,-2-2 0 0,-2 2 0 16,1 0 0-16,-3 1 0 0,1 0 160 0,-4 0-160 0,0 1 128 15,-5 0-128-15,0 2 192 0,-4-2-64 0,-1 2 0 0,-1-1 0 16,2 1-128-16,0 1 0 0,0-3 0 0,-2 1 0 15,-1 0 0-15,-1-1 160 0,-2 2-16 0,3-1 0 16,-2 1-144-16,-2 0 160 0,1-1-160 0,-11-2 160 16,10 2-160-16,-10-2 0 0,11 3 0 0,-11-3 128 15,0 0-128-15,0 0 128 0,9 6-128 0,-9-6 128 16,0 0-128-16,0 0 0 0,0 0 0 0</inkml:trace>
  <inkml:trace contextRef="#ctx0" brushRef="#br0" timeOffset="57422.4">21485 3061 3679 0,'0'0'160'0,"-8"0"32"0,-2-2-192 16,0-2 0-16,-2 1 0 0,1 0 0 0,1 0 1712 0,-1-1 288 15,2-1 64-15,2 1 16 0,2 1-864 0,-2 1-192 16,7 2-16-16,0 0-16 0,0 0-96 0,0 0 0 16,0 0-16-16,0 0 0 0,0 0-336 0,11-1-64 15,3 0-16-15,0 0 0 0,5 1-144 0,3-2-48 16,5 0 0-16,6 0 0 0,5 1 96 0,6-1 16 16,3-2 0-16,-13 3 0 0,5 1 0 0,7-2 0 15,4 2 0-15,25 0 0 0,-8 0-208 0,-21 2-48 16,2-2 0-16,4 0 0 0,0 0 32 0,3 1 0 15,1-1 0-15,1 0 0 0,0 0-32 0,-1 0 0 16,1 0 0-16,-1 0 0 0,-1 0 144 0,-2 0 32 16,-2 0 0-16,1 0 0 0,2 0-64 0,-5 0-16 15,0 0 0-15,-2 0 0 0,-3 0-96 0,-1 0-128 16,-3 1 176-16,-2-1-176 0,-1 0 208 0,-3 0-64 16,-3 0-16-16,-2 0 0 0,-1 0 192 0,-1 1 16 15,-3 1 16-15,0 0 0 0,-4-1 96 0,-1 3 32 0,-2-2 0 0,-3 0 0 16,-3-1-112-16,-3 1-32 15,-2 3 0-15,-6-5 0 0,0 0-96 0,0 0-32 0,-5 9 0 16,-3-3 0-16,-3 3-80 0,-3-3 0 0,-3 2-128 0,-3 2 192 31,-3-2-1840-31,-2 2-368 0</inkml:trace>
  <inkml:trace contextRef="#ctx0" brushRef="#br0" timeOffset="58789.92">24078 3190 12895 0,'0'0'576'0,"-9"0"112"0,0 0-560 0,0 1-128 0,0-1 0 0,9 0 0 16,-9-1 784-16,9 1 128 0,-9 0 32 0,9 0 0 15,0 0-128-15,0 0-32 0,0 0 0 0,0 0 0 16,14 0-208-16,0-1-64 0,1-1 0 0,3 1 0 16,3 1 80-16,1-1 16 0,4-1 0 0,2-1 0 15,2 0-32-15,3-1-16 0,2 2 0 0,2-2 0 16,-1 0-144-16,6 2-32 0,3-1 0 0,2 0 0 0,1 2-128 0,1-1-16 15,0-5-16-15,1 3 0 0,2 1-48 0,-3 1-16 16,1 0 0-16,2-1 0 0,3-1-160 0,1 3 192 16,1 0-192-16,1 0 192 0,-3-1-192 0,0 0 0 15,-1 1 0-15,2-2 128 0,-1 1-128 0,5 0 0 16,2 0 0-16,0 2 0 0,-2 0 144 0,1-2-144 16,1 0 160-16,-1-1-160 0,-2 1 224 0,3 1-48 15,3-1-16-15,0 2 0 0,0 0-16 0,1-1 0 16,0 0 0-16,-1-3 0 0,-1 0-144 0,2 3 0 15,1 1 0-15,-1 1 128 0,-3 0-128 0,-1 1 0 16,-3-2 0-16,-1 0 0 0,1 1 0 0,1 3 0 16,1-2 0-16,0 1 0 0,-2-1 0 0,0 2 0 15,-2 1 0-15,0-1 0 0,1-3 0 0,0 1 0 16,0-2 0-16,5 2 0 0,-1 2 0 0,0 1 0 16,-2-1 0-16,0-2 128 0,-2 0-128 0,1 0 0 15,-2 1 0-15,1-2 0 0,1-1 0 0,2 4 0 16,1 0 0-16,0-3 0 0,-3-1 0 0,-2 0 0 0,0 0 0 0,2 0 0 15,-2-1 0-15,1 1 0 0,2-2 0 0,0 1 0 16,0 0 0-16,-2-3 0 16,1 1 128-16,-1 1-128 0,-1-1 0 0,-2 3 0 0,2 0 0 0,2 0 128 15,2 0-128-15,-5 0 0 0,-3-1 0 0,3 0 0 16,-5 0 0-16,2-1 0 0,1-2 0 0,-1 3 0 16,2 1 240-16,1 0-48 0,-3-1 0 0,3 0 0 0,-3 1-192 0,-1 0 176 15,2 0-176-15,-5 1 160 0,1 0-160 16,-1 3 0-16,1-3 144 0,2 2-144 0,2-1 0 0,-4 2 128 15,1-3-128-15,-2 1 0 0,-1-1 0 0,0-1 0 16,-1 0 0-16,1 0 128 0,1 1-128 0,0-1 0 16,2 0 0-16,-1 0 0 0,-1 0 0 0,-2-1 128 15,0-2-128-15,-1 1 0 0,-3-1 0 0,2 3 0 16,1-1 0-16,-2 0 128 0,-1-2-128 0,3 2 0 16,1-2 0-16,0 2 0 0,-4 0 0 0,1-2 0 15,-2 1 0-15,-1 1 0 0,-1-3 0 0,1 1 0 16,-3-1 0-16,0 2 0 0,-3 1 0 0,2-1 0 15,-1 1 0-15,1 1 128 0,0 1-128 0,-4-1 0 0,-3 0 0 16,1 0 128-16,-2 0-128 0,-2 0 144 0,-3 0-144 16,-3 0 160-1,-3 0-1184-15,-4 2-224 0,-1 0-48 0</inkml:trace>
  <inkml:trace contextRef="#ctx0" brushRef="#br0" timeOffset="70418.25">26349 9412 14447 0,'0'0'640'0,"0"0"128"0,-2-13-608 0,0 3-160 0,2 0 0 0,0 2 0 16,2-3 896-16,0 2 128 0,2-3 48 0,1-1 0 16,0 5 16-16,1-4 16 0,5 1 0 0,-2 2 0 15,-1-1-144-15,4 2-48 0,2-2 0 0,0 2 0 16,0 4-208-16,0-1-64 0,0 2 0 0,1 1 0 16,3 1-128-16,1 4-16 0,-1 0-16 0,2 5 0 15,3 1-176-15,0 4-48 0,-2-1 0 0,2 6 0 16,1 2-32-16,-1 6-16 0,-1 4 0 0,-2 3 0 15,-1-1 176-15,-1 4 48 0,0 3 0 0,-4 1 0 16,-4-1 0-16,-1 5 0 0,-3 1 0 0,2 1 0 16,-3-6-160-16,-1 5-16 0,0-3-16 0,-1-4 0 15,0-2-80-15,-2-2-16 0,2 1 0 0,-3-3 0 16,0-3 48-16,-1-1 16 0,-3-2 0 0,0 1 0 16,-1-5-16-16,0 0 0 0,-2-2 0 0,1 1 0 15,-3-4 64-15,0-1 0 0,0-1 0 0,-1-2 0 16,0-1-64-16,1-4 0 0,2 0 0 0,-1-5 0 0,0-3 32 0,1-2 0 15,-2-4 0-15,1-2 0 0,0-7 112 0,0-3 32 16,-3-4 0-16,3-3 0 0,0-2 0 0,3-2 0 16,1-2 0-16,4-4 0 0,3-5-176 0,2 1-48 15,2 0 0-15,1-2 0 0,2-1-144 0,3 0 0 16,2-1 0-16,3-4 0 0,1 0 0 0,1 2 0 16,1-4 0-16,0 0 0 0,1 4 0 0,-1-2 0 15,0 5 0-15,0-2 0 0,1 4 0 0,-2 3 0 16,-1 4 0-16,-1 5 0 0,0-3 0 0,0 7 0 15,-2-1 0-15,-1 5 0 0,-2 2 0 0,-1 2 0 16,-3 4 0-16,2 2 0 0,-2 2 0 0,-1 3 0 16,-8 5 0-16,10-5 0 0,-10 5 0 0,0 0 0 15,10 5 0-15,-3 6 0 0,-1 1 0 0,-1 6 0 0,-2 6 0 0,1 0 0 16,0 3 0-16,0-1 0 0,1 6-192 0,0-1 192 16,0-2 0-16,2 1 0 0,-1 1 0 0,-1-3 0 15,1 2 0-15,1-3 0 0,-4-3 0 0,3-2 0 16,-1 1 0-16,0-1 0 0,0-4 0 0,-1-4 0 15,-2 0 0-15,3 0 0 0,-2 0 0 0,2-5 0 16,-5-9 0-16,0 0-224 0,0 0 48 0,6 10 16 16,-6-10-1216-1,0 0-240-15,0 0-48 0,0 0-9792 0,10 3-1936 0</inkml:trace>
  <inkml:trace contextRef="#ctx0" brushRef="#br0" timeOffset="71002.97">27854 9410 21823 0,'-14'-2'960'0,"5"1"208"0,-2-1-928 0,1 2-240 0,-1 3 0 0,4-2 0 16,-3 0 1072-16,2-1 160 0,-2-1 48 0,10 1 0 16,0 0 0-16,0 0 16 0,-8 3 0 0,8-3 0 15,0 0-256-15,0 0-48 0,0 0-16 0,0 0 0 16,0 0-304-16,9 9-64 0,3-1-16 0,0 0 0 15,4 0-96-15,3-2-32 0,2 2 0 0,2-2 0 16,1 0-64-16,2 2-16 0,0-3 0 0,4 5 0 16,-1 0-96-16,3 4-32 0,-1 0 0 0,2-2 0 15,-1-2-16-15,1 1-16 0,0-2 0 0,-1 3 0 16,-1-3-80-16,-5 2-16 0,-2-3 0 0,-2 2 0 16,-2-4 0-16,-2 3 0 0,-3-1 0 0,-1 1 0 15,-2-4 48-15,-3 1 0 0,-2 3 0 0,-1-1 0 0,-3 3 0 0,-3-11 0 16,3 10 0-16,-3 0 0 0,0-10 16 0,-4 13 16 15,0-4 0-15,-5 2 0 0,-3 0 32 0,-2 0 0 16,-4 1 0-16,-1-5 0 0,-2 3-64 0,-1-3-16 16,-5 0 0-16,1 2 0 0,0 0-32 0,-2 1 0 15,0 3 0-15,1-3 0 0,2 0-128 0,2-2 0 16,1 2 144-16,2-1-144 0,0 1 0 0,2-2 0 16,3 1 0-16,2-3 128 0,0 2-128 0,3-3 0 15,4 2-176-15,6-7 176 16,-8 7-1008-16,8-7-96 0,0 0-32 0,0 0 0 15,0 0-848-15,0 0-160 0,0 0-32 0,0 0-9024 16,8 4-1792-16</inkml:trace>
  <inkml:trace contextRef="#ctx0" brushRef="#br0" timeOffset="71357.53">27852 10334 20271 0,'-13'9'896'0,"5"-2"192"0,-1 0-880 0,3 0-208 0,1 3 0 0,4-4 0 15,1-6 1280-15,0 0 192 0,0 0 64 0,2 13 0 16,-2-13 160-16,8 5 32 0,-8-5 16 0,13 4 0 16,1 0-400-16,2-4-64 0,-1-4-32 0,3 1 0 15,0-2-288-15,1 1-48 0,3-3-16 0,3 0 0 16,3-3-128-16,1 1-16 0,0-3-16 0,3 4 0 15,3-2-96-15,1 2-32 0,3-2 0 0,-1 1 0 16,-1-2-128-16,-1 1-32 0,-1-1 0 0,-4 0 0 0,-1 1-80 0,-2-2-32 16,-3 2 0-16,-1 0 0 0,-2-5-144 0,-2 3-48 15,-2 3 0-15,-1-1 0 0,-2 1-144 0,-3-2 0 16,-1 3 0-16,-2 2 0 0,-9 6 0 0,0 0 0 16,6-5-224-16,-6 5 80 15,0 0-1152-15,0 0-240 0,0 0-32 0,0 0-16 16,0 0-1168-16,0 0-256 0,0 0-32 0</inkml:trace>
  <inkml:trace contextRef="#ctx0" brushRef="#br0" timeOffset="73300.6">29762 9555 4607 0,'0'0'192'0,"0"0"64"0,6-7-256 0,2-4 0 16,-3 4 0-16,-5 7 0 0,5-9 3120 0,-5 9 576 15,4-6 112-15,-4 6 32 0,1-12-1696 0,-1 5-336 16,-2-4-64-16,2 11-16 0,-4-7-384 0,0 0-64 16,4 7-32-16,-7-5 0 0,-1 2-288 0,0-1-64 15,-3-3-16-15,1 5 0 0,-2 1-192 0,1 1-48 16,-2-2 0-16,-1 2 0 0,0 2-96 0,-1 1-32 0,-2 4 0 0,1-2 0 16,-1-1-80-16,1 4-32 0,1 0 0 0,-3 6 0 15,-1 1-16-15,0 4 0 0,-2 3 0 0,1 0 0 16,-2 3 48-16,1 2 0 0,-5 6 0 0,5 4 0 15,-1 1-96-15,-1 1-16 0,4 3 0 0,3-1 0 16,2 1-160-16,3 0-32 0,4-2-128 0,4-3 192 16,3-2 48-16,3-1 0 0,4-2 0 0,6-3 0 15,5 1 0-15,1-4 0 0,-1 1 0 0,2-5 0 16,3 0-240-16,1-2 0 0,0-3 0 0,0-3 0 16,-1 0 0-16,2-1 0 0,-1-2 0 0,1 0 0 15,3-6 0-15,0 2 128 0,-1-2-128 0,2-3 0 16,1 1 128-16,4-4-128 0,-3-3 0 0,4-4 144 15,1 1-144-15,0-1 128 0,-3-3-128 0,0-5 128 16,0 0-128-16,-2-3 0 0,-2-2 0 0,-2-1 0 0,-3-3 0 0,1 1 0 16,1-1 128-16,-2-4-128 0,-3-3 0 0,1 1 0 15,-4 1 0-15,-2-1 128 0,-2 6-128 0,-1-3 0 16,-3 2 0-16,-2-3 0 0,-3 0 0 0,-1 2 0 16,-7-2 128-16,1 2-128 0,-5-2 0 0,1-1 0 15,-4-1 0-15,-3-1 0 0,-2 2 0 0,-3 2 0 16,-2 1 0-16,-2 2 0 0,-2-6 0 0,-2 8 0 15,1 1-144-15,1 6 144 0,-3 4 0 0,1 1 0 16,-5 5-128-16,2 0 128 0,-3-1 0 0,1 4-128 16,-3 0 128-16,1 3 0 0,0 1 0 0,0 1-128 15,0 1 128-15,1 4 0 0,0-1 0 0,2 3 0 16,-1 2 0-16,6 5 0 0,0 3 0 0,0 2 0 16,1 1 0-16,0 2 0 0,0-1 0 0,2 4-128 0,3-2 128 0,1 4 0 15,2-3 0-15,2 3 0 0,0-2 0 0,5 2 0 16,0-2 0-16,5 2 0 0,2-3 0 0,2 5 0 15,2 1 0-15,2 2 0 0,3 2 0 0,0-5 0 16,3-4 0-16,2 1 0 0,-2-4 0 0,3 2 0 16,2 0 0-16,3-1 0 0,-1-4 0 0,-1 1 0 15,0-3 0-15,2-3 0 0,1-3 128 0,1 0-128 16,1 1 0-16,2-4 0 0,3-1-128 0,1-2 128 16,0 0 0-16,1-3 0 0,0 1 0 0,1-3 0 15,0 2 0-15,3-4 0 0,1 0 0 0,-1-2 0 16,-2-1 0-16,1-1 0 0,-1-3 0 0,0-2 144 15,-2 1-144-15,-2-3 0 0,-2-3 0 0,2-2 128 16,-2 2-128-16,-1-1 0 0,-3-1 0 0,2-3 128 16,-3-6-128-16,-1 4 0 0,-3-1 144 0,0-1-144 0,-1-3 0 0,-1 0 128 15,-3-3-128-15,-1 5 0 0,-1 1 0 0,-3-3 128 16,-2 1-128-16,1-3 0 0,-1 3 0 0,-3-3 0 16,-3 4 0-16,-2-4 0 0,-1 0 0 0,-2-2 0 15,-1 4 0-15,-1-2 0 0,-3 2 0 0,-1-2 0 16,-1 4 0-16,-1-4 0 0,-2 4 0 0,0 0 0 15,-1 4 0-15,0 1 0 0,-1 1 0 0,-1 4 0 16,1 5 0-16,-2-1 0 0,-1 2 0 0,1-1 0 16,-6 2 0-16,0 3 0 0,-2 0 0 0,-1 0-128 15,-5 2 128-15,2 0 0 0,-1 2 0 0,2 3 0 16,2 3 0-16,-4-1-128 0,3-1 128 0,2 1 0 0,-1 3 0 16,6 1 0-16,0 3 0 0,0 4 0 15,1-1 0-15,1 1-128 0,-1 2 128 0,0 0 0 0,0 0 0 0,-3 2 0 16,3 2 0-16,0 6 0 0,0 1 0 15,2 1 0-15,3 2 0 0,4-1 0 0,1 2 0 0,5 1 0 16,5 2 0-16,3-2 0 0,2 2 0 0,5-3-128 16,5 1 128-16,4-2 0 0,4-4 0 0,3 0 0 15,6-3 0-15,-3 3 0 0,3-3 0 0,0 2 0 16,0-6 0-16,-1-2 0 0,-3-2 0 0,1-1 0 16,1-5 0-16,-1-1 0 0,0-1 0 0,1-1 0 15,-2-4 128-15,1 1-128 0,2 0 160 0,0-3-160 16,-1-2 0-16,2-1 0 0,3-2 0 0,-1-2 0 15,1 0 0-15,-2 0 0 0,-1-4 0 0,0 2 144 16,-1-7-144-16,-2 0 0 0,-2 2 0 0,-1-3 0 0,-3-3 0 0,1 0 0 16,-1-2 128-16,3-4-128 0,-3 0 0 15,-1 0 0-15,-2-6 0 0,1 1 0 0,-2-1 0 0,-2-5 0 16,-2-4 0-16,-1 1 128 0,-1-3-128 0,-2 2 0 16,-4-4 0-16,0-1 0 0,-6 1 0 0,0 0 0 15,-4 2 128-15,-2 3-128 0,-5 1 0 0,-2 5 0 16,-3 3 0-16,-4 5 0 0,-5 0 0 0,-3 1 0 15,0 4 0-15,-5 4 0 0,-3 3 0 0,-2 1 0 16,-2 4 0-16,1 1 0 0,-1 1 0 0,2 1-144 16,0 3 144-16,4 2-160 15,2 0-1280-15,3 5-256 0,4 1-48 0,3-2-16544 0</inkml:trace>
  <inkml:trace contextRef="#ctx0" brushRef="#br0" timeOffset="76218.33">24517 4884 24815 0,'-10'0'1088'0,"10"0"256"0,0 0-1088 0,-1-8-256 0,4 2 0 0,3-3 0 15,3 0 752-15,5-1 80 0,1-1 32 0,4-5 0 16,1-3-432-16,5-2-96 0,0-3-16 0,2 1 0 16,-1 1-320-16,1-2 144 0,-1 0-144 0,-1 4 0 15,-1-1 0-15,-2 6 0 0,-4 2 0 0,-3 7 0 16,-1 1 0-16,-4 1 0 0,-10 4 0 0,11 6 0 16,-4 4 128-16,-1 8 0 0,-3 5 16 0,-3 3 0 15,-4 5 32-15,-1 4 0 0,-2 3 0 0,-4 2 0 0,-4 5 112 16,-3-1 32-16,-1 5 0 0,1-7 0 0,-2-3 64 0,2-3 0 15,3-3 16-15,-2-5 0 0,3-5 304 0,4-4 64 16,1-4 16-16,3-6 0 0,6-9-256 0,0 0-48 16,0 0-16-16,0 0 0 0,0 0 48 0,9-12 16 15,2-5 0-15,2-2 0 0,1-2-208 0,1-4-64 16,3-2 0-16,0-3 0 0,-1 0-256 0,2 4 128 16,0-4-128-16,2 6 0 0,-2-1 0 0,1 3 0 15,2 4 0-15,1 4 0 0,0 4 0 0,-2 1 0 16,1 4 0-16,-4 5-144 0,-1 4 144 0,-3 5 0 15,-2 1 0-15,-2 4 0 0,-1 4 0 0,-3 4 0 16,-3 4 0-16,-3 0 0 0,-3 3 0 0,-2 1 0 0,-2 0 0 0,-1-1 0 16,0-5 0-16,-1-2 0 0,0-5 0 0,2-3 0 15,2-2 0-15,5-12 0 0,0 0 0 0,0 0 0 16,0 0 176-16,0 0-48 0,7-15 0 0,6-4 0 16,4-4 192-16,2-7 48 0,2 0 0 0,5-3 0 15,2 0-224-15,0-3-144 0,-3 1 192 0,3 0-192 16,1 1 0-16,3 1 0 0,-1 4 0 0,-1 5 0 15,-2 6 0-15,0 3 0 0,-1 6 0 0,-3 2 0 16,-3 6 0-16,-1 6 0 0,-5 5 0 0,-2 7 0 16,-5 2 0-16,0 5 0 0,-8 3-128 0,-3 3 128 15,-2 2 0-15,-5 4 0 0,-4-1-160 0,0 1 160 16,0-2-1200-16,3-3-160 16,1-5-48-16,3-2 0 0,4-5-1248 0,3-3-256 0,3-6-48 0,4 0-16 15</inkml:trace>
  <inkml:trace contextRef="#ctx0" brushRef="#br0" timeOffset="76433.78">26263 5034 22111 0,'-17'9'976'0,"8"-3"208"0,2 6-944 0,-1-2-240 16,-1 4 0-16,3 0 0 0,1 2 1856 0,0 2 336 15,0 0 64-15,1 0 16 0,-1 0-1376 0,0 1-288 16,-1 1-48-16,1 0-16 0,0 5-384 0,0-1-160 0,-1-1 128 0,-1-3-128 16,1 0 128-16,1-1-128 15,1-2 0-15,2-3 128 16,-1-1-1296-16,2-3-272 0,2 1-48 0</inkml:trace>
  <inkml:trace contextRef="#ctx0" brushRef="#br0" timeOffset="77086.39">26786 4726 7359 0,'0'0'320'0,"0"0"80"0,0 0-400 0,0 0 0 16,0 0 0-16,2 9 0 0,-2-9 4640 0,7 9 848 16,-7-9 160-16,12 2 48 0,4-2-3920 0,1-3-784 15,2 0-160-15,0-5-16 0,3-1-368 0,0-3-80 16,3 0-16-16,-1 0 0 0,-3-3-224 0,3-2-128 16,1 0 160-16,-4-1-160 0,1 0 240 0,-1 0-48 15,0-2-16-15,-1-2 0 0,0-3 80 0,0 3 0 16,-4 1 16-16,-1-2 0 0,-1 0 32 0,-2 2 0 15,-2 1 0-15,-2 4 0 0,-3 2 16 0,-2 5 0 16,-3 9 0-16,0 0 0 0,0 0-128 0,0 0 0 16,0 0-16-16,-7 12 0 0,-3 11-176 0,-3 3 0 15,-4 3 0-15,0 7 0 0,-4 3 0 0,1 5 0 0,-2 3-128 0,1 3 128 16,0-3 0-16,1 1 0 0,0-1 0 16,2-6 0-16,3-3 0 0,2-3 0 0,4-4 0 0,-1-4 0 15,2 0 0-15,2-7 0 0,2-3 0 0,3-3 0 16,1-6 160-16,0-8 0 0,6 9 0 0,3-5 0 15,1-5 128-15,3-4 32 0,5-7 0 0,2 0 0 16,3-5 0-16,2 1 0 0,3-1 0 0,3 2 0 16,2 0-320-16,-3-1 128 0,0 1-128 0,0 4 0 15,1 2 0-15,-2 6 0 0,-2 3 0 0,-1 3 0 16,1 3 0-16,-2 6 0 0,-2 1 0 0,-2 4-144 16,-5 2 144-16,-2 4 0 0,-2 0 0 0,-4 1 0 15,-2-4 0-15,-4 1 0 0,-2-2 0 0,-4 1 128 16,-2 0-128-16,-2 2 0 0,-2-2 0 0,-1-2 0 15,-2-3 0-15,4-1 0 0,-1 0 0 0,4 0 128 0,-1-2-128 0,5-2 0 16,2-10 0-16,0 11 0 0,2-2 0 0,5-2 0 16,1-1 0-16,4-2 0 0,2 0 0 0,1-1 0 15,3 4 0-15,4-5 0 0,2 1-144 0,2-1-112 16,1 1 0-16,5 2-16 16,2-2-2400-16,2-1-464 0,-2-2-112 0</inkml:trace>
  <inkml:trace contextRef="#ctx0" brushRef="#br0" timeOffset="77886.77">28450 4529 13695 0,'0'0'608'0,"-7"-5"128"0,-3-2-592 0,-1 3-144 15,0-1 0-15,1 0 0 0,-2 1 1184 0,5 1 208 16,-3 0 32-16,2 0 16 0,8 3-224 0,-9-1-64 16,9 1 0-16,-9 1 0 0,9-1-240 0,0 0-48 15,0 0-16-15,0 0 0 0,0 0-272 0,0 0-64 16,6 8-16-16,6 2 0 0,6-1-48 0,1 5-16 16,4 0 0-16,3 1 0 0,4 0-16 0,5 0 0 0,5-1 0 0,3 2 0 15,3-1-32-15,3-1 0 0,3-1 0 0,-2-1 0 16,-3 1 0-16,-1-4 0 0,-4 2 0 0,-1-2 0 15,-4 3-144-15,1-5-48 0,-2 2 0 0,-2-1 0 16,1 3-16-16,-5-3-16 0,1 2 0 0,-1-2 0 16,-1 2-160-16,-2-4 192 0,-1 2-192 0,-5-3 192 15,1-1 32-15,-3 2 16 0,-1-1 0 0,-3-2 0 16,0 1-64-16,-2-2-16 0,-3 3 0 0,-10-5 0 16,10 5 32-16,-10-5 16 0,0 0 0 0,0 0 0 15,5 8 112-15,-5 1 0 0,0-9 16 0,-9 9 0 16,-2 1-16-16,-3 1-16 0,-3 1 0 0,-2 1 0 15,-3-5 0-15,-4 4 0 0,-3 2 0 0,-4 1 0 0,1-1 64 16,0 3 16-16,0-1 0 0,2 1 0 0,-1-2-48 0,2 0 0 16,3-1 0-16,0-1 0 0,2 2-144 0,0 0-16 15,5 1-16-15,-2-1 0 0,1-2-160 0,2-2 0 16,2 2 0-16,4-4 128 0,2 1-128 0,2-3 0 16,2 0 0-16,6-7 0 0,0 0 0 0,0 0 0 15,0 0-160-15,0 0 160 16,0 0-576-16,0 0-32 0,13-2 0 0,0-3 0 15,1 0-1472-15,1 0-288 0,0-4-64 0,3 2-8448 16,1-2-1696-16</inkml:trace>
  <inkml:trace contextRef="#ctx0" brushRef="#br0" timeOffset="78486.99">30771 4357 22687 0,'-9'-7'1008'0,"9"7"208"16,-7-7-976-16,-1 3-240 0,-1-1 0 0,0 2 0 16,1-1 448-16,-3 2 64 0,1 4 0 0,-4 0 0 0,2-2-64 0,-4 3-16 15,0 3 0-15,-1 4 0 0,-2-1-64 0,0 5-16 16,-1 3 0-16,-4 4 0 0,-4-181 256 0,0 369 48 16,0-177 16-16,0 5 0 0,1 2-160 0,3 5-48 15,2 1 0-15,4-1 0 0,4 3-16 0,6 1 0 16,3-2 0-16,2 1 0 0,2-5 64 0,5 1 16 15,2-3 0-15,5-3 0 0,3-2-64 0,3-5-16 16,2-3 0-16,1-3 0 0,2-2 48 0,1-3 0 16,1-5 0-16,1-2 0 0,1-1-160 0,-1-5-16 15,-2-4-16-15,1-2 0 0,0-3-48 0,2-2-16 16,0-7 0-16,4 1 0 0,-2-3-16 0,0-4 0 16,-2-6 0-16,2-2 0 0,0-2-16 0,-1 0 0 0,-2-3 0 15,1-2 0-15,-2-2 32 0,-2-2 0 0,-1-1 0 0,-2 0 0 16,-1 1 16-16,-3 0 0 0,-1-1 0 0,-4 1 0 15,-2 2-112-15,-3 1-16 0,-2 0 0 0,-7 0 0 16,-1 4 80-16,-5 3 16 0,-7-1 0 0,-2 5 0 16,-5 1-96-16,-5 0 0 0,-6 1-128 0,-2 2 192 15,-2 1-192-15,-2 3 0 0,1 2 0 0,-1 1 0 16,0 0 0-16,4 6 0 0,6-4-144 0,1 3 144 16,4 4-368-16,4 1 32 0,2 0 0 0,7 2 0 15,4 2-1888 1,9-2-368-16,-5 13-80 0,5 5-14112 0</inkml:trace>
  <inkml:trace contextRef="#ctx0" brushRef="#br0" timeOffset="89528.1">14834 6688 4607 0,'0'0'400'0,"5"-9"-400"0,-1 1 0 0,0-1 0 15,2 3 2224-15,-1-3 352 16,-5 9 80-16,7-8 16 0,-7 8-944 0,0 0-176 0,0-7-32 0,0 7-16 16,0 0-352-16,0 0-80 0,0 0-16 0,0 0 0 15,-8-3-432-15,8 3-96 0,0 0-16 0,-8 2 0 16,8-2 0-16,-7 5 0 0,7-5 0 0,-8 5 0 15,2 1-128-15,1 4-16 0,-2-3-16 0,3 3 0 16,-1-1-48-16,2 2-16 0,-3-2 0 0,3 2 0 16,-4 2-32-16,1 1 0 0,1 0 0 0,-3 4 0 15,2 0-96-15,-1 0-32 0,-1-1 0 0,1 2 0 16,0-2-128-16,0-2 0 0,1-2 0 0,0 1 128 16,0-1 0-16,0 1-128 0,2 0 192 0,0-2-64 15,1-2 16-15,0 3 0 0,-1 1 0 0,4-2 0 16,0-1-144-16,3 0 160 0,-3-11-160 0,5 11 160 15,1-1-160-15,-6-10 160 0,10 5-160 0,2 0 160 16,-1 0-160-16,1-2 160 0,-1-3-160 0,1 1 160 16,0 0-160-16,1-2 192 0,0-3-192 0,-1 0 192 0,1 3-192 15,1 0 0-15,1-3 144 0,1 3-144 0,-4-1 0 0,1 2 128 16,0 0-128-16,1-2 0 0,1-1 0 0,0-1 0 16,-1 2 0-16,3 1 0 0,-1 1 0 0,2-2 192 15,0 1-64-15,1 0 0 0,0 1 0 0,1 0 16 16,1-2 0-16,0 2 0 0,1-1-16 0,1 0-128 15,1-2 192-15,0 0-64 0,0 0-128 0,2 1 192 16,-3-2-192-16,2 2 192 0,-2 1-192 0,4-1 128 16,-1-3-128-16,2 2 128 0,-1 0 0 0,1 2 0 15,4 0 0-15,-1 1 0 0,3 0-128 0,-1-1 160 0,-3-1-160 0,3 1 160 16,4-1-160-16,-1-4 160 16,-2 1-160-16,2 2 160 0,-1-1-32 0,1-1 0 0,1 3 0 0,-2 0 0 15,1-1-128-15,-2 3 192 0,0-1-192 0,1 0 192 16,-2-1-192-16,0 2 128 0,-3 2-128 0,1-2 128 15,1-3-128-15,-2 2 0 0,-2-2 0 0,-1 3 128 16,-2 0-128-16,3 3 192 0,1-3-192 0,1-3 192 16,-1 1-192-16,-4 2 0 0,6 1 0 0,-2 0 0 15,0-1 0-15,0 4 0 0,-1 0 0 0,0-3 192 16,0-1-64-16,2 0-128 0,0-1 192 0,-2-2-64 16,-1 1 0-16,-1-2 0 0,0 2 0 0,-2-1 0 15,0-1-128-15,2 0 192 0,-2 3-192 0,0-3 192 16,-1 1-192-16,0-1 160 0,-2 2-160 0,1 0 160 15,0 1-160-15,0-1 0 0,1 4 0 0,-1-2 0 0,-1 1 0 16,0 0 0-16,-1 0 0 0,0-1 0 0,2 0 0 16,0 0 0-16,-1 2 0 0,1-4 0 0,0 1 0 0,-2 0 128 15,1-4-128-15,-1 4 0 0,1 1 128 0,1 0-128 16,1-2 128-16,-2 2-128 0,1 2 128 0,-2-1-128 16,-1-2 128-16,0 1-128 0,2 1 0 0,-1 3 0 15,0-3 0-15,1 0 0 0,0 0 0 0,0 1 0 16,-2 2 128-16,0-1-128 0,0 1 0 0,0-1 0 15,0-2 0-15,1 2 128 0,1-2-128 0,0 1 128 16,-4-2-128-16,3 3 128 0,-1 2-128 0,0-1 0 16,-1-2 0-16,1-2 0 0,1 0 0 0,1 2 0 15,-2-1 0-15,1 0 128 0,-1-1 16 0,0 0 0 16,-1 0 0-16,0 0 0 0,0 0-144 0,1 1 160 16,-1-1-160-16,-1 2 160 0,1-2-160 0,0 2 0 0,0 3 144 15,0-2-144-15,-2-3 0 0,2 1 0 0,0-1 0 0,1 0 128 16,1 0-128-16,-2 0 0 0,0-2 0 0,-1 2 0 15,0 1 0-15,0 0 0 0,-1-1 0 0,1 0 0 16,-2 0 0-16,1 0 0 0,1-1 0 0,-2 0 128 16,0-1-128-16,-1 2 0 0,-1 0 0 0,0 2 0 15,-1-1 0-15,-3 0 0 0,2-1 0 0,-11 0 128 16,11 3-128-16,0-1 0 0,1 1 0 0,-3 2 0 16,3 0 0-16,0-1 0 0,-2 0 0 0,-1 1 0 15,2-3 0-15,1 1 0 0,1 1 0 0,-1-1 0 16,1 4 0-16,-3-4 0 0,2 0 0 0,-2 2 0 15,0 1 0-15,-1-2 0 0,-9-4 0 0,9 2 0 16,-9-2 0-16,11 2 128 0,-1-2-128 0,-10 0 0 0,0 0 0 0,0 0 144 16,9-2-144-16,-9 2 0 0,0 0 160 0,0 0-160 15,7-6 128-15,-7 6-128 16,0 0 144-16,5-8-144 0,-5 8 160 0,4-9-160 0,-2-1 128 0,2 2-128 16,-2-2 0-16,1 1 0 0,0-4 128 0,-1 2-128 15,3 0 0-15,-1-1 144 0,0-2-144 0,1 0 192 16,-1 0-192-16,-1-3 192 0,0 1 0 0,0-3 0 15,-1-5 0-15,1 2 0 0,-1 2-48 0,-1 1 0 16,2 1 0-16,-3 0 0 0,0 1 16 0,0 1 0 16,0-1 0-16,0 3 0 0,0 3-32 0,0 0 0 15,0 2 0-15,0-2 0 0,0 4-128 0,0 7 128 16,-1-8-128-16,1 2 128 0,-2-2-128 0,2 8 0 16,0 0 0-16,0 0 0 0,-1-7 0 0,1 7 128 0,0 0-128 0,0 0 128 15,0 0-128-15,0 0 0 0,0 0 0 0,0 0-176 16,0 0 176-16,0 0-128 0,0 0 128 0,3 15-128 31,-1-6-1200-31,2 3-224 0,0 2-48 0,1 0-10944 0,-1 0-2176 0</inkml:trace>
  <inkml:trace contextRef="#ctx0" brushRef="#br0" timeOffset="92263.28">20693 6624 10303 0,'0'0'448'0,"0"0"112"0,0-7-560 0,0 7 0 0,-2-12 0 0,1 3 0 16,0 0 944-16,1 3 80 0,0 6 0 0,0 0 16 15,1-11-128-15,2 3-16 0,-1-1-16 0,-2 9 0 16,0-8-336-16,0 8-64 0,1-7-16 0,-1 7 0 16,0 0-80-16,0 0 0 0,0 0-16 0,0 0 0 15,0 0-96-15,0 0-16 0,0 0 0 0,0 0 0 16,0 0 208-16,0 0 48 0,0 0 0 0,0 0 0 16,-6 9-32-16,6-9 0 0,-5 9 0 0,5-9 0 15,-3 12-192-15,2-3-32 0,1 1-16 0,0 3 0 0,0-2-96 0,1 2-16 16,2 0 0-16,-2 0 0 0,2 2 16 0,-1 1 0 15,0 1 0-15,0 1 0 0,-2 0 16 0,0 1 0 16,-2 0 0-16,2 0 0 0,0-1-32 0,0-1-128 16,2 0 192-16,-1-3-64 0,-1 0 64 0,0-4 0 15,0 1 0-15,2 1 0 0,-1-3 112 0,0 2 16 16,-1-11 16-16,2 9 0 0,-2-9-16 0,0 0-16 16,0 0 0-16,0 0 0 0,3 12-32 0,-3-12 0 15,0 0 0-15,0 0 0 0,0 0-112 0,0 0-32 16,0 0 0-16,9 3 0 0,-9-3-128 0,10 3 0 15,-10-3 144-15,11 0-144 0,-11 0 192 0,11-3-48 0,-2 0 0 16,0 1 0-16,-9 2-144 0,13-2 128 16,-2-3-128-16,0 1 128 0,0 0-128 0,-1 1 0 0,1 3 0 0,1-2 0 15,0-3 0-15,4 1 128 0,0-1-128 0,3 2 0 16,2 0 0-16,-1-3 0 0,1 0 128 0,5 1-128 16,2 1 0-16,0-1 0 0,2 0 0 0,0 3 128 15,-2-1-128-15,2 2 0 0,4 1 0 0,-1-3 0 16,-1 2 0-16,0 1 0 0,-2 0 0 0,2 4 128 15,0-2-128-15,0 1 0 0,-3-3 0 0,2 1 0 16,-1-1 0-16,2 1 0 0,-3-1 0 0,-1 0 0 16,-1 0 0-16,-1 0 0 0,2 0 0 0,0 0 128 15,-3 0-128-15,-1-1 0 0,0 1 0 0,0 0 128 16,-1 0-128-16,-2 0 128 0,2-1-128 0,1 2 128 16,3 2-128-16,-5 0 0 0,-2 0 0 0,-1 2 0 15,0-1 0-15,-1 2 0 0,-1 1 0 0,0-2 0 0,0 0 0 0,-2 2 0 16,-2-2 0-16,0 2 0 0,-3-1 0 15,0-1 0-15,-10-5 0 0,11 5 0 0,-2 4 0 0,0-2 0 16,-1 0 0-16,-8-7 0 0,10 8 0 0,-1-3 0 16,-2 3 0-16,1-3 0 0,-8-5 128 0,10 1-128 15,-10-1 128-15,13 1-128 0,-4 0 176 0,-9-1-48 16,11-1-128-16,-11 1 192 0,0 0-48 0,0 0-16 16,8-4 0-16,-8 4 0 0,0 0 32 0,5-10 0 15,-1 3 0-15,-4 7 0 0,1-11 80 0,0 4 16 16,-1 7 0-16,2-14 0 0,-4 1 0 0,2 2 0 15,0-3 0-15,0 0 0 0,-1 2-64 0,0 1-16 0,1-7 0 16,1-1 0-16,0 0-176 0,1-1 160 0,-2-5-160 0,1 2 160 16,0-3-32-16,-1 0 0 0,0 2 0 0,3-2 0 15,-2 1 80-15,-2-3 16 0,-3 4 0 0,0 5 0 16,2 3-48-16,-4 0-16 0,3 4 0 0,-2 0 0 16,1 1-160-16,-1 4 160 0,5 7-160 0,0 0 160 15,-7-7-160-15,7 7 0 0,0 0 0 0,0 0 0 16,0 0 0-16,0 0-176 0,-6 9 176 0,0 0-192 31,2 2-1472-31,1 3-288 0,2-4-64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5:48:53.880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39 371 9215 0,'0'0'400'0,"0"0"96"16,0 0-496-16,0 0 0 0,-13-6 0 0,13 6 0 0,0 0 1488 0,-12 0 208 15,12 0 32-15,-13 3 16 0,13-3-432 0,-13 5-96 16,13-5 0-16,-5 10-16 0,-1-1-368 0,1 5-64 15,0 4 0-15,-1 2-16 0,3 4-160 0,-1 1-16 16,1 5-16-16,-3 26 0 0,6-6-80 0,-3-3-16 16,1 2 0-16,1 1 0 0,-3-3-176 0,1-3-32 15,-2-2-16-15,3-1 0 0,-2-6-16 0,-1-4 0 16,1-2 0-16,0-3 0 0,-1 2-16 0,1-8 0 16,2-1 0-16,-2-1 0 0,1-3-64 0,2-1-16 15,2-4 0-15,-1-10 0 16,0 0-448-16,0 0-80 0,0 0-32 0,0 0 0 15,7-6-2208-15,-1-7-448 0,2-10-96 0,-2 2-16 0</inkml:trace>
  <inkml:trace contextRef="#ctx0" brushRef="#br0" timeOffset="415.89">17097 359 14735 0,'0'0'640'0,"0"0"160"0,0 0-640 0,-9 6-160 0,1-2 0 0,2 4 0 15,-2-2 1200-15,4 1 208 0,-1 2 32 0,1-2 16 16,-2 5-400-16,0-4-80 0,-1 4-16 0,0 2 0 16,-3 0-384-16,-10 11-64 0,4-3-32 0,1-3 0 15,-2-1-32-15,2 0 0 0,0 1 0 0,1-2 0 16,0 0-64-16,0-3-32 0,0 0 0 0,0 0 0 15,1-3-128-15,0 2-32 0,1-5 0 0,0 1 0 0,2-4-64 0,1 2-128 16,1 0 176-16,8-7-176 0,0 0 256 0,0 0-48 16,-5 7-16-16,5-7 0 0,0 12 192 0,0-12 48 15,5 11 0-15,3-1 0 0,2 3-64 0,3 0-16 16,2-1 0-16,2 2 0 0,-3 2-352 0,4 1 128 16,-2 3-128-16,1 0 0 0,-3 3 0 0,1 1 0 15,1-2 0-15,-2 0 0 0,-1 3 128 0,0-3-128 16,-1-4 128-16,0 3-128 0,-4-1 208 0,-2 0-16 15,0-2-16-15,-3-1 0 0,1-1-16 0,-1-1 0 16,-1-1 0-16,0-5 0 0,-2-9-32 0,0 0 0 16,4 12 0-16,-4-12 0 15,0 0-1792-15,0 0-352 0,11-4-80 0,1-5-16 0</inkml:trace>
  <inkml:trace contextRef="#ctx0" brushRef="#br0" timeOffset="716.38">17540 726 25279 0,'0'0'1120'0,"0"0"224"0,-1 13-1072 0,-2-4-272 0,-3 1 0 0,0 5 0 16,-3 5 896-16,0-1 128 0,0 1 32 0,1 2 0 16,0 2-272-16,-1 0-48 0,-2-1-16 0,0 5 0 15,-2 1-304-15,3-2-64 0,2-5-16 0,2-1 0 16,1-2-176-16,4-4-32 0,1-2-128 0,2-2 192 0,2-3 96 0,-4-8 16 15,10 5 0-15,2-2 0 0,0-5 160 0,1 0 48 16,0-3 0-16,1 0 0 0,2-7-160 0,0 2-32 16,-4 0 0-16,0-4 0 0,-1 1-112 0,1 2-16 15,-6-5-16-15,0 2 0 0,-1 2-176 0,-1 2 160 16,0-2-160-16,-1 4 160 0,-3-3-160 0,0 3 160 16,0 8-160-16,-2-10 160 15,2 10-688-15,-2-5-144 0,2 5-32 0</inkml:trace>
  <inkml:trace contextRef="#ctx0" brushRef="#br0" timeOffset="1250.93">17536 1103 8287 0,'0'0'736'16,"0"0"-592"-16,0 0-144 0,-6 9 0 0,6-9 1376 0,0 0 240 15,0 0 48-15,0 0 16 0,0 0-176 0,0 0-32 16,0 0-16-16,0 0 0 0,0 0-80 0,0 0-16 16,0 0 0-16,4-12 0 0,0 2-336 0,1 0-64 15,0-5 0-15,1-1-16 0,2 0-256 0,1-2-48 16,1-1-16-16,1-1 0 0,1-1-192 0,1 0-48 15,3-4 0-15,2 5 0 0,1 1-192 0,3 3-32 16,-1-1-16-16,-1 7 0 0,0 1 16 0,-3 5 0 16,-3 2 0-16,2 5 0 0,-2 8-32 0,-2 1 0 15,-2 7 0-15,1 7 0 0,-4 4 0 0,0 3-128 16,-2 5 192-16,-2 2-64 0,0 1 48 0,-2 2 0 16,-1 1 0-16,2-6 0 0,-1-1-48 0,3-5 0 15,-2-3 0-15,1-6 0 0,1-5 0 0,1-4-128 16,0-5 192-16,-5-9-64 0,10 2-128 0,1-4 0 15,2-3 0-15,1-9-10368 16,0-4-2048-16</inkml:trace>
  <inkml:trace contextRef="#ctx0" brushRef="#br0" timeOffset="1566.95">18299 738 26719 0,'-6'6'2368'0,"-1"7"-1888"16,0 1-480-16,-1 1 0 0,-2 6 768 16,0-1 64-16,-4 1 16 0,0 2 0 0,-1 4 176 0,3-4 16 15,-1 0 16-15,5 1 0 0,1-1-640 0,3-3-128 16,3-5-32-16,5 1 0 0,2-5-128 0,6-1-128 16,0-2 192-16,6 0-192 0,3-3 400 0,3-4-16 15,2-4-16-15,2 1 0 0,-1-6 144 0,2 1 48 16,-3-4 0-16,-2 0 0 0,-3-4-96 0,-4 1-16 15,-2-2 0-15,-2 4 0 0,-3-1 80 0,-4-1 16 16,-3 0 0-16,-4 1 0 0,-4-2-80 0,-3 0-16 16,-3-3 0-16,-5 2 0 0,-1-2-240 0,-5 0-48 15,-2 0-16-15,0 2 0 0,1 0-400 0,4 2-64 16,-2 4-32-16,4 5 0 16,1 1-1776-16,5 4-368 0,2 4-64 0</inkml:trace>
  <inkml:trace contextRef="#ctx0" brushRef="#br0" timeOffset="1949.83">18844 790 16575 0,'0'0'736'0,"0"6"160"16,0 5-720-16,0-3-176 0,0 5 0 0,-1-1 0 0,-3 3 2496 0,1 1 480 0,-3 2 96 0,0 0 0 15,0 0-1472-15,-1 1-288 0,4 0-64 0,0 0-16 16,0-1-640-16,3-2-128 0,4-1-16 0,3-2-16 0,-1-4 48 0,4 0 16 15,2-5 0-15,0 0 0 0,6-3-16 0,-3-2 0 16,3-3 0-16,3 0 0 0,-4-5-32 0,1 0-16 16,0-4 0-16,0 3 0 0,-3-2 32 0,0 0 16 15,-2 2 0-15,-2-1 0 0,-2 3-112 0,-2 0-32 16,1 3 0-16,-8 5 0 0,0 0-144 0,0 0-48 16,6 7 0-16,-3 3 0 0,1 0-144 0,-1 4 0 15,-1 1 0-15,1 2 0 0,-2-1 0 0,3 2 0 16,1-3 0-16,3-2 0 0,-2-3 0 0,4-2 0 15,2-2 0-15,2-5 0 0,2-3 0 0,3-7 0 16,3-1 0-16,2-7 0 0,1-7 0 0,1-3 208 16,-1-2-48-16,-3 0-16 0,-1-3 160 0,-3-2 16 15,-4 0 16-15,0-1 0 0,-5 0-32 0,-4 2-16 16,-2 2 0-16,-3 2 0 16,-2 6-960-16,0 0-192 0,-2 4-32 0</inkml:trace>
  <inkml:trace contextRef="#ctx0" brushRef="#br0" timeOffset="2867.93">21223 831 19343 0,'0'0'1728'15,"0"0"-1392"-15,-2-9-336 0,0-1 0 0,-1-1 912 0,0 3 112 16,3 8 32-16,-7-9 0 0,1 2 64 0,1 3 16 15,-4-2 0-15,1 5 0 0,8 1-368 0,-11 6-80 16,-3-1-16-16,0 7 0 0,-1 2-128 0,-2 2-32 16,-5 2 0-16,1 1 0 0,-3 0-112 0,-2 7-16 15,3-1-16-15,0 4 0 0,1 2-192 0,3-7-48 16,1-3 0-16,4 0 0 0,4-6-128 0,3-1 0 16,3-1 0-16,4-13 0 0,0 0 320 0,8 6-32 15,1-2 0-15,2-2 0 0,2-3-128 0,1 0-32 16,1-3 0-16,1 0 0 0,-1-3 128 0,0 0 0 15,-1 4 16-15,0-1 0 0,0 0-112 0,0 1-32 16,-1 1 0-16,-4 1 0 0,2 1-128 0,-11 0 0 0,10 2 144 16,0 3-144-16,-10-5 0 0,12 8 0 0,-2-1 0 0,0 1 0 15,0-4 0-15,2 0 0 0,0-2 0 16,4-2 128-16,2-2-128 0,2-3 0 0,1-3 128 0,4-2-128 16,0-4 192-16,3-4-16 0,1-2-16 0,3-2 0 15,2-3-160-15,1 1 192 0,-2-2-192 0,-1-2 192 16,1 0-192-16,-3 1 128 0,-3-3-128 0,-2 2 128 15,1-1-128-15,-2 2 128 0,0-2-128 0,-1-2 128 0,-3 3-128 0,-1-2 0 16,-2-1 0-16,-1 3 128 0,-2-1-128 0,-6 13 0 16,-1-5 0-16,2 2 0 0,-2-1 0 15,-1-2 0-15,-1 2-160 0,-4 5 160 0,2 1-208 16,-6-8 48-16,-2 8 16 0,-4 8 0 0,-2 6-16 0,-4 7 0 16,-3 2 0-16,5 4 0 0,-1 6 16 0,-2 6 0 15,-2 2 0-15,-1 6 0 0,0 3 144 0,0 1-128 16,1 5 128-16,-13 31-128 0,12-13 128 0,8-14 0 15,3-8 0-15,7-5-128 0,4-4 128 0,2-3 0 16,5-3 0-16,1-4-128 0,2-7 128 0,2 0 0 16,2-3 0-16,2-4 128 0,2-4 0 0,4-1 16 15,0 0 0-15,2-3 0 0,1-7 16 0,0 0 0 16,2-4 0-16,3-2 0 0,4-3-16 0,-1-3 0 16,-3-2 0-16,0 0 0 0,-3-6 0 0,2 1 0 15,-4-4 0-15,1-1 0 0,-1-8-144 0,0-3 0 16,-5 1 0-16,-9 13 0 0,3-9 0 0,0-3 192 15,-1 2-192-15,-1-1 192 0,-1 0-192 0,-1 3 0 16,-2 0-160-16,6-24 160 0,-7 21-192 0,-5 16 48 0,-3 10 16 16,-2 16 0-16,0 0 128 0,-15 6-192 15,-3 15 192-15,-2 5-192 0,-3 2 192 0,0 5-160 0,2 3 160 0,8-7-160 16,0 12 160-16,-1 6 0 0,0 4 0 0,-1 7 128 16,1 3-128-16,4 4 128 0,0-4-128 0,-3 51 128 15,8-26-128-15,5-14 0 0,4-15 0 0,3-10 0 16,6-8-336-16,2-5 16 0,2-6 0 0,4-7-10560 15,5-6-2112-15</inkml:trace>
  <inkml:trace contextRef="#ctx0" brushRef="#br0" timeOffset="3236.1">24183 175 27519 0,'0'0'1216'0,"0"0"256"0,0 0-1168 0,-5 11-304 15,-1 1 0-15,-1 3 0 0,0 4 416 0,-1 6 32 0,-2 1 0 0,2 7 0 16,1 8 0-16,3-13 16 0,-1 7 0 0,0 6 0 16,0 3-336-16,-3 3-128 0,-1 5 0 0,0 3 0 15,-2 2 176-15,-10 44-176 0,6-16 192 0,5-19-192 16,1-14-256-16,3-10-144 15,1-9-48-15,0-6 0 0,-1-8-1984 0,1-6-384 0</inkml:trace>
  <inkml:trace contextRef="#ctx0" brushRef="#br0" timeOffset="3701.96">23901 734 15663 0,'20'-10'688'0,"-1"5"144"0,7-7-656 0,4 0-176 16,7-2 0-16,1-3 0 0,2-1 928 0,-1-5 160 16,-1-2 16-16,-1-3 16 0,-3-2-336 0,-15 8-64 15,2-5-16-15,2-3 0 0,1-1-192 0,0-2-32 16,1 1-16-16,1-1 0 0,-2-1-224 0,19-24-48 16,-8 12-16-16,-9 14 0 0,-5 7-48 0,-6 9-128 15,-5 8 192-15,-10 8-64 0,0 0 256 0,3 19 64 16,-6 3 0-16,-5 8 0 0,-3 0-112 0,-4 8-16 15,-3 2 0-15,4-11 0 0,-5 14 16 0,-3 7 0 16,1 6 0-16,-5 2 0 0,-1 3 48 0,1 1 16 16,0-1 0-16,-21 46 0 0,10-24 256 0,11-23 48 15,4-13 16-15,6-13 0 0,2-10 192 0,6-4 48 0,4-4 0 0,4-6 0 16,0-10-400-16,0 0-80 0,10-7-16 0,3-3 0 16,1-6-64-16,1-2-16 0,1-6 0 0,1-3 0 15,1 2-192-15,0-3-32 0,0 1-16 0,-2 0 0 16,-2 6-144-16,3 0 0 0,1 4 0 0,-1 3 0 15,0 7 0-15,-1 3 0 0,0 8 0 0,-1 3 0 16,-1 0-224-16,-1 9 80 0,-2 3 16 0,-2 6 0 16,-1-1 128-16,-3 5-192 0,0-1 192 0,-4 2-192 0,0-5 192 15,1 2 0-15,-1-3 0 0,1 1 0 0,2-4 0 0,3-2 0 16,-2-1 0-16,5-3 0 16,3-4-1520-16,2-2-208 0,0-5-64 0,3-2-13712 15</inkml:trace>
  <inkml:trace contextRef="#ctx0" brushRef="#br0" timeOffset="4002.03">24806 940 27647 0,'0'0'2448'0,"0"0"-1952"16,0 0-496-16,14 3 0 0,-1-5 832 0,1-2 80 15,2 2 16-15,3-6 0 0,2 2-48 0,1-4-16 16,3-2 0-16,-1-3 0 0,0 0-528 0,0 1-96 15,-2 1-32-15,-2-2 0 0,0 0-80 0,-3 1-128 16,-3 1 176-16,-4 4-176 0,-2-5 160 0,-5 5-160 16,-3 0 128-16,0 9-128 0,-11-4 0 0,-4 4 128 15,-3 4-128-15,4 4 0 0,-4 1 0 0,-8 9 0 16,1 1 128-16,4 2-128 0,2 2 0 0,3 1 192 0,5 2-192 16,5 0 192-16,4-3-16 0,6 0 0 0,4 0 0 0,3-1 0 15,6-5-176-15,3 1 128 0,4-4-128 0,-1-6 128 16,6 2-128-16,3-4 0 0,1-1 0 0,14 2 0 31,-5-5-1184-31,-4-4-160 0,-3-7-48 0,-12 3 0 0,1-5-1568 0,1 1-320 0</inkml:trace>
  <inkml:trace contextRef="#ctx0" brushRef="#br0" timeOffset="4319.06">25693 672 17327 0,'0'0'768'0,"-5"-3"160"0,-2 1-736 0,0-1-192 15,-2-1 0-15,-6 3 0 0,1 1 1936 0,-1 4 368 16,-2 0 64-16,-1 0 0 0,-1 2-336 0,0 4-80 16,0-2-16-16,0 2 0 0,0 3-800 0,5-2-176 15,3 0-16-15,4 1-16 0,2-5-512 0,5-7-96 16,2 16-32-16,3-6 0 0,2-1 0 0,6-2 0 16,5 2 0-16,2-2 0 0,7 0-80 0,-4 0-16 15,6-2 0-15,1 5 0 0,1-1-64 0,-2 2-128 16,-2 3 176-16,-3-1-176 0,-2 2 128 0,-3 0-128 15,-4 1 0-15,-2 0 0 0,-6 2 256 0,-2-1 0 16,-5-1 0-16,-3 1 0 0,-6-1 352 0,-7-2 64 16,-6 1 16-16,-18 4 0 0,-7-3-192 0,-1-4-48 15,-1-4 0-15,2 0 0 0,3-5-256 0,5-3-48 16,3 0-16-16,7-1 0 0,3-4-128 0,6-1-272 16,2-1 64-16,7-2 16 15,3 1-2976-15,7-3-592 0</inkml:trace>
  <inkml:trace contextRef="#ctx0" brushRef="#br0" timeOffset="4652.76">26035 852 19343 0,'0'0'1728'0,"10"2"-1392"15,1 0-336-15,5 2 0 0,2-3 1632 0,1 0 256 16,1-1 48-16,3 0 16 0,1-1-592 0,2 0-112 15,-1-3-32-15,1-1 0 0,-1 0-320 0,-1-4-64 16,-2 3 0-16,-4-5-16 0,-1 3-112 0,-3 0 0 16,-2-2-16-16,-3 5 0 0,-4-2-64 0,-5 7-16 15,0 0 0-15,0 0 0 0,-10 2 0 0,-6 4 0 16,-5 0 0-16,-5 6 0 0,-4-2-96 0,-5 4 0 16,-3 2-16-16,3 2 0 0,2 1 208 0,5 0 32 15,4 0 16-15,4 1 0 0,6-3-368 0,6 1-64 16,3 1 0-16,5-1-16 0,6-2-304 0,5 0 160 15,6-2-160-15,6-3 128 0,7 3-128 0,2-2 0 16,2-6 0-16,3 0 0 16,1-3-832-16,2-3-128 0,4-7-48 0,3 1-12112 15,3 0-2416-15</inkml:trace>
  <inkml:trace contextRef="#ctx0" brushRef="#br0" timeOffset="5253.12">28821 271 11967 0,'-8'-9'528'0,"8"9"112"0,-7-3-512 0,2-1-128 0,1-5 0 0,4 9 0 16,0 0 2304-16,0 0 448 0,-9-4 64 0,1 2 32 15,-1 2-1264-15,-2 1-256 0,0 4-48 0,-2 6-16 16,-3 0-176-16,-1 6-16 0,-1 8-16 0,8-8 0 16,-2 10-64-16,-1 6-16 0,-2 4 0 0,1 5 0 15,0 1-224-15,1 4-48 0,0-1-16 0,-7 36 0 16,5-17-368-16,4-7-80 0,5-10-16 0,4-5 0 16,0-10-224-16,5-6 144 0,2-3-144 0,1-2 128 15,1-3-128-15,3-8 0 0,4-2 144 0,0-4-144 0,-2 0 0 0,2-1 0 16,0-3 0-16,0-2 0 15,-1-5-1440-15,0-1-208 0,0-6-32 0,-5 0-13344 16</inkml:trace>
  <inkml:trace contextRef="#ctx0" brushRef="#br0" timeOffset="5437.01">28138 739 29487 0,'0'0'1296'0,"0"0"288"0,14-2-1264 0,7-1-320 15,7 1 0-15,8 0 0 0,4 1 464 0,5-2 48 16,1-3 0-16,3-3 0 0,-2 0 272 0,5-2 64 16,3 2 16-16,1 0 0 0,0 4-352 0,-1 1-64 15,-2-1 0-15,-5 5-16 0,-3-1-432 0,-6 2 0 16,-5 0 0-16,-11 2 0 16,0-2-2192-16,1 2-320 0,1-1-64 0</inkml:trace>
  <inkml:trace contextRef="#ctx0" brushRef="#br0" timeOffset="5770.06">29143 746 3679 0,'-4'10'320'0,"2"-4"-320"0,2-6 0 0,2 11 0 0,3-4 5712 0,2 2 1072 15,0-4 224-15,3-4 32 0,2 0-4544 0,3-3-928 16,3-1-176-16,2-3-48 0,4-2-512 0,-4 4-128 15,4-3 0-15,0-1-16 0,-1-2-368 0,-3 1-80 16,-2-2-16-16,-3 1 0 0,-2-3-96 0,-4 3 0 16,-4-1-128-16,-3-2 192 0,-2 0-48 0,-2 3-16 15,-5-2 0-15,-1 5 0 0,-6-2-128 0,-11 0 0 16,-6 4 0-16,0 5 128 0,3 5-128 0,1 2 0 16,1 6 0-16,3 1 0 0,3 4 0 0,3 1 0 15,3 0 0-15,4 3 128 0,1-1-128 0,5 3 0 16,3 2 144-16,5 0-144 0,6 4 0 0,5 0 0 15,4-2 0-15,7 0 0 0,3-4-176 0,0-5-48 16,11 6-16-16,4-3 0 16,2 0-3136-16,-3-2-624 0,-2-3-128 0</inkml:trace>
  <inkml:trace contextRef="#ctx0" brushRef="#br0" timeOffset="6087.88">29981 557 16575 0,'-10'12'736'0,"7"-2"160"0,-1 0-720 0,0 5-176 0,-1 4 0 0,-1 3 0 15,-2 0 2816-15,-1 2 512 0,1 4 128 0,-4-1 0 16,-2 0-1152-16,1-1-256 0,2 3-32 0,1-5-16 16,3-1-704-16,1 0-144 0,1-5-16 0,1-2-16 0,0-4-464 0,3-1-80 15,1-6-32-15,0-5 0 0,0 0 32 0,9 4 0 16,1-4 0-16,2-2 0 0,-1-6-64 0,2-7-16 15,-1-3 0-15,-1 5 0 0,-2-2-224 0,2 1-32 16,0-4-16-16,2-1 0 0,1-4-224 0,-1 2 128 16,1 0-128-16,1 3 0 0,2-1 0 0,0 2 0 15,2-1 0-15,1 1 0 0,-1 1 0 0,0-1 0 16,0 2 0-16,0 4 0 0,-1-1 0 0,-2 5 0 16,-3-2-144-16,-3 4 144 15,1-2-1408-15,-4 3-192 0,0 1-48 0,-7 3 0 16,0 0-1776-16,0 0-352 0</inkml:trace>
  <inkml:trace contextRef="#ctx0" brushRef="#br0" timeOffset="6726">30755 493 21183 0,'0'0'1888'0,"0"0"-1504"0,0 0-384 0,0 0 0 16,0 0 800-16,0 0 96 0,0 0 0 0,-9 7 16 0,0 3 624 0,0 4 128 15,0 0 32-15,2 4 0 0,-2 2-672 0,-1 3-128 16,-2 7-16-16,2-4-16 0,1 2-352 0,0 0-80 16,0 5-16-16,2-2 0 0,-1-7-240 0,2 1-48 15,1-4-128-15,1-4 192 0,1-1-192 0,2-7 128 16,1-9-128-16,0 0 0 0,0 0 160 0,0 0-160 16,6-9 160-16,2-4-160 0,0-4 144 0,0 0-144 15,0-4 128-15,1-3-128 0,0 0 0 0,0 1 128 16,-2-4-128-16,2 2 0 0,0 1 0 0,0-4 0 15,-3 5 0-15,3 0 0 0,2 4-176 0,-1 5-112 16,0 1-32-16,-1 6 0 0,0 2 64 0,1 2 16 16,0 2 0-16,0 3 0 0,0 2 240 0,-1 5-176 15,-2-1 176-15,-1 6-160 0,-1 4 160 0,-2 2 0 16,-3 1-144-16,-3 13 144 0,-2-3 0 0,-1 0 0 16,-2-6 0-16,0-2 0 0,1-1 0 0,2-8 240 15,0 0-64-15,2-7-16 0,3-7 288 0,0 0 64 16,0 0 16-16,0 0 0 0,9-9 352 0,2-2 64 15,1-3 16-15,2-4 0 0,2 0-560 0,3-2-96 0,2-3-32 0,9-10 0 16,-3 3-272-16,-2 0 160 0,-1 8-160 16,-6 6 128-16,1 0-128 0,2 2 0 0,-2 2 0 0,0 1 0 15,-1 5 0-15,-2 0 0 0,-1 4-176 0,-1 6 176 16,-2 5-144-16,-2 1 144 0,-2 5-160 0,-2 3 160 16,-2 2 0-16,-2 4 0 0,-3 0 0 0,0 4 0 15,-2-2-192-15,1 4 48 0,-1-3 16 0,3 1 0 16,1-5-2112-16,3-2-432 15,3-4-80-15</inkml:trace>
  <inkml:trace contextRef="#ctx0" brushRef="#br0" timeOffset="7069.97">31973 365 8287 0,'0'0'368'0,"-7"0"80"16,1-1-448-16,-2 0 0 0,-1 1 0 0,-1 0 0 0,-1 1 3840 0,-2 0 672 16,-2 3 144-16,0 1 16 0,-1 3-2688 0,5-2-560 15,-1 5-96-15,2-3-32 0,3 4-208 0,3-1-64 16,3-1 0-16,2 4 0 0,3 2-64 0,3 1 0 16,6 0-16-16,0 1 0 0,1 0-368 0,2-1-80 15,2 2-16-15,0 1 0 0,0 0-304 0,-1-1-176 16,1 0 192-16,-4 1-192 0,-1 2 384 0,-3 2-48 15,-5-1 0-15,-2 1 0 0,-5 2 304 0,-3-4 48 0,-5 3 16 0,-4 0 0 16,-4-3-48-16,-2-2 0 0,-3-1 0 0,-1-2 0 16,0-2-32-16,-2-1-16 15,-2-4 0-15,-1-1 0 0,0 0-352 0,0-2-64 0,-2-4 0 0,1-3-16 16,-2-1-176-16,1-3 0 0,3-5 0 0</inkml:trace>
  <inkml:trace contextRef="#ctx0" brushRef="#br0" timeOffset="9838.64">15498 46 14047 0,'0'0'624'0,"0"0"128"0,0 0-608 0,0 0-144 15,0 0 0-15,8-2 0 0,-8 2 1376 0,0 0 240 16,0 0 48-16,0 0 16 0,0 0-272 0,0 0-48 15,0 0-16-15,8 4 0 0,-8-4-368 0,5 14-80 16,-2 1 0-16,-3 3-16 0,0 2-256 0,-2 0-48 16,-1 7-16-16,-1-1 0 0,-1 3-176 0,-3 3-48 15,-2 8 0-15,5-12 0 0,-3 15-112 0,1 3-32 16,-1 5 0-16,0 1 0 0,-1 3-192 0,1-2 176 16,0 2-176-16,-4 16 160 0,1-5 192 0,2-7 32 15,0-4 16-15,-3 15 0 0,3-11 0 0,-2-12 0 16,4-8 0-16,0-4 0 0,2-2-48 0,0-4-16 15,0-4 0-15,1-1 0 0,1-4-80 0,0-3-32 16,1 0 0-16,0-2 0 0,-3-1-64 0,4 1-16 0,0-1 0 16,-1-2 0-16,1-1-144 0,2-2 0 15,2 1 0-15,1 2 128 0,1-6 0 0,1 2 0 16,0 1 0-16,3-3 0 0,3 3-128 0,-1-4 192 0,3 1-192 0,2 1 192 16,0-4-192-16,3 1 0 0,1 0 0 0,3 2 128 15,3-1-128-15,2 2 0 0,0 0 144 0,3-1-144 16,2-1 0-16,2 0 0 0,-2-1 0 0,2-2 128 15,2 1-128-15,1-1 0 0,2-2 0 0,1 0 128 16,0 0-128-16,4 1 0 0,2 1 128 0,3 2-128 0,-1-2 0 16,1 1 0-16,-2-3 0 0,-1 2 128 0,-2-1-128 0,2-1 0 15,0 0 0-15,-2 0 0 0,0 0 0 0,-1 2 0 16,3-1 0-16,2 0 0 0,0 0 0 0,1-1 0 16,-1 3 0-16,0-3 128 0,-4 0-128 0,4 0 0 15,0-3 0-15,3 3 128 0,2 0-128 0,1 0 128 16,-1 0-128-16,1 0 128 0,-1 0-128 0,-1 0 0 15,-4-1 0-15,2 0 0 0,1-2 0 0,2 2 0 0,-1 1 0 16,2 0 0-16,-1 0 0 0,0 1 0 0,-1-1 0 16,-1 0 0-16,-1 0 0 0,0 0 0 0,0-1 0 0,1 1 128 15,0 0-128-15,1 0 0 0,2 0 0 0,0 0 0 16,1-1 0-16,-2 0 0 0,0-2 0 0,-1-1 0 16,0-1 0-16,2 3 128 0,0-1-128 0,-1 2 0 15,2 1 0-15,-1-3 128 0,1 1-128 0,-2 0 0 16,1-3 0-16,0 2 128 0,-3-1-128 0,3 1 0 15,1 2 0-15,-2 0 0 0,0-3 0 0,0 1 128 16,1 1-128-16,-2 0 0 0,1 1 0 0,-5-1 0 16,1-1 0-16,-1 2 0 0,2-3 0 0,0 3 128 15,0 0-128-15,0-1 0 0,-2 2 0 0,0-1 0 16,-1 0 0-16,0-1 0 0,2 1 0 0,-1-1 0 16,2-1 0-16,3-2 0 0,-1 2 0 0,0 2 0 15,1-1 0-15,-3 0 0 0,1 0 0 0,0-1 0 0,0 1 0 0,0-1 0 16,0 1 0-16,2 0 0 0,-1 0 0 0,-1 1 128 15,0-1-128-15,-2 2 0 0,-2-1 0 0,0 0 0 16,1-1 0-16,-1-1 0 0,0-2 0 0,2 2 0 16,1 2 0-16,0-1 128 0,-4 1-128 0,0 0 0 15,0 1 0-15,0 1 0 0,0-1 0 0,-2-1 0 16,0 0 0-16,2-2 0 0,0 2 0 0,1 0 0 16,1 2 0-16,-2 0 0 0,-2 2 0 0,-1-2 0 15,-4-1 0-15,2 1 0 0,-1 0 0 0,2-1 0 16,2 0 0-16,3 2 0 0,-1-4 0 0,1 4 0 15,1-1 0-15,-2 0 0 0,0 1 0 0,-3 0 0 16,-1 1 0-16,1 0 0 0,0-1 0 0,1-1 0 16,0-1 0-16,4 0 0 0,0-1 0 0,1 1 0 0,-2 0 0 0,-1 2 0 15,-2 1 0-15,-2-2 0 0,0 0 0 0,0 3 0 16,0-3 0-16,3 1 0 0,0-4 0 0,1 4 0 16,1 0 0-16,2 1 0 0,-4-1 0 0,-2 0 0 15,-2 0 0-15,0 1 0 0,-1-1 0 0,1 2 0 16,0-3 0-16,1 1 0 0,0-1 0 0,4 1 0 15,1 0 0-15,-1 0 0 0,-2 1 0 0,-2 2 0 16,-1-3 0-16,1 1 0 0,-1-2 0 0,-1 0 0 16,2 1 0-16,0 0 0 0,2 2 0 0,2 1 0 15,1-1 0-15,0-1 0 0,-1 0 0 0,-2 0 0 16,-2-1 0-16,0 0 0 0,3-1 0 0,0 0 0 16,0 1 0-16,1-1 0 0,2 0 0 0,1 0 0 15,2 2 0-15,-4-1 0 0,-2 0 0 0,-1-2 0 16,-2 0 0-16,0 0 0 0,0 0 0 0,3-2 0 15,1 1 0-15,4 1 0 0,2 0 0 0,-2 0 0 16,-1 0 0-16,-2 0 0 0,-4 0 0 0,1 0 0 0,-1 0 0 0,2 0 0 16,1 0 0-16,3 1 0 0,2 1 0 0,0 0 0 15,0 1 0-15,0-2 0 0,-2-1 0 0,-2 0 0 16,-1 0 0-16,1 1 0 0,2-1 0 0,1 2 0 16,0-1 0-16,2 1 0 0,1 1 0 0,-2-1 0 15,-3 2 0-15,-1-2 0 0,-3-2 0 0,1 0 0 16,-2 0 0-16,5 2 0 0,-1-2 0 0,1 1 0 15,1-1 0-15,0 2 0 0,-2-1 0 0,0-1 0 16,-1 0 0-16,-4-1 0 0,-2 2 0 0,2 0 0 0,3 0 0 16,-3 1 0-16,1-1 0 0,1 2 128 15,4 0-128-15,-2 0 0 0,-5-2 0 0,-1-1 0 0,0 3 0 0,0-2 0 16,-4 0 0-16,1-1 0 0,0 0 0 0,1 0 0 16,3 0 0-16,2 0 0 0,1 2 0 0,1-2 0 15,-1-2 0-15,0 1 0 0,1 0 0 0,-5-1 0 16,-2 1 0-16,4-1 0 0,-1-1 0 0,2-1 0 15,0 3 0-15,1-2 0 0,0 1 0 0,1 1 0 16,0 1 0-16,-2 0 0 0,-2-2 0 0,-2 2 0 16,-3 0 0-16,-1-1 0 0,1 0 0 0,0 0 0 15,1-1 0-15,0 2 0 0,2 0 0 0,-1-1 0 16,3-2 0-16,-1 2 0 0,-2 0 0 0,1 1 0 16,-2-1 0-16,-3-1 0 0,0 1 0 0,-1 0 0 15,0 0 0-15,1 1 0 0,-4 0 0 0,5 0 0 16,0 0 0-16,2 0 0 0,-3 0 0 0,2 0 0 15,-3 1 0-15,1 0 0 0,-2-1 0 0,-1 1 0 0,-1 1 0 0,0-2 0 16,-2 0 0-16,0 0 0 0,-1 0 0 0,3 0 0 16,-1 0 0-16,2 0 0 0,0 0 0 0,1 0 0 15,0 0 0-15,0 0 0 0,1 0 0 0,2 0 0 16,-3 0 0-16,-1 0 0 0,2 0 0 0,-2 0 0 16,-2 0 0-16,1 0 0 0,-2-2 0 0,2 2 0 15,-1-1 0-15,2 1 0 0,0-1 0 0,0 0 0 16,-1 1 0-16,2 0 128 0,0 0-128 0,-1 0 0 15,-1 0 0-15,-2 0 0 0,-5 0 0 0,1 0 0 16,1 0 0-16,-2 1 0 0,-2 0 0 0,1-1 0 16,-2 0 0-16,3 0 0 0,2 0 0 0,-2 0 0 15,0-1 0-15,1 1 0 0,2 0 0 0,1 0 0 0,0-1 0 0,1 1 0 16,1-2 0-16,0 1 0 0,1 0 0 0,-1 0 0 16,-1-1 0-16,1 0 0 0,-4 0 0 0,2 0 0 15,-2-1 0-15,-2 1 0 0,0 1 0 0,1-2 0 16,-1 0 0-16,1 1 0 0,-1-1 0 0,1 2 0 15,1 1 0-15,-2-1 0 0,-1 0 0 0,1-1 0 16,1 1 0-16,1 1 0 0,0 0 0 0,-1-1 128 16,-4-1-128-16,3 1 0 0,0 0 0 0,1 0 0 15,-4-4 0-15,1 3 0 0,-1 0 0 0,2 0 0 16,0 1 0-16,1 1 0 0,-1-1 0 0,-9 0 0 16,3-1 0-16,0 1 0 0,3 0 0 0,0 1 0 15,2 0 0-15,0 0 0 0,0 0 0 0,17 0 0 16,-6 0 0-16,-2 0 0 0,-4 0 0 0,-3 0 0 15,-3 0 0-15,1 1 0 0,0-1 0 0,-2 1 0 0,0-1 0 0,1 2 0 16,2-2 0-16,-2 1 0 0,2 0 0 0,-10-1 0 16,2 1 0-16,2 1 0 0,-1 0 0 0,1 1 0 15,0-2 0-15,2 2 0 0,0-1 0 0,16 2 0 16,-6-1 0-16,-2-1 0 0,-3 1 0 0,-3 0 0 16,-3 0 0-16,0 0 0 0,-13-3 0 0,-5 0 0 15,0 0 0-15,0 0 128 0,0 0-128 0,0 0 0 0</inkml:trace>
  <inkml:trace contextRef="#ctx0" brushRef="#br0" timeOffset="11266.19">15700 83 8975 0,'0'0'384'0,"0"0"112"0,0 0-496 0,-5-4 0 16,-3-2 0-16,3 0 0 0,-1 1 192 0,0 1-64 15,-1-2-128-15,2 0 192 0,5 6-64 0,-5-3-128 0,-3-1 176 0,2-1-176 16,-1 1 0-16,1 3 0 0,6 1 0 0,-8 0 0 31,8 0-560-31,-6 2-16 0,6-2 0 0,0 0 0 0,-9 4 416 0,9-4 160 0,0 0-128 0,0 0 128 16,0 0 0-16,0 0 0 0,0 0 0 0,0 0 128 15,0 0 448-15,0 0 112 0,0 0 16 0,0 0 0 16,0 0 144-16,0 0 48 0,0 0 0 0,9 6 0 16,-9-6-208-16,10 3-48 0,0-3 0 0,0 0 0 0,2-3 64 0,1 0 0 15,1-3 0-15,0 3 0 0,-2 0-80 0,2-2-16 16,0-3 0-16,2 3 0 0,-1 3-32 0,3-2-16 15,-1-1 0-15,4 1 0 0,0 1-224 0,3 2-32 16,1 1-16-16,1 0 0 0,2 0-96 0,3 0 0 16,-1 0-16-16,1 3 0 0,-1-1-176 0,0 1 0 15,-1-2 0-15,0-1 0 0,2 0 0 0,-2 0 0 16,-1 0 0-16,2-1 0 0,2-3 160 0,5 0 96 16,6-1 32-16,3-2 0 0,5 0 32 0,0-2 16 15,1 2 0-15,0-1 0 0,0 2-336 0,-4-1 144 16,-1-3-144-16,-19 6 0 15,8 0 128-15,6 1-128 0,5-4 0 0,2 4 0 0,3 0 0 0,1 0 0 16,0-2 0-16,44-1 0 0,-17 0 0 0,-4-2 0 16,-1 3 0-16,-3 2 0 0,-3 1 0 0,-4-3 0 15,-4 0 0-15,0-2 0 0,0-4 0 0,4 2 0 16,5-4 0-16,-1 7 0 0,-1 0 144 0,-2 2-16 16,-66 4-128-16,0 0 192 0,0 0-192 0,0 0 0 0,0 0 0 0,0 0-160 15,0 0 160-15,0 0 0 0,0 0 128 0,0 0-128 16,0 0 0-16,0 0 0 0,0 0 0 0,0 0 0 15,0 0 0-15,0 0 0 0,0 0 0 0,0 0 0 16,0 0 0-16,0 0 0 0,0 0 0 0,0 0 0 16,0 0 0-16,0 0 0 0,0 0 0 0,0 0 0 15,0 0 0-15</inkml:trace>
  <inkml:trace contextRef="#ctx0" brushRef="#br0" timeOffset="36474.35">28013 2170 10815 0,'0'0'480'0,"-10"-2"96"0,0-1-448 0,1-2-128 15,0 1 0-15,0 2 0 0,9 2 912 0,-11-1 176 16,0-2 16-16,11 3 16 0,-11-4-256 0,11 4-48 15,-10-2-16-15,1 0 0 0,9 2-160 0,-12 2-16 16,4 3-16-16,-1-1 0 0,1 1-224 0,0 2-64 0,-2-2 0 0,0 6 0 16,1 3-48-16,-1 1-16 0,0 0 0 0,0 0 0 15,-2 4 144-15,2 2 32 0,0 3 0 0,1 3 0 16,0-3-32-16,3 6 0 0,2 3 0 0,0 2 0 16,0-4-256-16,4 1-144 0,4 0 160 0,1-2-160 15,3-4 176-15,2-1-176 0,3-3 192 0,1-3-192 16,2-4 512-16,3-5-16 0,3 2 0 0,1-8 0 15,2-2-48-15,1-3-16 0,0-4 0 0,1-4 0 16,-3 0 16-16,2-5 0 0,-1-1 0 0,2-3 0 16,-1 0-128-16,0-2 0 0,-3-2-16 0,-3-4 0 15,-1-1-160-15,-4-1-16 0,-3 2-128 0,-2 0 192 16,-1-1-64-16,-3 3 0 0,-1-3-128 0,-3 2 192 16,-2-7-192-16,0 4 144 0,-2 4-144 0,0 1 128 15,-2-1-128-15,0 6 0 0,0 5 144 0,2 1-144 16,2 12 0-16,0 0 0 0,0 0 0 0,0 0 0 0,-5 16-176 0,1 3 176 15,-1 7-208-15,1 2 80 0,3 5 128 0,-2 2-128 16,-2 3 128-16,1 7-128 0,-1 3 128 0,1 2 0 16,-1-1-144-16,0-5 144 0,0-6 0 0,1-5 0 15,2-4 0-15,2-7 0 0,-2-7 192 0,4-4 96 16,-2-11 32-16,5 9 0 0,-5-9 304 0,10 0 64 16,3-2 16-16,1-10 0 0,2-3-192 0,2-4-16 15,-1-4-16-15,0 0 0 0,1-2-288 0,0 1-64 16,-2-4-128-16,1 3 192 0,0 4-192 0,-2 3 0 15,-3 3 0-15,1 2 0 0,0 5 0 0,0 6 0 16,-2 6 0-16,0 2 0 0,-2 5-192 0,2 3 192 0,-4 4-192 0,2 5 192 16,-4 0-160-16,-1 4 160 0,-1-3-128 15,-1 0 128-15,1-1 0 0,0-3 0 0,2-2 0 0,1-3 0 16,0-6 0-16,-6-9 0 0,8 7 0 0,3-2 0 16,2-3 0-16,2-2 0 0,1-5 0 0,4-1 0 31,0 1-1184-31,2-2-256 0,-2-3-48 0,1 0-8608 0,2 0-1712 0</inkml:trace>
  <inkml:trace contextRef="#ctx0" brushRef="#br0" timeOffset="36975.58">29080 2126 18543 0,'0'0'816'0,"0"0"176"0,0 0-800 0,0 0-192 16,0 0 0-16,0 0 0 0,0 0 864 0,10 2 128 16,-10-2 32-16,12-2 0 0,1 1-112 0,1-1-16 15,1 1 0-15,2 0 0 0,1 0-176 0,-1 1-32 16,1 1-16-16,0-1 0 0,-1 1-272 0,-2 2-48 15,-2 2-16-15,-3 0 0 0,-5 0-208 0,-5-5-128 16,6 13 128-16,-5-3-128 0,-2 1 320 0,-3 3-16 16,-3 0 0-16,-1-2 0 0,-1-1 256 0,0 2 48 15,-1-2 16-15,1 1 0 0,3-1-176 0,6-11-16 0,0 0-16 0,0 12 0 16,0-12-208-16,7 12-32 0,2-4-16 0,4-1 0 16,1-1 96-16,3-1 32 0,2 0 0 0,-2-1 0 15,1-2-160-15,0 3-128 0,-1 4 144 0,-3-3-144 16,1 3 128-16,-2 0-128 0,-3 4 0 0,-4 0 0 15,-2-3 352-15,-3 4-32 0,-3 1 0 0,-3 3 0 16,-3 2 272-16,-4 0 48 0,-2 1 16 0,-2-1 0 16,-1 1-192-16,-2-4-32 0,-2 0-16 0,0-3 0 15,0-1-224-15,4-5-64 0,1 3 0 0,0-4 0 16,3 2-128-16,0-5 0 0,1-2 0 0,3-2 0 31,1-1-416-31,8 1-112 0,-7-6-32 0,5-2 0 0,2 1-1680 0,5 0-352 0,4-4-64 0,3 1-16 16,5-2-608-16,1-2-128 0</inkml:trace>
  <inkml:trace contextRef="#ctx0" brushRef="#br0" timeOffset="37160.96">29699 2629 18431 0,'1'19'1632'0,"-1"-6"-1312"16,1 2-320-16,0 4 0 0,-1 3 1728 0,-1 2 256 15,-1-1 64-15,-4 1 16 0,0 2 16 0,-2-5 0 16,-2 1 0-16,-1 1 0 0,-2-2-976 0,2 0-192 15,2 0-32-15,-3-2-16 0,1-1-576 0,1-3-112 16,1-1-32-16,0-5 0 0,0-2-144 0,9-7-176 16,0 0 48-16,0 0 0 15,0 0-1584-15,0 0-304 0,-5-12-64 0,4-1-7472 16,2-3-1504-16</inkml:trace>
  <inkml:trace contextRef="#ctx0" brushRef="#br0" timeOffset="37658.12">30029 2085 16575 0,'0'0'1472'0,"0"0"-1168"0,0 0-304 0,0 0 0 15,0 0 1888-15,0 0 320 0,0 0 64 0,0 0 16 0,0 0-576 0,0 9-112 16,-1 0-32-16,0 5 0 0,-5 0-400 0,3 1-80 16,0 2 0-16,1 1-16 0,0-2-576 0,2 1-112 15,0-2-32-15,3-1 0 0,-3-14-352 0,4 14 144 16,-1-5-144-16,3 1 0 0,-6-10 192 0,11 5-64 16,2-2 0-16,-1-5-128 0,1-2 192 0,2-2-64 15,2-2 0-15,-1 1-128 0,-2-5 160 0,2 3-160 16,-2-2 128-16,2-3-128 0,-1-1 0 0,-1 0 0 15,-1 1 0-15,0-2 0 0,-1 1 0 0,0 2 0 16,-3 3 0-16,0-1 0 0,-2 3 0 0,0 0 0 16,-7 8 0-16,0 0 0 0,0 0 0 0,0 0-176 15,0 0 16-15,0 0 0 0,0 0 160 0,-3 16 224 16,1-1-48-16,-2 5-16 0,0 3 32 0,0 4 16 0,0-2 0 0,2 7 0 16,-2 2 160-16,0 3 16 0,-1 5 16 0,1 4 0 15,-1 0 96-15,0-3 16 0,-1-6 0 0,2-2 0 16,-1-3-288-16,0-5-48 0,0-2-16 0,1-2 0 15,1-2-32-15,1-2 0 0,1-3 0 0,1-3 0 16,0-13-416-16,3 9-96 0,-3-9 0 0,0 0-16 31,0 0-2080-31,12 0-400 0,-2-4-96 0,-1-4-16 0</inkml:trace>
  <inkml:trace contextRef="#ctx0" brushRef="#br0" timeOffset="37869.01">30804 2627 30751 0,'-5'21'1360'0,"3"-7"288"0,2 8-1328 0,-1-1-320 16,-2 2 0-16,3 0 0 0,-3-1 896 0,1-2 128 16,-2-1 0-16,-1 0 16 0,0 0-624 0,-1-1-128 15,-2-3-32-15,-1-1 0 0,-2-2-256 0,2 1 128 16,-3-1-128-16,2-3 0 15,0 0-224-15,2-4-160 0,8-5-16 0,0 0-16 16,-9 0-1840-16,9 0-368 0,-5-9-80 0</inkml:trace>
  <inkml:trace contextRef="#ctx0" brushRef="#br0" timeOffset="38326.55">31239 2167 21823 0,'0'0'960'0,"0"0"208"0,0 0-928 0,0 0-240 0,12-2 0 0,-1 0 0 16,2-1 1424-16,1 1 240 0,2 0 64 0,3 1 0 0,3-1-480 0,3-2-96 16,2-1 0-16,1 1-16 0,-1-1-176 0,2-2-48 15,3-3 0-15,-3 6 0 0,-2 1-240 0,-2 0-48 16,-1 1-16-16,-2 0 0 0,-3 1-400 0,-1 4-80 16,-3 2 0-16,-1 0-128 0,-6-1 0 0,-3 6 0 15,0 1 0-15,-5 6-144 0,-7 3 320 0,0 5 64 16,-3 0 16-16,-2 5 0 0,-1 3-48 0,-1 5 0 15,-1 4 0-15,0 4 0 0,-3-2-80 0,2 1-128 16,-2-6 176-16,0-1-176 0,4-3 144 0,-2-1-144 16,-1-3 0-16,3-2 144 0,1 0-144 0,2-3 0 15,-1-1 0-15,4-2 128 0,-4-3-128 0,3-1 0 16,2-2-160-16,1-3 160 16,4-2-768-16,2-12-48 0,0 0-16 0,0 0 0 15,0 0-1792-15,0 0-384 0,0 0-64 0</inkml:trace>
  <inkml:trace contextRef="#ctx0" brushRef="#br0" timeOffset="38526.62">31362 2604 31327 0,'0'0'2784'0,"17"-1"-2224"0,2-1-560 0,5 1 0 15,4-2 720-15,5 1 48 0,4-2 0 0,2 0 0 16,2-1 128-16,6-1 48 0,7-4 0 0,5 2 0 15,1-3-432-15,-4-1-64 0,-6 6-32 0,-5-3 0 16,-3 1-272-16,-5 3-144 0,-3-2 160 0,-4 3-160 16,-6 4-752-16,-4 1-240 0,-5 2-48 0</inkml:trace>
  <inkml:trace contextRef="#ctx0" brushRef="#br0" timeOffset="39576.91">27366 1743 7359 0,'0'0'320'0,"0"0"80"16,-8-2-400-16,8 2 0 0,-10-4 0 0,10 4 0 0,0 0 2064 0,0 0 336 15,0 0 64-15,0 0 16 0,0 0-1200 0,0 0-256 16,0 0-32-16,0 0-16 0,0 0-80 0,0 0 0 16,0 0-16-16,0 0 0 0,0 0 16 0,-2 13 0 0,-1 1 0 0,3 2 0 15,3 2-192-15,-1 2-16 0,2 4-16 0,0 3 0 16,-2 6-112-16,1 7-32 0,0 4 0 0,-1-1 0 15,1 3-160-15,-2-1-48 0,-1 3 0 0,-1 0 0 16,-2 4-80-16,-2 3-32 0,-1 2 0 0,-2-2 0 16,-1-1-80-16,1-3 0 0,2-4-128 0,1-1 192 15,1-3 0-15,0-3-16 0,2-3 0 0,-2-2 0 16,0-1 16-16,2 1 16 0,-1-3 0 0,2 1 0 16,0-2-48-16,1-4-16 0,2 0 0 0,2-4 0 15,0 1-16-15,2-4 0 0,0-2 0 0,5-3 0 16,-2-1 32-16,3 0 0 0,1-4 0 0,5 3 0 15,0 0-16-15,2-4 0 0,5 1 0 0,3-3 0 16,-1 4-144-16,7-3 160 0,6 3-160 0,3 0 160 16,1-3-160-16,3 2 0 0,2-5 144 0,2 1-144 0,1 1 0 15,4-2 0-15,0 1 0 0,3 0 128 0,5 0-128 0,2-1 0 16,-1 2 0-16,-2-2 0 0,1-1 0 0,-2 0 0 16,0 1 0-16,3-2 128 0,3-1-128 0,0 1 0 15,1 0 0-15,-2 0 0 0,-1 1 0 0,1-2 0 16,-1 2 0-16,1 0 128 0,7 0-128 0,-3 1 0 15,-1-1 0-15,-3-2 0 0,-2 2 0 0,1 0 128 16,0 1-128-16,4-1 0 0,3 0 0 0,4 1 0 16,-2 1 0-16,-1-3 128 0,-4 0-128 0,2 1 0 15,-1 0 0-15,1-1 0 0,0-2 0 0,-3-1 0 16,-3-1 0-16,-4-1 0 0,-2 1 0 0,0 1 0 16,-3 0 0-16,4 0 0 0,-3-3 0 0,2 3 0 15,-4 0 0-15,-1 0 128 0,-2-1-128 0,2 1 0 0,-1 0 0 0,5 0 128 16,2 0-128-16,4 4 0 15,4-1 0-15,1-2 0 0,0 0 0 0,1 0 0 0,2-1 0 0,6 2 0 16,1 0 0-16,-34-1 0 16,4-1 0-16,8-1 0 0,1-1 0 0,6 0 0 0,4 4 0 0,-1-1 0 15,0 1 0-15,51 2 0 0,-26 0 0 0,-48-3 0 16,3-1-224-16,3 2 32 0,0-1 16 0,1 0 0 16,0-1 176-16,0 1-128 0,-4 1 128 0,83 0 0 15</inkml:trace>
  <inkml:trace contextRef="#ctx0" brushRef="#br0" timeOffset="46800.68">2213 634 10127 0,'0'0'896'0,"0"0"-704"0,0 0-192 0,0 0 0 16,0 0 1360-16,0 0 240 0,0 0 64 0,0 0 0 15,0 0 192-15,-6 6 32 0,6-6 16 0,0 0 0 16,-5 9-560-16,-2-3-96 0,0 3-32 0,2-4 0 16,5-5-464-16,-8 9-112 0,-1 0 0 0,1-3-16 15,1 2-176-15,7-8-48 0,-9 4 0 0,0 1 0 16,0 3-32-16,1-3-16 0,1-3 0 0,7-2 0 15,-10 4-32-15,1-3 0 0,9-1 0 0,-9-1 0 0,9 1 0 0,-8-5-16 16,2 0 0-16,1-3 0 0,1 1-112 0,1-5 0 16,3 2-16-16,3-1 0 0,1 0-176 0,0 2 128 15,1-1-128-15,2 3 128 0,3-4-128 0,1 5 0 16,-2 2 0-16,-1 1 0 0,1-1 0 0,-9 4 0 16,10 0 0-16,3 4 0 0,0 1 0 0,-3 1-176 15,-2 2 176-15,-2 2-128 0,0 2 128 0,0 5 0 16,-3-1 0-16,-3 5-128 0,-2-1 128 0,-1 4 0 15,-3 3 0-15,0-4 0 0,-6 0 0 0,2 0 0 16,-2-2 160-16,-2-3-160 0,-3 0 480 0,1-3 0 16,0-1 0-16,-1-4 0 0,0-2 112 0,0-4 32 0,1-2 0 0,-1-3 0 15,2-3-240-15,1-6-32 16,-3-4-16-16,6-4 0 0,2-2-80 0,3-2 0 16,0 1-16-16,3-5 0 0,1 1-240 0,4 2 0 15,0-1 128-15,3 3-128 0,0 4 0 0,3 0 0 16,2 1 0-16,0 4 0 0,1 1 0 0,0 6 0 0,0-2-160 0,0 7 160 15,-11 0-160-15,12 9 160 16,1 0-192-16,-7 4 192 0,-1 2-176 0,2 4 176 0,-5 1-160 0,0 6 160 16,-5 1 0-16,-2 3 0 0,-3-2-128 0,-1 1 128 15,1 2 0-15,-3-6 0 0,0-3 0 0,-1-2 0 16,1-2 0-16,-2-3 0 0,-1-3 0 0,0-5 160 16,0 0-32-16,2-6 0 0,-1-4 0 0,0-4 0 15,2-2 16-15,2-5 0 0,3 0 0 0,0-5 0 16,3-3-16-16,0-3-128 0,3-1 192 0,3 2-64 15,0-3-128-15,4 3 0 0,0 3 0 0,4-1 0 16,-1 3 0-16,3 3 0 0,-1 2 0 0,2 1 0 0,0 4 0 0,0 4 0 16,-1 1-128-16,0 4 128 0,-5 1 0 0,1 6-144 15,-2 3 144-15,-1 4 0 0,-1 1-160 0,-4 5 160 16,-2 3-128-16,-4 3 128 0,-1 0 0 0,-3-3 0 16,-1 0 0-16,-2 1 0 0,1-3 0 0,-1-4 0 15,0-5 0-15,0-3 0 0,1 0 160 0,1-4-32 16,-2-4-128-16,3-2 192 0,0-2-48 0,3-6-16 15,1-1 0-15,1-6 0 0,3-7 96 0,2 0 16 16,2 0 0-16,2-4 0 0,2 2-240 0,2 2 128 16,0-1-128-16,3 4 0 0,0 3 0 0,0 4 0 15,-2 1 0-15,0 1 0 0,0 5-160 0,0 3-128 16,-10 3-32-16</inkml:trace>
  <inkml:trace contextRef="#ctx0" brushRef="#br0" timeOffset="51502.38">3297 1480 10127 0,'-14'9'448'0,"5"-3"96"0,-1 5-544 0,-1-2 0 0,-1 2 0 0,1-2 0 0,-1 1 1024 0,2-2 80 16,0 2 32-16,4-1 0 0,-4 0-208 0,2-4-32 15,8-5-16-15,-6 9 0 0,-1-4-224 0,7-5-32 16,0 0-16-16,0 0 0 0,0 0 112 0,5 11 32 16,3-6 0-16,1 0 0 0,-9-5 48 0,14 5 16 15,-3 0 0-15,5-2 0 0,-2 0-544 0,-2 0-96 16,-2 4-32-16,1-3 0 0,-11-4-16 0,9 3-128 15,-9-3 192-15,0 0-64 0,6 12 144 0,-4-2 32 16,-2-10 0-16,-3 13 0 0,-2-2 352 0,-1 1 80 16,-2 2 16-16,-3 1 0 0,-1-1-112 0,-2 0-32 15,1 2 0-15,0 2 0 0,-1 1-288 0,3 1-48 16,1-2-16-16,2-4 0 0,2-1-64 0,2 1 0 16,3-3-16-16,3 3 0 0,1 2-176 0,2-1 128 15,2 1-128-15,2 0 128 0,0-1 0 0,1-4 0 16,1 1 0-16,0-5 0 0,3 2-128 0,-1-4 0 15,-2 2 144-15,2-1-144 16,0-3-1152-16,2-1-288 0,-1 1-64 0,0-3-12336 0</inkml:trace>
  <inkml:trace contextRef="#ctx0" brushRef="#br0" timeOffset="51951.98">3705 1667 14975 0,'3'-13'656'0,"-3"13"144"0,2-7-640 0,-2 7-160 16,3-10 0-16,-3 10 0 0,0 0 976 0,0 0 176 16,0 0 16-16,0 0 16 0,-3 11-80 0,0 2-16 15,-2 4 0-15,-1 3 0 0,3 0-192 0,-4 1-32 16,1 0-16-16,3 3 0 0,2 3-256 0,2-4-48 15,2-2-16-15,1-2 0 0,2-2-272 0,0-5-48 16,2 1-16-16,1-4 0 0,1-1 320 0,0-3 48 16,3-4 16-16,1-2 0 0,0-3-64 0,1-4 0 15,0 1 0-15,1-6 0 0,-2-1-112 0,0-3-16 16,0 2-16-16,-2-1 0 0,-1-2-224 0,-3 0-144 16,0 2 192-16,-2 3-192 0,1 5 192 0,-7 8-192 15,0 0 192-15,0 0-192 0,0 0 0 0,0 0 0 16,0 0 0-16,7 10 0 0,-3 6-144 0,-1 3 144 15,-3 4-128-15,-1 5 128 0,-1 3 0 0,-2 4 0 0,1 0 0 0,-2-2 0 16,-3 2 0-16,-1-4 0 0,0 1 0 0,0-3 128 16,0-3-128-16,2-2 176 0,-1-4-176 0,0-3 192 15,1-4 32-15,2-2 16 0,1-3 0 0,4-8 0 16,0 0-240-16,0 0 144 0,0 0-144 0,0 0 128 31,0 0-1264-31,0 0-256 0,-5-8-48 0,4-6-13088 0</inkml:trace>
  <inkml:trace contextRef="#ctx0" brushRef="#br0" timeOffset="52148.37">4256 2095 23039 0,'0'0'2048'0,"4"9"-1648"15,-2 4-400-15,1 0 0 0,-3-3 1344 0,-3 3 192 16,-1-1 48-16,-1 1 0 0,-1 4-352 0,-1-1-64 15,-1-1-16-15,-3 2 0 0,1-3-704 0,-1-3-128 16,2 1-48-16,4-2 0 0,5-10-272 0,0 0-224 16,0 0 32-16,0 0-9728 15,0 0-1968-15</inkml:trace>
  <inkml:trace contextRef="#ctx0" brushRef="#br0" timeOffset="52611.91">4707 1759 21183 0,'1'-9'1888'0,"1"0"-1504"0,-2-4-384 0,0 3 0 16,0-2 528-16,-3 1 48 0,-2 2 0 0,1 0 0 15,4 9 336-15,-6-5 80 0,6 5 16 0,-8 0 0 0,-2 5-464 0,1 7-96 16,0 0 0-16,2 5-16 16,-4 1-192-16,5 2-48 0,1 2 0 0,1 0 0 0,2 6-192 15,0-1 128-15,4 1-128 0,1-2 0 0,2 0 0 0,2-3 0 16,0-3 0-16,1-2 0 0,0-4 192 0,1-2-48 16,-1-6-16-16,4-1 0 0,1-5 256 0,3-2 32 15,-1-1 16-15,1-6 0 0,-1 0 0 0,0-2 0 16,-1-4 0-16,-1 1 0 0,1-2-224 0,-1 2-32 15,-3 3-16-15,-3 2 0 0,0 4-160 0,-7 5 0 16,0 0 0-16,0 0 0 0,0 0 0 0,9 13 0 16,-3 4 128-16,-6 4-128 0,-1 4 128 0,-1-1-128 15,0 4 192-15,-4-1-64 0,-3 2 48 0,-2 0 0 16,0-1 0-16,1 3 0 0,-5-3 64 0,1 0 16 16,1-4 0-16,1 0 0 0,-3-5-96 0,2-1-16 15,2-5 0-15,2-2 0 0,-1-1-144 0,10-10 0 16,0 0 0-16,0 0 0 15,0 0-1984-15,0-10-416 0,3-1-96 0</inkml:trace>
  <inkml:trace contextRef="#ctx0" brushRef="#br0" timeOffset="52851.28">5260 1487 20959 0,'0'0'928'0,"0"0"192"0,0 8-896 0,0 5-224 0,-1 1 0 0,-2-1 0 0,-1 1 1888 0,-2 1 336 16,-2 2 64-16,1-2 16 0,-2 0-960 0,2-1-176 16,2 0-32-16,-1 0-16 0,1-1-752 0,-1-3-160 15,3 1-16-15,-1-2-16 0,0 1-176 0,2-2 0 16,-1 2-160-16,3-10-14864 15</inkml:trace>
  <inkml:trace contextRef="#ctx0" brushRef="#br0" timeOffset="53340.27">5621 1850 21183 0,'0'0'1888'0,"0"0"-1504"0,0 0-384 0,0 0 0 0,0 0-208 0,10 3-112 16,-10-3-32-16,8 10 0 0,-2-4 1776 0,-3 2 368 16,-1 2 64-16,-2 3 0 0,-2-1-704 0,-3 14-160 15,-3-3-32-15,0-2 0 0,1-2-320 0,-2 2-80 16,-3-6-16-16,2-1 0 0,0-1-256 0,1-4-48 16,-2 2-16-16,2-2 0 0,1-3-224 0,8-6-160 15,-8 5 32-15,8-5 0 16,0 0-2560-16,0 0-496 0</inkml:trace>
  <inkml:trace contextRef="#ctx0" brushRef="#br0" timeOffset="53545.37">6140 1816 20271 0,'0'0'1792'0,"0"0"-1424"0,0 0-368 0,11 5 0 16,-11-5 848-16,11 1 112 0,-11-1 0 0,11-1 16 0,-11 1 16 0,11 4 0 16,-11-4 0-16,11-3 0 0,1 3-736 0,-2-1-256 15,4-2 144-15,-1 1-144 16,3-1-1536-16,3-1-400 0,2-1-80 0</inkml:trace>
  <inkml:trace contextRef="#ctx0" brushRef="#br0" timeOffset="53670.25">6542 1774 11967 0,'0'0'1072'0,"0"0"-864"0,0 0-208 0,0 0 0 0,0 0 1856 0,0 0 320 16,0 0 64-16,0 0 0 0,8 5-1232 0,-8-5-256 15,9 4-48-15,-9-4-16 0,10 4-496 0,2 2-192 16,-2-2 128-16</inkml:trace>
  <inkml:trace contextRef="#ctx0" brushRef="#br0" timeOffset="54621.61">7651 1574 10127 0,'0'0'896'15,"-5"8"-704"-15,1 2-192 0,0 0 0 0,-1 5 1168 0,0 3 208 16,-1 0 32-16,-1 1 16 16,2 0 32-16,0-1 0 0,0-3 0 0,3 0 0 0,2-1-416 0,3-2-80 15,4-1 0-15,0-4-16 0,3-1-48 0,4-3 0 16,2-5 0-16,2-1 0 0,1 0-336 0,2-2-80 16,3-1-16-16,0-5 0 0,-2 2-64 0,0-1-16 15,-3-2 0-15,-1 0 0 0,-1-2-176 0,0 0-32 16,-3 3-16-16,-3 2 0 0,-2 2-160 0,0 1 160 15,-9 6-160-15,0 0 160 0,0 0-160 0,9 9 0 16,-3 1 0-16,-2 7 0 0,-3 3 128 0,-2 5-128 16,-1 2 192-16,-2 5-64 0,-3 1 32 0,0 4 0 15,-2 2 0-15,-1 4 0 0,-2-1 96 0,1-3 32 16,-4-5 0-16,1-1 0 0,0-6 32 0,-2 1 0 0,1-4 0 16,0-3 0-16,-3-3 80 0,3-4 32 0,1-1 0 0,1-6 0 15,2 1-128-15,1-4-32 0,-1 0 0 16,11-4 0-16,0 0-448 0,-3-7-80 0,1-3-32 15,2 0 0 1,3-4-2816-16,-1-4-560 0,10-8-112 0,6 0-32 0</inkml:trace>
  <inkml:trace contextRef="#ctx0" brushRef="#br0" timeOffset="55017.61">8426 1353 7359 0,'0'0'656'0,"0"0"-528"16,0 0-128-16,0 0 0 0,0 0 2016 0,0 0 368 16,0 0 80-16,-9-1 16 0,0 1-624 0,1 2-128 15,0 5-32-15,0-2 0 0,1 1-416 0,-3 6-96 16,2 2-16-16,-2 3 0 0,0 5-192 0,2-7-32 16,0 3-16-16,-3 7 0 0,1 1-288 0,1-6-48 0,1-1-16 15,2-3 0-15,1-4-320 0,1 1-80 0,0 0-16 0,3-4 0 16,1 2-160-16,0-11 128 0,5 8-128 0,1 1 128 15,2-4-128-15,1 0 0 0,-9-5 0 0,13 5 0 32,1-1-720-32,-1-3-32 0,1 0 0 0,0 0-8464 0,2-1-1712 0</inkml:trace>
  <inkml:trace contextRef="#ctx0" brushRef="#br0" timeOffset="55439.69">8533 1542 19407 0,'0'0'848'0,"0"0"192"0,0 0-832 0,0 0-208 16,0 0 0-16,-4-8 0 0,4 8 1312 0,0-9 224 16,2-3 32-16,0 5 16 0,1-4-576 0,0 4-112 15,1-3-32-15,1 3 0 0,0-3-432 0,3 5-96 16,-8 5-16-16,0 0 0 0,0 0-192 0,10 1-128 15,-10-1 128-15,9 12-128 0,-4-1 192 0,-1 4-48 16,0 2 0-16,-4-1 0 0,-1 1 112 0,-3-2 32 16,-1 2 0-16,0-2 0 0,-2-2 64 0,2-1 16 15,-1 1 0-15,6-13 0 0,0 0 80 0,0 0 0 16,0 0 16-16,0 0 0 0,0 0 128 0,0 0 32 16,0 0 0-16,9-9 0 0,2 0-80 0,-2-5-16 0,1-1 0 0,0-1 0 15,2-1-336-15,-1 1-64 0,-1-1 0 0,1 1-128 16,-1 2 128-16,-1 1-128 0,0-1 0 0,-3 6 0 15,1-2 0-15,-7 10 0 0,0 0 0 0,0 0 0 16,11 5 0-16,-5 5 0 0,-1 3-176 0,-5 0 176 16,0 1-192-16,-2 1 192 0,-2 0-192 15,0 2 192-15,0-2-272 0,2 0 48 0,0-2 16 16,0 0 0 0,4-1-1296-16,0-4-256 0,-2-8-48 0,0 0-16 15,0 0-976-15,7 5-192 0</inkml:trace>
  <inkml:trace contextRef="#ctx0" brushRef="#br0" timeOffset="55855.59">8931 1203 10127 0,'0'0'896'0,"0"0"-704"0,0 0-192 0,0 0 0 16,0 0 1152-16,0 0 192 0,0 0 32 0,0 0 16 15,0 0 16-15,0 0 16 0,0 0 0 0,0 0 0 16,0 0-304-16,10 6-64 15,0-2-16-15,2 3 0 0,-2-4 0 0,1 4 0 16,1 2 0-16,0 0 0 0,1 2-48 0,0 3-16 0,0 4 0 0,-3 3 0 16,-3 1-208-16,0 6-64 0,-1 1 0 0,-2 2 0 15,-4 0-256-15,-3-1-48 0,0-2-16 0,-1 0 0 16,-1-4 48-16,-3 0 0 0,-2-2 0 0,-2 0 0 0,0 0-64 0,-1-2-16 16,-1 1 0-16,1-3 0 15,-1-4-176-15,3-1-48 0,1-2 0 0,-2-1 0 16,2 1-736-1,2-3-160-15,2-2-16 0,6-6-10144 0,0 0-2016 0</inkml:trace>
  <inkml:trace contextRef="#ctx0" brushRef="#br0" timeOffset="56939">9480 1230 13823 0,'0'0'1216'0,"0"0"-960"0,0 0-256 0,0 0 0 16,0 0 384-16,0 0 48 0,0 0 0 0,11-3 0 16,-2-1 832-16,0 2 160 0,0-2 48 0,1-1 0 15,2 1-496-15,1 2-80 0,0-3-32 0,0-1 0 16,-1 5-80-16,0 2-16 0,1-1 0 0,-3 2 0 15,3 0-272-15,-4 2-64 0,-9-4-16 0,7 6 0 16,0 5-160-16,-3-2-48 0,-3 3 0 0,-1 1 0 16,-1 0 32-16,-3 1 0 0,-1 0 0 0,-3 1 0 15,-2 0 16-15,0-1 0 0,0 1 0 0,-1 1 0 16,5-1-80-16,0-1-16 0,-1-3 0 0,2 3 0 0,1 4-160 0,2-3 0 16,1 1 0-16,1-4 128 0,0 0-128 0,2 0 0 15,2-3 0-15,0 1 0 0,0 2 0 0,1-4 0 16,-5-8 0-16,9 8 128 0,0-2-128 0,-1-4 160 15,-8-2-160-15,12 1 160 0,-2-1 80 0,-10 0 16 16,0 0 0-16,9-3 0 0,0-5 96 0,-9 8 32 16,6-9 0-16,-6 9 0 0,7-6-144 0,-7 6-32 15,0 0 0-15,5-8 0 0,-5 8-32 0,0 0-16 16,0 0 0-16,0 0 0 0,11 3-160 0,-11-3 0 0,9 11 0 16,-1 3 128-16,-2-1-128 0,-1 2 0 15,-1 1 0-15,1 5 128 0,0 2-128 0,-1 0 160 16,-2-2-160-16,0 2 160 0,-1 2-32 0,-1 0 0 15,0 3 0-15,0-3 0 0,0 3 192 0,-1-1 48 16,-3 2 0-16,0-4 0 0,-1 2 304 0,-3-5 64 16,-1-1 16-16,-2-3 0 0,-2-4-48 0,1 1 0 0,-1 2 0 0,-1-2 0 15,0-4-304-15,-1 2-64 0,-1-1-16 0,1-5 0 16,0 1-320-16,1 0 0 0,0-5 0 0,1 1 128 16,2-3-1728-16,1-1-320 15,10 0-80-15</inkml:trace>
  <inkml:trace contextRef="#ctx0" brushRef="#br0" timeOffset="58557.97">22712 2472 10127 0,'0'0'448'0,"0"0"96"0,0 0-544 0,0-5 0 16,0 5 0-16,0 0 0 0,-1-6 1664 0,-1 3 208 15,2 3 48-15,-3-2 16 0,3 2-816 0,-4 0-160 16,-1 2-48-16,0 1 0 0,0 3-272 0,0 2-64 16,-3 5-16-16,2-1 0 0,0 3 48 0,-2 3 16 15,0 3 0-15,-2 6 0 0,-3-2 0 0,3 7 0 0,-2 6 0 0,-2 3 0 16,-2 2-176-16,-10 19-16 16,-4-1-16-16,4-5 0 0,-1 0-160 0,3-2-48 0,1-3 0 0,1-6 0 15,2 0-16-15,5-6 0 0,0-2 0 0,3-1 0 16,2-1 80-16,5 1 16 0,2-4 0 15,2-2 0-15,5-4-64 0,2 0-16 0,3-3 0 0,4-3 0 16,3 1 32-16,3-2 0 0,4 0 0 0,-2-6 0 16,4-1-32-16,3-2 0 0,3 3 0 0,0-1 0 0,2-2-208 0,-1 3 0 15,-1-5 0-15,-3 3 0 16,-3-4-560-16,0 2-208 0,3-4-32 16,-3 3-13184-16</inkml:trace>
  <inkml:trace contextRef="#ctx0" brushRef="#br0" timeOffset="58940.46">23204 2390 9215 0,'0'0'816'0,"0"0"-656"16,0 0-160-16,0 0 0 0,0 0 1856 0,0 0 352 0,7 7 64 0,0-1 16 16,1 5-864-16,1 2-160 0,1 2-48 0,0 6 0 15,2 4-304-15,0 3-64 0,2 8-16 0,0 6 0 16,2 0-96-16,-4 7-32 0,2 3 0 0,-1 8 0 15,-3 7-128-15,-2 6-48 0,-4 1 0 0,-3 4 0 16,-4 4 80-16,-3-2 16 0,-2 2 0 0,-1-4 0 16,1-7 32-16,-3-4 16 0,-1-2 0 0,-4-7 0 15,-1-6-32-15,-1-5 0 0,-1-3 0 0,-2-6 0 16,0-2-272-16,-1-2-64 0,1-3-16 0,-2-7 0 16,0-3-880-16,-4-1-176 0,-1-5-48 0</inkml:trace>
  <inkml:trace contextRef="#ctx0" brushRef="#br0" timeOffset="60674.69">22794 2418 13183 0,'0'0'576'0,"0"0"128"0,2-11-560 0,1 1-144 15,-1-2 0-15,1 3 0 0,-3 2 1280 0,0-1 240 16,-3-2 32-16,2 5 16 0,-1-3-320 0,-1 2-64 16,-2 1-16-16,1-3 0 0,-2 3-368 0,-1 1-80 15,-1-1-16-15,-5 1 0 0,0 2-48 0,-1 0-16 16,-2 2 0-16,2 3 0 0,-2 5-192 0,-4-3-32 0,0-3-16 15,-3 2 0-15,-3 0 32 0,-2 1 0 0,-1-1 0 0,-9 1 0 16,8-4-32-16,5 2 0 0,5 1 0 0,5 1 0 16,3-2-192-16,5 1-32 0,7-4-16 0,0 0 0 15,0 0 0-15,0 0 0 0,0 0 0 0,0 0 0 16,0 0-32-16,7 14 0 0,2 0 0 0,3-1 0 16,0-4-128-16,-1 0 0 0,0-2 144 0,2 7-144 15,1 3 0-15,-2 2 0 0,1 1 0 0,-4 2 0 16,0 5 0-16,-3 0 0 0,-2 4 0 0,-4 12 0 15,-2 2 0-15,-5-2 0 0,-3 3 0 0,-3-3 0 0,-1 3 0 0,-2-2 0 16,-2 4 0-16,0 1 0 0,0-5 0 0,1 3 0 16,-2-5 160-16,1 1-160 0,0-1 0 0,0-2 0 15,-1-1 0-15,1-1 0 0,1 0 128 0,0-2-128 16,2-3 0-16,2 0 0 0,2-2 0 0,0-1 128 16,0-4-128-16,3 2 0 0,2-6 0 0,5 1 0 15,1-2 0-15,1 0 0 0,5 0 0 0,2-4 0 16,2-1 0-16,4-5 0 0,0 2 0 0,5-2 128 15,3-3-128-15,2-1 0 0,1 1 192 0,1-3-64 16,-1 3-128-16,2-2 192 0,0-5-192 0,1 1 176 0,0-2-176 0,0 0 160 16,-2-2-160-16,1 1 160 0,0-3-160 15,-3-1 160 1,-3 0-1504-16,0 1-288 0,-3-1-64 0</inkml:trace>
  <inkml:trace contextRef="#ctx0" brushRef="#br0" timeOffset="61158.68">23012 2404 19231 0,'0'0'848'0,"0"0"176"0,0 0-816 0,4-5-208 16,6-4 0-16,1 4 0 0,-3 0 464 0,3-1 48 16,-1-1 16-16,1 4 0 0,3-3 464 0,3 0 96 15,1 0 0-15,1-2 16 0,1 2-32 0,2 1-16 16,-1 0 0-16,2 1 0 0,0 0-288 0,-1 3-48 16,-3-1-16-16,-2 4 0 0,0 2-368 0,-3 2-80 15,-3 3 0-15,-2 0-16 0,-2 2-240 0,-4 4 176 16,0 3-176-16,-7 3 160 0,-1 0-160 0,-3 6 192 15,-2 1-192-15,-2 1 192 0,-2 4-64 0,-7 3-128 16,3 1 192-16,-1 2-64 0,0 5-128 0,2-2 0 16,1 2 144-16,4 0-144 0,-1-2 0 0,3 4 0 15,2-3 0-15,3 1 0 0,4-3 0 0,1 1 128 16,0 5-128-16,2-5 0 0,3 1 0 0,2-3 0 16,-1-2 0-16,2 2 0 0,-1 4 0 0,1-5 0 15,-2-2 0-15,1 1 0 0,-1-2 0 0,-1-2 0 0,1 2 0 16,0-3 0-16,0 1 0 0,-1 3 0 0,0-3 0 15,-1 3 0-15,-2-3 128 0,0 2-128 0,-2 1 128 0,0 1-128 16,-2 1 144-16,0 1-144 0,-2-2 192 0,0-3-192 16,0 0 160-16,1-2-160 0,-1-1 128 0,1-6-128 31,1 1-1136-31,0-5-304 0,1-3-64 0</inkml:trace>
  <inkml:trace contextRef="#ctx0" brushRef="#br0" timeOffset="62043.15">19136 2473 7359 0,'0'0'656'0,"0"0"-528"16,0 0-128-16,0 0 0 0,0 0 2112 0,0 0 384 15,0 0 64-15,0 0 32 0,0 0-720 0,0 0-144 16,-9-3-16-16,0 0-16 0,9 3-208 0,-12 0-32 16,-3 0-16-16,-2 0 0 0,0-2-224 0,-1 2-64 15,-2 0 0-15,-3 0 0 0,-1-1-288 0,-1 0-64 16,3-1-16-16,0 0 0 0,0-2-336 0,1-4-64 15,2 2 0-15,1 2-16 0,3-2-144 0,2 1-32 16,1 0 0-16,2 0 0 0,1-2-32 0,3 2-16 16,0 1 0-16,6 4 0 0,0 0-144 0,0 0 128 15,0 0-128-15,0 0 128 0,0 0-128 0,-8 4 0 16,8-4 0-16,-5 13 0 0,2-2 0 0,2 5-144 16,1 1 144-16,3 3-208 0,2 0 208 0,1 5 0 15,2 1 0-15,1 2-144 0,0-2 144 0,-1 5 0 16,0 3 0-16,-2 2-128 0,2-1 128 0,-4 2 0 15,-3 5 0-15,-3 3 0 0,-5-2 0 0,-2 3 0 0,-3-3 0 16,0 3 0-16,-2-7 0 0,0 0 144 0,1-2-144 0,-2-4 0 16,0 0 192-16,1-3-192 0,1-2 192 15,1 0-192-15,-1-6 192 0,1 1-192 0,2-1 192 0,0 1-192 16,0-3 192-16,-2-1-192 0,2 2 192 0,0-2-192 16,0-2 160-16,2-3-160 0,2 0 128 0,1-5-128 15,1 1 128-15,4-10-128 0,0 8 0 0,0-8 128 0,5 11-128 0,4-4 0 16,3 2 0-16,1-5 0 15,5-2 0-15,3 2 0 0,1 2 0 0,4-2 0 0,4-1 0 0,5-3 0 16,3 1 0-16,0-2 128 0,-2-1-128 0,-1-1 0 16,0-4 0-16,-4 2 128 15,-5 0-464-15,-1-4-112 16,-2 1 0-16,-1-3-10848 0,-6 1-2160 0</inkml:trace>
  <inkml:trace contextRef="#ctx0" brushRef="#br0" timeOffset="62593.68">19517 2366 21135 0,'0'0'928'0,"-3"-9"208"0,-1 0-912 0,3-1-224 15,2 4 0-15,3-3 0 0,-1 1 1040 0,2 1 176 0,1-4 16 0,3 4 16 16,1-2-144-16,2 3-16 0,2-5-16 0,2 5 0 16,3-5-192-16,2 2-48 0,0-3 0 0,2 5 0 15,-1-3-240-15,-1 3-48 0,-2 0-16 0,-1 1 0 16,-1 3-208-16,-3-2-64 0,-2 2 0 0,2 2 0 16,-2 3-112-16,-12-2-16 0,0 0-128 0,5 10 192 15,-5 3-48-15,-3-3-16 0,-2 3 0 0,-1 2 0 16,-4 1 0-16,-2 4-128 0,0 4 192 0,-1 7-64 15,0-1-128-15,2 7 128 0,-1 5-128 0,1 0 128 0,0-2-128 0,0 2 0 16,1 3 0-16,3-1 0 0,0 1 0 16,5-1 0-16,2 0 0 0,0-1 0 0,2-4 0 0,3 1 0 15,3-2 0-15,1-3 0 0,0 0 0 0,1-4 0 16,1-1 0-16,2-4 0 0,1 4 0 0,0-5 0 16,0 3 0-16,-4-10 0 0,2 0 0 0,0 1 0 15,0 1 144-15,0-1-144 0,2 1 144 0,-1 1-144 16,-1 0 192-16,-1 1-192 0,-1-3 320 0,-2 0-32 15,1 0-16-15,-3 0 0 0,-3 2 48 0,2-1 0 16,-4 0 0-16,-1 2 0 0,-3-1 192 0,0 0 64 16,-2-2 0-16,-2-1 0 0,0-3-96 0,-2-4-16 15,-2-1 0-15,-4 4 0 0,1-3-144 0,-1-4-48 16,-2-4 0-16,1-3 0 0,-1-1-144 0,-2-3-128 16,-1-5 192-16,-2 0-192 15,-2-4-1280-15,-1 0-352 0,-3-3-80 0,6 6-16336 0</inkml:trace>
  <inkml:trace contextRef="#ctx0" brushRef="#br0" timeOffset="63535.39">10733 2358 3679 0,'0'0'320'0,"0"0"-320"0,11-5 0 0,-3-2 0 16,0-5 2416-16,-2 6 400 0,-6 6 96 0,8-10 16 16,-2 2-816-16,-6 8-144 0,0 0-48 0,0 0 0 15,0 0-368-15,2-10-80 0,-2 10 0 0,0 0-16 0,0 0-448 0,-9-3-96 16,-1 2-16-16,-2 1 0 0,-1 3 512 0,-3 2 112 16,-4 6 16-16,1 1 0 15,-2-5-1776-15,2 5-336 0,-1-3-80 0,-1 2-16 0,2-2 672 0,0 1 192 16,-1-5 16-16,2 2 0 0,3-4-208 0,2 0 176 15,2-3-176-15,2 0 160 0,9 0 64 0,0 0 16 16,0 0 0-16,0 0 0 0,-9 1-112 0,9-1-128 16,0 0 176-16,0 0-176 0,0 0 0 0,0 0 0 15,-3 13 0-15,7-3 0 0,0 3 0 0,-1 3 0 16,-1 2 0-16,1 1 0 0,-1-1 0 0,2 0 0 16,-1 5 0-16,-5-2 0 0,0 3 0 0,-2 1 0 15,-2 4 0-15,-1 3 0 0,0 2 0 0,-2 4 0 16,-1-1 0-16,-1 1 0 0,-1 0 0 0,-2 4 0 15,0 4 0-15,5-16 0 0,-1 2 0 0,-1 5 0 16,0 0 0-16,-5 19 0 0,2-9 0 0,3 1 0 0,2-2 0 0,2-3 0 16,-1-6 0-16,2-1 0 0,-2-1 0 0,2-1 0 15,1-2 128-15,0-5-128 0,0 1 0 0,0-4 0 16,1 0 144-16,-1 0-144 0,-2-2 0 0,2-4 144 16,1 0-144-16,3-4 0 0,0-2 144 0,0 5-144 15,-2-3 0-15,6-2 0 0,-1-4 0 0,3 2 0 16,2-2 0-16,1 3 0 0,3 1 0 15,1-5 0-15,2 2 0 0,4 1 0 0,0 2 0 0,4-2 128 16,3 2-128-16,0 0 0 0,0-3 0 0,1 0 0 16,3-5 128-16,3-2-128 0,-1 1 128 0,-2-2-128 15,-4-2-1168-15,1-2-304 16,-2 0-64-16</inkml:trace>
  <inkml:trace contextRef="#ctx0" brushRef="#br0" timeOffset="64312.85">12339 2163 11055 0,'0'0'976'0,"0"0"-784"0,0 0-192 0,-5-7 0 16,5 7 1216-16,0 0 192 0,0 0 32 0,2-7 16 16,1-3-192-16,3 5-48 15,-2-3 0-15,4 3 0 0,-1 1-272 0,3-1-64 0,2-1-16 0,2 0 0 16,0 1-48-16,1-2-16 0,0 0 0 0,3 2 0 0,0-4-240 0,-2 4-48 16,0-2-16-16,-1 0 0 0,0 2-80 0,-1-1-16 15,0 1 0-15,-4 1 0 0,2 1-96 0,0 0-32 16,1-2 0-16,5 1 0 0,-5 1-80 0,1 3-32 15,-3 0 0-15,-1 0 0 0,-10 0-160 0,12 4 0 16,-12-4 0-16,10 9 0 0,-4-3 0 0,-1 6 0 16,-2-3 0-16,1 5 0 0,-2-3 0 0,-1 3 128 15,-1 3-128-15,-1 5 0 0,-1 3 0 0,-2 5 0 16,3 2 128-16,-3 7-128 0,0 3 0 0,0 7 0 16,-1 4 0-16,0 4 0 0,0 0 0 0,1 7 0 15,0-3 0-15,4 0 0 0,0-1 0 0,0-3 0 16,3 0 0-16,-2 1 0 0,0 3 128 0,2-5-128 15,-1-3 0-15,4-8 128 0,-4 0-128 0,6-7 0 16,-1-5 144-16,2-1-144 0,0-6 0 0,0 1 0 16,-1-5 0-16,1-3 128 0,1-3-128 0,1-2 0 15,1-2 128-15,-5 2-128 0,0 1 304 0,0-2-16 0,1-3 0 0,-1 1 0 16,1-4-64-16,1 2-16 0,-3-3 0 0,1 3 0 16,-7-9 0-16,7 6 0 0,-7-6 0 0,7 8 0 15,-7-8 0-15,0 0 0 0,5 10 0 0,-5-10 0 16,0 0 240-16,1 9 32 0,-1-9 16 15,-3 10 0-15,3-10 128 0,-10 8 16 0,-1-1 16 0,-2-3 0 16,-1 0-144-16,-4 2-48 0,-3 1 0 0,-3-2 0 16,-4 5-144-16,-2-4-16 0,-1 2-16 0,-1-2 0 15,-1-2-96-15,-3 0-32 0,-2 1 0 0,0-3 0 16,0 1-160-16,0 0 0 0,2-2 0 0,1-1-176 16,-2-1-2160-16,2-2-432 15,2 0-96-15</inkml:trace>
  <inkml:trace contextRef="#ctx0" brushRef="#br0" timeOffset="65228.77">6178 2426 11967 0,'0'0'528'0,"0"0"112"0,12-1-512 0,-12 1-128 0,9-3 0 0,-9 3 0 15,0 0 960-15,0 0 144 16,0 0 48-16,0 0 0 0,0 0-288 0,-12 6-48 16,-4 2-16-16,1-3 0 0,1 0-112 0,-1 4-32 15,-2 0 0-15,-2 1 0 0,-4-1 176 0,2 1 48 16,-3-3 0-16,-2 0 0 0,3-2-96 0,-2 0-16 0,1 0 0 0,-2-1 0 16,1 0-256-16,-3-1-48 0,0-1-16 0,5 1 0 15,0-1-64-15,4-2-32 0,1-2 0 0,2 2 0 16,2-2-96-16,1 2 0 0,2-1-16 0,11 1 0 15,0 0-48-15,0 0 0 0,0 0 0 0,0 0 0 16,0 0-192-16,0 0 0 0,0 0 0 0,-3 12 0 16,6-3 0-16,0 1-128 0,4 0 128 0,-1-1 0 15,1 3-128-15,0 0 128 0,1 3 0 0,-1 2 0 16,0 2 0-16,-1 1-128 0,0 2 128 0,0 1 0 0,-4-1 0 16,-1 6 0-16,-1-1 0 0,-1 4 0 0,-1-2 0 0,-4 1 0 15,-1 3 0-15,-3 6 0 0,-4 2 0 0,-2 1 0 16,-1-2 0-16,-2 0 0 0,-2 4 0 0,0-5 0 15,-2-1 0-15,1 0 0 0,-1-1 0 0,3 0 176 16,2-1-48-16,3-2-128 0,1-1 192 0,4-2-192 16,2-6 192-16,4-1-192 0,2-4 128 0,6 0-128 15,3 0 0-15,3 0 0 0,4-2 176 0,4 0-32 16,4-2 0-16,3 1 0 0,3-1 80 0,1-2 16 16,2-3 0-16,1 0 0 0,-2 0-16 0,3-4 0 15,-1-5 0-15,-2 1 0 0,2-2-64 0,-4-1-16 16,3-2 0-16,-3 0 0 15,-2 0-1776-15,0-1-352 0</inkml:trace>
  <inkml:trace contextRef="#ctx0" brushRef="#br0" timeOffset="66012.94">7234 2369 6447 0,'0'0'576'16,"0"0"-576"-16,0 0 0 0,6-4 0 0,-6 4 2176 0,8-8 336 15,-3 1 64-15,-5 7 16 0,0 0-960 0,0 0-192 16,0 0-32-16,0 0-16 0,5-9-448 0,-5 9-96 15,0 0-16-15,0 0 0 0,0 0-320 0,0 0-80 16,0 0-16-16,10 0 0 0,-10 0-112 0,10 4-32 16,-10-4 0-16,11 5 0 0,-11-5 32 0,10 7 0 15,0 2 0-15,0-1 0 0,0 2 64 0,2-1 16 16,0 2 0-16,0 3 0 0,-3 1-128 0,2 5 0 0,-2 2-16 16,-1 3 0-16,-2-1-80 0,-1 0-16 0,-2 0 0 0,-1 3 0 15,0-2 48-15,-1 4 0 0,-1 3 0 0,0 0 0 16,-1 2-48-16,-1 6 0 0,0 3 0 0,-1 3 0 15,-1-3-144-15,1 5 192 0,-3-2-192 0,4 2 192 16,1-5-192-16,-1 3 128 0,1-4-128 0,2 3 128 16,2-2-128-16,-1 1 0 0,0-3 144 0,-1-5-144 15,-1-2 0-15,0-4 0 0,-1-3 0 0,-1 1 128 16,2-4-128-16,0 0 0 0,0-3 128 0,0 0-128 16,-1-3 144-16,0 0-144 0,0-2 192 0,-1-2-192 15,1 2 0-15,1-1 0 0,-2 0 0 0,2-1 0 0,0-5 0 16,2 1 0-16,-2-10 0 0,3 8 0 0,-2 1 176 0,-1-9-176 15,0 0 160-15,0 0-160 0,0 0 224 0,0 0-48 16,0 0-16-16,0 0 0 0,0 7 0 0,0-7 0 16,-1 9 0-16,1-9 0 0,0 0 96 0,0 0 0 15,0 0 16-15,-9 5 0 0,-3 2 240 0,1 2 32 16,-2-6 16-16,0 2 0 0,-3-1-96 0,-3 0-16 16,-4-1 0-16,-2-1 0 0,-2 6 16 0,-1 1 0 15,-3-2 0-15,1 2 0 0,-1-5-144 0,1 1-16 16,-1 3-16-16,2-3 0 0,0 1-288 0,1 2 128 15,0-3-128-15,1 0 0 0,2 0 0 0,1-2-224 16,1-2 16-16,1 0-12000 16,2 2-2384-16</inkml:trace>
  <inkml:trace contextRef="#ctx0" brushRef="#br0" timeOffset="76089.32">3927 7697 6447 0,'0'0'576'0,"-6"1"-576"0,-1-1 0 0,0-1 0 16,1 0 1728-16,0-2 224 0,1-2 48 0,2-3 16 16,2 1-864-16,2-5-160 0,2 0-32 0,2-2-16 15,1-4-336-15,4-2-64 0,4-1-16 0,-1 1 0 16,3 0-208-16,4 0-64 0,2-1 0 0,3-2 0 15,1 1 0-15,3 2 0 0,2-2 0 0,0 3 0 16,-1-1 144-16,2 1 32 0,3 1 0 0,1 3 0 16,0 0-144-16,0 2-32 0,3 3 0 0,1 0 0 0,2 3-64 0,3 0-32 15,-1 2 0-15,2 2 0 16,1-1-160-16,-1-1 160 0,5 1-160 0,18 1 160 0,-2 0-160 0,-1 2 0 16,0 3 144-16,0 0-144 0,0-1 0 0,-2 1 128 15,-5 1-128-15,4 3 0 0,-1-1 0 0,3 3 0 16,1 1 0-16,1-3 0 0,4 2 0 0,-2-3 0 15,-2 0 0-15,1 1 128 0,-1-2-128 0,4-1 0 16,4-1 0-16,0-1 0 0,-2-2 0 0,-1 0 0 16,-1 0 128-16,3-1-128 0,2 0 192 0,4-1-16 15,3-2-16-15,-3 1 0 0,-4 1-32 0,2-1 0 16,-2-3 0-16,2 1 0 0,2 0 0 0,0-3-128 16,0 1 192-16,-1-1-64 0,0 2-128 0,2-2 0 15,3 4 0-15,0-2 0 0,-4 0 0 0,0 2 0 16,-3 2 0-16,4-2 0 0,1 2 0 0,2 1 0 15,1-1 0-15,2 2 0 0,-7 0 0 0,1 1 0 16,2 0 0-16,2 1 0 0,3-1 0 0,-5 1 0 0,-2-1 0 0,-1 2 0 16,2-1 0-16,2 0 0 0,3 2 0 0,-4-2 0 15,0 2 0-15,-3-1 0 0,-4 1 0 0,5-1 0 16,-3 3 0-16,1 2 0 0,-3-2 0 0,-1-1 0 16,-1-2 0-16,0 3 0 0,0-1 0 0,2-1 0 15,0-1 0-15,-3 1 0 0,-4-3 0 0,0 0 0 16,-2-2 0-16,1 2 128 0,3-1-128 0,3-1 192 0,-3-2-16 15,-2-4 0-15,-2 0 0 0,-2 0 0 0,-3-3-48 0,3 0 0 16,4 1 0-16,-1-3 0 0,-3-1-128 0,-1 0 0 16,-5 0 144-16,0-1-144 0,-2-3 128 0,3-1-128 15,-2 0 128-15,1-3-128 0,4 1 0 0,-3-1 144 16,-5-1-144-16,-3-3 0 0,-1 0 144 0,-1-2-144 16,-1 1 0-16,2-1 144 0,-1 3-144 0,1-4 0 15,0 3 144-15,-3-3-144 0,-1 0 0 0,-1 2 144 16,-5-2-144-16,-2 4 0 0,-3-3 128 0,2 3-128 15,-2 4 0-15,-3-2 0 0,-3 1 144 0,1 3-144 16,-2 2 0-16,-1 0 144 0,-3 2-144 0,1 2 0 0,-2 0 144 0,0 1-144 16,-5 4 0-16,1-2 0 0,-2 3 0 0,-1 2 0 15,-2 0 0-15,0 4 0 0,-2 1 0 0,0 3 0 16,-2 0 0-16,4 1 0 0,2 3 0 0,-2 3 0 16,-1-1 0-16,1 3-128 0,2 2 128 0,1 3 0 15,1-1 0-15,1 2 0 0,3-3 0 0,2 3 0 16,3-1 0-16,4-1 0 0,1 0 0 0,5-3-128 15,6 4 128-15,-3 0 0 0,1-1 0 0,0 2-128 16,-1-5 128-16,2 2 0 0,0-1 0 0,5 4 0 16,-1 1 0-16,3 0 0 0,5-1 0 0,0 2 0 15,-1 3 0-15,1-3 0 0,-3 0 0 0,3-1 128 16,-2-1-128-16,4 1 176 0,2 4-176 0,4-4 192 16,4-2-192-16,0-2 0 0,-4 0 144 0,1-1-144 15,2-1 0-15,1 1 128 0,3 0-128 0,4 1 0 16,2-1 0-16,-2-1 0 0,-3 0 0 0,0-1 128 15,-1-1-128-15,4-1 0 0,4-1 0 0,-1-1 0 0,2 0 0 0,-1-2 0 16,-2-4 0-16,4-5 128 0,4-2-128 16,1 0 128-16,-1 0-128 0,-4-3 128 0,-4 2-128 0,2 2 0 15,-1-3 128-15,3 1-128 0,4 3 0 0,-4-2 144 16,-5-2-144-16,-2 2 0 0,-2 1 128 0,4-1-128 16,2 1 0-16,0-1 0 0,-2 0 128 0,-4-1-128 15,-1-1 0-15,0 2 0 0,0-1 0 0,0 0 0 16,1 1 0-16,0-4 0 0,-4 0 0 0,1-3 0 15,-6 5 0-15,3-2 0 0,-2 2 128 0,1 0-128 16,-1 3 0-16,0 0 0 0,-1-5 0 0,-5 2 0 16,-2-3 0-16,-2 1 0 0,-1 4 128 0,1-2-128 15,-1 3 0-15,0 2 0 0,-1-3 0 0,-1-3 0 0,1 3 0 0,-4-4 0 16,-3 0 0-16,-4 3 0 0,2 0 0 0,-1 0 0 16,0-2 0-16,-2-1 0 0,0 2 128 0,2 1-128 15,1 2 0-15,-1 2 0 0,-1-7 0 0,-2 2 0 16,-3 1 0-16,-3-2 0 0,-1 3 0 0,-1 0 0 15,0-1 128-15,1 2-128 0,-1 1 0 0,-1 0 0 16,1-2 0-16,-1 1 0 0,-1 1 0 0,0 2 0 16,-2 0 0-16,2 1 0 0,0-3 0 0,-1 1 0 15,-3 0 0-15,0 0 0 0,-1 2 0 0,3 0 0 16,-5-1 0-16,1-1 0 0,1 2 0 0,-2 0 0 16,2 0 0-16,-1 0 0 0,-2-2 0 0,-1 2 0 15,3 0 0-15,-2 1 0 0,-1 2 0 0,0-2 0 16,-1-1 144-16,0 4-144 0,0-2 0 0,1 1 144 15,0-2-144-15,0 0 128 0,0 3-128 0,0 1 128 16,-1-1-128-16,0-2 128 0,-1 1-128 0,1 1 128 0,0 1-128 16,1-1 0-16,-2-2 0 0,-1 1 128 0,-1-1-128 0,1 1 0 15,-1 2 0-15,0-1 0 0,0 0 0 0,2 1 0 16,1 2 0-16,-2-2 0 0,-2 4 0 0,0-2 0 16,0 0 0-16,0 2 0 0,1-2 0 0,1 1 0 15,-2-2 128-15,1 0-128 0,-2 2 0 0,4-5 0 16,-3 2 0-16,2 2 0 0,0-3 0 0,1-1 0 15,-1 1 0-15,-1 3 128 0,1-2-128 0,-1 0 0 16,-1-1 0-16,0 2 0 0,-1-1 0 0,-1 1 0 16,1 3 0-16,0-2 0 0,-2 1 128 0,2 0-128 15,-2 2 0-15,1-3 128 0,-1-1-128 0,1 3 0 16,-1-1 0-16,3 2 0 0,-1-4 0 0,1 3 0 0,0-3 0 0,2 3 0 16,2-4 0-16,0 2 0 0,-3 0 0 0,2-2 0 15,-2 0 0-15,1 2 0 0,0-2 0 0,-1 0 0 16,-1 5 0-16,0-1 0 0,-1 2 128 0,-1-3-128 15,1 0 0-15,0-3 0 0,-2 6 0 0,2-1 0 16,0 2 0-16,-1 2 0 0,0-1 0 0,-1 1 0 16,1 1 0-16,-1 1 0 0,-1 2 0 0,2 0 0 15,-2 0 0-15,1-1 0 0,1 1 0 0,-1 0 0 16,1 1 0-16,-1 0 0 0,-1-1 0 0,0 0 128 16,1-3-128-16,-1 0 0 0,0-2 0 0,0 0 128 15,-1 1-128-15,0-3 0 0,1-2 0 0,0 0-9552 16,0-4-1984-16</inkml:trace>
  <inkml:trace contextRef="#ctx0" brushRef="#br0" timeOffset="76802.8">11208 5700 4607 0,'0'0'400'0,"1"-6"-400"15,1-1 0-15,0-1 0 0,-1 1 2912 0,0-2 496 16,3 3 112-16,-4 0 0 0,0 6-1664 0,0 0-320 16,0 0-80-16,0 0-16 0,0 0-160 0,0 0-16 15,0 0-16-15,0 0 0 0,-3 6-336 0,0 5-64 16,-2 1-16-16,-2 4 0 0,-2 3-192 0,2 3-32 16,-5 3-16-16,1 0 0 0,-1 4-144 0,0 3-48 15,-2-1 0-15,2 4 0 0,-1-1-96 0,2-1-32 16,1-1 0-16,1-7 0 0,3-1-16 0,2-3-16 15,1-5 0-15,7-2 0 0,-1-1 160 0,2-2 48 16,1-3 0-16,5 0 0 0,2-3-80 0,4-4-16 16,4-1 0-16,2-1 0 0,1 1-192 0,-1-4-32 15,3-1-128-15,0 1 192 0,2 0-192 0,0 0 0 16,0-3 0-16,14-1 0 16,-5-2-1344-16,-3 2-384 0,-2-2-64 0</inkml:trace>
  <inkml:trace contextRef="#ctx0" brushRef="#br0" timeOffset="77028.44">11910 5837 28223 0,'0'0'1248'0,"0"0"256"0,0 0-1200 0,0 0-304 0,-3 8 0 0,-1 1 0 16,-3 4 320-16,1-3 16 0,-3 3 0 0,0 2 0 0,-2-1 112 0,2 0 32 15,-2 1 0-15,-2 2 0 0,3-1-352 0,-1 2-128 16,3 0 0-16,1-1 144 0,2 1-272 0,1-3-64 16,3-1-16-16,2-1 0 15,3-3-2352-15,-4-10-480 0</inkml:trace>
  <inkml:trace contextRef="#ctx0" brushRef="#br0" timeOffset="77353.48">12212 5751 19343 0,'0'0'1728'0,"-5"8"-1392"15,-2-1-336-15,1 8 0 0,-3-1 512 0,0 0 48 16,0 2 0-16,-1-1 0 0,0-1 928 0,-2 1 192 16,0-3 48-16,-1-1 0 0,2-2-400 0,0-3-80 0,4-2-16 15,7-4 0-15,0 0-336 0,0 0-64 0,0 0 0 0,-3-10-16 16,3-3-304-16,4-2-48 15,2-2-16-15,3 1 0 0,1-2-256 0,2-1-64 0,-2-1-128 0,4 2 192 16,-1 1-192-16,-1 5 0 0,0 2 0 0,-1-1 0 16,-2 6 0-16,3 5 0 0,0 2 0 0,2 4 0 15,-6 5 0-15,-2 6 0 0,-2 3 0 0,-3 6 0 16,1 0 0-16,-1 6-128 0,-1-1 128 0,-1 0 0 16,-2 2 0-16,-2 1 0 0,3-5 0 0,0-5 0 0,2-3-176 0,4-1-16 15,1-6-16-15,3-3 0 16,2-6-1840-16,4-4-384 0,2-2-64 0</inkml:trace>
  <inkml:trace contextRef="#ctx0" brushRef="#br0" timeOffset="77638.44">12640 5892 17503 0,'0'0'768'0,"0"0"176"0,0 0-752 0,8-2-192 15,3-5 0-15,1 0 0 0,-1-1 1664 0,2-4 288 16,1 1 64-16,0 1 16 0,0-7-832 0,2 2-176 16,-2 0-16-16,-1 0-16 0,0-1-480 0,-3 2-112 15,-3-1-16-15,-2 4 0 0,1 3 64 0,-6 8 16 16,0-9 0-16,0 9 0 0,0 0 128 0,-8 6 32 16,-1 1 0-16,-2 6 0 0,-7 3-256 0,-3 2-48 0,4 1-16 15,-1 0 0-15,0-1-144 0,5 0-32 16,1-2 0-16,1 1 0 0,4-1-128 0,2-1 0 0,2-3 144 0,3 1-144 15,4-3-160-15,2 0-96 16,-6-10-32-16,17 2 0 16,2 0-2720-16,1-6-528 0</inkml:trace>
  <inkml:trace contextRef="#ctx0" brushRef="#br0" timeOffset="77953.8">13220 5699 5519 0,'0'0'240'0,"-12"6"64"0,0-1-304 0,-2 2 0 0,0 2 0 0,-3 1 0 0,-1 2 4384 0,0 2 816 16,1-3 176-16,-1 0 16 0,1 2-2944 0,3-3-592 16,3 0-112-16,1-2-16 0,2-1-624 0,8-7-112 15,0 0-32-15,0 0 0 0,0 0-512 0,0 0-128 16,10 4 0-16,4-4-16 0,3-2-80 0,2-6-16 16,2-1 0-16,0-1 0 0,-2 0-208 0,0-2 176 15,-1 3-176-15,-4 1 160 0,-4 2-160 0,3 3 0 16,-3 1 0-16,-10 2 0 0,0 0 176 0,11 5-48 15,-11-5-128-15,8 12 192 0,-4 3-64 0,-2 0-128 16,1-1 176-16,-2 3-176 0,-1-3 192 0,1-3-192 16,2 1 192-16,-3-12-192 0,4 11 144 0,-4-11-144 15,9 7 0-15,1-2 144 0,2-3-144 0,2-4 0 16,-1-3 0-16,2-6 0 16,2 2-384-16,1-2-96 0,-1 1-32 0,1-3 0 15,0-5-2752-15,-1 2-576 0</inkml:trace>
  <inkml:trace contextRef="#ctx0" brushRef="#br0" timeOffset="78183.53">13604 5746 21183 0,'0'11'1888'0,"-2"-2"-1504"0,1 4-384 0,0-2 0 16,-2 2 1824-16,-1 0 288 0,1-3 64 0,-1 0 16 15,0-2-736-15,4-8-160 0,-5 9-16 0,5-9-16 0,0 0-704 0,0 0-144 16,0 0-32-16,0 0 0 0,0 0 160 0,0 0 32 15,9-8 0-15,2-1 0 0,1-6-48 0,2-2 0 16,0 0 0-16,1-1 0 0,1 0-240 0,-3 0-48 16,-1 0-16-16,0 3 0 0,1 4-96 0,0-3-128 15,-3 2 176-15,0 5-176 0,0-1 0 0,-1 4 0 16,-9 4 0-16,12-1 0 16,-12 1-1536-16,14 2-304 0,-3 4-64 0</inkml:trace>
  <inkml:trace contextRef="#ctx0" brushRef="#br0" timeOffset="78620.83">15484 5680 17503 0,'-16'-7'1552'0,"6"2"-1232"0,0-1-320 0,-1 0 0 0,2-3 1104 0,-4 4 176 16,-2 2 16-16,-1 2 16 0,0 2 128 0,-2 3 32 16,-1 6 0-16,-3 0 0 0,0 3-544 0,-1 5-96 15,-1 2-32-15,1 6 0 0,2 0-224 0,2 5-32 16,-1-3-16-16,2 1 0 0,3 0-208 0,3-2-64 16,2 3 0-16,6-5 0 0,1-4-256 0,6-2 0 15,5-4 128-15,3-1-128 0,2-1 0 0,2-4 0 16,5-1 0-16,1-5 0 15,7-3-384-15,0-1-16 0,0-3-16 0,0-3-9184 16,-1-1-1824-16</inkml:trace>
  <inkml:trace contextRef="#ctx0" brushRef="#br0" timeOffset="79688.39">15852 5611 21999 0,'0'0'960'0,"-2"10"224"0,-3 2-944 0,-1 0-240 0,-1 4 0 0,-3 0 0 16,-2 1 1104-16,-4 2 176 0,-2 0 48 16,3 1 0-16,-1 4-176 0,5-3-48 0,0-3 0 0,4-1 0 15,2 0-688-15,4-3-144 0,1-1-16 0,5-2-16 16,3-6-240-16,2 0 176 0,1 0-176 0,3-5 160 16,1-1 96-16,3-5 32 0,-1-1 0 0,-1-3 0 15,-2 1 32-15,0-4 16 0,1 1 0 0,-4 0 0 16,-4-2-176-16,-2 2-32 0,-1-2-128 0,-1 1 192 15,-3-2-192-15,-2 2 128 0,-1 3-128 0,-1-2 0 0,-1 2 0 0,1 1 0 16,0 3 0-16,4 6 0 0,0 0 0 0,0 0-192 16,0-10 16-16,0 10 0 15,8-7-224-15,3 1-48 0,3 1-16 0,3 2 0 16,0 1 160-16,4 1 48 0,0 1 0 0,2 0 0 0,0 0 256 0,1 2-128 16,0 1 128-16,1 2 0 0,-3 2 0 0,-1-1 0 15,-3 1 0-15,-4 3 0 0,-3 4 0 0,-3-1 0 16,-3 2 0-16,-3 2 0 0,-2-1 0 0,-1 0 192 15,-2-1-48-15,0-1-16 0,-2-5 128 0,-2-3 0 16,7-6 16-16,-7 5 0 0,7-5 160 0,0 0 16 16,-9-2 16-16,9 2 0 0,0 0-96 0,0-12-32 15,4 1 0-15,3-1 0 0,3-2-112 0,2-1-32 16,-1 1 0-16,2 1 0 0,2-1-192 0,2 2 0 16,-1 3 0-16,1-1 0 0,-1 4 0 0,0 1 0 15,-3 3 0-15,-1 2 0 0,2 2 0 0,-3 3 0 16,-2 1 0-16,-1 4-160 0,-2 0 160 0,-1 4 0 15,-2-1 0-15,-1-1 0 0,0 4 0 0,-1-1 0 16,0-1 0-16,2-5 0 0,-3-9 0 0,0 0 0 0,0 0 0 0,11 7 0 16,2-3 0-16,0-3 0 0,-1-2 0 0,2-3 0 15,0-2 0-15,2 0 0 0,-2-1 128 0,2-3-128 16,2-1 0-16,0 0 128 0,-2-1-128 0,1 3 0 16,-1-3 0-16,1 5 0 0,-1-2 0 0,-2 4 0 15,0 0 0-15,-1 1 0 0,0 1 0 0,-4 2 0 16,-9 1 0-16,11 1 0 0,-1 1 0 0,0 0 0 15,-10-2 0-15,13 5 0 0,-2-3 0 0,2-2 0 16,1 0 0-16,0-2 0 0,3 0 0 0,-2-3 0 16,0 1-160-16,2 0 160 0,-1-5-192 0,-1 2 192 15,1-2 0-15,2 0 0 0,1-5 0 0,-2 1 0 16,0-1 0-16,-1-2 0 0,-2-1 0 0,0-2 0 16,0-4 0-16,-1 0 0 0,-1-1 0 0,-1-1 0 0,-1-1 0 0,-1 1 0 15,-1-6 0-15,-2-1 0 0,-1 2 0 0,-1-1-160 16,0-4 32-16,-2 3 0 0,1 4-80 0,-2 4-16 15,0 2 0-15,-1 5 0 0,0 3 32 0,-1 6 16 16,1 8 0-16,0 0 0 0,-10 5 32 0,0 4 0 16,-2 4 0-16,0 3 0 0,-4 3 16 0,4 5 0 15,-4 3 0-15,1 6 0 0,-3 4 128 0,-1 2 0 0,0 10 0 16,0-1 0-16,0 4 0 0,4 0 0 16,1-2 0-16,4-3 0 0,1-9 0 0,5-5 0 15,4-5 0-15,1-1 0 0,2-6 224 0,1-3-32 16,1-3 0-16,1-6 0 0,0 1 208 0,-6-10 48 15,11 4 0-15,1-3 0 0,-12-1-16 0,12-3 0 16,-1-6 0-16,2 1 0 0,-3-3-160 0,1-1-16 0,1-3-16 0,-2-2 0 16,0 0-240-16,0 3 144 15,1-2-144-15,-1 5 128 0,-1 0-128 0,-2 4 0 16,-2-2 0-16,-5 9 0 0,7-7 0 0,-7 7 0 0,0 0 0 0,0 0 0 16,0 0 0-16,0 0 0 15,0 0-128-15,0 0 128 0,0 0 0 0,0 0-144 0,-8 5 144 0,8-5 0 0,0 0-128 0,0 0 128 16,-6 6 0-16,6-6 0 0,0 0 0 0,0 0-128 15,0 0 128-15,0 0 0 0,0 0 0 16,14 5 0-16,0-2 0 0,1-1 0 0,0-2 0 0,3 3 0 16,2-1 0-16,2 1 144 0,0-2 80 0,0 3 16 15,0-1 0-15,1-1 0 0,1-2-96 0,0 3-16 16,0-1 0-16,1-1 0 16,-1 1-608-16,1-1-128 0,2 2-32 0</inkml:trace>
  <inkml:trace contextRef="#ctx0" brushRef="#br0" timeOffset="81556.92">22828 7740 12831 0,'0'0'576'0,"-4"8"112"0,4-8-560 0,-6 6-128 16,6-6 0-16,0 0 0 0,-9 7 1152 0,9-7 192 16,0 0 32-16,0 0 16 0,-9 1-304 0,9-1-64 15,0 0-16-15,0 0 0 0,-2-14-144 0,2 0-32 0,1-1 0 0,4-1 0 16,3 2-144-16,2-2-48 0,1-4 0 0,3-5 0 15,1 1-64-15,3-2 0 0,0 0-16 0,1-3 0 16,3 1-112-16,1-1-32 0,-1 2 0 0,0-1 0 16,1 5-144-16,-1-4-16 0,-1 3-16 0,-2 3 0 15,0 2-240-15,0 1 176 0,-1 3-176 0,-1 2 160 16,-3 5-160-16,0 1 0 0,-2 2 0 0,0 2 0 16,-2 0 0-16,-10 3 0 0,10 3 0 0,0 0 0 0,0 0 0 0,-1 5 0 15,-1-2 0-15,0 3 0 0,-2 3 0 0,2 2 0 16,-3 0 0-16,0 0 0 0,-1 2-144 0,-1 1 144 15,3-2 0-15,1 0 0 0,1 2 0 0,2-5-128 16,3-1 128-16,1-1 0 0,0-6 0 0,1 1 0 16,1-2 0-16,1 0 0 0,-1-6 0 0,4 1 0 15,1-2 128-15,2 0-128 0,0-5 304 0,1 0-48 16,3-1 0-16,-2 1 0 0,1-2-64 0,-1 1 0 16,-6-4-16-16,1-1 0 0,1-1-176 0,-3 2 0 15,-2 2 144-15,1-2-144 0,-1-3 0 0,-2 3 144 16,0 0-144-16,-1 1 0 0,-1 1 128 0,0 2-128 15,-1 1 0-15,1-2 0 0,-3 4 0 0,0 3 0 16,-2-1 0-16,-7 5 0 0,10-1 0 0,-10 1 160 16,0 0-160-16,11 2 128 0,-11-2-128 0,7 9 0 15,-2 3 0-15,0-1-176 0,-2 3 176 0,-2 3-128 16,0-1 128-16,2 3-128 0,0 1 128 0,0 3 0 16,2-1-144-16,2-4 144 0,0-6 0 0,5 1 0 0,-1 0 0 15,5-6 0-15,1 1 0 0,4-2 0 0,0-3 0 0,6-2 0 16,0-2 256-16,1-2-16 0,0 1-16 0,2-1 0 15,2 0 16-15,0 3 0 0,1 5 0 0,-2 1 0 16,0 4-240-16,1 0 144 0,0 3-144 0,1 4 128 16,-3 0-128-16,2 1 0 0,-2 1 144 0,0 0-144 15,-4-1 0-15,1 2 0 0,0 1 0 0,-2-1 128 16,-1-2-1040-16,0 1-208 0,2 3-32 0</inkml:trace>
  <inkml:trace contextRef="#ctx0" brushRef="#br0" timeOffset="83444.17">24462 5979 2751 0,'-4'-16'256'0,"0"5"-256"16,0-2 0-16,-1-2 0 0,-1-2 3584 0,-2 2 688 15,-1 2 128-15,-2 1 16 0,2-2-2752 0,-3 1-544 16,1 3-112-16,-1 0-32 0,-2 3-208 0,3 1-32 16,1 2-16-16,-2 4 0 0,0 4-144 0,-1 4-48 15,0-2 0-15,1 8 0 0,-2 2-128 0,1 5-16 16,-1 0-16-16,1 7 0 0,2-1-32 0,1 5 0 15,1 3 0-15,4 5 0 0,-2 4-144 0,3-1-16 0,3 2-16 0,1-2 0 16,1 4-160-16,3-5 0 0,3 0 0 0,-1 0 128 16,3-3-128-16,1-4 0 0,0-9 0 15,0 2 0-15,1-3 0 0,-1-4 0 0,-1-2 0 0,-1-4 0 16,1-1-1088-16,0-1-240 0,0-6-48 16,-9-7-10544-16</inkml:trace>
  <inkml:trace contextRef="#ctx0" brushRef="#br0" timeOffset="83578.28">24081 6479 5519 0,'0'0'496'0,"12"-2"-496"0,2-2 0 0,4-2 0 0,3-1 4112 0,3-2 736 15,4 3 144-15,-1 0 16 0,1-3-3664 0,3 0-720 16,0-4-160-16,2 3-16 0,2 1-128 0,-1-1 0 16,-2 2-16-16,1 1 0 15,0-2-976-15,-3 2-192 0,-3-2-32 0</inkml:trace>
  <inkml:trace contextRef="#ctx0" brushRef="#br0" timeOffset="83874.45">24775 6211 20271 0,'0'0'896'0,"3"9"192"0,-3-9-880 0,1 14-208 16,1 4 0-16,-1 0 0 0,-1 1 1184 0,0 0 192 0,-1 0 32 0,-1 2 16 16,0 0-144-16,-1-1-48 15,1-3 0-15,0 2 0 0,-1 0-32 0,0-3-16 16,1-3 0-16,0-5 0 0,2-8-240 0,0 0-48 15,0 0-16-15,0 0 0 0,0 0-240 0,12-8-32 0,-2-6-16 0,1-4 0 16,2-1-192-16,-3-4-32 0,2 0-16 0,0 0 0 16,1 2-224-16,1 1-128 15,0-1 160-15,-1 6-160 0,-2 2 128 0,2 2-128 16,-2 4 0-16,3 5 0 0,-1 3 0 0,-2 3 128 0,0 7-128 16,0 2 0-16,-1 6 0 0,-1 4 0 0,-3-1 0 0,1 2 0 15,-2 4 0-15,-3-3 0 0,1 4 128 0,-2-4-128 16,-1 0 0-16,0-2 0 0,2-1 0 0,3-2 0 15,-2-4-1792 1,4-3-256-16,0-4-64 0,-7-9-14016 0</inkml:trace>
  <inkml:trace contextRef="#ctx0" brushRef="#br0" timeOffset="84592.12">25982 6193 13823 0,'0'0'1216'0,"0"0"-960"16,-7-5-256-16,-1-1 0 0,0 0 1472 0,0 0 240 16,2 0 48-16,-3 2 16 0,-1 2-1008 0,1 2-192 15,9 0-32-15,-10 5-16 0,0 2 48 0,-1 1 0 16,1 3 0-16,3 0 0 0,0 1 112 0,1 4 16 0,1 1 16 0,1 1 0 15,0-1-64-15,4 1-16 0,0-3 0 0,0-2 0 16,3 0-128-16,1 0-16 16,-4-13-16-16,8 7 0 0,-8-7-96 0,11 7 0 15,0-3-16-15,-1-4 0 0,-1-6 144 0,1 1 16 0,1-1 16 0,-1 1 0 16,-1-7-128-16,-2-1-32 0,0-2 0 0,-2 3 0 16,0-2-240-16,-1 2-144 0,1-4 160 0,-3 4-160 15,1-2 128-15,-1 0-128 0,0 2 0 0,0 2 144 16,-1-1-144-16,4 3 0 0,-5 8 0 0,8-8 0 15,1 3 0-15,1 3 0 0,2-2-192 0,0-1 192 16,2 0-144-16,3 0 144 0,2-6 0 0,5 3 0 16,3-8 0-16,2 0-128 0,1-3 128 0,0 0 0 0,0-2 0 0,1-4 0 15,-2 0-128-15,-2-3 128 0,-5 1 0 0,1-1-192 16,0 2 192-16,-4-2-160 0,0 3 160 0,-2-3 0 16,-3 1 0-16,-3-2 0 0,-1 2 0 0,-1 1 128 15,-2 3-128-15,-1 5 128 0,-2 4-128 0,-2 7 0 16,-2 7 0-16,0 0 128 0,0 0-128 0,-5 8 0 15,-4 9 0-15,1 10 0 0,-3 4 0 0,0 10 144 16,-4 2-144-16,1 12 160 0,0 10-160 0,1 6 0 16,-5 3 0-16,0 3 128 0,1 3-128 0,0-2 0 15,1-2 144-15,0-5-144 0,1-7 128 0,1-8-128 16,0-4 128-16,3-4-128 0,2-6 0 0,0-6 144 16,-1-5-144-16,2-5 0 0,-2-3 192 0,1-7-64 15,0-6 0-15,-1-4-128 0,0-8 0 0,1-2-144 16,3-8-16-16,-1-2 0 15,-2 0-352-15,4-3-64 0,1 1 0 0,3-1-16 0,4-1 384 0,3 2 80 0,4 1 128 0,3 1-208 16,1 2 368-16,0 0 80 0,1 0 16 0,2 2 0 16,0-3 80-16,3 3 32 0,-1-1 0 0,1-2 0 15,-1 4-128-15,1-2-32 0,1-1 0 0,-1-1 0 16,0-2-80-16,1 0-128 0,-2 3 176 0,-1 2-176 16,-1-1 0-16,-1 4 0 0,-1-3-192 0,-2 5 48 15,2 0-1808-15,0 0-352 0,0 1-80 16,-3 3-11472-16</inkml:trace>
  <inkml:trace contextRef="#ctx0" brushRef="#br0" timeOffset="84926.84">27802 5267 19343 0,'-1'-12'1728'0,"1"12"-1392"16,0 0-336-16,0 0 0 0,0 0 1648 0,0 0 256 15,0 0 48-15,-9 10 16 0,-3 7-496 0,-3 2-112 16,-3 1-16-16,1 7 0 0,-2 7-256 0,1 5-48 16,0 4-16-16,1 6 0 0,1 3-400 0,2 3-96 15,0 2-16-15,2 6 0 0,5-2-112 0,0 7-16 16,4 2-16-16,3-5 0 0,3-4-224 0,4-8-144 15,2-7 192-15,2-1-192 0,3-6 224 0,1-3-64 16,3-2-16-16,3-7 0 0,1-2 64 0,3-5 16 0,-1-2 0 0,0-1 0 16,-1-5-224-16,-2-4 0 0,2-3 128 0,-5-5-128 31,0-4-1056-31,-3-3-256 0,-2-6-48 0,-3-2-9648 0,-4-1-1920 0</inkml:trace>
  <inkml:trace contextRef="#ctx0" brushRef="#br0" timeOffset="85091.69">27386 6017 26719 0,'0'0'2368'0,"7"-7"-1888"0,4 0-480 0,7-1 0 0,4-3 1728 0,6 3 240 15,6-1 48-15,4 3 16 0,3 1-1136 0,-8-2-240 16,6 1-32-16,7-3-16 0,3 0-64 0,4-1-16 16,0 1 0-16,3-2 0 0,2 2-528 0,3 1 0 15,4 6 0-15,3 0-16912 16</inkml:trace>
  <inkml:trace contextRef="#ctx0" brushRef="#br0" timeOffset="88728.14">29414 4996 15663 0,'-12'0'1392'0,"5"3"-1120"15,-3 0-272-15,-2 4 0 0,-1-4 336 0,1 1 16 0,-2 1 0 0,-3 6 0 16,-1 0 448-16,-1 2 96 0,-1-1 0 0,0 5 16 15,-2 1-144-15,3 3-48 0,-1 6 0 0,1 2 0 16,2 6 48-16,3 4 0 0,3 7 0 0,3 2 0 16,4 4-352-16,0 3-64 0,1 1-16 0,1-2 0 15,4 0-336-15,0-3 128 0,1-4-128 0,0 0 0 16,1-5 0-16,1 2 144 0,0-3-144 0,2-3 0 16,0-5 0-16,2 0 0 0,0-2-192 0,3-7 48 31,2-5-1456-31,2-4-272 0,2-6-64 0</inkml:trace>
  <inkml:trace contextRef="#ctx0" brushRef="#br0" timeOffset="89097.19">29697 5490 22287 0,'0'0'976'0,"-6"8"224"0,0 3-960 0,4 1-240 16,1 2 0-16,0 1 0 0,-1 2 256 0,1 0 16 16,0 1 0-16,0 0 0 0,-2 0 32 0,1 1 0 15,-2 0 0-15,1 0 0 0,-1-4-48 0,1 2 0 16,-2-4 0-16,1-3 0 0,4-10 384 0,-3 10 80 16,3-10 16-16,0 0 0 0,0 0 80 0,0 0 16 15,0 0 0-15,0 0 0 0,8-10 0 0,1-3 0 0,1-2 0 0,3-3 0 16,2-2-416-16,1 1-80 0,1-2-16 0,1 2 0 15,-2 0-320-15,2 3 144 0,0 0-144 0,-2 6 0 16,-3 0 0-16,0 6 0 0,-2 2 0 0,-1 3 0 16,-10-1 0-16,11 10 0 0,-6 8 0 0,1 3 0 15,-2 1-128-15,-2 1 128 0,1 4 0 0,-1-3-144 16,-2 1 144-16,3 2 0 0,-3-2 0 0,4 1 0 16,0-6-176-16,-1-3 0 0,1-6 0 0,4 0 0 31,-1-2-400-31,4-5-96 0,1-4-16 0,2-4 0 15,0-6-1872-15,2-3-384 0</inkml:trace>
  <inkml:trace contextRef="#ctx0" brushRef="#br0" timeOffset="89362.4">30353 5442 18431 0,'-14'0'816'0,"14"0"160"0,-9 1-784 0,-1 3-192 0,3 3 0 0,-4-1 0 0,4 5 1648 0,-3 1 272 16,-1 2 64-16,2 2 16 0,1 2-1056 0,1 1-224 15,1-4-32-15,1 1-16 0,4-2-112 0,1 0-32 16,1-2 0-16,6 0 0 0,2-6-176 0,4 0-32 16,2 1-16-16,3-5 0 0,1-2 240 0,0-3 48 15,-1-5 16-15,-3 2 0 0,-2-5-96 0,-2 4 0 16,-3-2-16-16,-2 0 0 0,-2-5-48 0,-1 1-16 16,-3 3 0-16,-2-1 0 0,-1 2 0 0,-4-4 0 15,-2 3 0-15,-1 2 0 0,-2-1-272 0,-1 3-160 16,0 1 192-16,-1-3-192 15,3 3-1088-15,1 3-336 0,1-1-64 0,1-1-14112 0</inkml:trace>
  <inkml:trace contextRef="#ctx0" brushRef="#br0" timeOffset="90213.02">31167 5110 13823 0,'0'0'1216'0,"1"-7"-960"0,2-5-256 0,-2 5 0 15,1-5 640-15,1 5 96 0,-2-4 16 0,-1 11 0 16,-1-7 496-16,1 7 96 0,0 0 32 0,0 0 0 16,0 0-400-16,0 0-80 0,0 0 0 0,0 0-16 0,-13 9-464 0,3 5-96 15,2 2 0-15,1 5-16 0,-2 1-144 0,2 5-32 16,2 0 0-16,2 2 0 0,1 2-128 0,2-6 0 15,4 2 0-15,-1-7 0 0,3-6 128 0,3-1-128 16,-3-2 0-16,3-2 128 0,0-1 144 0,3-6 32 16,-1-2 0-16,0-1 0 0,2-3 336 0,-1-5 64 15,0-1 0-15,4-4 16 0,1-2-272 0,1-2-48 16,-1-3-16-16,-1 2 0 0,-1-1-256 0,1-3-128 16,-4 4 0-16,1 0 128 0,2 0-128 0,-4 1 0 15,-4 2 0-15,-1 2 0 0,3 2 0 0,-1 2 0 16,-8 10 0-16,0 0 0 0,0 0 0 0,0 0 0 15,5 15-128-15,-1 6 128 0,-7 3 0 0,2 4 0 0,1 7 0 0,-1 6 0 16,-2 5 272-16,-1 5-16 0,-2 2-16 0,-2 3 0 16,-2 2-96-16,-2-3-16 0,-1-4 0 0,-1-2 0 15,-3-5 64-15,0-1 0 0,-2-4 0 0,-1-2 0 16,1-3 80-16,2-3 32 0,0-4 0 0,2-1 0 16,2-4-304-16,0-2 0 0,3-2 0 0,1-3-10288 15,0-6-2032-15</inkml:trace>
  <inkml:trace contextRef="#ctx0" brushRef="#br0" timeOffset="91050.04">31598 4264 11055 0,'-3'-7'976'0,"2"-3"-784"16,0 1-192-16,1-1 0 0,1 3 1056 0,3-1 160 0,-4 8 48 0,6-6 0 15,0-3-320-15,-6 9-64 0,10-4-16 0,-10 4 0 16,12 1-352-16,-1 2-80 0,2 2-16 0,2 1 0 16,-1 8 112-16,5 3 32 0,2 2 0 0,3 4 0 15,0 6 0-15,3 5 0 0,1 7 0 0,1 5 0 16,0 7-48-16,0 5 0 0,1 1 0 0,-5 7 0 15,-6 3-288-15,-2 2-64 0,-5 0-16 0,-1 1 0 16,-8 2 16-16,0-6 0 0,-7-4 0 0,-2-4 0 16,-3-4-16-16,-3 0 0 0,-3-6 0 0,-5-2 0 15,-6-4-144-15,-2-2 192 0,-1 0-192 0,0 0 192 16,0-5-1904 0,-1-5-368-16</inkml:trace>
  <inkml:trace contextRef="#ctx0" brushRef="#br0" timeOffset="95185.56">22401 13793 8287 0,'0'0'368'0,"-10"3"80"0,10-3-448 0,-10 0 0 16,1 2 0-16,9-2 0 0,-9-1 1376 0,9 1 192 15,0 0 32-15,-9 2 16 0,9-2-592 0,0 0-128 16,-9 3-32-16,9-3 0 0,0 0 144 0,0 0 16 16,0 0 16-16,0 0 0 0,0 0-256 0,0 0-48 15,0 0-16-15,0 0 0 0,0 0-288 0,0 0-64 16,0 0-16-16,-4 6 0 0,4-6 160 0,0 0 16 15,0 0 16-15,0 0 0 0,-2 9 128 0,2-9 32 0,0 0 0 0,-3 9 0 16,3-9-64-16,0 0-16 0,0 0 0 0,0 0 0 16,0 0-256-16,0 0-48 0,0 0-16 0,0 0 0 15,0 0-160-15,0 0-16 0,0 0-128 0,0 0 192 16,0 0-192-16,0 0-208 0,8-11 32 0,-1 2-9520 16,1-4-1904-16</inkml:trace>
  <inkml:trace contextRef="#ctx0" brushRef="#br0" timeOffset="96483.15">22373 13489 11919 0,'0'0'512'0,"-6"-2"128"0,6 2-512 0,0 0-128 16,-9 0 0-16,9 0 0 0,0 0 512 0,0 0 80 16,-8 2 16-16,8-2 0 0,0 0-160 0,-9 3-16 15,9-3-16-15,0 0 0 0,0 0 368 0,-6 6 80 16,6-6 16-16,0 0 0 0,0 0 64 0,0 0 16 16,0 0 0-16,0 0 0 0,0 0 96 0,-3 9 32 15,3 0 0-15,0-9 0 0,0 0-448 0,0 0-64 16,0 9-32-16,0 1 0 0,0-10-336 0,0 0-64 0,-2 8-16 0,2-8 0 15,-5 12-128-15,1-5 0 0,-2 2 0 0,1-4 0 16,-2 1 128-16,1 3-128 0,-1-3 0 0,2 3 128 16,5-9-128-16,-7 7 0 0,0 0 0 0,1 2 128 15,-3-3-128-15,3 3 0 0,6-9 0 0,-7 9 0 16,2 3 0-16,0-5 0 0,5-7 0 0,-4 12 0 16,1-3 0-16,3-9 0 0,-4 11 0 0,1-1 0 15,3-10 0-15,0 0 0 0,-2 12 0 0,2-12 0 16,0 0 0-16,0 0 0 0,0 0 0 0,-2 12 0 15,2 0 0-15,0-12 0 0,0 0 144 0,7 7-16 16,-7-7 336-16,11 7 80 0,2 0 16 0,0-3 0 16,-1 0-48-16,2-1-16 0,2 3 0 0,4-2 0 15,0-2-80-15,7-3-16 0,1 0 0 0,6-1 0 16,4 1-80-16,4 0 0 0,2 0-16 0,-4 1 0 0,1-2 0 0,1 4 0 16,4 0 0-16,3-1 0 0,3-3 48 0,6 1 16 15,4-1 0-15,1 4 0 0,0 1-128 0,-4-1-32 16,0-1 0-16,-1 0 0 0,2-1-208 0,2 0 128 15,3-2-128-15,-1 0 0 0,-2 2 160 0,-4 0-160 16,-7 2 160-16,-4 0-160 0,-3 0 0 0,-5-4 0 16,-1 0 0-16,-2 0 0 0,-3 1 0 0,-1 0 128 15,-2 0-128-15,-1-2 0 0,-1-1 128 0,-4 2-128 16,-6-2 0-16,-3 3 144 0,-2-1-144 0,-1 2 0 16,-12 0 144-16,0 0-144 0,0 0 128 0,0 0-128 15,0 0 128-15,-12 3-128 0,-2 1 192 0,-4 0-16 16,-4-2-16-16,-3 2 0 0,-1 1 0 0,-4 1 0 15,1-1 0-15,-3-1 0 0,-3 0 16 0,-2 1 0 0,-1 0 0 0,-4-1 0 16,-5 1 16-16,-7-1 0 0,-5 1 0 16,-4-1 0-16,4-2-48 0,-2 2 0 0,0 0 0 0,0 0 0 15,-2-3-16-15,-3 0-128 0,-4 1 192 0,0-1-64 16,2 3-128-16,3-2 0 0,3 0 144 0,1 1-144 16,2 0 0-16,-2-1 0 0,-1 0 0 0,2 0 0 15,2 1 144-15,6-1-144 0,6 0 192 0,5 1-192 16,3 0 0-16,5 0 0 0,4-1 0 0,5 2-192 15,4-2 192-15,5 2 0 0,6-1 0 0,9-3 0 16,0 0-160-16,0 0 160 0,0 0-160 0,9 2 160 16,6 0-144-16,6-4 144 0,6 2-128 0,6 0 128 15,5 0 0-15,9 0-128 0,10-1 128 0,5 0 0 16,4-2 0-16,-1-1-128 0,-3 2 128 0,3 1 0 16,1 1 0-16,6 0 0 0,1 1 0 0,1 1 0 0,-3 1 0 0,-2-2 0 15,-4 1 0-15,-4-1 0 0,0 0 0 0,-2 2 0 16,1 2 0-16,-3 0 0 0,-5-1 0 0,-4-2 0 15,-10 4 0-15,-7 1 128 0,-5-3-128 0,-6-1 0 16,-7 1 0-16,-3 1 0 0,-10-5 0 0,0 0 0 16,-2 7 0-16,-6 2 128 0,-4 0-128 0,-5-4 144 15,-9 1-144-15,-6 0 160 0,-8 1-160 0,-7 0 0 16,-5-3 0-16,-3 2 0 0,-2 3 160 0,0-2-160 16,-3-2 192-16,-5 0-192 0,-4-1 304 0,-6-2-48 15,-2 1-16-15,2-1 0 0,4-2-48 0,2 0 0 16,2-1 0-16,-1 1 0 0,0-1-192 0,5-2 0 15,6 1 128-15,9-1-128 0,7 1 0 0,9 2 176 16,6 0-176-16,5 0 160 0,7-2-160 0,7 2 0 0,7 0 0 0,0 0 0 16,0 0-192-16,14 0 192 0,5-3-160 0,7 1 160 15,6 2-160-15,14-1 160 0,10-2-160 0,5 1 160 16,0-2 0-16,6-2-144 0,3-1 144 0,8 4 0 16,7-1 0-16,-1 0-128 0,1 1 128 0,-5 1 0 15,-5-1 0-15,0 1 0 0,-1-2 0 0,0 0 0 16,-1 2 0-16,-7 2 0 0,-7 0 0 0,-12 1 0 15,-10 0 0-15,-7-1 0 0,-7-1 0 0,-8 2 0 16,-6 3 0-16,-9-4 0 0,0 0 0 0,-5 6 0 16,-10-3 0-16,-8 2 0 0,-9 1 0 0,-10-1 0 15,-10 6 0-15,-9-5 0 0,-4 0 0 0,-1 4 128 16,0-1 48-16,1 3 16 0,2 0 0 0,1 0 0 16,-1-2 96-16,7-1 32 0,5 0 0 0,12-3 0 0,6-2-128 15,8 1 0-15,7-2-16 0,6-2 0 16,12-1-320-16,0 0-64 0,8-6-16 0,10-6 0 15,7-1-2640-15,12-3-528 0</inkml:trace>
  <inkml:trace contextRef="#ctx0" brushRef="#br0" timeOffset="97300.72">23323 12012 20271 0,'0'0'896'0,"0"0"192"0,-11 5-880 0,5-1-208 0,6-4 0 0,-5 9 0 15,1 1 480-15,2 4 48 0,-1 0 16 0,2 5 0 16,2 2 352-16,3 1 64 0,2 4 0 0,1 4 16 16,-2 2-368-16,1 0-80 0,0-5-16 0,2 1 0 15,0-2 176-15,1 1 16 0,-1-5 16 0,3-2 0 16,-1-2-32-16,1-3-16 0,1-2 0 0,-1-6 0 16,1-2 96-16,0 1 0 0,1-3 16 0,0-3 0 15,-1-3 16-15,4-5 0 0,0-1 0 0,2-5 0 16,1 3-48-16,0-3-16 0,0-4 0 0,3-6 0 0,-1-2-352 15,1-2-80-15,2 4-16 0,-1-5 0 0,-1 1-288 0,-2 1 160 16,2 4-160-16,-3 6 128 0,-3-3-128 0,-1 4 0 16,-1 2 0-16,-1 6 0 0,-3 1-176 0,-1 2-64 15,-9 5-16-15,0 0 0 16,0 0-2096-16,0 0-416 0,1 10-96 0</inkml:trace>
  <inkml:trace contextRef="#ctx0" brushRef="#br0" timeOffset="97584.94">23667 12327 19343 0,'-14'11'1728'0,"5"-6"-1392"0,-4-1-336 0,2-1 0 16,2 2 1184-16,0-1 160 0,0-1 48 0,-1-1 0 16,10-2 208-16,-10-3 64 0,2-4 0 0,5-4 0 15,0-3-208-15,3-4-48 0,3-4 0 0,2 1 0 16,2-5-576-16,2 1-112 0,3-4-16 0,-1-3-16 15,2-2-176-15,2-7-16 0,0-1-16 0,2 0 0 16,1-5-208-16,2 1-32 0,3 2-16 0,0-5 0 16,1 0-224-16,4 4 176 0,4 7-176 0,2-1 160 15,1 1-160-15,4 7 0 0,0 2 0 0,0 6 0 16,1 0-128-16,-2 0 128 0,-2 7 0 0,-5 2 0 16,-1 1-176-16,-5 0 48 0,-3 3 0 0,-3 1 0 15,0 6-2368-15,0-3-480 0,-4 0-96 0,0 1 0 16</inkml:trace>
  <inkml:trace contextRef="#ctx0" brushRef="#br0" timeOffset="98019.87">24679 10951 21183 0,'0'0'1888'0,"-8"1"-1504"16,-2-3-384-16,10 2 0 0,0 0 1296 0,-2 10 192 0,-2-3 48 0,1 7 0 15,1 2-1088-15,-1 3-192 0,-1 2-64 16,3 6 0-16,-2 4 384 0,0 3 80 0,-2 4 16 0,-2 5 0 16,0 0 128-16,-4 3 32 0,-5-3 0 0,3 7 0 15,0 2-192-15,5-4-16 0,-4-2-16 0,3-5 0 16,2-6-272-16,2-4-48 0,2-8-16 0,-1-3 0 15,3-6 256-15,2-1 48 0,3-7 16 0,-4-6 0 16,9-4-256-16,2-1-48 0,1-6-16 0,3-3 0 16,4-5 48-16,1-3 16 0,-1-1 0 0,-1-2 0 15,4 1-208-15,-2 3-128 0,1 2 128 0,-2 3-128 16,-3-1 0-16,1 3 0 0,-2 5 0 0,0 2 0 16,-1 4 0-16,-1 5 0 0,-2 3-176 0,0 5 176 15,-3 4 0-15,0 1-144 0,0 3 144 0,-2 2 0 16,-1 2 0-16,-1-1 0 0,-2 1 0 0,-2 3-128 15,-2-3 128-15,1 2 0 0,-2 2 0 0,1-7 0 16,-2-5 0-16,1-3 0 0,3 2 0 0,0-13 0 16,0 0-912-16,0 0-160 0,0 0-16 0,0 0-10112 15,0 0-2032-15</inkml:trace>
  <inkml:trace contextRef="#ctx0" brushRef="#br0" timeOffset="98336.01">25266 11381 24879 0,'-13'2'1088'0,"3"4"256"0,0 1-1088 0,-1 4-256 15,-1 1 0-15,-2 4 0 0,-2 3 1360 0,-2 2 224 16,-2 1 32-16,-3 1 16 0,0-2-416 0,4-1-64 0,1 4-32 0,4-3 0 16,5-2-224-16,4-2-64 0,4 0 0 0,5-6 0 15,3 1-384-15,5-6-64 0,2 1-32 0,5-5 0 16,2-3-144-16,3-4-16 0,1-3-16 0,-3 0 0 15,1-3 16-15,-2-3 16 0,-2-1 0 0,-3-2 0 16,-4-1-80-16,-3-1 0 0,-3 0-128 0,-1 2 192 16,-5 0-64-16,-3 0-128 0,0 0 176 0,-4-1-176 15,-2 0 128-15,-2 4-128 0,-2 0 0 0,1 1 0 16,-4 5 0-16,4-3 0 0,-1 6 0 0,0 1 0 16,2 2-464-16,-1 1 0 0,1-1 0 15,2 2 0-15,9 0-1328 0,-9 0-272 0,9 0-48 0,0 0-13280 16</inkml:trace>
  <inkml:trace contextRef="#ctx0" brushRef="#br0" timeOffset="98818.58">25541 11309 31439 0,'-16'12'1392'0,"9"-7"288"0,-1 0-1344 0,3 4-336 16,0-3 0-16,1 3 0 0,0-1 240 0,4-8-32 15,0 0 0-15,0 0 0 0,0 0 432 0,0 0 64 0,0 0 32 0,0 0 0 16,0 0 112-16,0 0 32 0,9-9 0 0,3-3 0 16,-2 1-384-16,0 1-80 0,0-4-16 0,2 2 0 15,-1 1-208-15,2-2-64 0,-2 3 0 0,2 1 0 16,-2-1-128-16,3 4 0 0,-2 3 0 0,-1 1 0 15,-11 2 0-15,13 2 0 0,-3 3 0 0,-3 7 0 16,0-3 0-16,-2 5-144 0,-2 2 144 0,-2 2 0 16,-2 0 0-16,1-1 0 0,0 0 0 0,-3 1 0 15,-1-6 0-15,1-3 0 0,-2 0 0 0,5-9 0 16,0 0 0-16,0 0 0 0,0 0 0 0,0 0 0 16,0 0 0-16,0 0 128 0,7-12-128 0,1-4 144 15,1 0-144-15,1-2 192 0,0-1-192 0,3 0 192 16,-1 1-192-16,2-1 0 0,-1 0 0 0,-3 0 0 15,3 4 0-15,-3 1 0 0,0 6 0 0,-1 0 0 0,-1 3 0 16,-8 5 0-16,10-1 0 0,-10 1 0 0,8 11-160 0,-2 1 160 16,-1 2 0-16,0 2-144 0,-2 2 144 0,-2 0 0 15,-2 0 0-15,1 0 0 0,0-1-256 0,2 0 48 16,2-3 0-16,0-1 0 16,-2-1-1680-16,2-2-336 0,-4-10-64 0,10 4-12832 15</inkml:trace>
  <inkml:trace contextRef="#ctx0" brushRef="#br0" timeOffset="99135.82">26277 11002 24879 0,'-10'2'2208'0,"-2"5"-1760"0,1 3-448 0,-3 4 0 16,-3-4 1072-16,-1 3 128 0,-1 1 16 0,1 2 16 15,4 1 112-15,4 1 0 0,1-1 16 0,6-3 0 16,3 0-720-16,5-1-160 0,2-5-32 0,7 1 0 16,5-4-192-16,2 2-32 0,0-3-16 0,5-4 0 15,0-3 48-15,0-3 16 0,-2 0 0 0,-1-6 0 16,-2 3 112-16,-1-3 0 0,-3-4 16 0,-3 3 0 16,-2 0 32-16,-5-2 0 0,-2-2 0 0,-1 0 0 15,-4 1 16-15,-1 2 0 0,-7 6 0 0,0-3 0 16,-4 1-192-16,1-2-16 0,-2 5-16 0,-1 0 0 15,-1 4-224-15,1 0 0 0,0-2 0 0,0 4 0 16,1 4-1216-16,2 0-272 16,-1 1-64-16,3 0-10240 0,2-6-2048 0</inkml:trace>
  <inkml:trace contextRef="#ctx0" brushRef="#br0" timeOffset="99986.22">26714 10793 18831 0,'0'0'832'0,"-9"-2"176"0,9 2-816 0,0 0-192 0,0 0 0 0,-9-3 0 15,9 3 688-15,0 0 80 0,0 0 32 0,-9-1 0 16,9 1-288-16,0 0-64 0,-7 0-16 0,7 0 0 15,0 0-64-15,0 0-16 0,0 0 0 0,0 0 0 16,0 0-192-16,0 0-32 0,0 0-128 0,0 0 192 16,0 0-192-16,0 0 0 0,0 0 0 0,0 0 0 15,0 0 0-15,0 0 0 0,0 0 0 0,0 0 0 16,0 0 0-16,0 0 0 0,0 0 0 0,0 0 0 16,0 0 0-16,0 0 0 0,0 0 0 0,0 0 0 15,0 0 0-15,3-5 0 0,-3 5 0 0,0 0 0 16,0 0 128-16,0 0-128 0,3-10 176 0,-3 10-176 15,1-7 272-15,-1 7-48 0,4-10-16 0,-4 10 0 16,5-7 128-16,-5 7 32 0,0 0 0 0,7-12 0 16,0 3 16-16,-1-1 16 0,-6 10 0 0,6-8 0 0,-4 0-80 0,-2 8 0 15,0 0-16-15,0 0 0 0,0 0 16 0,0 0 0 16,0 0 0-16,-5-4 0 0,-4 2 0 0,0 5 16 16,0 5 0-16,0 2 0 0,-3 4-80 0,-1-3 0 15,0 4-16-15,1 2 0 0,-1 1 144 0,1 0 16 16,1 1 16-16,2 0 0 0,1 1 16 0,2-1 0 15,5-1 0-15,1-3 0 0,1-2-224 0,3 1-32 16,0-3-16-16,2-2 0 0,-6-9-16 0,14 1 0 16,1-1 0-16,2-2 0 0,1-7 32 0,2 0 0 15,0-4 0-15,1 1 0 0,-4-1-176 0,0-2 128 16,-3-2-128-16,-1-1 128 0,-3 2-128 0,-1-2 0 16,-2 0 0-16,0 1 0 0,-3 0 0 0,-1-1 0 15,1-1-144-15,0 3 144 0,-1 2 0 0,-3 2 0 0,2-1 0 0,-1 8 0 16,-1 5 0-16,0 0 0 0,0 0-128 0,0 0 128 15,0 0 0-15,-7 5-160 0,0 2 160 0,2 3-128 16,0 5 128-16,3-1 0 0,-1-2 0 0,3 4 0 16,0 3 0-16,3 2 0 0,2 1 0 0,0 1 0 15,0 0 0-15,1 6 0 0,-1 3 0 0,2 0 0 16,-1 2 0-16,2 2 0 0,1 0 0 0,1-1 176 16,-1 1 48-16,0 2 16 0,-1 2 0 0,1 1 0 15,-1 1-48-15,0 1-16 0,-2-1 0 0,-1 1 0 16,-1 2 80-16,-3-1 32 0,0 1 0 0,1-4 0 15,-2 2 96-15,-2-5 0 0,0-4 16 0,-4-3 0 16,-1-2-80-16,-2-4 0 0,-1 1-16 0,-1-7 0 16,-2-4 32-16,-2-2 16 0,-2-4 0 0,1-3 0 15,-2-1-80-15,-3-5-16 0,-1-5 0 0,-3-1 0 0,1 1-128 0,-1-8-128 16,1-4 144-16,1 0-144 0,1-2 0 0,3-2 0 16,1-4 0-16,6-1 0 15,0-2-448-15,6 2 0 0,2 3 16 0,4-1 0 16,4 3-1056-16,4 4-224 0,3 3-32 0,3 3-10096 15,6 4-2032-15</inkml:trace>
  <inkml:trace contextRef="#ctx0" brushRef="#br0" timeOffset="109176.31">1753 6040 9215 0,'-9'5'816'0,"-2"0"-656"0,-1 0-160 0,-1 0 0 0,1 1 2336 0,0-5 432 16,2 1 96-16,0-1 16 15,-2-4-1040-15,6 1-208 0,6 2-32 0,-6-9-16 0,-1 1-304 0,7 8-48 16,-3-11-16-16,3 2 0 0,0 9-416 0,5-14-96 15,-2-1 0-15,5 2-16 0,2 4-48 0,3-5-16 16,1 2 0-16,0 0 0 0,2-2-192 0,1 4-48 16,-2-1 0-16,2 0 0 0,-2 6-32 0,-1 4-16 15,-1 1 0-15,-3 3 0 0,0 3-176 0,-4 5-32 16,-4 5-128-16,-2 1 192 0,-3 2 0 0,-6 2-16 16,-5 4 0-16,-2 2 0 0,-5 1 80 0,4-8 0 15,-2-2 16-15,-4 1 0 0,0-1 112 0,-1-2 32 16,-1-4 0-16,-9 3 0 0,5-5 160 0,11-7 16 15,-1-2 16-15,1-5 0 0,2-6-64 0,-7-6-16 16,4-4 0-16,5-1 0 0,4-7-256 0,3 2-48 16,3 4-16-16,4-4 0 0,3 3-208 0,3 0 128 15,5 2-128-15,-4 8 0 0,1-1 0 0,2-1 0 0,3 2 0 16,1 6 0-16,1 1 0 0,8 0 0 0,-3 5 0 0,-6 5 0 16,-4 5-144-16,3 3 144 0,-4 5 0 0,2 9-144 15,-3 4 144-15,-6-1 0 0,-3 1 0 0,-3 0 0 16,-3-6 0-16,0-8 0 0,-3 1 0 0,-1-1 176 15,-1-2 144-15,-7 2 48 0,0-5 0 0,3-2 0 16,2-5 16-16,4-4 0 0,-2-4 0 0,-3-7 0 16,1-5-160-16,1-2-32 0,2-2 0 0,2-3 0 15,5-1-192-15,1 9 0 0,3 1 0 0,3-1 0 16,3-2-2032-16,2 4-400 0,6 6-64 0</inkml:trace>
  <inkml:trace contextRef="#ctx0" brushRef="#br0" timeOffset="110259.75">1530 11128 18591 0,'0'0'832'0,"0"0"160"0,0 0-800 0,0 0-192 0,0 0 0 0,-12-3 0 15,0 3 1648-15,12 0 272 0,-10-4 64 0,10 4 16 16,-11-6-192-16,11 6-32 0,-9-5-16 0,9 5 0 16,-9-15-464-16,5 1-80 0,4 2-32 0,0-2 0 15,3 4-448-15,0 1-96 0,4-4 0 0,0 3-16 0,4-1-176 0,-3-2-48 16,4 5 0-16,2 0 0 0,0 2-144 0,0 4-16 16,-1-3-16-16,-2 5 0 0,0 4-64 0,-3 1-16 15,0 4 0-15,-3 1 0 0,-1 4-16 0,-3 2-128 16,-1 1 192-16,-4 1-64 0,-1 1 80 0,-4 0 16 15,-4-1 0-15,-3-1 0 0,-2 0 160 0,0-2 16 16,2-3 16-16,-1-1 0 0,-1 0 16 0,2-2 0 16,-1 3 0-16,5-8 0 0,1-4-80 0,3 0-16 15,-1-4 0-15,4-1 0 0,-2 0-80 0,3-2 0 16,2-4-16-16,3 1 0 0,2-3-112 0,3-1-128 16,4-1 176-16,3 1-176 0,2 2 0 0,-2 0 0 15,1 4 0-15,2 2 0 0,2-1 0 0,0 3 0 16,-1-1 0-16,-2 8 0 0,-3 2 0 0,2 3 0 15,-3 3 0-15,-4 0-144 0,-3 1 144 0,2 4 0 16,-6 1-144-16,-2 2 144 0,-3 3 0 0,0-6 0 16,-3-1 0-16,-7 8 0 0,-3-1 0 0,0-4 0 15,2-2 0-15,-1-3 0 0,-1-2 128 0,7-6-128 16,-2-2 0-16,-3 2 128 0,2-2-128 0,7-5 0 16,-3-3 0-16,0-2 128 0,2-5-128 0,5 5 160 15,-1-6-160-15,1-5 160 0,3 2-160 0,3-2 0 0,2-1 144 16,1 1-144-16,2 0 0 0,1 3 0 0,1 1 0 0,1 1 0 15,2-1-192-15,1 7-64 0,1-1-16 0,2 4 0 16,2 3-2496 0,0 3-496-16,1 2-112 0</inkml:trace>
  <inkml:trace contextRef="#ctx0" brushRef="#br0" timeOffset="113645.97">1688 16128 5519 0,'-11'-8'496'0,"-2"3"-496"15,-1 0 0-15,1-1 0 0,-2 1 1824 0,-3 1 272 0,0-2 48 0,-2 3 16 16,0 2-1328-16,1 0-256 16,-2-2-48-16,1 2-16 0,0-1 192 0,-1 2 16 0,3 0 16 0,-1 0 0 15,2 0 208-15,-1 0 32 0,1 0 16 0,1 0 0 16,2 0 320-16,-1-1 64 0,-1-3 16 0,4 1 0 16,0-1 16-16,1-1 16 0,3 0 0 0,2-4 0 15,1 0-288-15,2-3-64 0,2 1-16 0,3-2 0 16,3-2-384-16,3-2-80 0,2 1-16 0,5-2 0 15,3-1-224-15,4 0-48 0,-1-1-16 0,5 1 0 16,3 1-96-16,0 2 0 0,-1 2-16 0,0 2 0 16,3 3-16-16,-3 1 0 0,-3 3 0 0,-2 5 0 15,-3 1-32-15,-2 5-128 0,-3 4 192 0,-1 5-64 16,-2 1-128-16,-3 5 0 0,-3 2 0 0,-3 5 128 16,-6 0-128-16,-2 1 160 0,-4-2-160 0,-4 1 160 15,-2 1-32-15,-3-3 0 0,-2 2 0 0,0-5 0 16,-4-2 160-16,1-4 32 0,2-1 0 0,4-4 0 0,-4-7 256 0,3-1 48 15,-1-5 16-15,5-2 0 0,2 0-176 0,2-5-16 16,2-1-16-16,3-4 0 0,0 2-208 0,3 0-32 16,2-5-16-16,3-2 0 0,3-1-176 0,6 2 0 15,2-1 0-15,2 1 0 0,1 1 0 0,2 1 0 16,1 1 0-16,2 3 0 0,1 2 0 0,-2 6 0 16,0 3-144-16,-1 5 144 0,-2 5 0 0,-2 5-128 15,-2 0 128-15,-4 4 0 0,-2 2 0 0,-4 2-128 16,-3 0 128-16,-5-1 0 0,-6-1 0 0,-1-2 0 15,-2 0 0-15,-5 1 0 0,-3 1 0 0,-1-4 0 16,0-1 128-16,1-2-128 0,-2-7 176 0,3 0-16 16,-1-5 0-16,3-3 0 0,2-3 80 0,3-6 16 15,2-2 0-15,1 0 0 0,1-6-96 0,5 0-16 16,3 0 0-16,1 1 0 0,1-1-144 0,3 0 0 0,2 1 0 0,2 3 0 16,2 2 0-16,1 4 0 15,-1 1 0-15,1 3 0 0,-1 2 0 0,1 6 0 0,-1 5 0 0,-1 0 0 16,-1 4-128-16,0 3 128 0,-5 0 0 0,0 1 0 15,-3 1 0-15,-3 0 0 0,0 1 0 0,-5-1 0 16,-1 0 0-16,0-3-192 0,-1-2 64 0,-3-1 128 31,1 0-1968-31,1-6-272 0,0 3-48 0</inkml:trace>
  <inkml:trace contextRef="#ctx0" brushRef="#br0" timeOffset="118866.38">28596 17301 22399 0,'-17'8'992'0,"4"-6"208"0,-1 0-960 0,1-2-240 0,2 0 0 0,1 0 0 16,1 0 832-16,0 0 112 0,1-4 16 0,2-3 16 15,6 7-80-15,-6-7 0 0,0-3-16 0,1 1 0 16,2-5-128-16,-1 2-32 0,0 2 0 0,1-1 0 16,0-1-256-16,3 1-48 0,-2-2-16 0,2 2 0 15,0-3 48-15,0-2 16 0,0 2 0 0,2 3 0 16,1-3-48-16,1 1-16 0,1 1 0 0,0 1 0 15,3-1-128-15,1 3-16 0,1-3-16 0,2 2 0 16,-2 0-32-16,1 0 0 0,-1 2 0 0,2 1 0 16,-1 0-16-16,-1 4 0 0,1 0 0 0,-1-1 0 15,-10 4-192-15,12 5 0 0,0 0 0 0,-1 5 0 16,1-1 0-16,-2 5 0 0,-2 2 0 0,-2 1 0 16,-1 1 0-16,-3 3 0 0,-3-2 0 0,-1 1 0 0,-6 0 192 15,-1-1 0-15,-2-1 0 0,-2 1 0 0,-2 0 128 0,1-1 32 16,-1-1 0-16,-2-3 0 0,-1-2 112 0,2-3 32 15,0 0 0-15,2-5 0 0,-1-3-64 0,5-2-16 16,-1-3 0-16,2-4 0 0,1 0 0 0,2-6 0 16,1-4 0-16,2 1 0 0,-1 1-128 0,4-2-32 15,4-2 0-15,-1 1 0 0,3-1-256 0,2 3 0 16,2-1 0-16,1 3 0 0,2 1 0 0,2 3 0 16,3 1 0-16,0 5 0 0,0 0 0 0,1 4 0 15,0 2 0-15,0 2-144 0,-1 1 144 0,-2 6 0 16,-2 0-144-16,-1 5 144 0,-3 2 0 0,-4 2 0 15,-2 0 0-15,-3 1 0 0,-4 0 0 0,-5 1 0 16,-2 2 0-16,-4-2 128 0,-3-2-128 0,-1-1 0 0,-2-1 0 0,0 0 0 16,-3-1 0-16,1-5 0 0,1-2 144 0,3-4-144 15,1-1 128-15,3-4-128 0,3-4 128 0,1-1-128 16,2-4 128-16,3-1-128 0,5-4 160 0,-2-3-160 16,2-3 176-16,3 1-176 0,4-1 192 0,2-1-192 15,1 2 0-15,4-1 0 0,2 2 0 0,2 3 0 16,2 2 0-16,2 4 0 0,1 0-144 0,1 6 144 15,0 0 0-15,-1 6 0 0,-1 2 0 0,-3 6-128 16,-1 2 128-16,-6 5 0 0,-3 1-144 0,-5 4 144 16,-5-1 0-16,-6 3-144 0,-3-3 144 0,-5 3 0 15,-4-1 0-15,-3 1 0 0,-2-3 0 0,-1-4 0 16,-1-1 128-16,2-3-128 0,0-3 176 0,2-4-176 16,3-3 192-16,3-1-64 0,2-3 0 0,2-4-128 15,2-6 160-15,3-2-160 0,1-4 128 0,4-3-128 0,1-1 128 0,3 0-128 16,2 0 0-16,2-3 128 0,3 1-128 0,4 1 0 15,1 0 0-15,4 6 0 0,1 0 0 0,1 1-176 16,0 4 176-16,1 5-128 0,-1 2 128 0,-1 4 0 16,-2 3 0-16,-3 5 0 0,-4 0 0 0,-4 4-128 15,-3-1 128-15,-6 2 0 0,-3 3 0 0,-6 1 0 16,-4-1 0-16,-6 3-128 0,-3-6 128 0,-2-1 0 16,0 3 0-16,2-7 0 0,1-2 0 0,0-4 0 15,1-1 0-15,0-2 0 16,3-2-896-16,-2-2-128 0,3-6-48 0,1 2 0 15,3-3-1920-15,2 2-384 0,4 0-80 0</inkml:trace>
  <inkml:trace contextRef="#ctx0" brushRef="#br0" timeOffset="120099.77">25215 16193 4607 0,'0'0'400'0,"0"0"-400"0,0 0 0 0,0 0 0 16,0 0 2272-16,0 0 368 0,0 0 80 0,0 0 16 15,0 0-1312-15,0 0-256 0,0 0-48 0,0 0-16 16,0 0-32-16,0 0-16 0,0 0 0 0,0 0 0 16,0 0-48-16,0 0-16 0,0 0 0 0,0 0 0 15,0 0-16-15,0 0 0 0,0 0 0 0,0 0 0 16,0 0-256-16,0 0-48 0,-9-3-16 0,9 3 0 16,0 0-176-16,0 0-32 0,-10-2-16 0,10 2 0 15,0 0-128-15,-7 4-32 0,-2-1 0 0,9-3 0 16,-8 7 16-16,2-1 0 0,-1 4 0 0,1-2 0 0,0 1-16 0,-2 0 0 15,-2 2 0-15,0-1 0 0,-3 2 0 0,-1 3 0 16,-1 1 0-16,-2 2 0 0,-1 3-80 0,1 3 0 16,-2 4-16-16,-1-3 0 0,-1 6 16 0,1 0 0 15,0 0 0-15,1 2 0 0,0-1 32 0,2 1 16 16,-1-5 0-16,3 1 0 0,2 3 64 0,1-4 16 16,1-2 0-16,1 4 0 0,1-6-96 0,2 3-16 15,2 0 0-15,2 4 0 0,0-4-208 0,2 4 176 16,1 0-176-16,1-2 160 0,3 0-160 0,1 2 128 15,3-3-128-15,-1 0 128 0,1-5 0 0,2 0-128 16,0-3 192-16,2 3-64 0,-2-2-128 0,1-1 192 16,2-4-192-16,0 1 192 0,-2-2-192 0,1-4 0 0,-1-1 0 0,0-1 0 15,-2 0 0-15,3-4 0 0,-2 3 0 0,-1-4 0 16,-9-4-224-16,10 1-80 0,-10-1-16 0,0 0 0 31,10-3-1408-31,-10 3-304 0,0 0-48 0,0 0-16 16,3-14-1216-16,-5 3-240 0,-1 2-48 0,-2-2-16 0</inkml:trace>
  <inkml:trace contextRef="#ctx0" brushRef="#br0" timeOffset="121138.55">25659 16320 8287 0,'0'0'736'0,"0"0"-592"0,0 0-144 0,0 0 0 15,0 0 2688-15,0 0 496 0,0 0 96 0,0 0 32 16,0 0-1728-16,0 0-352 0,-10 5-64 0,1 0-16 15,0 3-128-15,1 1-48 0,-2 3 0 0,-1 1 0 16,-2 2-144-16,2 3-16 0,-1 2-16 0,1 3 0 0,-1 1-160 0,1 2-16 16,1 4-16-16,1 3 0 0,0 2-64 0,1 0-16 15,2 1 0-15,2-2 0 0,2 3-160 0,2-1-48 16,0-1 0-16,2 0 0 0,2-6-96 0,1-1-32 16,1-4 0-16,2 0 0 0,1-2-16 0,1-3-16 15,1-1 0-15,0-2 0 0,0-4-160 0,0-1 160 16,2 0-160-16,0-2 160 0,0 1-160 0,-3-4 0 15,1-4 0-15,-11-2 0 16,10 0-592-16,-10 0 0 0,12-5 0 0,-6-1 0 16,-2-4-2992-16,-4-1-576 0</inkml:trace>
  <inkml:trace contextRef="#ctx0" brushRef="#br0" timeOffset="121302.8">25373 16774 23951 0,'0'0'2128'0,"0"0"-1696"0,0 0-432 0,0 0 0 16,0 0 1008-16,14 0 112 0,2 0 32 0,1-2 0 16,1 0-448-16,1-4-64 0,2-1-32 0,2-2 0 15,5 2-320-15,0 2-64 0,0-4-16 0,0 5 0 32,0 0-1552-32,-2-1-304 0,-4 1-64 0</inkml:trace>
  <inkml:trace contextRef="#ctx0" brushRef="#br0" timeOffset="121542.19">25983 16939 31967 0,'-10'14'1408'0,"6"-4"304"0,2 4-1376 0,-1 1-336 15,-1 2 0-15,-1-1 0 0,-1 2 416 0,-1 0 16 16,1 0 0-16,-2-2 0 0,0 0-224 0,0-4-32 15,3 1-16-15,0 0 0 0,0-2-160 0,-3-1 0 16,0-1 0-16,6-1 0 0,2-8-304 0,0 0 16 16,0 0 0-16,0 0 0 15,0 0-736-15,0 0-128 0,-5-12-48 0,5 2 0 16,2-1-2128-16,2-1-416 0</inkml:trace>
  <inkml:trace contextRef="#ctx0" brushRef="#br0" timeOffset="121922.5">26204 16900 3679 0,'0'0'160'0,"0"0"32"0,0 0-192 0,0 0 0 0,0 0 0 0,0 0 0 16,0 0 1872-16,0 0 336 0,0 0 64 0,12 0 16 15,-12 0-1984-15,0 0-304 0,0 0-256 0,0 0 64 16,0 0 32-16,0 0 16 0,0 0 0 0,0 0 0 16,5 7 448-16,-5-7 80 0,0 0 32 0,0 0 0 0,0 0 224 0,0 0 64 15,0 0 0-15,0 0 0 0,0 0-384 0,0 0-64 16,0 0 0-16,0 0-16 0,0 0 144 0,0 0 16 16,0 0 16-16,0 0 0 0,0 0 272 0,0 0 48 15,0 0 16-15,0 0 0 0,0 0-96 0,0 0-16 16,0 0 0-16,0 0 0 0,0 0-304 0,0 0-64 15,0 0-16-15,0 0 0 0,1-9-256 0,-1 9 160 16,0 0-160-16,0 0 128 0,1-10-128 0,2 4-272 16,-3 6 64-16,0 0 16 15,0 0-624-15,5-9-112 0,-5 9-32 0,0 0 0 16,8-8 32-16,-8 8 0 0,6-6 0 0,-6 6-4192 16,0 0-832-16</inkml:trace>
  <inkml:trace contextRef="#ctx0" brushRef="#br0" timeOffset="122501.76">26385 16616 13583 0,'0'0'592'0,"0"0"144"0,4-6-592 0,-4 6-144 16,0 0 0-16,8-8 0 0,-2 3 752 16,-6 5 112-16,0 0 32 0,0 0 0 0,0 0-240 0,6-8-32 15,-6 8-16-15,0 0 0 0,0 0-48 0,0 0-16 16,0 0 0-16,0 0 0 0,0 0 112 0,0 0 32 15,-1 16 0-15,-1-1 0 0,-1 0 144 0,-1 3 16 16,-1 2 16-16,0 1 0 0,-1 2-160 0,3-1-48 16,-6-1 0-16,4 0 0 0,1 1-112 0,0 0-32 15,1-5 0-15,3-4 0 0,0-13 0 0,4 14 0 16,0-1 0-16,2-6 0 0,-6-7-64 0,13 7 0 16,2-5-16-16,-1-3 0 0,2-4-112 0,3-3-32 0,1-3 0 0,0-3 0 15,2-3-48-15,0 1-16 0,-1-1 0 0,1-1 0 16,-3-1-96-16,1 2 0 0,-4-1-128 15,1 1 192-15,-3 2-192 0,0 1 0 0,-1 1 128 0,-3 4-128 16,-2 6 0-16,-8 3 0 0,0 0 0 0,0 0 0 16,7 7 0-16,-2 6 0 0,-2 1 0 0,-6 4 0 15,0 5 128-15,-2 2-128 0,-2 3 0 0,-4 3 0 16,-2 0 0-16,-1 5 128 0,-1 1-128 0,-5 1 0 16,0-5 160-16,0 3-16 0,-1-2 0 0,0-2 0 15,1-1-144-15,1-5 192 0,1-6-192 0,1 1 192 16,2-4-64-16,4-3-128 0,1 2 192 0,3-5-64 15,7-11-864-15,0 0-176 16,0 0-48-16,0 0 0 0,0 0-1984 0,4-14-416 0</inkml:trace>
  <inkml:trace contextRef="#ctx0" brushRef="#br0" timeOffset="122853.33">26846 16986 26367 0,'0'0'1168'0,"0"0"240"0,-4 9-1120 0,2 2-288 16,-1-3 0-16,1 3 0 0,-1 0 896 0,1 0 112 16,-3 2 16-16,3 1 16 0,-2-4-384 0,2 4-80 15,1-1 0-15,1-1-16 0,0 3-112 0,2 1 0 16,2-2-16-16,2-4 0 0,6 0 128 0,-1 2 16 15,2-6 16-15,1-4 0 0,2-2 16 0,1-2 0 0,0 1 0 0,0-4 0 16,2-4 48-16,-1 1 16 0,-1-5 0 0,-3 1 0 16,-2 0-32-16,-1-2-16 0,-4-2 0 0,-2 0 0 15,-2 2-16-15,-3 2 0 0,-4-2 0 0,-2-2 0 16,-3 2-144-16,0 0-16 0,-5 2-16 0,0-1 0 16,-1 0-432-16,-1 6 128 0,1-5-128 0,0 7 0 31,-3 0-848-31,3 1-256 0,1 3-48 0,0 2-16 15,0 3-1856-15,-3-1-368 0,0 2-80 0</inkml:trace>
  <inkml:trace contextRef="#ctx0" brushRef="#br0" timeOffset="123469.15">26005 17079 7359 0,'0'0'320'0,"0"0"80"0,0 0-400 0,0 0 0 0,0 0 0 0,0 0 0 15,0 0 2944-15,0 0 512 0,0 0 112 0,0 0 16 16,3-12-2112-16,-3 12-400 0,0-9-96 0,0 9-16 16,0 0-176-16,-2-8-32 0,-2 0-16 0,-1 0 0 15,5 8-48-15,-8-5-16 0,8 5 0 0,-7-2 0 16,-2-1 880-16,9 3 176 0,-12 3 48 0,0-1 0 15,0 3-1776-15,1 3-208 0,1-2-112 0,1 6-32 16,1-3 640-16,1 2 128 0,-2 2 32 0,1-1 0 16,2 4-144-16,1-1-32 0,2 0 0 0,-1 0 0 15,3-3-16-15,1 1-16 0,2-1 0 0,4-2 0 0,-3 2 64 16,4-2 16-16,0-2 0 0,1 2 0 0,0-2 0 16,-1-1 16-16,6 1 0 0,-2-4 0 0,-2-1-32 0,1 0-16 15,1 2 0-15,-2-5 0 0,2-3 64 0,0 0 16 16,1-1 0-16,-1 0 0 0,-1-5 16 0,1 0 16 15,0-1 0-15,-1 0 0 0,-1-4-64 0,-1 1-16 16,-2 1 0-16,0-2 0 0,-2-2-48 0,-1 2-16 16,-4-2 0-16,-2-2 0 0,0 1 128 0,-3 5 32 15,0-1 0-15,-3-1 0 0,0 4-192 0,-1-2-32 16,0 6-16-16,-1 0 0 0,1 1-176 0,0 1 0 16,-1 1-160-16,2 3 160 15,9 0-1440-15,-10 4-192 0,1-1-32 0,1 0-16 16,8-3-1888-16,-6 9-368 0</inkml:trace>
  <inkml:trace contextRef="#ctx0" brushRef="#br0" timeOffset="123885.71">26231 17039 16991 0,'0'0'752'0,"0"0"144"0,0 0-704 0,0 0-192 16,0 0 0-16,0 0 0 0,0 0 1360 0,0 0 240 15,0 0 64-15,9 5 0 0,0 1-192 0,-2 2-48 16,-7-8 0-16,9 9 0 0,3 3-208 0,-3 0-64 16,-2 1 0-16,3 1 0 0,1 1-208 0,-1 1-48 15,-3 1-16-15,0 1 0 0,-3 0-304 0,2 1-48 16,-1 0-16-16,-1 0 0 0,-2-1-128 0,-2 0-16 16,-1 0-16-16,-2-3 0 0,-2 1 64 0,0 0 16 15,-2-4 0-15,0 1 0 0,-2-1-112 0,-1-2 0 16,0 1-16-16,-1-3 0 0,-1-1-304 0,2-3 0 15,0-1 0-15,1-5 0 16,-1 0-1328-16,1-6-320 0,0-1-64 0,3-2-9440 0,2-2-1904 0</inkml:trace>
  <inkml:trace contextRef="#ctx0" brushRef="#br0" timeOffset="124486.06">26972 15873 20271 0,'-5'-6'1792'0,"0"1"-1424"16,1-4-368-16,4 9 0 0,-3-8 912 0,1 0 112 15,2 8 32-15,0 0 0 0,0 0-512 0,0 0-96 16,0 0-32-16,0 0 0 0,0 0-256 0,0 0-160 0,0 0 192 0,5 10-192 16,1-1 544-16,2 2 0 0,2 2 0 0,0-1 0 15,0 0 160-15,3 4 48 0,2 0 0 0,5 3 0 16,2 1-224-16,4 6-32 0,2-2-16 0,2 3 0 16,5 3-160-16,0 5-16 0,2-1-16 0,0 1 0 15,-1 1 128-15,-1 1 32 0,-2 1 0 0,0 4 0 16,0-1-96-16,-2-3-16 0,-3-1 0 0,-2 2 0 15,1 0 112-15,-3 1 32 0,-2-2 0 0,-3-1 0 16,-3 0 0-16,0 0 0 0,-4-3 0 0,-4 1 0 16,-3 0-128-16,-2-1-32 0,-3-1 0 0,-3 3 0 15,-4-2 0-15,-2-1-16 0,-4-2 0 0,-2 2 0 16,-3 0-80-16,-2-1-16 0,-3-2 0 0,-1 2 0 16,-2 0-16-16,2-3-16 0,1 0 0 0,1 2 0 15,3-5-176-15,2 3 160 0,0-2-160 0,2-1 160 16,2-6-800-16,2-2-176 0,0-4-16 15,5-4-16-15,6-10-2208 0,0 0-432 0</inkml:trace>
  <inkml:trace contextRef="#ctx0" brushRef="#br1" timeOffset="130674.31">27123 19194 6447 0,'0'0'576'0,"0"0"-576"16,0 0 0-16,0 11 0 0,0-11 896 0,0 0 64 15,0 0 0-15,-2 10 16 0,2-10-560 0,-4 11-112 16,4-11-32-16,-6 7 0 0,6-7 352 0,0 0 64 16,0 0 16-16,0 0 0 0,-6 10 288 0,6-10 64 15,0 0 16-15,0 0 0 0,0 0-160 0,0 0-16 16,0 0-16-16,0 0 0 0,0 0-240 0,0 0-64 16,0 0 0-16,0 0 0 0,0 0-80 0,11-5-32 15,-4-1 0-15,2 2 0 0,0 0-112 0,0-1-32 16,-1-4 0-16,2 3 0 0,0-4-16 0,-1 3-16 15,-3-1 0-15,3 0 0 0,0-7 96 0,1-1 0 16,0 0 16-16,2-1 0 0,0 1 112 0,-1-2 32 0,3-2 0 0,0 1 0 16,1 1-208-16,-2-1-32 0,1 0-16 0,0 0 0 15,-3 0-160-15,3 1-128 0,-1 0 144 0,-1 0-144 16,0-1 128-16,-2 1-128 0,3 1 0 0,-2 1 144 16,-1 2-144-16,-1-1 160 0,1 2-160 0,1-1 160 15,-1-1 96-15,0 0 32 0,0-2 0 0,1 1 0 16,1-2 48-16,2-1 16 0,0 0 0 0,2-1 0 15,1-1-96-15,-1 0 0 0,2-5-16 0,1 3 0 16,3 2-96-16,-2-1-16 0,-1-2 0 0,0 1 0 16,-1 0 16-16,-1-1 0 0,-1 1 0 0,1 2 0 15,-1-2-144-15,-2 1 128 0,0 2-128 0,-1-1 128 16,-2 1 32-16,1 1 0 0,-1-1 0 0,1-4 0 0,-1-1-16 16,2 2 0-16,1-2 0 0,1 1 0 15,2 1 112-15,-2-2 0 0,-2-1 16 0,2-2 0 0,3 0-128 16,2-2-16-16,3 3-128 0,-2-2 192 0,4 2-48 0,0 2-16 15,-2 2 0-15,1-1 0 0,-1 2-128 16,2 0 192-16,-3 2-192 0,0-1 192 0,0-2-64 0,-1 0-128 16,-1 1 192-16,-1-1-64 0,-1-1 64 0,0 1 16 15,1 0 0-15,0-2 0 0,1 1 48 0,1-3 0 16,-2 0 0-16,0-2 0 0,4 2-48 0,-2 0 0 16,1 1 0-16,1-1 0 0,0 3-208 0,-2-2 144 15,0-1-144-15,-1 3 128 0,-1-3-128 0,-1 3 0 16,0-4 0-16,-1 4 128 0,-1-4-128 0,-2 4 0 15,-2-4 144-15,2 2-144 0,2-3 0 0,-2 4 144 16,0-3-144-16,-1 2 0 0,1 0 128 0,-1-1-128 16,0-1 0-16,1 2 0 0,-3 4 0 0,3-4 0 0,0 3 0 0,0-3 0 15,2 0 0-15,-1 2 0 0,-1-4 0 0,0 4 0 16,0-4 128-16,1 4-128 0,3-4 144 0,0 4-144 16,-1-6 0-16,5 4 0 0,-2-4 0 0,1 5 0 15,0-3 0-15,1 1 0 0,1-2 0 0,-2 2 0 16,0 1 0-16,0 2 0 0,1-4 0 0,0 1 0 15,-2-4 0-15,0 4 0 0,-1-1 144 0,0-3-144 16,0 3 0-16,-1-1 128 0,0-2-128 0,0 0 0 16,0 1 0-16,-2 0 128 0,-1 4-128 0,2-3 0 15,1 0 0-15,1 2 0 0,0-1 128 0,1 3-128 16,-2 1 0-16,2-4 0 0,3 0 0 0,-1 1 0 16,-1 0 0-16,1 1 0 0,0-2 128 0,-2 1-128 15,-1 0 0-15,-1 1 0 0,0-4 0 0,-1 6 0 0,1 0 0 0,0 0 0 16,0 4 128-16,-2-1-128 0,-2-3 0 15,3 0 0-15,-3 4 0 0,0-1 0 0,0 1 0 0,2-2 0 16,1-2 0-16,-3 1 0 0,-3 4 0 0,2-1 0 16,1 0 0-16,0-3 0 0,1 1 128 0,3 2-128 15,-2 1 0-15,1 0 128 0,1 0-128 0,-2-2 0 16,0-2 0-16,0 3 0 0,1 1 0 0,-1 0 0 16,-1 0 0-16,-1 1 0 0,2-1 0 0,-1 0 0 15,-4 0 0-15,1 0 0 0,-2 0 0 0,0 2 0 16,2 1 0-16,-2-1 128 0,0-2-128 0,1 1 0 15,2 2 0-15,-2-2 0 0,1-1 0 0,-2 0 128 16,-1 0-128-16,4 1 0 0,-3 0 0 0,0 2 0 16,0-2 0-16,0 1 0 0,-2 2 0 0,1 0 0 0,-1 0 128 15,0 1-128-15,3-2 0 0,-3 1 0 0,1 0 0 0,-1 1 0 16,0 1 0-16,-2-1 128 0,0-1-128 0,1 2 0 16,2 2 128-16,-3-2-128 0,-1-2 128 0,0 2-128 15,0 4 128-15,0-2-128 0,0 2 0 0,3-3 128 16,-3 5-128-16,0-2 0 0,0 3 144 0,0-3-144 15,2 2 0-15,-2-2 128 0,-1 0-128 0,-1 3 0 16,1-3 0-16,0 4 0 0,0-2 0 0,1-1 0 16,-5 8 0-16,5-5 0 0,-5 5 0 0,0 0 0 15,4-8 0-15,-4 8 0 0,0 0 0 0,0 0 0 16,5-5 0-16,-5 5 0 0,0 0 0 0,0 0 128 16,0 0-128-16,0 0 0 0,4-6 0 0,-4 6 0 15,0 0 0-15,0 0 0 0,4-7 0 0,-4 7 0 16,0 0 0-16,0 0 128 0,0 0-128 0,0 0 0 0,0 0 144 0,0 0-144 15,0 0 192-15,0 0-192 0,0 0 0 16,0 0 0-16,0 0 0 0,0 0 0 0,0 0 0 0,0 0 0 16,-11 4 0-16,1 3 0 15,10-7-1376-15,-12 7-176 0,1 5-48 0,-1-3-10944 16,-2 1-2176-16</inkml:trace>
  <inkml:trace contextRef="#ctx0" brushRef="#br1" timeOffset="132325.25">28957 14276 11055 0,'0'0'976'0,"-10"3"-784"0,-1-3-192 0,-2 0 0 16,2 0 2560-16,-1 1 480 0,-2 0 96 0,-1 4 0 15,-1 0-1856-15,-4 2-384 0,-1 3-80 0,-2-3-16 16,3 5-336-16,-2 1-64 0,0-1-16 0,1 4 0 15,0 1-16-15,4 0-16 0,-1-1 0 0,0 1 0 0,3 1 64 16,0 2 16-16,1-1 0 0,2-1 0 16,3-4-32-16,3 2 0 0,2-2 0 0,3-3 0 0,3 0-16 0,5-3 0 15,-7-8 0-15,14 9 0 0,-2-4-192 0,6 0-32 16,1-1-16-16,3-3 0 0,2 4-144 0,1-1 160 16,2 3-160-16,1-2 160 0,3-1-160 0,-5 6 128 15,-3 2-128-15,-2 1 128 0,-1 2-128 0,-4 0 192 16,-3-1-192-16,-3 4 192 0,-3 3 128 0,-4 0 16 15,-1-3 16-15,-5 2 0 0,-2 0 96 0,-5 2 32 16,-3 2 0-16,-2-2 0 0,-3-3-128 0,-2 1-32 16,-4-2 0-16,1-2 0 0,0 0-176 0,3-1-144 15,0-5 192-15,3 1-192 0,0-4 0 0,4-1 0 16,2-6 0-16,2-4-192 16,3-1-1232-16,1-2-240 0,2-6-64 0,3-5-13360 0</inkml:trace>
  <inkml:trace contextRef="#ctx0" brushRef="#br1" timeOffset="132625.38">29130 13592 13823 0,'0'0'1216'0,"0"0"-960"0,0 0-256 0,0 0 0 16,0 0 2288-16,0 0 400 0,0 0 96 0,3 10 16 16,-3 3-1840-16,1 5-384 0,-1 5-64 0,0 5 0 0,-1 1 256 0,1 3 64 15,-3 5 16-15,3 2 0 0,0 0-208 0,0 2-64 16,0 5 0-16,0-2 0 0,0 6-160 0,-1-1-32 16,-1 0-16-16,0 0 0 0,1 1-224 0,0-7-144 15,1-3 192-15,2-9-192 0,1-1 0 0,-1-5-176 16,1-3 0-16,1-5 0 15,1-4-1680-15,0-3-320 0,-5-10-80 0,0 0-9632 0</inkml:trace>
  <inkml:trace contextRef="#ctx0" brushRef="#br1" timeOffset="132926.57">29523 13982 25791 0,'-10'14'1152'0,"5"-1"224"0,-3 1-1104 0,1 5-272 0,-1 9 0 0,2-4 0 16,-1-1 976-16,2 0 144 0,0 1 32 0,1-3 0 15,2-2-704-15,2-2-144 0,1-1-32 0,4-4 0 16,1-3-64-16,2 0-16 0,0-4 0 0,2-3 0 16,4-4-32-16,-1-2-16 0,1-4 0 0,1-3 0 15,-1-4 240-15,0-1 32 0,-1-3 16 0,-1-2 0 16,-2-3 32-16,-1 4 16 0,-2-1 0 0,-5 2 0 15,-3 1-48-15,-3-1-16 0,-4 2 0 0,0-2 0 16,-3-2 16-16,-1 3 0 0,-5 3 0 0,1 2 0 0,-1 2-272 0,2 2-160 16,1 4 192-16,-3 0-192 0,1 2-128 15,1 3-144-15,1 3-32 0,1 1 0 16,3 0-2256-16,1-2-464 0,0 2-96 0,9-4-10512 16</inkml:trace>
  <inkml:trace contextRef="#ctx0" brushRef="#br1" timeOffset="133325.69">29707 13696 24063 0,'0'0'1072'0,"-2"12"208"0,-2 2-1024 0,0 4-256 16,2 3 0-16,-1 2 0 0,2 0 624 0,0 0 64 0,-2 4 16 0,1-3 0 15,-1 0 176-15,0 3 32 16,0-5 16-16,-1 5 0 0,-1-3-32 0,4-2-16 0,-3-2 0 0,0-2 0 15,0-4-272-15,3 0-48 0,1-4-16 0,0 0 0 16,0-10-64-16,0 0-16 0,0 0 0 0,0 0 0 16,0 0 48-16,0 0 16 0,2-10 0 0,2-3 0 15,0-1-144-15,0-2-16 0,1-3-16 0,-1-1 0 16,1-1-224-16,-1-2-128 0,2 0 128 0,-1 1-128 16,1-4 0-16,1 5 0 0,-1 0 0 0,2 1 128 15,-1 2-128-15,1 0 0 0,0 2 0 0,-1 3 0 16,1 3 0-16,-1 0 0 0,-7 10 0 0,0 0 0 15,0 0-144-15,0 0 144 0,0 0-160 0,0 0 160 16,4 12-224-16,0 1 48 0,-6 0 16 0,-2 1 0 16,-3 0 160-16,2 0-160 0,-2-3 160 0,-1 1-160 15,-1-3 160-15,0-1 0 0,3-2-144 0,0 2 144 0,-2-1-256 16,2-2 0-16,-1 0 16 0,7-5 0 16,-9 0-1360-16,9 0-256 0,-7-6-64 0,2 1-16 15,1-6-1280-15,4 11-256 0</inkml:trace>
  <inkml:trace contextRef="#ctx0" brushRef="#br1" timeOffset="133642.71">30010 13660 26719 0,'0'0'1184'0,"0"0"240"0,0 0-1136 0,10-7-288 0,0 2 0 0,0-4 0 16,1 0 816-16,0-2 96 0,2 1 32 0,-2-4 0 15,1 0-528-15,-2-1-96 0,-4-3-32 0,2 2 0 16,-2 1-160-16,-2 0-128 0,0 0 192 0,-5 1-192 16,-2 4 320-16,2-1-32 0,-3 4-16 0,-1 0 0 15,5 7 400-15,-10-1 80 0,-2 4 16 0,0 4 0 16,-1 2-240-16,0 6-32 0,0 5-16 0,3 1 0 16,0 5-336-16,1-2-144 0,2-1 128 0,0 2-128 15,2-1 0-15,5 2 128 0,3-5-128 0,2-2 0 16,0-2 128-16,1-2-128 0,3-2 0 0,4 1 128 15,-2-2-128-15,2-5 160 0,1-3-160 0,-1-2 160 16,1-4-416-16,2-3-64 0,3-2-32 0,-2-7-16096 16</inkml:trace>
  <inkml:trace contextRef="#ctx0" brushRef="#br1" timeOffset="134961.17">30171 12958 18191 0,'0'0'800'0,"0"0"176"0,0 0-784 0,0 0-192 0,0 0 0 0,0 0 0 16,0 0 704-16,0 0 80 0,0 0 32 0,0 0 0 16,0 0 160-16,0 0 48 0,0 0 0 0,0 0 0 0,9 11-128 0,3 1-32 15,-1-3 0-15,3 2 0 0,1-2-240 0,3 3-48 16,3 0-16-16,-2-2 0 0,0 3-176 0,0-4-48 15,2 1 0-15,0 2 0 0,-2-2-144 0,-1 0-16 16,-1-6-16-16,-3 1 0 0,-2 2-160 0,-1-1 160 16,-1-3-160-16,-10-3 160 0,0 0-160 0,0 0 0 15,11 0 0-15,-11 0 0 16,6-5-1664-16,-2-4-272 0,-2 2-48 0,-2-3-10208 0</inkml:trace>
  <inkml:trace contextRef="#ctx0" brushRef="#br1" timeOffset="135161.34">30534 12725 15663 0,'0'0'1392'0,"0"0"-1120"0,-3 9-272 0,1-1 0 15,2 5 3008-15,0 1 560 0,-2 1 96 0,2 4 32 16,-2 2-2000-16,-1 4-400 0,-1 4-80 0,-1 1 0 16,4 2-320-16,-1 4-64 0,-1 2-16 0,3 1 0 15,3-1-288-15,0 1-48 0,0-1-16 0,2 0 0 16,1-1-112-16,1-4-32 0,-1-2 0 0,0-5 0 15,2 2-176-15,-2-8-144 0,-1-1 192 0,2-3-192 16,-1-4 0-16,-1-4 0 0,-5-8 0 0,0 0 0 16,0 0-304-1,0 0-160-15,10-5-48 0,-3-5 0 0,-2-2-2288 16,-1-4-464-16</inkml:trace>
  <inkml:trace contextRef="#ctx0" brushRef="#br1" timeOffset="135462.26">30560 12052 26543 0,'0'0'1168'0,"0"0"256"0,0 0-1136 0,0 0-288 15,0 0 0-15,0 0 0 0,0 0 896 0,0 0 128 16,-3 10 32-16,0 3 0 0,0 1-48 0,1 1-16 0,1 0 0 0,-1 3 0 16,2 0-240-16,0 1-48 0,2 2-16 0,-1 0 0 15,1-1-432-15,1 0-96 0,0-2-16 0,-1 0 0 16,-1-3-144-16,2 0 0 0,1-3 0 0,0-1 128 16,-2-1-128-16,-2-10-176 0,4 7 48 0,-4-7 0 31,0 0-1600-31,0 0-304 0,0 0-64 0</inkml:trace>
  <inkml:trace contextRef="#ctx0" brushRef="#br1" timeOffset="135894.81">30921 11557 19007 0,'0'0'832'0,"0"0"192"0,0 0-832 0,0 0-192 16,0 0 0-16,0 0 0 0,0 0 832 0,0 0 128 16,0 0 32-16,0 0 0 0,5 12 32 0,-2 0 0 0,-6 6 0 0,1 1 0 15,-2 3-240-15,0 2-32 0,-1 9-16 0,1 1 0 16,2 3-176-16,1 1-48 0,-1 2 0 0,2 4 0 16,0-1-192-16,3 4-32 0,-1-2-16 0,2 1 0 15,-1-7-96-15,3 1-32 0,-1 0 0 0,0-3 0 16,-1-4-144-16,0-2 192 0,0-1-192 0,0-4 192 15,1-1-192-15,-2-3 160 0,4-2-160 0,-1-2 160 16,-1 0-160-16,3-4 0 0,-2-2 0 0,1-3 0 31,-7-9-1728-31,0 0-368 0,10 4-80 0</inkml:trace>
  <inkml:trace contextRef="#ctx0" brushRef="#br1" timeOffset="136174.14">31163 11698 21183 0,'0'0'1888'0,"0"0"-1504"16,-5 9-384-16,1 3 0 0,0 4 304 0,0-1-16 15,-1 3 0-15,0 3 0 0,0 3 688 0,1 1 144 16,0-2 32-16,2 6 0 0,-1 0-288 0,2 3-48 15,1 1-16-15,0 0 0 0,0 3-320 0,1-3-64 16,2-1-16-16,1-3 0 0,1-2-208 0,1-2-64 16,2-3 0-16,1-3 0 0,-4-4-128 0,2 0 160 0,1-5-160 0,-2-1 160 15,-6-9-384-15,0 0-80 0,0 0-16 0,0 0-8800 16,0 0-1760-16</inkml:trace>
  <inkml:trace contextRef="#ctx0" brushRef="#br1" timeOffset="136322.35">31026 12109 24879 0,'0'0'2208'0,"7"-4"-1760"0,3-2-448 0,4 2 0 15,-1 0 832-15,1-1 64 0,1-3 32 0,3 2 0 16,-3-2-352-16,3 1-80 0,3-2-16 0,-4 0 0 16,-1-4-480-16,-1 4 0 0,-1 0 0 0,-3 2-13216 15</inkml:trace>
  <inkml:trace contextRef="#ctx0" brushRef="#br1" timeOffset="136628.18">31351 12073 28559 0,'-9'18'1264'0,"4"-4"272"0,0 0-1232 0,1 6-304 16,0 2 0-16,1 0 0 0,-1-1 1024 0,2 0 128 15,1-4 48-15,4-1 0 0,1-2-656 0,1-6-128 16,-2 1-32-16,6-1 0 0,-9-8-96 0,13 6-32 16,0-3 0-16,2-4 0 0,3-3 128 0,0-5 32 0,-1-4 0 0,0 0 0 15,-3 0 112-15,-1-4 32 0,-3-1 0 16,-3 2 0-16,0-1-64 0,-2 1-16 0,-3-1 0 0,-3 1 0 16,-1-2-208-16,-2 4-32 0,-1 1-16 0,-2 0 0 15,-2 3-224-15,-1-1 0 0,-1 2 0 0,-2 3 0 31,0 3-368-31,2 3-112 0,-4-1-32 0,3 2 0 16,3 3-2752-16,-1-2-576 0,-4 0-96 0,14-2-32 0</inkml:trace>
  <inkml:trace contextRef="#ctx0" brushRef="#br1" timeOffset="136935.37">31323 11303 22111 0,'0'0'1968'0,"0"0"-1584"15,-2-11-384-15,3 5 0 0,-1 6 1072 0,0 0 128 16,7-5 16-16,-7 5 16 0,13-3-352 0,0 3-80 16,1 1-16-16,2 4 0 0,0 0-32 0,1 5-16 15,4 0 0-15,-2 4 0 0,1 4-144 0,-1 1-16 16,-1 2-16-16,1 5 0 0,1 3-272 0,-1 6-48 15,-1 2-16-15,-1 2 0 0,-3 4-224 0,0 0 144 16,-4 5-144-16,-1-4 128 0,-3 0-128 0,-1-5 192 16,0-5-192-16,-1 2 192 0,-3-3-192 0,1-5 160 15,-1-3-160-15,-1-3 160 0,-1-5-160 0,-1 1 0 0,1-5 0 16,0-4 0 0,1-9-1216-16,0 0-320 0,0 0-64 0,0 0-12672 0</inkml:trace>
  <inkml:trace contextRef="#ctx0" brushRef="#br1" timeOffset="137161.4">31821 11341 26543 0,'0'0'1168'0,"7"-10"256"15,2 1-1136-15,-1-1-288 0,3 0 0 0,-2-2 0 16,-1 5 576-16,1-3 64 0,-1 3 16 0,0-3 0 0,0 2-432 0,0 1-96 16,0 0 0-16,-8 7-128 0,0 0 0 0,0 0 0 15,0 0 0-15</inkml:trace>
  <inkml:trace contextRef="#ctx0" brushRef="#br1" timeOffset="137296.12">31786 11538 21183 0,'0'0'1888'0,"5"-5"-1504"0,-5 5-384 0,10-8 0 0,1 0 1456 0,1-4 208 16,-2 3 64-16,3-2 0 0,-1-2-928 0,2 2-176 15,2-5-48-15,0 2 0 0,2 2-448 0,1 3-128 0,0-3 0 16</inkml:trace>
  <inkml:trace contextRef="#ctx0" brushRef="#br1" timeOffset="137865.6">32144 10629 21999 0,'0'0'960'0,"-10"0"224"0,2-1-944 15,8 1-240-15,-10 4 0 0,3 2 0 0,-1-1 912 0,2 0 144 16,-1 3 32-16,0 0 0 0,7-8-256 0,-5 14-32 16,-2 1-16-16,3 3 0 0,2-1-432 0,1 1-96 15,1 0 0-15,3-3-16 0,2 2-240 0,2-2 128 16,0-2-128-16,2 0 0 0,2-5 272 0,-1 5-32 15,-1-4-16-15,1-1 0 0,-10-8 272 0,12 2 48 16,0-1 16-16,-2-1 0 0,-10 0 144 0,13-2 48 16,0-6 0-16,-2 1 0 0,-1-3-208 0,-1-1-32 15,-1-3-16-15,-2 2 0 0,-2-5-224 0,0-1-32 16,-2 3-16-16,1-3 0 0,-2-3-96 0,-1-1 0 0,0-2-128 0,0-2 192 16,-1 1-192-16,1 3 144 0,-2 2-144 0,2 5 128 15,0 2-128-15,0 13 0 0,0 0 0 0,0 0 0 16,0 0 0-16,0 0 0 0,0 0 0 0,4 10 0 15,-4-10-192-15,7 22 192 0,0 3-160 0,0 7 160 16,-1 1-160-16,-5-10 160 0,2 6-160 0,-1 4 160 16,1 4 0-16,-1-1 0 0,0-1-128 0,-1 0 128 15,-1-5 0-15,0 25 0 0,-1-11 0 0,-1-23 0 16,0 3 0-16,-2 1 0 0,0-2 0 0,-1 4 0 16,0-4 224-16,-1-4-64 0,-1 0-16 0,-4 11 0 15,1-7 16-15,1-5 0 0,1-5 0 0,2-7 0 16,6-6-160-16,-9 3 0 0,9-3 0 0,-9-4 0 15,4-1-1424-15,0-3-272 16,5 8-48-16</inkml:trace>
  <inkml:trace contextRef="#ctx0" brushRef="#br1" timeOffset="138190.41">32505 10918 28383 0,'0'0'1264'0,"0"0"256"0,0 0-1216 16,0 0-304-16,4 13 0 0,-1-2 0 0,-2 0 1184 0,0 5 176 0,0 0 48 0,1 3 0 15,-1 3-448-15,0 3-64 0,2-1-32 0,-2 2 0 16,-1-1-464-16,3-2-80 0,0 0-32 0,1 1 0 16,0-1-160-16,0 0-128 0,-2 0 144 0,2-2-144 15,-4-1 160-15,0-1-160 0,0-2 160 0,0-1-160 16,0-6 0-16,0-10 0 0,0 0-176 0,0 0 176 31,0 0-2624-31,0 0-384 0</inkml:trace>
  <inkml:trace contextRef="#ctx0" brushRef="#br2" timeOffset="144702.38">27933 19748 7359 0,'0'0'656'0,"0"0"-528"15,0 0-128-15,-4 10 0 0,4-10 1248 0,-5 8 224 16,5-8 32-16,0 0 16 0,-5 11-128 0,5-11-32 16,0 0 0-16,-6 7 0 0,6-7-112 0,0 0-32 15,0 0 0-15,0 0 0 0,-7 7-320 0,7-7-80 16,0 0-16-16,0 0 0 0,0 0-96 0,0 0-32 16,0 0 0-16,0 0 0 0,-5-11 0 0,1 1 0 0,2 1 0 0,1-4 0 15,-1 0 0-15,1 1 0 0,1-5 0 0,1 1 0 16,1-2-176-16,-1 0-48 0,0-1 0 15,0 0 0-15,2 0-160 0,-1 1-32 0,2 0-16 0,0-1 0 16,1-3 0-16,2 0 0 0,-1-1 0 0,-1-4 0 16,3 2 16-16,0-2 16 0,1-1 0 0,-1 0 0 15,-2 3-80-15,2-6 0 0,1-2-16 0,0-1 0 16,-3-3-176-16,2 0 0 0,-1 0 144 0,2 2-144 16,1-1 0-16,-1 3 144 0,-1 1-144 0,0 2 0 15,-2-1 176-15,3 4-176 0,-4-3 160 0,1 2-160 16,1 1 176-16,-4 2-176 0,4-3 192 0,0 0-192 15,-3 0 208-15,1-4-64 0,0 3-16 0,2 1 0 16,-1-3-128-16,1 5 0 0,0-5 144 0,3 2-144 0,-1 1 0 16,1-2 144-16,1 3-144 0,0-1 0 15,0 2 128-15,0 0-128 0,-1 3 0 0,-1-1 0 0,0 2 144 16,-1-1-144-16,1 0 0 0,2-2 144 0,-4 1-144 0,3 0 128 16,2-2-128-16,-3 3 128 0,-2-2-128 0,2 1 0 15,0 2 144-15,0-1-144 0,0-1 128 0,1 0-128 16,-1 2 160-16,0 0-160 0,0 1 144 0,0 1-144 15,0-1 128-15,-1 2-128 0,1-1 144 0,0 1-144 16,-2 3 160-16,1-1-160 0,1-1 128 0,0 0-128 16,0-1 0-16,-1 0 144 0,-3-1-144 0,0 1 0 15,5-3 0-15,-2 2 0 0,2-2 0 0,-2 3 0 16,2 0 128-16,0 0-128 0,0-1 0 0,0 2 0 16,-1 0 0-16,1 0 0 0,2-1 0 0,-1 2 0 15,-1-3 0-15,3 3 0 0,-1 0 0 0,0 1 0 0,0-2 0 0,0 1 0 16,1-1 0-16,0 1 0 0,1-1 0 0,-2 1 0 15,1 1 0-15,0-2 0 0,-2 2 0 0,3-2 0 16,-2-1 0-16,-1 0 0 0,1 1 0 0,-1-3 0 16,1 2 0-16,-1 2 128 0,0-2-128 0,1 1 0 15,-1 0 0-15,-1 1 128 0,2 0-128 0,-1 1 0 16,0 0 0-16,1 2 0 0,0-1 128 0,0-1-128 16,2 2 0-16,0-2 128 0,0 1-128 0,2-1 128 15,-1 1-128-15,1 0 0 0,2 1 0 0,0 0-176 16,1-1 176-16,1 1 0 0,1 4 0 0,0-2 0 15,-2 1 0-15,4 0 0 0,-1-1 0 0,-2 0 0 16,-2 3 0-16,0-2 0 0,0 2 0 0,-3-2 0 16,-1-1 0-16,1 2 0 0,0-3 0 0,1 4 0 15,0-2 0-15,2 0 0 0,0-1 0 0,-1-2 0 0,0 0 0 0,1 4 0 16,1-1 0-16,0 0 0 0,-3 0 0 0,1-3 0 16,3 2 0-16,-1 2 128 0,-1-4-128 0,3 3 0 15,-1 1 0-15,0-3 0 0,-1 0 0 0,2 3 0 16,-2-3 0-16,-2 2 0 0,1 2 0 0,0 0 0 15,0 0 0-15,-3 3 128 0,-1-5-128 0,-1 5 0 16,5-1 0-16,-3 0 128 0,0-3-128 0,0 3 0 16,1 0 0-16,-2 0 0 0,0 0 0 0,1 0 0 15,-1-1 0-15,1 2 0 0,0-2 0 0,3 2 0 16,1-2 0-16,-1 3 128 0,-4 1-128 0,1-1 0 16,6 0 0-16,-4 1 0 0,2-1 0 0,0 1 0 15,-1-2 0-15,1 1 0 0,-1 1 0 0,1-2 0 0,-1-1 0 16,0 4 0-16,0-1 0 0,-1-3 0 0,1 2 0 0,1-1 0 15,-1-3 0-15,1 5 0 0,0-1 0 0,2-4 0 16,-2 2 0-16,1-2 0 0,-1 2 0 0,1 0 0 16,1-1 0-16,-1-2 0 0,2 1 0 0,-1 0 0 15,0 0 0-15,0 0 0 0,1 0 0 0,-1 1 0 16,1 0 0-16,0 3 0 0,-2-3 0 0,0 3 0 16,-1 0 0-16,2-1 0 0,-4-1 0 0,0 4 0 15,-2-4 0-15,1 3 0 0,-3 1 0 0,3 1 128 16,-4 0-128-16,1-1 0 0,0-2 0 0,0 3 128 15,-1-1-128-15,4 0 0 0,-1 2 0 0,0-1 0 16,0-1 0-16,3-1 0 0,1 0 0 0,2 2 0 16,-2 1 0-16,1-2 0 0,-5 1 0 0,6-3 0 15,-2 3 0-15,1 1 0 0,0 0 0 0,1 1 0 16,0-2 0-16,-2 1 0 0,-2 0 0 0,-1 1 0 0,0 0 0 0,-1 0 0 16,1 0 0-16,0 0 0 0,-2 0 0 0,-2 1 0 15,-2 0 0-15,2-1 0 0,1 0 0 0,-2 2 0 16,1-1 0-16,-1 0 128 0,2-1-128 0,1 2 0 15,-2 1 0-15,1 0 0 0,0-2 0 0,1 0 0 16,0 1 0-16,2-2 0 0,0 1 0 0,0 1 0 16,3 1 0-16,-1-2 0 0,-3 3 0 0,0-1 0 15,2-1 0-15,-2-1 0 0,3 1 0 0,0-1 0 16,-2-1 0-16,1 0 128 0,-2 1-128 0,0 1 0 16,-1-1 0-16,-1 0 128 0,0 0 0 0,-1 2 0 15,1-3 0-15,0 1 0 0,0 0 16 0,-2-1 16 16,0 0 0-16,0 0 0 0,-1 0 16 0,0 0 0 0,0 0 0 0,0 0 0 15,-10 0 16-15,12-1 16 0,-12 1 0 0,10 0 0 16,-10 0-80-16,0 0 0 0,0 0-128 0,0 0 192 16,0 0-64-16,0 0-128 0,0 0 176 0,0 0-176 15,0 0 176-15,0 0-176 0,0 0 160 0,0 0-160 16,0 0 0-16,0 0 0 0,-9-5 0 0,-1 3 0 31,-2-1-1408-31,0 2-336 0,-2 1-64 0</inkml:trace>
  <inkml:trace contextRef="#ctx0" brushRef="#br2" timeOffset="145685.48">28555 18764 10127 0,'0'0'896'15,"0"0"-704"-15,0 0-192 0,0 0 0 0,7-7 1408 0,1-2 240 0,-2 2 48 0,-6 7 16 16,8-5-368-16,-8 5-80 0,7-7-16 0,-7 7 0 16,9-5-176-16,-9 5-48 0,0 0 0 0,0 0 0 15,0 0-96-15,0 0-32 0,0 0 0 0,0 0 0 16,0 0-192-16,0 0-64 0,0 0 0 0,0 0 0 16,-6 10-224-16,-3 2-48 0,-2 2-16 0,-2 0 0 15,-1-1-176-15,-3 2-48 0,0 2 0 0,-1-3 0 16,-3 0-128-16,1-1 192 0,1 1-192 0,-3-2 192 15,1 1-192-15,-1-3 192 0,1 3-192 0,0-2 192 16,3 1-192-16,-2 0 160 0,1-4-160 0,3 2 160 16,0-2-160-16,4 1 0 0,1-3 0 0,4 2 128 15,-1-3-128-15,8-5 0 0,0 0 0 0,0 0 0 16,0 0 0-16,0 0 0 0,0 0 0 0,7 7 0 16,-7-7 272-16,11 8-16 0,2-5-16 0,1 0 0 0,-2 0-16 0,2 2 0 15,3 0 0-15,2-1 0 0,1 1-96 0,1 5 0 16,-1-3-128-16,0 1 192 0,-1-1-192 0,2 2 0 15,0-4 128-15,1 1-128 0,0 3 0 0,-2-4 128 16,-1 0-128-16,0 3 0 0,0-2 128 0,-1 1-128 16,-3-2 0-16,-1-2 144 0,0 2-144 0,-4 2 160 15,-1-3-160-15,-9-4 160 0,0 0-160 0,10 1-144 16,-10-1 144-16,0 0-208 16,0 0-1776-16,9-4-368 0,-9 4-64 0</inkml:trace>
  <inkml:trace contextRef="#ctx0" brushRef="#br2" timeOffset="146095.9">28410 19008 3679 0,'0'0'320'0,"0"0"-320"16,0 0 0-16,0 0 0 0,0 0 3520 0,0 0 640 16,12-2 128-16,1-2 32 0,0 0-2720 0,2 0-528 15,2 2-112-15,2-1-32 0,1 1 144 0,5-2 16 16,3 1 16-16,4 2 0 0,2 1-224 0,2 0-48 16,3 0-16-16,0 0 0 0,-1 0-416 0,-4 0-80 15,-2-1 0-15,-4 1-16 0,-4 1-304 0,-4 0-224 16,-2-1 32-16,-4 2-8768 15,-1-1-1744-15</inkml:trace>
  <inkml:trace contextRef="#ctx0" brushRef="#br2" timeOffset="146836.31">29612 17521 13823 0,'0'0'1216'0,"-9"-8"-960"0,-2 5-256 0,1-1 0 16,-1 1 1632-16,3 3 288 0,-1 0 48 0,1 4 16 16,0 1-768-16,1 4-160 0,-1-1-32 0,1 4 0 15,-1 1-512-15,-2 5-96 0,2 5-32 0,-1 0 0 16,0 5-144-16,-1-3-48 0,2 4 0 0,-2-2 0 0,4 4 64 0,0-5 16 15,2 2 0-15,1-5 0 0,3-1-144 0,3 1-128 16,2-4 192-16,1-3-192 0,2-4 160 0,2-1-160 16,5-3 128-16,-2-2-128 0,2-3 144 0,3-3-144 15,0-3 160-15,2-3-160 0,1-3-208 0,0-4-144 16,2-2-32-16,1-2-11920 0</inkml:trace>
  <inkml:trace contextRef="#ctx0" brushRef="#br2" timeOffset="147085.92">29869 17588 7359 0,'0'0'656'0,"-9"0"-528"15,-1 4-128-15,1 0 0 0,0 0 3456 0,1 4 672 0,2 0 128 0,0 5 32 16,-2-1-3008-16,2 2-608 0,-1 1-112 16,2 0-32-16,-1 0-272 0,2-1-48 0,2 3-16 0,0-2 0 15,1-1-192-15,1-1 0 0,3-3 0 0,2 1 0 16,2-4 160-16,3-1-160 0,1-3 160 0,0-3-160 15,3-2 448-15,0-1 0 0,0-1 0 0,-1-1 0 16,-4-2-112-16,2-2-16 0,-2 3-16 0,-3-4 0 16,-1 1-144-16,-2-2-32 0,-3 3 0 0,0 8 0 15,-5-13-128-15,-2 0 192 0,-1 3-192 0,-4-2 192 16,-3 1-64-16,-2 3-128 0,-2-4 192 0,1 4-64 16,2 0-128-16,-1 1 0 0,2 2 144 0,2-1-144 15,2-1-480-15,3 5-160 16,2-2-48-16,6 4-7744 0,0 0-1552 0</inkml:trace>
  <inkml:trace contextRef="#ctx0" brushRef="#br2" timeOffset="147429.76">30131 17427 6447 0,'0'0'576'0,"-9"10"-576"15,1 0 0-15,-1 2 0 0,2 2 3376 0,-1 0 560 16,2-2 112-16,2 2 32 0,-2 0-2576 0,2-1-512 15,0-3-96-15,1 3-32 0,0 0-256 0,0-3-48 16,2 1-16-16,1-11 0 0,0 0 128 0,0 9 32 16,1 1 0-16,-1-10 0 0,0 0-64 0,0 0 0 0,0 0 0 0,10 0 0 15,0-1 176-15,2-6 16 0,-1-2 16 0,1-2 0 16,-2 1-272-16,3-2-48 0,-1-1-16 0,4 0 0 16,-1-2-288-16,0 0-64 0,3-1-16 0,0 2 0 15,-2 2-144-15,-1 0 0 0,-1 3 0 0,0 3 128 16,2 0-128-16,-4 3 128 0,-2 4-128 0,-10-1 128 15,13 5-128-15,-3 8-176 0,-2 4 48 0,-2 2 0 16,-1 1 128-16,-2 2-128 0,-2 1 128 0,-2 2-128 16,-3-5-16-16,-1 1 0 0,-1 2 0 0,-2-4 0 15,0-4-192-15,2-2-48 0,2-6 0 0,4-7 0 16,0 0-1120 0,0 0-224-16,0 0-64 0,0 0-11616 0</inkml:trace>
  <inkml:trace contextRef="#ctx0" brushRef="#br2" timeOffset="147702.7">30834 17294 16575 0,'0'0'1472'0,"0"0"-1168"0,0 0-304 0,0 0 0 0,-10-6 1680 0,10 6 288 15,0 0 48-15,0 0 16 0,-11-5-944 0,2 4-176 16,1 1-32-16,-1 4-16 0,0 2-448 0,-3 1-96 15,0 4 0-15,-2 1-16 0,-2 3 48 0,1 3 16 16,0 2 0-16,3 2 0 0,4-8-48 0,-1 1 0 16,0 0 0-16,5-1 0 0,0-1-96 0,3-4-32 15,1-9 0-15,2 12 0 0,-2-12-192 0,7 8 128 16,-7-8-128-16,0 0 0 0,12 8 128 0,4-5-128 0,-2-3 0 0,1-1 144 31,0-1-528-31,0-4-96 0,-1 0-32 0,4 1-8544 0,-1-4-1712 16</inkml:trace>
  <inkml:trace contextRef="#ctx0" brushRef="#br2" timeOffset="148054.54">31160 17208 18303 0,'0'0'816'0,"0"0"160"0,-7 3-784 0,-2 1-192 0,1 2 0 0,1 0 0 16,-2 3 1056-16,0-1 160 0,0 3 48 0,0 0 0 15,-1 1-416-15,0 4-80 0,-2-2 0 0,3-2-16 16,-1 1 16-16,1 1 16 0,0-1 0 0,3-4 0 0,6-9-80 0,-4 11 0 16,4-11-16-16,0 0 0 0,4 9-368 0,-4-9-64 15,0 0 0-15,11 4-16 0,-11-4 112 0,12-2 32 16,-2 0 0-16,-2-2 0 0,-2-1-128 0,0-3 0 16,-6 8-16-16,7-7 0 0,-3-3-112 0,-4 10 0 15,0 0-128-15,0 0 192 0,3-7-192 0,-3 7 0 16,0 0 0-16,0 0 0 0,0 0 0 0,5 14 0 15,-1 4 0-15,1-1 0 0,-2-3 0 0,1 1 0 16,1-1 0-16,1 0 0 0,2-5 0 0,2 0 0 16,1-6 0-16,2 0 0 0,0-3-128 0,1-1-32 15,0-2 0-15,-2-6 0 16,2-1-1680-16,0-1-336 0,3-3-64 0,-3-2-10496 0</inkml:trace>
  <inkml:trace contextRef="#ctx0" brushRef="#br2" timeOffset="148339.6">31368 17205 12895 0,'0'0'576'0,"0"0"112"0,0 0-560 0,0 0-128 0,0 0 0 0,0 0 0 16,0 0 2816-16,6 12 544 0,-2 0 96 0,0 0 32 16,-1 2-2160-16,-1-1-432 0,-2 2-96 0,1-1-16 15,0 2-256-15,0-4-48 0,1 0-16 0,0-1 0 16,1 1-224-16,-3-12-48 0,2 9-16 0,-2-9 0 15,0 0 272-15,0 0 48 0,0 0 16 0,0 0 0 16,0 0 256-16,0 0 64 0,10 2 16 0,-10-2 0 0,9-5-80 0,0-1-32 16,0-6 0-16,-1 2 0 0,-2 0-352 0,1-4-64 15,-4 0 0-15,4 2-16 0,0 0-304 0,0-1 128 16,-2 3-128-16,1-2 0 0,-1 4 0 16,3 1 0-16,-8 7 0 0,6-5 0 15,-6 5-240-15,9-6-144 0,-9 6-48 0,9-4 0 16,-9 4-2672-16,9-3-544 0,-3 1-96 0</inkml:trace>
  <inkml:trace contextRef="#ctx0" brushRef="#br2" timeOffset="148565.76">31731 17123 21183 0,'0'0'1888'0,"0"0"-1504"0,0 0-384 0,-2 10 0 16,-2 4 608-16,0-3 48 0,1 0 16 0,2 2 0 15,0-3 160-15,-2 4 16 0,-1 0 16 0,2 2 0 16,-4-2 32-16,-1 0 16 0,2 0 0 0,-2 2 0 16,0-4-464-16,3 0-112 0,-2 0-16 0,2 0 0 15,0-3-176-15,2 1-144 0,2-10 192 0,-4 8-192 16,4-8 0-16,0 0 0 0,0 0 0 0,0 0-192 31,0 0-1824-31,0 0-352 0,0 0-80 0</inkml:trace>
  <inkml:trace contextRef="#ctx0" brushRef="#br2" timeOffset="148826.85">32267 16757 11055 0,'0'0'976'0,"-10"1"-784"15,0 3-192-15,1 1 0 0,2 3 3136 0,-2 1 576 16,0 5 112-16,0 4 16 0,-1 2-2416 0,0 4-480 16,-2-1-112-16,-1 2 0 0,-1 5-400 0,0-1-80 15,2 0-16-15,-1 2 0 0,2 0-176 0,0-1-32 16,3-2-128-16,0 0 192 0,3 0-336 0,0 0-80 16,0-4-16-16,1-3 0 15,1-3-2800-15,3-3-560 0,-2-1-112 0</inkml:trace>
  <inkml:trace contextRef="#ctx0" brushRef="#br2" timeOffset="149220.91">31927 17061 11967 0,'0'0'1072'15,"0"0"-864"-15,0 0-208 0,9-9 0 0,-2 3 1872 0,2 2 336 16,1 0 64-16,3-1 16 0,-3 0-880 0,4 2-192 0,2 0-16 0,1-4-16 16,2 1-448-16,0 1-96 0,2-4 0 0,-1 1-16 15,0-2-272-15,1 4-48 0,0-4-16 0,-9 4 0 16,1 1-128-16,-1-2-32 0,1 2 0 0,-2-2 0 15,0 0-128-15,-1 3 128 0,-1 0-128 0,3-1 128 16,-12 5 368-16,9 5 64 0,-9-5 16 0,3 11 0 16,-3 3-128-16,-3 4-32 0,1 0 0 0,-2 1 0 0,0 0-272 0,0 0-144 15,0 0 160-15,2-2-160 0,1-3 128 0,2 0-128 16,1-3 0-16,4-4 0 0,-6-7 192 0,8 5-48 16,1-3-16-16,2 0 0 0,-1-2 464 0,1-3 96 15,2-1 16-15,0-1 0 0,1-5-160 0,-2 1-32 16,1-4 0-16,0 1 0 0,-2-1-256 0,-2-1-64 15,0-1-16-15,-1 1 0 0,-2 1-176 0,0 4 0 16,-1-1 144-16,-5 10-144 0,0 0 0 0,0 0 0 16,0 0 0-16,5 9 0 0,-1 3 0 0,-1 8 0 15,-3 2 0-15,0 4-128 0,0 3 128 0,-1 4 0 16,-2 0 0-16,0-4-128 0,0 1 128 0,-1-1 0 16,-1 0 0-16,-4 3-128 0,1 2 128 0,-2 2 0 0,0-3 0 0,0-4 0 31,-2-1-320-31,1-6-144 0,-2-5-32 0</inkml:trace>
  <inkml:trace contextRef="#ctx0" brushRef="#br2" timeOffset="149369.41">31745 16714 37775 0,'0'0'3360'15,"0"0"-2688"-15,0 0-544 0,0 0-128 0,4-3 144 0,0 0 0 0,0-1 0 0</inkml:trace>
  <inkml:trace contextRef="#ctx0" brushRef="#br2" timeOffset="150237.93">29120 18840 9215 0,'0'0'816'0,"0"0"-656"0,-4-8-160 0,1-1 0 0,1 1 2368 0,2 8 448 0,0 0 96 0,0 0 16 16,-1-10-1040-16,1 10-208 15,0 0-32-15,0 0-16 0,0 0-480 0,0 0-112 0,0 0-16 0,13-3 0 16,-13 3-160-16,14 4-32 0,-3 2-16 0,1 1 0 16,-1 2-304-16,0 1-48 0,1 4-16 0,-1 4 0 15,2 1-160-15,1 2-32 0,0 5-16 0,1-1 0 16,2 6-240-16,-3-1 144 0,-1-3-144 0,-1 2 128 0,2-5-128 16,-1 2 0-16,-3-3 0 0,-1-3 128 0,1-4-128 0,-2-4-192 15,-2-3 32-15,0-2 16 16,2 1-1648-16,-8-8-336 0,8 3-64 0,-8-3-10960 15</inkml:trace>
  <inkml:trace contextRef="#ctx0" brushRef="#br2" timeOffset="150454.97">29555 18751 20271 0,'0'0'896'0,"0"0"192"0,0 0-880 0,-5 9-208 16,1 5 0-16,1 2 0 0,0 0 2432 0,0 6 448 15,-1-1 96-15,0 4 16 0,1 2-1664 0,-4 3-336 16,0 0-64-16,-2 3-16 0,2 2-192 0,-1 4-32 16,-1 2-16-16,-2 2 0 0,0-5-256 0,0-1-48 15,-2 1-16-15,1-1 0 0,0 0-224 0,-1-3-128 16,0-3 160-16,3-1-160 0,0-5 0 0,1 0-336 16,0-4 48-16,5-6 16 15,-1-2-1136-15,1-1-208 0,4-12-48 0,0 0-8384 16,0 0-1680-16</inkml:trace>
  <inkml:trace contextRef="#ctx0" brushRef="#br2" timeOffset="150758.2">29946 18295 21183 0,'0'0'1888'0,"0"0"-1504"15,0 0-384-15,0 0 0 0,-5 7 944 0,3 4 112 16,2-11 32-16,-4 18 0 0,1 0-256 0,0-1-32 16,-1 0-16-16,-1 3 0 0,1 1-144 0,-1 3-16 15,-2 1-16-15,1-3 0 0,0-1-256 0,-1 0-48 16,1-2-16-16,0-3 0 0,-1-2-160 0,4 0-128 15,3-14 192-15,-2 12-192 0,2-12-144 0,0 0-144 16,0 0-32-16,0 0-8816 16,12 0-1760-16</inkml:trace>
  <inkml:trace contextRef="#ctx0" brushRef="#br2" timeOffset="150932.76">30176 18207 24879 0,'0'0'1088'0,"-6"8"256"0,0 2-1088 0,-1 6-256 16,0 3 0-16,3 1 0 0,0 4 1472 0,-2 4 256 0,-3-1 32 16,0 1 16-16,0 1-944 0,0-4-176 15,2-1-32-15,-1 2-16 0,0-3-352 0,2-2-80 0,1-2-16 0,1 1 0 32,2 0-864-32,0-5-160 0,4-2-32 0,0 1-8640 0,2-3-1728 0</inkml:trace>
  <inkml:trace contextRef="#ctx0" brushRef="#br2" timeOffset="151389.78">30573 18040 11055 0,'0'0'480'0,"0"0"112"0,0 0-464 0,0 0-128 15,0 0 0-15,0 0 0 0,0 0 1968 0,0 0 368 16,0 0 80-16,0 0 16 0,0 0-1120 0,-4 12-224 0,0 6-32 0,-2 5-16 16,-2 0-16-16,0 5 0 0,-3 6 0 0,-1 3 0 15,-4 5 160-15,1 0 32 0,0 6 0 0,0 6 0 16,-2 3-464-16,-1 4-96 0,-1 2-16 0,2-2 0 16,1 2-400-16,2-6-96 0,2-2-16 15,1-5 0-15,2-3-128 0,4-5 0 0,2-2 144 0,0-6-144 16,2-2 0-16,2-7 0 0,3 1 0 0,2-6 0 15,2-2 0-15,-1-3 0 0,2-6 0 0,3-1-128 16,1-6-1296-16,-1-3-256 0,1-5-48 16,1-5-11792-16</inkml:trace>
  <inkml:trace contextRef="#ctx0" brushRef="#br2" timeOffset="151677.21">30966 18200 17503 0,'0'0'1552'0,"0"0"-1232"16,0 0-320-16,-4 10 0 0,-4 3 1856 0,3 2 304 15,-1 3 64-15,-2 2 16 0,-1 3-1120 0,-2 4-224 16,-2-2-32-16,-1 7-16 0,-1 2 80 0,1 3 16 15,0 1 0-15,1 2 0 0,1-1-272 0,0 2-48 16,2 1-16-16,1-4 0 0,2-1-352 0,0-1-80 0,2 1-16 0,0-4 0 16,1-1-160-16,0-5 0 0,1 0 0 15,0-8-176 1,1-4-272-16,0-6-64 0,2-9-16 0,0 0 0 16,0 0-1456-16,0 0-272 0,0 0-64 0</inkml:trace>
  <inkml:trace contextRef="#ctx0" brushRef="#br2" timeOffset="151802.65">30685 18698 16575 0,'0'0'736'0,"0"0"160"0,0 0-720 0,0 0-176 0,0 0 0 0,0 0 0 0,0 0 1856 16,11-5 352-16,1 1 64 0,2 0 16 0,4 2-1344 0,-1-3-272 15,4 0-48-15,0 2-16 16,2-1-1200-16,1-1-240 0,1 0-64 16</inkml:trace>
  <inkml:trace contextRef="#ctx0" brushRef="#br2" timeOffset="152056.65">31056 18724 17503 0,'-6'10'768'0,"-1"-1"176"15,1-1-752-15,0 5-192 0,-1 4 0 0,2 1 0 0,0 1 2976 0,-1 1 560 16,2 0 112-16,-1-2 32 0,4 0-2336 0,2 0-480 16,1-1-96-16,2 0 0 0,1-2-512 0,3-1-80 15,2 0-32-15,2-5 0 0,-1-1-144 0,-1-4 0 16,4-4 144-16,-1-3-144 0,1-3 256 0,1-2 0 15,-3-2-16-15,0-3 0 0,0-3 144 0,-3-2 16 16,-3-1 16-16,-3 0 0 0,-6-2-96 0,-1 6-32 16,-1-1 0-16,-1 0 0 0,-3 0-96 0,0 4-32 0,-1 3 0 15,0 1 0-15,-2 1-160 0,1 5-192 0,1-1 32 16,-3 2 16 0,1-2-2000-16,1 3-400 0,1 0-80 0</inkml:trace>
  <inkml:trace contextRef="#ctx0" brushRef="#br2" timeOffset="152376.78">31204 18152 20271 0,'0'0'1792'0,"0"0"-1424"16,0 0-368-16,11 7 0 0,0 3 1360 0,1-1 208 16,1 3 32-16,1 3 16 0,0 3-656 0,0 2-128 15,0 5-16-15,0 2-16 0,3 6-448 0,0 4-96 16,-2 0 0-16,0 1-16 0,-1 8 80 0,-1-3 0 16,-4 4 16-16,-3-4 0 0,-3 3 80 0,-3-4 16 15,-1-3 0-15,-6 1 0 0,-3-2-144 0,-1 0-32 0,-3-2 0 0,0-5 0 16,0 0-96-16,1-2-32 15,1-3 0-15,1-5 0 16,0-3-448-16,-1-1-80 0,2-6-32 0,0-6-14240 0</inkml:trace>
  <inkml:trace contextRef="#ctx0" brushRef="#br2" timeOffset="152569.54">31660 18590 27647 0,'0'0'2448'0,"0"0"-1952"0,0 0-496 0,8-8 0 0,-1 2 880 0,5-2 80 16,0 3 0-16,1 2 16 0,0-4-848 0,-1 1-128 16,1-1-128-16</inkml:trace>
  <inkml:trace contextRef="#ctx0" brushRef="#br2" timeOffset="152714.79">31725 18711 32079 0,'0'0'1408'0,"0"0"320"0,7-7-1392 16,5 0-336-16,1 0 0 0,2 2 0 0,1-4 528 0,2 2 48 15,0-3 0-15,-2 3 0 16,1-2-1744-16,-2 2-352 0,-3-5-64 0</inkml:trace>
  <inkml:trace contextRef="#ctx0" brushRef="#br2" timeOffset="153206.29">32226 18159 21183 0,'0'0'1888'0,"0"0"-1504"15,0 0-384-15,0 0 0 0,0 0 1648 16,-6 9 256-16,1 1 48 0,-1 4 16 0,0 3-992 0,-2 2-192 16,0 2-32-16,1 5-16 0,-3-2 64 0,3 4 16 15,1-1 0-15,1 3 0 0,5-2-240 0,0 0-64 16,2 0 0-16,3-4 0 0,2-5-240 0,3-1-48 15,1-1-16-15,2-5 0 0,0-4 128 0,2-3 32 16,0-2 0-16,-6-5 0 0,3-2 464 0,0-1 80 16,4-5 32-16,0 0 0 0,2-4-240 0,1 0-32 15,-1-1-16-15,14-12 0 0,-7 4-480 0,-7 2-176 16,-3 2 0-16,-3 2 144 0,-4 1-144 0,-2 2 192 16,-3 0-192-16,0 1 192 0,-3 4-192 0,0 9 0 15,-4-9 0-15,4 9 128 0,0 0-128 0,-11 8 0 16,-3 1 0-16,-2 6 0 0,0 4-176 0,-1 9 48 15,1 2 0-15,1 14 0 0,-2 4 128 0,2 9-128 16,-2 2 128-16,8-28-128 0,-1 5 128 0,-1 2 0 16,-2 0 0-16,0 4 0 0,1 3 0 0,-1-3 0 0,0 2 128 0,-8 30-128 15,4-17 0-15,4-13 128 0,4-11-128 16,2-7 0-16,2-10 0 0,0-5 0 0,5-11-160 0,0 0 160 31,0 0-1616-31,-8-9-224 0,2-5-32 0</inkml:trace>
  <inkml:trace contextRef="#ctx0" brushRef="#br2" timeOffset="153840.98">32447 18910 18431 0,'0'0'1632'0,"0"0"-1312"0,0 0-320 0,0 0 0 16,0 0 2432-16,0 0 432 0,7-5 80 0,5 3 0 0,1-2-1776 15,-1 0-352-15,2 2-80 0,1-1-16 0,2 0-272 16,-2 2-48-16,-2 1-16 0,1 1 0 0,-1 1 80 0,-2 0 16 16,-11-2 0-16,10 9 0 0,-2-1-80 0,-3 5-16 15,-1-1 0-15,-4 2 0 0,-3 4-128 0,-1 4-48 16,-2-1 0-16,0 2 0 0,-4 5 48 0,-2-4 16 15,-1 2 0-15,2-1 0 0,0-3 240 0,0-2 64 16,1-3 0-16,3-2 0 0,1 0 176 0,5-5 32 16,1-10 16-16,8 10 0 0,2-5-192 0,4-1-32 15,1-1-16-15,4-7 0 0,2-2-64 0,0-1-16 16,2-3 0-16,3 1 0 0,1-2-256 0,-9 2-48 16,3 0-16-16,2-4 0 0,1 2-160 0,0-2-224 15,1-1 48-15,-1 3 16 16,-2 1-2464-16,42-3-480 0</inkml:trace>
  <inkml:trace contextRef="#ctx0" brushRef="#br2" timeOffset="154841.97">30051 20446 18431 0,'0'0'816'0,"0"0"160"16,0 0-784-16,0 0-192 0,12 2 0 0,-1 2 0 0,-11-4 1344 0,12 3 208 15,2-2 48-15,0 0 16 0,0 1-400 0,3-2-96 16,2-3-16-16,2 0 0 0,2-2-96 0,1 0-32 15,3 1 0-15,-1-3 0 0,2-1-144 0,-1 2-16 16,1-2-16-16,-1 2 0 0,-4-4-352 0,0 1-64 16,-4-4 0-16,-3 2-16 0,-3 0-240 0,0-2-128 15,-5 0 160-15,-2 1-160 0,-2-2 192 0,-3-1-48 16,-2 0-16-16,-4 1 0 0,-3 2 16 0,-1 0 0 16,-2-1 0-16,-5 4 0 0,1-2-16 0,-5 4-128 0,-2 1 192 15,-2 2-64-15,2 5-128 0,0 6 0 0,-4-2 0 0,3 6 0 16,-1 2 0-16,4 2 0 0,-1 3 0 0,2 1 0 15,2 1 0-15,1 5 0 0,2-4 0 0,5 2 0 16,2 0 0-16,2-1 0 0,1-2 176 0,3-1-176 16,3 0 272-16,1-1-32 0,-1-2-16 0,3 1 0 15,3-3-48-15,5-3-16 0,-2 1 0 0,3-1 0 16,1-4-160-16,1-1 192 0,-1-1-192 0,3-2 192 0,-1-3-192 16,1-2 0-16,0-2 0 0,1-1 128 15,1 0-512-15,1-4-128 0,-1 2 0 0,-1-2-16 16,-1-1-2960-16,0-3-592 0</inkml:trace>
  <inkml:trace contextRef="#ctx0" brushRef="#br2" timeOffset="155083.44">30954 19810 18431 0,'0'0'1632'0,"0"0"-1312"15,0 0-320-15,-7 5 0 0,0 4 2944 0,1 3 512 16,0 3 96-16,-1 3 32 0,0 0-2384 0,-2 4-480 16,-1 5-80-16,0 1-32 0,-2 4 32 0,2 2 0 15,1-1 0-15,4 0 0 0,-3-1-208 0,4 0-48 16,3-2 0-16,1 2 0 0,3-4-256 0,1-1-128 16,2-6 0-16,-1 1 128 0,3 0-384 0,-2-1-96 15,-1-8-16-15,0-2 0 16,2-2-2192-16,-7-9-448 0,0 0-96 0</inkml:trace>
  <inkml:trace contextRef="#ctx0" brushRef="#br2" timeOffset="155234.62">30602 20179 21183 0,'0'0'944'0,"0"0"192"0,12-3-912 0,2 1-224 0,4 2 0 0,3-1 0 15,3 1 2336-15,6-2 416 0,3 2 96 0,5 0 16 16,4 0-2208-16,1-1-432 0,1-2-96 0,0 2 0 0,-4-1-288 15,-2-1-48-15,-3 2-16 0</inkml:trace>
  <inkml:trace contextRef="#ctx0" brushRef="#br2" timeOffset="155508.93">31570 19991 26719 0,'-21'4'2368'0,"7"-2"-1888"16,-1 3-480-16,-3 4 0 0,-1 0 1552 0,-1 4 224 16,-3 3 32-16,0 3 16 0,0 2-1264 0,3 0-256 15,2 2-48-15,3-1-16 0,2 1 48 0,6 2 16 16,1-2 0-16,6-1 0 0,4-3 96 0,4-2 32 16,3 0 0-16,6 1 0 0,3-3-64 0,6-1-16 15,2-4 0-15,2 2 0 0,-1-5 64 0,2 0 16 16,-2-4 0-16,-2 0 0 0,-2-3-112 0,1 1-32 15,-1-1 0-15,-2-1 0 0,-2-2-288 0,0 1 160 16,-2-1-160-16,-1-2 128 16,-2 1-1360-16,-1 2-288 0,-2 1-48 0</inkml:trace>
  <inkml:trace contextRef="#ctx0" brushRef="#br3" timeOffset="165606.97">5448 15920 4607 0,'0'0'192'0,"13"-3"64"0,2-2-256 0,0-1 0 16,2 0 0-16,2 4 0 0,1-1 2368 0,3-2 448 16,2 1 64-16,3 1 32 0,-2 1-1952 0,3 1-384 15,0 1-64-15,-1 0-32 0,-4 0-272 0,-2 3-48 16,-3-1-16-16,-1 1 0 0,0-3-384 0,-4 2-80 15</inkml:trace>
  <inkml:trace contextRef="#ctx0" brushRef="#br3" timeOffset="165825.35">5456 16228 18431 0,'0'0'816'0,"0"0"160"0,0 0-784 0,10-1-192 0,3 0 0 0,3 0 0 16,3-1 1856-16,4 1 336 0,2-3 64 0,3-1 16 16,2 1-1520-16,1 2-304 0,1-1-64 0,0 1-16 15,0-1-368-15,0-2 128 0,-2-1-128 0,1 3 0 16,-3 1 0-16,-1-1 0 0,-1-1 0 0,-2 3 0 31,-1 0-1232-31,-1 1-224 0,-3 0-32 0,-3 0-9424 0</inkml:trace>
  <inkml:trace contextRef="#ctx0" brushRef="#br3" timeOffset="166149.01">5560 15762 10127 0,'0'0'448'0,"13"-5"96"0,2 0-544 0,6 0 0 16,6 2 0-16,4-1 0 0,2 2 2352 0,2-1 352 16,1 1 80-16,2 2 16 0,4 2-1984 0,0 2-400 15,0 1-80-15,1 5-16 0,2-1 64 0,-1 3 16 16,1 3 0-16,-1 0 0 0,-1 0 96 0,-2 6 16 16,-5 0 0-16,-5 2 0 0,-7 1-176 0,-4 3-16 0,-5-2-16 0,-5 3 0 15,-5-2 48-15,-4 4 16 16,-4 3 0-16,-6-1 0 0,-7 0 80 0,-1 4 32 0,-10-2 0 0,-7 0 0 15,-7-2-208-15,-2 2-32 0,-3 1-16 0,1-1 0 32,0-6-560-32,3 1-112 0,4 0-32 0,3-6-12192 0</inkml:trace>
  <inkml:trace contextRef="#ctx0" brushRef="#br3" timeOffset="167216.37">6842 16128 19583 0,'-16'5'864'0,"7"-1"176"0,0 0-832 0,9-4-208 0,0 0 0 0,0 0 0 15,0 0 832-15,-4-7 128 0,2-3 32 0,8-1 0 16,3-7-560-16,2-4-112 0,2-4-32 0,1-1 0 16,3-2-288-16,2-1 128 0,1 1-128 0,3-3 0 15,0 2 128-15,0 1-128 0,0-1 0 0,0 1 0 16,-1 4 128-16,-1 3-128 0,-2 2 0 0,1 5 0 16,0 1 128-16,0 7-128 0,-4 2 144 0,-1 6-144 15,-1 6 128-15,-1 2-128 0,-3 6 0 0,-3 5 144 16,-4 7-144-16,-1 1 0 0,-4 5 0 0,-3 4 0 15,-4 6 128-15,0 0-128 0,-2 4 192 0,0-1-64 16,-2 0-128-16,-1-3 128 0,-1 0-128 0,-2-2 128 16,1-4 224-16,-2-3 32 0,1-1 16 0,-1-7 0 15,3-3 752-15,4-6 128 0,2-3 48 0,1-4 0 16,8-10-496-16,0 0-80 0,0 0-32 0,0-11 0 0,3-6-432 16,4-4-96-16,4-3 0 0,4-7-16 0,3-4-176 0,2 0 0 15,2 0 0-15,2-2 0 0,2-1 0 0,2 0 0 16,0 1 0-16,3 1 0 0,-3 2 0 0,1 2 0 15,0 2 0-15,-2 7 0 0,0 1 0 0,-3 6 0 16,-1 3 0-16,0 8 0 0,-2 5 0 0,-2 6 0 16,-1 8-128-16,-3 6 128 0,-2 5 0 0,0 3 0 15,-2 5-144-15,-2 3 144 0,-4 5 0 0,-1 5 0 16,-4 0-128-16,-1 1 128 0,-2-4 0 0,-1 0 0 16,-5-2 0-16,1-2 0 0,-3-7 0 0,2-3 0 15,2-5 128-15,2-1-128 16,0-4-1264-16,1-3-288 0,3-4-64 0</inkml:trace>
  <inkml:trace contextRef="#ctx0" brushRef="#br3" timeOffset="167836.75">9100 15984 8287 0,'0'0'368'0,"-1"-11"80"0,1 3-448 0,-2-2 0 0,1 0 0 0,0 1 0 15,0-4 2464-15,-3 3 416 0,0-1 64 0,-4 1 32 16,-2 1-1488-16,-1-3-288 0,-1 3-64 0,1 2-16 16,-4 3-224-16,-2 4-64 0,1 1 0 0,-3 6 0 15,-7 1-208-15,1 8-48 0,-2 0-16 0,-5 3 0 16,0 3-224-16,1 5-32 0,-1-1-16 0,4 6 0 15,-1 0 16-15,6-3 0 0,4 0 0 0,2 2 0 16,6-2 0-16,3 0 0 0,4-5 0 0,4 3 0 16,4-5-112-16,5-2-32 0,2-1 0 0,5-5 0 15,2-1-160-15,2-6 0 0,4 2 0 0,4-5 0 16,0-1-416-16,2-3-16 16,2-3 0-16,0-3-8720 0,1 1-1728 0</inkml:trace>
  <inkml:trace contextRef="#ctx0" brushRef="#br3" timeOffset="168167.07">9575 15866 23039 0,'-16'0'1024'0,"4"3"192"0,-2 2-960 0,2 2-256 15,-1 1 0-15,0 5 0 0,-1 3 1168 0,0 2 192 16,-2 4 48-16,-3 1 0 0,-2 2-976 0,2-1-192 15,-1 4-48-15,2-2 0 0,3 1-64 0,4-4-128 16,3-2 176-16,5-4-176 0,3-1 128 0,5-2-128 16,7-4 0-16,2-1 0 0,2-7 0 0,3-2 0 0,3-1 0 0,0-3 0 15,1-7 0-15,-3-2 0 0,-1-3 0 0,0 0 0 16,-2-4 0-16,-2 1 0 0,-1 0 192 0,-3 1-192 16,-3 0 224-16,-2 0-64 0,-3 2-16 0,-5 2 0 15,-5-1 368-15,2-1 64 0,-5-1 0 0,-2 1 16 16,-1 4-208-16,1 2-32 0,-2-1-16 0,0 6 0 15,-1 0-336-15,1 0-128 0,1 4 0 0,3 1 0 32,-2 0-688-32,12 0-128 0,0 0-16 0,0 0-8192 0,0 0-1616 0</inkml:trace>
  <inkml:trace contextRef="#ctx0" brushRef="#br3" timeOffset="168462.71">9977 15781 17503 0,'0'0'1552'0,"-11"13"-1232"0,2 4-320 0,-3 3 0 0,0 0 1616 0,-1 3 272 16,0 2 48-16,0-2 16 0,-2 4-928 0,-1-4-192 16,-2 0-48-16,1-2 0 0,1 1-80 0,1-3 0 15,1-1-16-15,2-4 0 0,1-3 32 0,4-1 16 16,0-5 0-16,7-5 0 0,0 0 16 0,0 0 0 16,2-9 0-16,3-1 0 0,4-5-464 0,3-2-96 15,0-2 0-15,4 0-16 0,0 0-176 0,2 0 0 16,0-4 0-16,1-1 0 0,-1 1 0 0,1 4 0 15,1 0 0-15,0 3 0 0,-2 0 0 0,-3 6 0 16,1 1 0-16,-4 7 0 0,-1 3 0 0,-4 3 0 16,1 5-128-16,-2 3 128 0,-1 9-240 0,-1 4 32 15,-1 1 0-15,-3 3 0 0,-3-2 16 0,1 4 0 0,-4 2 0 16,3 0 0 0,-4 0-352-16,2-7-64 0,0-1-16 0,0-6 0 15,1-5-304-15,2-1-64 0,0 0-16 0,2-13-12176 0</inkml:trace>
  <inkml:trace contextRef="#ctx0" brushRef="#br3" timeOffset="168831.26">10745 15725 23951 0,'0'0'2128'0,"-10"-4"-1696"0,10 4-432 0,-8 0 0 0,-2-5 1296 0,2 1 176 15,1 3 48-15,-1 2 0 16,8-1-1024-16,-11 7-208 0,-6-5-32 0,3 5-16 16,1 3-240-16,1-3 0 0,-2 4-192 0,1-1 192 15,0 2-256-15,2 2 64 0,1 2 16 0,-1-1 0 0,3-4 176 0,2 5 0 16,3 0-144-16,1 1 144 0,4-6 0 0,1 1 0 16,3 0 0-16,1 4 0 0,2-5 0 0,1 0 0 15,2 2 0-15,-1-4 0 0,-1 1 160 0,0-2 0 16,1 1 0-16,-2-2 0 0,-2 3 128 0,1-1 32 15,-8-9 0-15,5 13 0 0,-3 1 112 0,-3-4 16 16,-3 2 16-16,-2 0 0 0,-3-1-80 0,0 1 0 16,-5 1-16-16,0-3 0 0,-1 2-80 0,-3-2-16 15,-2 1 0-15,-2-1 0 0,-2-5-144 0,4-1-128 16,-1 0 144-16,2-3-144 16,-1-3-1296-16,3-3-368 0,5-3-64 0</inkml:trace>
  <inkml:trace contextRef="#ctx0" brushRef="#br3" timeOffset="169065.02">11352 15274 24063 0,'0'0'1072'0,"0"0"208"0,0 0-1024 0,-7 5-256 0,-5 3 0 0,1 4 0 16,-2 7 512-16,-1 4 32 0,-4 3 16 0,1 4 0 0,-2-1-80 0,-2 4-16 16,0 4 0-16,0 1 0 0,3 3-16 0,2-2-16 15,2 0 0-15,0 1 0 0,3 0-272 0,2-3-160 16,1-6 192-16,4 1-8928 16,4 0-1776-16</inkml:trace>
  <inkml:trace contextRef="#ctx0" brushRef="#br3" timeOffset="169481.2">10957 15739 24879 0,'0'0'2208'0,"10"-4"-1760"0,3-3-448 0,3 0 0 16,6 2 384-16,4-1-16 0,-2-1 0 0,0-1 0 15,3-1-240-15,2 2-128 16,-1-3 128-16,2 4-128 0,1-3 0 0,-1 5 0 0,-1-1 0 0,-1 0 0 15,-1 2 0-15,-1 2 0 0,-4 1 0 0,-1 0 0 16,-2 0 0-16,-4 3 128 0,-2-1-128 0,-6 3 0 16,-7-5 416-16,3 8 16 0,-3 6 0 0,-4-1 0 15,-5-1 208-15,-2 4 32 0,-2 0 16 0,-2 2 0 16,-3 0-304-16,0 1-64 0,-1 0-16 0,1 0 0 16,1 0-176-16,1 0-128 0,1-1 192 0,2-2-192 15,2-2 208-15,2-1-64 0,4-4-16 0,5-9 0 16,0 0 0-16,0 0 0 0,0 0 0 0,10 8 0 0,2-6 176 15,0-3 16-15,0-4 16 0,0-3 0 0,1 2-128 16,-1-6-16-16,-2-3-16 0,-1 4 0 0,-2-2-176 16,0 0 128-16,0 3-128 0,-2 0 128 0,-1 3-128 15,-4 7 0-15,0 0 0 0,0 0 0 0,0 0 0 0,0 0 128 16,0 0-128-16,-6 11 0 0,-1 1 0 16,2 5 128-16,-2 1-128 0,2-1 0 0,0 4 0 0,2-2 0 15,2-1 0-15,2-3 0 16,3 0-480-16,2-5-80 0,1-1-16 0,4-2 0 15,6-5-2512-15,2-3-512 0</inkml:trace>
  <inkml:trace contextRef="#ctx0" brushRef="#br3" timeOffset="169832.67">11694 15801 20271 0,'0'0'1792'0,"0"0"-1424"0,-1 14-368 0,0 0 0 15,0 0 1664-15,-1-2 256 0,0 0 48 0,-1 1 16 16,3-13-1024-16,-4 10-192 0,4-10-32 0,-3 10-16 16,3-10-112-16,0 0-32 0,0 0 0 0,0 0 0 15,0 0 80-15,0 0 16 0,0 0 0 0,0 0 0 16,7-11-112-16,3 1-32 0,3-4 0 0,0 0 0 16,-3 1-272-16,0 0-64 0,2-2-16 0,-1 1 0 15,2 5-176-15,-1-1 0 0,0 4 144 0,1-1-144 16,-1 4 0-16,0 4 0 0,-12-1 0 0,12 11 128 15,0 1-128-15,-2 3 0 0,-4 3 0 0,-2 2 128 16,-3 3-128-16,-4-1 0 0,1-2 0 0,-3 0 0 16,-2 1 0-16,0-2 0 0,1-4 0 0,1-2 0 0,0-2 0 15,5-11 0-15,0 0 0 0,0 0 0 0,0 0-272 0,0 0-32 16,0 0 0-16,10-7 0 16,1-2-2624-16,1-5-528 0</inkml:trace>
  <inkml:trace contextRef="#ctx0" brushRef="#br3" timeOffset="170452.6">12527 15209 26431 0,'0'0'1168'0,"0"0"240"0,-5-8-1120 0,5 8-288 15,0 0 0-15,0 0 0 0,-8 7 816 0,1 3 96 0,-6-2 32 0,1 4 0 16,-2 6-32-16,4 1 0 0,-2 0 0 0,-1 9 0 15,3 3-240-15,0 3-48 0,-1 2-16 0,2 0 0 16,1 0-400-16,0 0-80 0,0-2 0 0,3 0-128 16,1-1 208-16,3 0-64 0,0-1-16 0,2-3 0 15,0-1-128-15,1-4 0 0,3 1 0 0,0-4 0 16,1-3 0-16,2-4-320 0,1-1 48 0,0 1 16 31,1-8-1440-31,-1 0-288 0,1-2-48 0,3-4-11600 0</inkml:trace>
  <inkml:trace contextRef="#ctx0" brushRef="#br3" timeOffset="170621">12176 15590 25791 0,'0'0'2304'0,"0"0"-1856"0,0 0-448 0,0 0 0 0,0 0 1200 0,0 0 144 16,14 7 16-16,1-5 16 0,3 1-800 0,2-3-144 15,1-1-48-15,3 1 0 0,3 0-240 0,3 0-144 16,1-3 160-16,3 3-160 15,3 1-1472-15,1-1-384 0,1 0-64 0,0-1-10544 0</inkml:trace>
  <inkml:trace contextRef="#ctx0" brushRef="#br3" timeOffset="170886.76">13076 15505 6447 0,'-14'-2'272'0,"3"0"80"0,-3-1-352 0,0 1 0 0,-2 1 0 0,2 2 0 16,-1 1 5040-16,-1 4 928 0,-3-2 192 0,0 3 48 15,-3 2-4224-15,2 1-848 0,-2 2-176 0,4 2-16 16,2-4-208-16,3 3-32 0,1 1-16 0,4-3 0 16,1-1-96-16,3 4-16 15,3 0 0-15,4-1 0 0,2 1-128 0,4 2-16 0,3 5-16 0,0-3 0 16,3-1-192-16,2 2-32 0,-1 4-16 0,-1-1 0 16,-1-2-16-16,-2 1 0 0,-5-1 0 0,-3-1 0 15,-1 0 288-15,-4-1 48 0,-5-2 16 0,-2 0 0 16,-3-2-64-16,-4-2 0 0,-1-1 0 0,-2 0 0 15,-1-5-256-15,-2 2-48 0,-4-3-16 0,3-4 0 16,1-2-1344 0,2-2-256-16,2-7-64 0,2 1-16176 0</inkml:trace>
  <inkml:trace contextRef="#ctx0" brushRef="#br3" timeOffset="172602.21">13616 15995 13823 0,'0'0'608'0,"0"0"128"0,0 0-592 0,0 0-144 16,0 0 0-16,0 0 0 0,0 0 3056 0,12 2 576 15,-2 2 112-15,3 1 32 0,-2 1-2688 0,0 3-512 16,0-1-128-16,-2 6 0 0,-2 1-320 0,1 3-128 16,-3-2 0-16,-1 2 128 0,-3 3-128 0,-2-2 0 15,-3-2 0-15,-2 2-176 16,-5-2-304-16,-3 0-64 0,-2-1-16 0,-3 1 0 15,-2-1-1840-15,-4-3-368 0</inkml:trace>
  <inkml:trace contextRef="#ctx0" brushRef="#br3" timeOffset="173220.75">15151 15451 11967 0,'0'0'528'0,"0"0"112"0,0 0-512 0,0 0-128 15,0 0 0-15,-11 1 0 0,1-1 1856 0,1 0 352 16,0 0 64-16,1 0 16 0,-3 0-1136 0,-1 0-240 15,-1 0-32-15,0 1-16 0,0-1-80 0,1 0-16 16,-2 0 0-16,0 0 0 0,-1 0-128 0,-1 1-16 0,4 3-16 0,-2-1 0 16,-2 2-304-16,0-1-64 0,-2-1-16 0,0 5 0 15,6 1-224-15,0 2 0 0,1-3 0 0,2 5 0 16,2-3 0-16,4 3 0 0,1 2 0 0,5-2 0 16,1-2-128-16,2 2 128 0,0 1 0 0,5-3 0 15,1-1 0-15,4-2 0 0,-1 2 0 0,0 2 144 16,-1-2-144-16,-1 2 0 0,1-3 0 0,-3 3 0 15,-1 2 0-15,-2-4 0 0,-3 0 0 0,-1 3 0 16,-3-4 0-16,-2 5 128 0,-4-4-128 0,-3 1 0 16,-3 1 240-16,-2-2-48 0,-4 1 0 0,-2 1 0 15,-4-3 32-15,-2 1 0 0,-2-4 0 0,2 1 0 16,0-1-96-16,-1-4-128 0,1 0 176 0,2-4-176 16,4 0 144-16,5-3-144 0,2-2 0 0,6 4 144 15,2-6-656-15,4 9-144 16,7-8-32-16,3-3-12528 0</inkml:trace>
  <inkml:trace contextRef="#ctx0" brushRef="#br3" timeOffset="173514.76">15490 15608 23775 0,'-13'8'1056'0,"4"2"224"0,0 1-1024 0,-2 3-256 15,-3 2 0-15,-1 1 0 0,-1 2 560 0,1-1 64 16,0 1 16-16,2-1 0 0,2-1 32 0,2-3 16 16,4-4 0-16,2 0 0 0,3-10 48 0,0 0 16 15,0 0 0-15,14 5 0 0,2-2-240 0,1-6-64 0,4-1 0 0,0-5 0 16,0 0-64-16,-1-3-32 0,3-5 0 0,-3 1 0 16,-1-2 64-16,-2 0 16 0,-5 2 0 0,-1 2 0 15,-8-3 80-15,-1 2 0 0,-5-2 16 0,-3 2 0 16,-3 2-16-16,-4 3 0 0,-3-1 0 0,-1 3 0 15,-2 2-512-15,-1 3 0 0,-3 2 0 0,1 1-192 32,2 0-2640-32,1 0-528 0</inkml:trace>
  <inkml:trace contextRef="#ctx0" brushRef="#br3" timeOffset="174174.05">16335 15390 11967 0,'0'0'528'0,"0"0"112"0,0 0-512 0,0 0-128 0,-6-4 0 0,6 4 0 16,0 0 1776-16,0 0 320 0,-10 0 64 0,10 0 16 16,-10 7-1168-16,1 2-240 0,1 6-32 0,2 2-16 15,-1 1 32-15,2 2 0 0,0 4 0 0,-1 4 0 16,-3 7-48-16,0-4-16 0,-2 0 0 0,-2 1 0 0,0 1-96 0,-1-3-16 15,-1-6 0-15,2-1 0 16,2-5 80-16,3-3 16 0,3-2 0 0,4-5 0 0,1-8 32 0,0 0 0 16,12-2 0-16,2-3 0 0,8-9-208 0,1-4-48 15,4-3 0-15,2-6 0 0,0 0-304 0,0-3-144 16,-1-2 128-16,-1 3-128 0,-2-2 0 0,0 6 0 16,-3 0 0-16,0 4 0 0,-4 3 0 0,0 4 0 15,-4 3 0-15,1 1 0 0,-1 6-176 0,-1 5 176 16,-13-1-128-16,11 13 128 0,-3 0-208 0,-3 6 32 15,-3 5 16-15,-2 0 0 0,-4 4 0 0,-1 0 0 16,-2 4 0-16,-2 0 0 0,0-2 32 0,-1-3 0 16,0-2 0-16,2-1 0 15,2-5-336-15,2-1-64 0,1-4-16 0,2-5 0 16,1-9-2272-16,0 0-464 0,0 0-96 0</inkml:trace>
  <inkml:trace contextRef="#ctx0" brushRef="#br3" timeOffset="174495.42">16731 15548 11967 0,'0'0'528'0,"0"0"112"16,0 0-512-16,0 0-128 0,12 8 0 0,-2-5 0 0,3-3 2560 0,2 0 464 0,4-2 112 0,1 0 0 15,-1-3-2000-15,1 0-416 0,0-3-80 0,-1-1 0 16,-1 3-80-16,0-2-16 0,-2 0 0 0,0 3 0 15,-1-4-128-15,-2 4-32 0,-7-2 0 0,-6 7 0 16,4-9 96-16,-4 9 16 0,0 0 0 0,0 0 0 16,-8-1 96-16,-2 1 32 0,-3 2 0 0,-1 4 0 0,-1 5-288 0,-1-1-48 15,-2 3-16-15,-1 3 0 0,1 3-112 0,-2 3-32 16,-2 3 0-16,4-3 0 0,0-1-128 0,7 1 0 16,2 1 144-16,4-3-144 0,4-1 0 0,4-1 0 15,4-1 0-15,4-3 0 0,6-4-192 0,2 1-128 16,1-2 0-16,3-4-16 15,0-5-2448-15,2-4-480 0,12-2-112 0,-4-2-16 0</inkml:trace>
  <inkml:trace contextRef="#ctx0" brushRef="#br3" timeOffset="174829.03">17159 15650 21183 0,'0'0'1888'0,"0"0"-1504"0,10-2-384 0,3-2 0 16,1-1 1264-16,2 0 176 0,3-1 32 0,0-2 16 16,0 1-976-16,2-3-192 0,-1 1-32 0,1-2-16 15,-2 1-16-15,-4-2 0 0,-2 1 0 0,-3 2 0 16,0-4-128-16,-2 4-128 0,-2-1 192 0,-1 2-192 16,-3-2 464-16,0 3-16 0,-2-1 0 0,0 8 0 15,0 0-32-15,-8-3-16 0,-2 3 0 0,-1 3 0 16,-3 2-128-16,-3 3-16 0,-1-3-16 0,-1 6 0 0,-2-2-240 0,0 4 128 15,1 3-128-15,2 0 0 16,-4-2 224-16,8-2-48 0,2 1-16 0,3 1 0 0,3-5 32 16,2 2 0-16,4-11 0 0,0 9 0 0,0-9-192 0,9 10 0 15,3-3 0-15,4-1 0 16,0-2-512-16,3-4 32 0,4-1 0 0,2-2 0 16,1-3-2096-16,1-2-432 0</inkml:trace>
  <inkml:trace contextRef="#ctx0" brushRef="#br3" timeOffset="175222.65">17749 15576 12895 0,'-9'-1'1152'0,"-1"0"-928"0,-2 0-224 0,1 1 0 16,-1 3 3072-16,0 0 576 15,-4-2 128-15,1 2 0 0,-1 1-2368 0,-1 1-464 0,1-2-112 0,-1 3 0 16,0 2 624-16,1 1 128 0,-1 4 16 0,2-3 16 31,2 2-1808-31,3 3-384 0,4 0-64 0,2-3 0 0,2-1 640 0,2 3 224 0,3-4 0 0,5 0 0 16,5-3-80-16,1-1-16 0,4-2 0 0,1-2 0 15,0-2-128-15,2-1 0 0,2 0 0 0,1-4 128 16,-1-5 64-16,5 1 0 0,-2-3 0 0,2-2 0 16,-4-2 64-16,-1-2 0 0,-4-4 16 0,-4 3 0 15,0 0-112-15,-2 0-32 0,-2-2 0 0,-2 0 0 16,-2 2 32-16,-2 0 0 0,-2-1 0 0,1-3 0 15,-2-4-16-15,-1-1 0 0,-1-5 0 0,0 3 0 16,0 2 16-16,2 0 0 0,-2 6 0 0,2 6 0 16,-1 5 0-16,-1 11 0 0,0 0 0 0,0 0 0 0,0 0-16 0,-5 14 0 15,-2 5 0-15,0 7 0 0,-1 1-144 0,1 6 192 16,-1 5-192-16,0 5 192 0,1 0-192 0,-2 5 0 16,0 1 0-16,-3 2 0 0,2 2 0 0,3-3 0 15,0-2 0-15,7-5-176 16,2 2-2128-16,6-7-416 0,5-5-96 0</inkml:trace>
  <inkml:trace contextRef="#ctx0" brushRef="#br3" timeOffset="175921.59">19116 15841 15663 0,'-15'1'688'0,"6"-1"144"0,-2-4-656 0,4-1-176 0,2 1 0 0,2-2 0 0,1-4 2752 0,2-3 528 15,2 2 112-15,1-5 0 0,4-1-2288 0,3-4-464 16,0-3-80-16,3 2-32 0,0 2-144 0,1 0-48 16,1-2 0-16,3 4 0 0,-1 3-16 0,0 1-16 15,-1 8 0-15,0 1 0 0,-2 2-112 0,-14 3-32 16,12 9 0-16,0 1 0 0,-3 9-16 0,-5 5 0 0,-4 1 0 16,-2 4 0-16,-3 0-144 0,-2 2 0 15,-5 0 0-15,-1-1 128 0,-2-1-128 0,1-2 192 0,1-5-192 0,1-1 192 16,0-5 256-16,2-3 64 0,2-4 16 15,8-9 0-15,0 0 176 0,0 0 48 0,0 0 0 0,0 0 0 16,0 0-224-16,14-8-32 0,3-6-16 0,2-4 0 16,4 1-240-16,2-5-48 0,3-1-16 0,3 2 0 15,-1-1-176-15,2 2 0 0,0-2 0 0,-2 4 0 16,-4 0 0-16,-2 4 0 0,-4 2 0 0,-1 7 0 16,-1 5 0-16,-3 5 0 0,1 7 0 0,-4 6 0 15,-4 4 0-15,0 7-176 0,-7 5 176 0,-4 3-128 16,-3 1 128-16,0-1 0 0,-3 1-144 0,-1 1 144 15,-2-1 0-15,1-4 0 0,1-4 0 0,1-5 0 16,1 0 0-16,4-6 0 0,2-7 0 0,2-2 0 16,0-10-1296-16,0 0-144 0,11-2-32 0,-1-8-14864 15</inkml:trace>
  <inkml:trace contextRef="#ctx0" brushRef="#br3" timeOffset="177026.79">20355 16015 5519 0,'-8'10'496'0,"0"-2"-496"15,-2-1 0-15,4 1 0 0,-1 2 3488 0,2-4 608 16,-1 3 112-16,6-9 16 0,0 0-2368 0,0 0-496 16,0 0-80-16,0 0-32 0,0 0-96 0,0 0-32 15,14-3 0-15,4-3 0 0,0-1-288 0,2-5-64 16,1-2-16-16,4-2 0 0,0-2-240 0,2-2-32 16,-1-3-16-16,1-1 0 0,0-4-272 0,0 0-48 15,-2 0-16-15,2-4 0 0,-1 0-128 0,0-2 0 16,-2-2 144-16,0-1-144 0,-1-2 192 0,0-2-48 0,-4-2 0 0,0 0 0 15,-3-4-144-15,-2 2 128 0,-2-2-128 16,-2 5 128-16,-1 7 0 0,-3 1-128 0,-3 6 192 0,-3 5-64 16,-1 4-128-16,-3 5 128 0,-1 5-128 0,0 4 128 15,-4 1-128-15,-1 8 192 0,-3 5-192 0,-2 7 192 16,-3 6-192-16,-1 6 160 0,-2 1-160 0,1 7 160 16,0 4-160-16,-2 1 0 0,-1 3 0 0,2 2 0 15,2 1 0-15,-2-4 0 0,3 3 0 0,3-4 0 16,1-4 208-16,3-1-32 0,2-5-16 0,2-4 0 15,4-3 0-15,1-3 0 0,2-2 0 0,4-2 0 16,0-4-160-16,2-1 0 0,2-4 0 0,2-1 0 16,-1-4-1440-1,1 0-160-15,3-4-48 0,0-1-8432 0,1-2-1696 0</inkml:trace>
  <inkml:trace contextRef="#ctx0" brushRef="#br3" timeOffset="177212.17">21031 16010 23039 0,'0'0'1024'0,"-9"6"192"0,-1-2-960 0,10-4-256 16,-7 6 0-16,7-6 0 0,-9 5 3056 0,9-5 560 15,0 0 112-15,0 0 32 0,0 0-2416 0,0 0-496 16,0 0-80-16,0 0-32 0,-1-9-432 0,2-1-96 16,7 4-16-16,-2-3 0 15,1 1-1024-15,0 2-192 0,1-4-64 0,1 2-10080 16,0-2-2016-16</inkml:trace>
  <inkml:trace contextRef="#ctx0" brushRef="#br3" timeOffset="177543.78">21526 15512 18431 0,'0'0'1632'0,"-8"2"-1312"0,-1 1-320 0,1 4 0 15,2 3 2176-15,-3 4 384 0,-3 2 64 0,-2 1 0 16,-1 4-1040-16,1 0-224 0,-1 5-32 0,1-5-16 16,1 2-128-16,2 3-32 0,1-2 0 0,5 0 0 0,1-1-384 0,2-3-64 15,5-1-32-15,2-1 0 0,4-1-416 16,1-3-64-16,5-3-32 0,3 0 0 0,1-5-160 0,2 0 0 15,3-4 0-15,-1-2 128 0,1-1-128 0,-1-4-256 16,2-1 64-16,-3-4 16 16,-3-1-1888-16,-1-3-384 0,-4-1-80 15</inkml:trace>
  <inkml:trace contextRef="#ctx0" brushRef="#br3" timeOffset="177663.45">21435 15251 34095 0,'-18'-8'1504'0,"11"7"320"0,-4 4-1456 0,11-3-368 16,0 0 0-16,-6 7 0 0,6-7 960 0,0 0 128 0,-5 8 32 0,5-8 0 16,0 0-976-16,-1 13-144 0,1-13 0 0,0 0-11344 15,2 10-2160-15</inkml:trace>
  <inkml:trace contextRef="#ctx0" brushRef="#br3" timeOffset="178360.39">22868 15448 11055 0,'0'0'976'0,"-9"-1"-784"0,0-2-192 0,0 2 0 16,-1 1 2896-16,1 0 544 0,0 0 96 0,0 1 32 16,-5 4-2224-16,0-1-432 0,0 0-80 0,0 3-32 15,0 0-96-15,0 0 0 0,0 2-16 0,1 0 0 16,1 1-272-16,0 4-48 0,2-1-16 0,4 0 0 16,-1 0-16-16,2-2 0 0,5 2 0 0,0 1 0 15,3-3-48-15,2 1-16 0,1 0 0 0,3 2 0 0,1-2 16 0,3 2 0 16,2 1 0-16,3 0 0 0,1-1-144 0,1 0-16 15,1 3-128-15,-2-3 192 0,0 0-64 16,-3 1-128-16,-2-4 176 0,-2 5-176 0,-4-2 288 0,-3 1-48 16,-3-2-16-16,-2-3 0 0,-5 1 256 0,-1-1 48 15,-6 2 16-15,0-1 0 0,-6-2-160 0,-3 1-48 16,-3-3 0-16,0 3 0 0,-1-3-144 0,-1 0-48 16,1-2 0-16,-1-1 0 0,-2-2-144 0,4 1 0 15,-1-3 0-15,5-2 0 16,-1 0-1040-16,6-1-304 0,0-2-48 0,6-2-9328 15,4-2-1872-15</inkml:trace>
  <inkml:trace contextRef="#ctx0" brushRef="#br3" timeOffset="179279.53">23262 15668 23951 0,'-13'9'1056'0,"5"-2"224"0,-2 0-1024 0,0 5-256 0,-2 2 0 0,-2 3 0 16,2-2 1008-16,-2 3 144 0,0-3 16 0,2 1 16 16,2-1-352-16,4-1-80 0,1-3-16 0,5 1 0 15,0-12-176-15,7 12-48 0,4-4 0 0,0 1 0 16,2-4-128-16,1-1-48 0,1-2 0 0,1 2 0 16,2-8-80-16,0 2-32 0,0-2 0 0,0 0 0 15,-1-3-32-15,0 0 0 0,-2 0 0 0,0-4 0 16,-2 4-64-16,-1-3-128 0,-3 2 176 0,-2-2-176 15,-2 2 144-15,-5 8-144 0,3-11 0 0,-3 11 144 0,0-9-144 0,0 9 192 16,-4-10-192-16,1 2 192 0,3 8-192 0,-1-10 0 16,1 1 0-16,3 0 0 0,-3 9 0 0,6-10 0 15,2 1-144-15,2-4 144 0,1 1 0 0,3 0 0 16,2-3 0-16,3-2 0 0,1-2 0 0,3-4 0 16,0-5 0-16,1 3 0 0,1-4 0 0,-1-2 0 15,-1-4 0-15,-2-2 0 0,-4-4 0 0,1-1 0 16,-1-4 0-16,-3 4 0 0,-4-2 144 0,3 5-144 15,-4 3 128-15,-3 6-128 0,-1 2 0 0,-3 6 0 16,2 4 0-16,-4 7 0 0,-4 1 0 0,4 10 0 16,-7-3 0-16,-5 7 0 0,0 6 0 0,-4 7 0 0,0 3 0 0,-3 7 0 15,-3 0-176-15,1 7 176 0,-1 5-128 16,-1 0 128-16,-1 1 0 0,2 0 0 0,3 0 0 0,4-1-128 16,2-2 128-16,4-3 0 0,4-3 0 15,5-2 0-15,3-5 0 0,3 2 0 0,8-2 0 0,2-6 0 16,1-8 240-16,4 1-32 0,4-2 0 0,-1-4 0 15,0-5 0-15,-1-2 0 0,-1-6 0 0,-1 2 0 16,1-4-48-16,-2 1-16 0,-2-5 0 0,1 1 0 16,3-1-144-16,-3 3 128 0,-3-2-128 0,-2 5 128 15,-1-1-128-15,-3 4 0 0,-2 3 0 0,-8 2 0 16,0 0 0-16,0 0 0 0,3 12 0 0,-3 4 0 16,-2 0-240-16,-2 1 80 0,-2-1 16 0,0 1 0 15,-1-1 144-15,-2 1 0 0,2-3 0 0,-3-4 0 16,2 0 0-16,3-4 0 0,2 2 0 0,3-8 128 0,0 0 240 15,0 0 48-15,8-6 16 0,3 1 0 0,3-2 0 16,2-4 0-16,2-2 0 0,2-2 0 0,1-2-240 0,2 2-64 16,-1-5 0-16,3 5 0 0,0-3-128 0,0 2 0 15,-1 3 0-15,-1 2 0 0,-3 2 0 0,-2 1 0 16,-4 2 0-16,-1 5 0 0,-2 2 0 0,-11-1 0 16,9 7 0-16,-2 3 0 0,-2 4 0 0,-2 1 0 15,-3 3 0-15,0 0 0 0,-2-2-128 0,1 2 128 16,1-3 0-16,1-1 0 0,1-2 0 0,-2-12 0 15,5 10 0-15,3-2 0 0,0-5 0 0,2-4 0 16,1-3 128-16,3-3-128 0,2 0 368 0,0 0-16 16,2-6 0-16,2-1 0 0,2 0-160 0,-2 1-48 0,-2-2 0 15,-1 1 0-15,-1 0-144 0,1 4 0 0,-2 1 0 0,-1 5 128 16,-3 3-128-16,-1 2 0 0,-10-1 0 0,11 10 0 16,-4 4 0-16,-6 5 128 0,-2 6-128 0,-1-1 128 15,-3 1 32-15,-6 3 0 0,-4 3 0 0,-3-5 0 16,-2 1 48-16,-3-5 16 0,-2-2 0 15,-2-2 0-15,-1-3 16 0,1-5 0 0,1-1 0 0,-1-5 0 16,-1-2-32-16,1-2 0 0,2-3 0 0,2-2 0 31,-1-7-1296-31,4-1-272 0,0-1-48 0,5-7-17856 0</inkml:trace>
  <inkml:trace contextRef="#ctx0" brushRef="#br3" timeOffset="180509.53">6915 17313 10127 0,'-1'-9'896'0,"-1"0"-704"16,1 0-192-16,-1 0 0 0,2 0 2112 0,-2 0 400 15,0-1 80-15,0 1 16 0,0-1-832 0,-1 4-176 16,1-3-16-16,-3 1-16 0,0 1-464 0,-2-1-80 16,1 2-32-16,-2-3 0 0,1 1-352 0,-2 4-80 15,0 0-16-15,0 4 0 0,0 3-224 0,0 2-32 0,0 1-16 0,-1 6 0 16,-4 4-272-16,1 2 160 16,-1 1-160-16,2 2 128 0,-1 3 32 0,2 2 0 0,-1-1 0 15,3-4 0-15,3-3 48 0,2-2 16 0,3-2 0 0,2 0 0 16,4-6-80-16,-5-8-16 0,12 6 0 0,0-3 0 15,1-4 64-15,0-4 0 0,-1-4 0 0,4-1 0 16,2-1 96-16,-1-4 32 0,1 0 0 0,-3-3 0 16,-1 0-80-16,-1-1-16 0,-1-1 0 0,-2 2 0 15,-1 0-96-15,-2 3-128 0,-3 4 176 0,1 3-176 16,-5 8 256-16,0 0-64 0,0 0-16 0,0 0 0 16,4 11-32-16,-2 2 0 0,0 5 0 0,-1 3 0 15,0 0-144-15,1 0 0 0,-2 5 0 0,1-1 0 16,0-4 0-16,0-2 0 0,4-3 0 0,3-3 128 15,1-4-256-15,2-3-64 0,3-2-16 0,2-5 0 16,0-6-1728-16,3-2-352 16,2-6-64-16</inkml:trace>
  <inkml:trace contextRef="#ctx0" brushRef="#br3" timeOffset="180818.96">7395 17243 28911 0,'-8'14'1280'0,"2"-7"256"0,-1 2-1216 0,2 0-320 16,-3 4 0-16,0-2 0 0,1-4 704 0,7-7 96 15,0 0 16-15,0 0 0 0,0 0-288 0,0 0-48 16,0 0-16-16,4-11 0 0,5 0-192 0,1-3-32 0,0-2-16 0,1-2 0 16,2-1-224-16,1 1 144 0,3-1-144 0,-1 1 128 15,1 1-128-15,-1 3 128 0,2 4-128 0,-5 1 128 16,-4 6-128-16,-9 3 160 0,13 0-160 0,-13 0 160 15,11 14-160-15,-2 0 128 0,-4 3-128 0,-3 5 128 16,-2-3-128-16,-1 3 0 0,-2 4 0 0,0 0 128 16,-3-7-128-16,1 1 0 0,0-1 144 0,1-2-144 15,2-2 0-15,-1-4 128 0,3-11-128 0,0 0 0 16,-2 8 0-16,2-8-160 0,0 0 16 0,0 0 0 31,7-10-2128-31,4-2-416 0,-2-3-96 0</inkml:trace>
  <inkml:trace contextRef="#ctx0" brushRef="#br3" timeOffset="181244.9">8101 17173 11055 0,'0'0'480'0,"8"-8"112"0,-5-5-464 0,-1 5-128 0,-1-3 0 0,-1 3 0 0,-3-1 1392 0,0 2 256 16,-4-3 48-16,0 4 16 0,-4-2-832 0,2 3-176 15,1 0-16-15,0 1-16 0,8 4 416 0,-12 5 64 16,2-1 32-16,-1 5 0 0,-1 4-608 0,0 3-112 16,-2 4-16-16,-2 2-16 0,1 1-32 0,1 0 0 15,-1-2 0-15,4 1 0 0,-1 1 320 0,2-4 64 16,2-1 16-16,5-5 0 0,3-2-48 0,3 0-16 16,4-7 0-16,-1 0 0 0,-6-4-240 0,10-3-48 0,4-2-16 0,0-5 0 15,3-2-48-15,2-6-16 0,0-6 0 0,1 1 0 16,-1-5-96-16,-1 2-16 0,0-3 0 0,-2 1 0 15,-2-2-32-15,-2 2-16 0,-1 1 0 0,-1-1 0 16,-1 3 176-16,-2-6 16 0,-4 1 16 0,1 0 0 16,-1 0-96-16,-2 4 0 0,-1 1-16 0,-1 6 0 15,0 7 0-15,-2 2 0 0,3 10 0 0,0 0 0 16,0 0-48-16,-5 8-16 0,1 6 0 0,-4 8 0 16,1 4-240-16,-1 6 0 0,2-3 128 0,1 9-128 15,0 6 0-15,0-1 0 0,-2 4 0 0,1 2 0 16,1 0 0-16,4 0 0 0,-1-3 0 0,5-7 0 15,2-3-1840 1,4-3-304-16,4-9-64 0</inkml:trace>
  <inkml:trace contextRef="#ctx0" brushRef="#br3" timeOffset="183529.17">9371 17146 19343 0,'-4'-8'1728'0,"1"3"-1392"0,3 5-336 0,3-10 0 31,-1 3-288-31,2-4-128 0,-1 1-32 0,3-2 0 0,2 0 1024 0,2 2 192 0,-1-4 32 0,5 1 16 16,2-1-80-16,1-1-16 0,-1-1 0 0,1-2 0 15,-1 0-80-15,1 0-32 0,0 0 0 0,-3 2 0 16,-2 3-192-16,1 3-32 0,0-2-16 0,1 7 0 0,-2-1-160 0,-3 5-16 16,-9 1-16-16,13 7 0 0,-5 1-176 0,-2 6 192 15,-2 0-192-15,-2 4 192 0,-2 1 32 0,0 2 16 16,-2 1 0-16,-1 5 0 0,-1-2-48 0,-2 4-16 15,-2-3 0-15,-2 2 0 0,1-4 80 0,0-1 32 16,1-4 0-16,1-4 0 0,3-1 432 0,1-2 96 16,3-12 16-16,0 0 0 0,0 0-64 0,0 0-16 15,0 0 0-15,0 0 0 0,0 0-256 0,8-13-48 16,3-1-16-16,0-1 0 0,-1-3-224 0,2-3-32 16,0-1-16-16,2 0 0 0,2-1-160 0,-1 2 0 15,1-2 0-15,1 4 0 0,-1 0 0 0,2 1 0 16,-1 1 0-16,-1 1 0 0,1 2 0 0,-2 6 128 0,-2 3-128 0,-1 5 0 15,0 6 0-15,-2 1 0 0,-1 4 0 0,-3-2 0 16,-1 5 0-16,-1 1 0 0,0 3 0 0,-1 0 0 16,-3 0 0-16,0-1 128 0,0 0-128 0,-2-2 0 15,0-2 128-15,-1 0-128 0,-1-2 128 0,4-11-128 16,0 9 384-16,0-9 0 0,0 0 0 0,0 0 0 16,0 0 128-16,0 0 32 0,0 0 0 0,0 0 0 15,0 0-192-15,13-3-32 0,-3 1-16 0,0 1 0 16,1-1-176-16,-1 2-128 0,-10 0 144 0,14 4-144 15,-3 3 0-15,-1 3 0 0,2 2 0 0,-1 1 0 16,-1 2-160-16,2 1-80 0,-1-1-16 0,2-1 0 16,0-3-2352-1,1 1-464-15</inkml:trace>
  <inkml:trace contextRef="#ctx0" brushRef="#br3" timeOffset="184363.35">11145 16995 11967 0,'0'0'1072'0,"0"0"-864"0,0 0-208 0,0 0 0 16,0 0 1856-16,0-8 320 0,-1-2 64 0,1 10 0 15,-1-9-384-15,1 9-64 0,-2-11-32 0,2 11 0 16,0 0-416-16,-2-8-64 0,2 8-32 0,0 0 0 15,0 0-464-15,0 0-80 0,0 0-32 0,0 0 0 16,0 0-368-16,-1 13-80 0,-1 5-16 0,1 4 0 16,-1-1-64-16,-1 2-16 0,0 6 0 0,0-1 0 15,-2 2-128-15,1-2 128 0,-1-1-128 0,0 0 128 16,-1-1-272-16,3-4-64 0,-1-5-16 0,4-2 0 16,0-4-1856-16,5-4-368 15,-5-7-80-15,0 0-10032 0</inkml:trace>
  <inkml:trace contextRef="#ctx0" brushRef="#br3" timeOffset="184696.21">11403 17050 20271 0,'0'0'1792'0,"-7"10"-1424"15,0-4-368-15,1 4 0 0,1-1 1344 0,-2 3 208 16,0-5 48-16,0 3 0 0,2-2-336 0,0 1-64 15,5-9-16-15,0 0 0 0,-6 6-384 0,6-6-80 16,0 0-16-16,0 0 0 0,0 0-304 0,0 0-64 16,0 0-16-16,0 0 0 0,0 0-112 0,6-12-16 0,2-2-16 0,0 1 0 15,0-1-176-15,4 1 0 0,-1 2 144 0,2-2-144 16,0 4 0-16,1-1 0 0,0 2 0 0,0 1 128 16,-3 3-128-16,1 1 0 0,-1 2 0 0,-1 4 0 15,0 0 0-15,1 6 0 0,-3 0 0 0,0 5 0 16,-2 1 0-16,0 3 0 0,-4 1 0 0,2 2 0 15,-2-1 0-15,-2 3 0 0,0-4 0 0,-1-1 0 16,-1-3 0-16,-1-1 0 0,1 1 128 0,-1-6-128 16,0 1 192-16,3-10-16 0,-3 7-16 0,3-7 0 15,0 0-160-15,0 0 192 0,0 0-192 0,0 0 192 16,0 0-192-16,0 0-272 0,5-9 64 0,1-3 16 16,2 0-2176-16,1 0-416 15,-3-1-96-15</inkml:trace>
  <inkml:trace contextRef="#ctx0" brushRef="#br3" timeOffset="184966.99">11863 17018 23151 0,'0'0'1024'0,"0"0"208"0,0 0-976 0,0 0-256 16,0 0 0-16,0 0 0 0,0 0 912 0,4 11 144 0,-3 2 32 16,-1-2 0-16,-1 3-192 0,-3 0-48 15,-1 3 0-15,0 1 0 0,-1-1-16 0,-2 2 0 0,-1 1 0 0,2-3 0 16,-1 0-384-16,3-2-64 0,-1 0-32 0,2-3 0 16,0-1-352-16,3-4 0 0,-1 3 0 0,2-10 128 31,0 0-1360-31,0 0-272 0,0 0-48 0,11-8-12192 0</inkml:trace>
  <inkml:trace contextRef="#ctx0" brushRef="#br3" timeOffset="185207.28">12301 16484 12895 0,'0'0'576'0,"0"0"112"0,0 0-560 0,0 0-128 0,0 0 0 0,0 0 0 16,-7 11 3552-16,1 3 672 0,1 3 144 0,-4 1 32 0,-2 3-2864 0,-1 6-576 16,1 0-128-16,-1 4 0 0,1 1-192 0,-1 5-16 15,1 1-16-15,-1 0 0 0,-2 0-176 0,2 1-48 16,-1-1 0-16,3-1 0 0,-3-2-256 0,3-1-128 16,1 0 128-16,1-4-128 15,5-3-1936-15,-1-1-480 0,1-5-80 0,3-6-10752 0</inkml:trace>
  <inkml:trace contextRef="#ctx0" brushRef="#br3" timeOffset="185513.7">12034 16936 24879 0,'0'0'2208'0,"0"0"-1760"0,0 0-448 0,12 2 0 15,2-2 1344-15,2 0 192 0,1 0 48 0,1 0 0 16,-1-2-1200-16,1 0-256 0,1-3-128 0,-2 1 160 15,4-1-160-15,-2 2 0 0,0 2-192 0,-1-1 192 32,-2-4-784-32,1 4-48 0,-5-1 0 0,2 1 0 15,-1-1-160-15,1 1-32 0,-14 2-16 0,9-3 0 0,-9 3 656 0,0 0 128 0,5 10 16 0,-2 4 16 16,-3-4 624-16,-2 4 128 0,-3 0 32 0,0 4 0 16,0 0 336-16,-5 1 80 0,2 1 16 0,-3 2 0 15,2 1-240-15,0-1-48 0,0-2-16 0,0 0 0 16,-2 3-128-16,1-4-32 0,1-2 0 0,1-3 0 15,4 0-112-15,-1-5-32 0,4-1 0 0,1-8 0 16,0 0-1024-16,0 0-224 0,0 0-32 0,11 2-8736 16,2-5-1744-16</inkml:trace>
  <inkml:trace contextRef="#ctx0" brushRef="#br3" timeOffset="186118.51">12636 17029 12895 0,'0'0'1152'0,"0"0"-928"15,0 0-224-15,0 0 0 0,-7 5 2960 0,-1 2 560 0,0-4 96 16,1 4 32-16,-2 0-2240 0,0 0-432 0,0 2-80 0,1-2-32 16,2 5 0-16,-2-3 0 0,0 3 0 0,-1 1 0 15,1-2-304-15,2 2-64 0,-1-6-16 0,3 3 0 16,1 0-192-16,3-10-32 0,0 9-16 0,0-9 0 15,0 0-240-15,0 0 144 0,12 5-144 0,-1-3 128 16,-1-2 16-16,0-3 0 0,0-1 0 0,0-1 0 16,0-2-16-16,2 1-128 0,-2-3 192 0,0 1-64 15,-2 2-128-15,-1-2 0 0,-7 8 144 0,7-6-144 16,-2-3 0-16,-5 9 128 0,0 0-128 0,0 0 0 16,0 0 128-16,0 0-128 0,0 0 160 0,0 0-160 15,0 0 176-15,0 0-176 0,-6 9 192 0,0 0-192 16,3 4 0-16,-1 1 0 0,1-4 0 0,2-1 0 15,1-9 0-15,4 10 0 0,1-1 0 0,3-5 0 0,-8-4 128 16,12 1-128-16,1-2 0 0,1-2 0 0,0-1 128 16,2-3-128-16,2-2 144 0,3-4-144 0,0 0 176 15,1 2-176-15,-3-6 192 0,1 2-192 0,-2-3 144 0,1 2-144 16,-1-1 0-16,0 1 144 0,-3-1-144 0,3 1 0 16,-3 0 0-16,0-1 128 0,0-5-128 0,1 0 0 15,-2 0 0-15,0-4 128 0,3 1-128 0,-3-2 0 16,-2-3 0-16,-2-5 0 0,-1 0 0 0,-1-2 0 15,-2 0 128-15,0 3-128 0,-2 2 0 0,1 9 0 16,-4 4 0-16,1 2 0 0,-4 3 0 0,1 7 0 16,1 0 0-16,0 7 0 0,0 0 0 0,-7 7 160 15,0 2-32-15,-3 6-128 0,-4 4 160 0,0 6-160 16,-1 6 128-16,1 2-128 0,-3 1 0 0,2 2 0 0,1 1 128 16,1 3-128-16,2 4 0 0,-1-5 0 0,2 0 0 15,3 0 0-15,0-3 0 0,5-1 0 0,2-2 0 0,0-1-176 31,0-10-1456-31,1 0-288 0,2-3-64 0,-1-5-13152 0</inkml:trace>
  <inkml:trace contextRef="#ctx0" brushRef="#br3" timeOffset="186310.85">12542 16673 37839 0,'0'0'1664'0,"0"0"368"0,0 0-1632 0,0 0-400 0,0 0 0 0,0 0 0 16,9 8 288-16,-9-8-32 0,0 0 0 0,10 4 0 0,-10-4-256 0,10-3 0 15,1-1-128-15,-11 4 128 16,7-9-2560-16,0 3-432 0,-1-7-80 16,-6 13-10944-16</inkml:trace>
  <inkml:trace contextRef="#ctx0" brushRef="#br3" timeOffset="186464.56">11646 16605 35935 0,'-15'2'1600'0,"15"-2"320"0,-8 4-1536 0,8-4-384 0,0 0 0 16,0 0 0-16,0 0 432 0,4 9 16 15,-4-9 0-15,0 0 0 16,14 2-2048-16,0 0-416 0,0-4-80 0</inkml:trace>
  <inkml:trace contextRef="#ctx0" brushRef="#br3" timeOffset="186924.89">13527 16847 25791 0,'0'0'2304'0,"0"0"-1856"16,-7 3-448-16,0 3 0 0,2 3 992 0,-1 6 96 16,0 6 32-16,-2-2 0 0,-2 1-160 0,0 3-48 15,-2 3 0-15,1-2 0 0,-1 2-128 0,2-3-16 16,0 3-16-16,2-3 0 0,4-4-352 0,3-5-64 16,-1 0-16-16,4-3 0 0,-1-2-176 0,-1-9-144 15,7 8 192-15,-7-8-192 0,11 0 352 0,2-4-32 0,1-4-16 16,1-2 0-16,2-5-48 0,1-2 0 0,-1-2 0 0,2 0 0 15,0-1-256-15,-2-1 0 0,-3 0 0 0,1 2 0 16,-1 0 128-16,0 2-128 0,0 3 0 0,-2 3 0 16,-2-3 0-16,0 2 0 0,0 5 0 0,-2-1 0 31,-8 8-576-31,7-5-32 0,-7 5 0 0,0 0 0 16,11 0-2656-16,-11 0-512 0</inkml:trace>
  <inkml:trace contextRef="#ctx0" brushRef="#br3" timeOffset="188112.6">13952 16952 28383 0,'0'0'1264'0,"-10"1"256"0,1 1-1216 0,-1 0-304 0,-2 0 0 0,-2 6 0 0,0-2 640 0,-2 3 64 16,-2 3 0-16,1 2 16 0,0-2-256 0,1 4-48 15,4 4-16-15,-1-2 0 0,4-4 48 0,3 1 16 16,2 3 0-16,3-4 0 0,1 0-96 0,2-5-32 15,7-2 0-15,0-3 0 0,1 1-160 0,3-4-48 16,2-2 0-16,0-1 0 0,3-1 48 0,0-2 0 16,-2-3 0-16,0 2 0 0,-2-6-176 0,-2 4 192 15,0-4-192-15,-2 3 192 0,-1-2-192 0,-3 2 192 16,-1 0-192-16,-1 3 192 0,-4 6-192 0,0 0 160 16,0 0-160-16,0 0 160 0,0 0-160 0,0 0 0 15,0 0 0-15,0 0 128 0,0 0-128 0,6 10 0 0,1 4 0 0,3-5-176 16,-1 0 176-16,2-6 0 0,2 0-144 0,4 0 144 15,2-1 0-15,2-6 0 0,2-3 0 0,1-4 0 16,2 0 0-16,-2-4 0 0,-1-2 0 0,0-2 0 16,-4-2 0-16,1-2 0 0,-1 0 0 0,-1 0 0 15,-2-5 0-15,1 3 0 0,-3-5 0 0,1 5 0 16,-2-3 0-16,-2 0 0 0,-1-5 128 0,-1 0-128 16,-2-1 0-16,-1-2 0 0,-1-2 144 0,-1 1-144 15,-3-2 0-15,-1 3 0 0,0 5 0 0,0 5 0 16,0 5 0-16,-1 6-160 0,0 6 160 0,1 9-160 15,0 0 160-15,0 0-192 0,-10 5 192 0,-1 8-192 16,1 4-48-16,-2 3-16 0,-1 5 0 0,-1 3 0 16,0 4 256-16,1 4 0 0,-1 2 0 0,1 5-144 15,1 5 144-15,-1 1 0 0,2-4-144 0,0 2 144 0,4-5 0 0,3-2 0 16,1-5 0-16,5-3 0 0,1-4 0 0,4-5 0 16,-1-1 0-16,3-5 0 0,1-4 192 0,2 0-32 15,-1-4-16-15,-1-2 0 0,4-7-144 0,0-3 192 16,3-3-192-16,1 0 192 0,-1-5-16 0,0 0 0 15,-1-3 0-15,0-1 0 0,1-3-176 0,0 2 0 16,-4-1 0-16,1 1 0 0,0-1 0 0,-2 2 0 16,-1 2 128-16,-3 1-128 0,0-1 0 0,-2 5 0 15,-6 8 0-15,0 0 0 0,0 0 0 0,0 0 0 16,0 0 0-16,0 0 0 0,3 12 0 0,-3 0 0 16,0 2 0-16,-4 3 0 0,0 0 0 0,1-2 0 15,-1-1 0-15,1 0 0 0,-2-2 0 0,3 1 0 0,-1-3 0 16,4 2 0-16,-1-12 0 0,0 0 0 0,0 0 0 0,9 6 0 15,-9-6 0-15,12 4 0 0,0-2 192 0,2-5-64 16,0-2 0-16,3-1 0 0,1-2 0 0,-1 0 0 16,0-3-128-16,-1 2 0 0,1-2 0 0,0 3 128 15,-3-4-128-15,-2 4 0 0,0-3 0 0,-3 6 128 16,-2-1-128-16,-7 6 0 0,0 0 0 0,0 0 0 16,0 0 0-16,10 5 0 0,-10-5 0 0,7 9 0 15,-3 2 0-15,-2-2 0 0,-2-9 0 0,3 13 0 16,-1-1-128-16,1-1 128 0,-3-11 0 0,0 0 0 15,6 11 0-15,2-6 0 0,-8-5 0 0,12 3 0 16,0-3 0-16,-1-2 0 0,2 0 0 0,1-2 0 16,0-4 0-16,1-1 0 0,-2 1 0 0,2-1 0 0,-1-3 0 15,-1 5 0-15,-2-4 0 0,3 3 128 16,-2-5-128-16,-2 1 0 0,-1 2 0 0,-2-4 0 0,0 1 0 0,-2 5 0 16,-1-5 128-16,-1 3-128 0,-3-2 0 0,-1 3 0 15,-1 0 0-15,2 9 0 0,-9-6 0 0,0 2 0 16,-1 2 0-16,0 4 0 0,-2 5 0 0,1-1 0 15,-2 5 0-15,0 0 0 0,1 1 0 0,0 4 0 16,-1-1 0-16,2 0 0 0,-1-1 0 0,2 1 0 16,4 1 0-16,1-2 0 0,2-6 0 0,3-8 160 15,5 12-16-15,4-1 0 0,3-6 16 0,-1 1 0 16,1-3 0-16,2 1 0 0,1-4-32 0,3-1-128 16,-1-2 192-16,3 1-64 0,-3-2-128 0,1 1 0 15,0-2 144-15,-2-1-144 0,0 1 0 0,-1 1 144 0,0-2-144 16,-3 2 0-16,-2 0 192 0,-10 4-192 0,9-2 192 0,-9 2-192 15,10 1 0-15,-10-1 0 0,0 0 0 0,10 6 0 16,-2 3 0-16,-8-9 0 0,7 8-192 0,0 1 48 16,-7-9 144-16,3 9 0 0,-3-9 0 0,4 12 0 15,-4-12 0-15,3 12 0 0,-3-12 0 0,-1 9 0 16,-2 2 0-16,-1-5 0 0,-2 3 0 0,-3-2 0 16,-2-4 160-16,-3 5 16 0,-2-2 0 0,-2-3 0 15,-1-2 0-15,2-1 0 0,0 0 0 0,3-2 0 16,0-1-176-16,1-4-176 0,3-2 48 0,1-4-12048 15,3 3-2416-15</inkml:trace>
  <inkml:trace contextRef="#ctx0" brushRef="#br3" timeOffset="188828.12">15946 16526 28559 0,'0'0'1264'0,"0"0"272"0,0 0-1232 0,-5 11-304 0,-1-2 0 0,1 8 0 15,-2 6 1200-15,0 5 176 0,-1 1 32 0,-1 9 16 16,-5 3-560-16,0 1-112 0,0 1-32 0,-1 0 0 16,-1 0-272-16,-1-1-64 0,0-4-16 0,1-2 0 15,1-3-176-15,1-4-16 0,2-1-16 0,3-2 0 16,3 0-160-16,2-7-272 0,2-3 64 0,2-5 16 31,1 0-688-31,-1-11-128 0,0 0-16 0,0 0-16 16,10-6-1088-16,0-5-224 0,0-2-32 0,-1-1-16 0,0-4 896 0,-1-1 176 15,-3-3 48-15,0 3 0 0,-1 2 176 16,-2 0 32-16,0 1 16 0,0 3 0 0,1-1 848 0,3 1 208 0,0 3 0 0,2 1 0 0,0 3 672 16,2-2 176-16,-3 3 48 0,4 2 0 0,0 1 288 15,2-1 64-15,0 2 16 0,-1-1 0 0,0-1-208 0,2 0-32 16,1 0-16-16,0 3 0 0,3-3-208 0,-3 2-32 15,-1 0-16-15,-1 1 0 0,-3 2-304 0,-10-2-48 16,10 5-16-16,-3 5 0 0,-2 1-144 0,-3 3-48 16,-2 2 0-16,-2 3 0 0,-3 1-48 0,0 2-16 15,-2 3 0-15,0-2 0 0,-1 2 240 0,2-3 32 16,2-3 16-16,1-1 0 0,2-6 192 0,3-1 32 16,2 1 16-16,4-6 0 0,2-1-272 0,2-2-64 15,1-1-16-15,3-6 0 0,2-1 112 0,1-2 32 16,1-6 0-16,2-2 0 0,-1 2-176 0,-2-1-16 15,-4-3-16-15,-3 1 0 0,-4-1-32 0,-3 2 0 0,-5 1 0 16,-5-1 0-16,-6 3 112 0,0 0 0 0,-4 0 16 16,-3 3 0-16,-1-1-336 0,-2 4 0 0,1 1 0 0,0 1 128 31,1 4-576-31,2 2-128 0,3 1 0 0,4 0-16 16,2-2-2592-16,8-1-512 0</inkml:trace>
  <inkml:trace contextRef="#ctx0" brushRef="#br3" timeOffset="189633.66">17394 16784 11967 0,'3'-8'1072'0,"-1"-6"-864"0,1-4-208 0,-2 1 0 0,3-2 3072 0,-2-2 560 16,1 0 112-16,-2-6 32 0,-1 2-1840 0,0-3-352 15,-1 5-80-15,0 5-16 0,-2 4-624 0,1 2-128 16,-2 2-32-16,0 5 0 0,-1-1-336 0,-3 3-80 16,-1 2-16-16,-1 5 0 0,0 5 240 0,-3 3 32 15,-3 4 16-15,-3 9 0 0,-3 8-400 0,-2 4-160 16,-2 1 128-16,2 2-128 0,0 2 160 0,1 3-160 16,-1 4 192-16,3-5-192 0,0 2 144 0,3-7-144 15,2-1 0-15,3-1 144 0,3 0-144 0,2-5 0 16,3-3 0-16,5-5 0 0,-2-2-160 0,2-2 160 15,0-3-208-15,2-5 80 16,1 0-1472-16,-3-12-272 0,0 0-64 0,0 0-16 0</inkml:trace>
  <inkml:trace contextRef="#ctx0" brushRef="#br3" timeOffset="189696.42">16812 17032 34143 0,'0'0'1520'0,"0"0"304"0,0 0-1456 0,0 0-368 0,13 6 0 0,-1-3 0 15,2-2 608-15,2-1 48 0,0-3 16 0,3-2 0 16,3 0-368-16,2 0-80 0,4-4-16 0,-1 3 0 16,1 2-208-16,-1-2 144 0,0-1-144 0,-1 4 128 15,-4-1-128-15,0-1-256 0,0 0 64 0,-3 1 16 16,-4-3-704 0,0 5-144-16,-3-2-16 0,-1 1-9264 0,-1-2-1856 0</inkml:trace>
  <inkml:trace contextRef="#ctx0" brushRef="#br3" timeOffset="189887.39">17461 16892 13823 0,'0'0'608'0,"4"10"128"16,-2 4-592-16,0-1-144 0,-1 1 0 0,-1 2 0 0,-1 2 2496 0,-1 0 480 16,-2 0 96-16,-3 1 0 0,1 1-1232 0,-3 2-256 15,-1-3-48-15,0 1-16 0,0 0-304 0,-2 1-48 16,1-2-16-16,-1-3 0 0,1-2-544 0,2-2-112 15,1 0-32-15,4-1 0 0,4-11-464 0,0 0-256 16,0 0 16-16,0 0 16 16,0 0-2784-16,9 3-544 0,3-3-112 0</inkml:trace>
  <inkml:trace contextRef="#ctx0" brushRef="#br3" timeOffset="190266.29">17730 16957 22111 0,'0'0'1968'0,"-5"11"-1584"0,-2 1-384 0,0 0 0 16,-1 4 1216-16,-2 0 144 0,0-1 48 0,-2 2 0 15,2 1-384-15,-1-3-64 0,-1 1 0 0,1 0-16 16,-1-2 80-16,2 0 32 0,1-5 0 0,3-1 0 16,-1-1-320-16,7-7-64 0,0 0-16 0,0 0 0 15,0 0-272-15,0 0-48 0,4-9-16 0,3-4 0 16,2 0 16-16,1-2 0 0,0-3 0 0,3 1 0 0,-1-2-160 0,2 1-48 15,3-1 0-15,-1 1 0 0,1 0 0 0,1 2 0 16,1 3 0-16,0 0 0 0,-1-1-128 16,-2 7-144-16,-2 0 144 0,-1 7-208 0,-3 5 208 0,-1 2 128 15,0 4 0-15,-3 3-128 0,-2 5 0 0,-2 5 0 16,-2-2 0-16,-5 3 0 0,-2 2 0 0,-1 0 0 16,-1-1 0-16,3 0 0 0,-3-2 0 0,1-4-144 15,2-1 144-15,2-5 0 0,0-5-320 0,4-9 32 16,0 10 0-16,0-10 0 15,0 0-2208-15,11 2-432 0,-1-6-80 0</inkml:trace>
  <inkml:trace contextRef="#ctx0" brushRef="#br3" timeOffset="190638.95">18297 17002 18431 0,'0'0'1632'0,"0"0"-1312"0,0 0-320 0,-2-6 0 15,2 6 1984-15,0 0 320 0,-9-5 64 0,1 4 0 16,-3 0-1696-16,1 1-352 0,-4 2-64 0,3 3 0 16,-2 7 192-16,-1-4 32 0,-2 6 16 0,0 2 0 15,-2 2 112-15,2-1 32 0,-1 6 0 0,2 0 0 16,1-3-80-16,3-1-16 0,2-1 0 0,4-2 0 16,1-4-64-16,4 1-16 0,4-2 0 0,2-4 0 15,-6-7-240-15,12 5-48 0,2-4-16 0,1-3 0 0,1-4 80 0,3-2 16 16,2-3 0-16,-2-5 0 15,4-3 80-15,-2-2 32 0,1-3 0 0,0 0 0 0,-3 0 16 16,1-4 0-16,-6 4 0 0,0-3 0 0,-1 2 16 0,-1-6 16 16,-4-2 0-16,0 0 0 0,-2-1-32 0,0-4 0 15,-2-3 0-15,0 0 0 0,-2-3-128 0,0 7-16 16,-1 10-16-16,-1 7 0 0,0 3-96 0,0 7-128 16,-1 5 176-16,1 5-176 0,-7 8 0 0,1 8 0 15,-3 6 0-15,0 5 0 0,0 3 0 0,2 6-144 16,-1 2 144-16,-1 3-128 0,0 3-64 0,-1 1 0 15,0 3 0-15,0-2 0 16,2-2-1008-16,2-3-208 0,1-2-32 0,2-5-10336 16,4-2-2080-16</inkml:trace>
  <inkml:trace contextRef="#ctx0" brushRef="#br3" timeOffset="191419.53">19404 17075 2751 0,'0'0'256'0,"-9"6"-256"0,0 2 0 0,0-2 0 15,0-3 3200-15,0-1 608 0,0 2 112 0,0 1 32 16,1-1-1808-16,-1-1-352 0,0-3-80 0,9 0-16 15,0 0 224-15,0 0 32 0,0 0 16 0,-5-5 0 16,3-7-416-16,6 1-80 0,4-1 0 0,3-2-16 16,2-4-624-16,3 1-112 0,4-6-16 0,0-3-16 15,3 2-320-15,0-1-64 0,-2 2-16 0,1 3 0 16,-3 3-288-16,-1 2 128 0,-3 6-128 0,0 1 0 16,-2 3 0-16,-2 6 0 0,1 8 0 0,-5 3 0 15,-1 7 0-15,-5 8 0 0,-5 2-128 0,0 5 128 16,-3 2-192-16,-2 3 192 0,-4 0-208 0,-1 0 80 15,-1 0 128-15,-2-2 0 0,1-5 0 0,0-3 0 0,4-5 0 16,-1-6 0-16,4-4 0 0,1-8 0 0,8-6 224 0,0 0 32 16,0 0 0-16,0 0 0 0,8-13 112 0,4-4 16 15,3-9 16-15,3 2 0 0,-1-3-192 0,2 1-32 16,2-5-16-16,0 3 0 0,1 2-160 0,3-1 0 16,-2 1 0-16,0 6 0 0,-1 4 0 0,-2 0 0 15,0 5 0-15,0 3 0 0,-5 4 0 0,-1 4 0 16,-3 4 0-16,-1 9 0 0,-2 1 0 0,-3 8-256 15,-4 3 48-15,-2 8 0 0,-3 3 0 0,-2-1 0 16,-2 3 0-16,-4 0 0 16,-1 1-176-16,0-4-16 0,0 1-16 0,2-4 0 15,2-3-1888-15,-1-5-368 0,4-5-80 0</inkml:trace>
  <inkml:trace contextRef="#ctx0" brushRef="#br3" timeOffset="191895.21">21083 16927 22223 0,'0'0'976'0,"0"0"224"0,0 0-960 0,0 0-240 15,-9-2 0-15,0 1 0 0,-1 1 1120 0,0 1 176 16,-3 1 48-16,2 4 0 0,-3-1-192 0,-4-2-48 16,0 3 0-16,-2 2 0 0,-3-1-256 0,0 4-48 15,0-2-16-15,0 5 0 0,2 1-160 0,-2 3-48 16,1 3 0-16,3 3 0 0,1 0 0 0,3-1 0 16,2 2 0-16,3-3 0 0,1-3-272 0,4 0-64 15,3-1-16-15,2-1 0 0,2-1-224 0,3-1 0 0,4-4 128 16,1 1-128-16,4-3 0 0,4 0 0 0,2-6 0 0,3 1-160 31,1 0-1040-31,2-4-208 0,0 0-32 0,1-4-9152 0,1-1-1824 16</inkml:trace>
  <inkml:trace contextRef="#ctx0" brushRef="#br3" timeOffset="192191.28">21421 17020 23039 0,'0'0'1024'0,"0"0"192"0,0 0-960 0,0 0-256 0,-5 10 0 0,-4 3 0 16,-2 0 1424-16,-2 1 240 0,-2 5 64 0,-1 4 0 0,-1 1-576 0,-1-1-128 15,0-3 0-15,1 2-16 0,0-2-16 0,5-1 0 16,1 0 0-16,3-2 0 0,3-3-384 0,4-5-80 16,2 0-16-16,4-4 0 0,-5-5-320 0,12 2-64 15,0-2 0-15,4-2-128 0,-1-2 192 0,1-4-192 16,1-2 192-16,1-4-192 0,-1 0 272 0,1-1-48 15,0 0-16-15,-4-1 0 0,-3 0-208 0,1-1 176 16,-2 1-176-16,-4-1 160 0,-2-1-160 0,-4 2 128 16,-4 1-128-16,-1 2 128 0,-1 1-128 0,-2 1 0 15,-4 3 0-15,0 3-176 16,1 3-352-16,-2 2-80 0,0 1-16 0,-1 0 0 16,0 3-1872-16,2 0-368 0,-1 0-80 0</inkml:trace>
  <inkml:trace contextRef="#ctx0" brushRef="#br3" timeOffset="192602.65">21724 17075 13823 0,'0'0'608'0,"-4"9"128"0,-1 2-592 0,1-1-144 0,-1 3 0 0,-2 2 0 16,0 3 3072-16,-1 0 592 0,2-1 112 0,-4-1 32 15,2-1-1776-15,-1 3-368 0,0-4-64 0,-1 0 0 16,-1 0-576-16,0-3-96 0,4-4-32 0,0-1 0 16,7-6-224-16,0 0-48 0,0 0-16 0,0 0 0 15,0 0-224-15,0 0-64 0,0 0 0 0,8-10 0 0,5-4-80 0,-2-2-32 16,1-1 0-16,2 0 0 0,-2 1-208 0,2-1 128 16,2 2-128-16,1 1 0 0,1-1 0 0,0-2 128 15,0 1-128-15,-4 3 0 0,1 2 0 0,0 1 0 16,0 4 0-16,-1 4 0 0,-2 1 0 0,-12 1 0 15,11 7-160-15,-3 6 160 0,-3-3-240 0,-2 8 48 16,-3 4 0-16,-3 0 0 0,-3 0-80 0,-3 0-16 16,-3-1 0-16,0 2 0 15,0-1-96-15,-1-3-32 0,2-3 0 0,1-2 0 16,1-3-96-16,3 0-32 0,2-6 0 0,4-5 0 16,0 0-1584-16,0 0-320 0,0 0-64 0,0 0-16 0</inkml:trace>
  <inkml:trace contextRef="#ctx0" brushRef="#br3" timeOffset="192926.4">22456 16478 23775 0,'0'0'1056'0,"0"0"224"0,9-6-1024 0,-9 6-256 0,8-3 0 0,-8 3 0 0,0 0 992 0,0 0 160 16,0 0 16-16,3 6 16 0,-4 5-384 0,-3 0-80 15,-5 1-16-15,1 4 0 0,-2-1-192 0,-1 4-64 16,-2 1 0-16,-1 6 0 0,-1 0 32 0,1 2 0 16,-3 5 0-16,0 0 0 0,-1 2-176 0,1-1-48 15,-1 0 0-15,3-1 0 16,1-5-1040-16,4 0-224 0,1-6-32 0,3 0-13392 0</inkml:trace>
  <inkml:trace contextRef="#ctx0" brushRef="#br3" timeOffset="193704.28">22568 16859 12895 0,'0'0'576'0,"0"0"112"0,0 0-560 0,0 0-128 0,0 0 0 0,6-6 0 16,-6 6 3216-16,0 0 624 0,0 0 112 0,5-8 16 15,-5 8-2032-15,0-10-400 0,0 10-96 0,-6-8-16 16,-2-2-368-16,-2 5-80 0,-4-2-16 0,-3-1 0 16,0 4-32-16,-3 0-16 0,0 0 0 0,-3 7 0 15,-1 0-368-15,-1 1-80 0,-2 4-16 0,-1 2 0 16,-2 4-224-16,0 1-48 0,1 2-16 0,2 2 0 15,1-5-160-15,1 4 0 0,4 1 0 0,3 1 0 16,4-5 0-16,4 2 0 0,2-1 0 0,6-2 0 16,4 0 128-16,5-3-128 0,0 0 0 0,5 0 128 0,0-2-128 15,6 3 128-15,0-3-128 0,0 1 128 0,3-5-128 0,1 3 192 16,0-3-192-16,-1 0 192 0,0 2-192 16,-1-2 128-16,-6-1-128 0,0 3 128 0,-3 1-128 0,-2 1 192 15,-2 2-192-15,-5-1 192 0,-2-3 64 0,-2 6 32 16,-3-2 0-16,-3 2 0 0,-4 2-160 0,0-2-128 15,-6-1 144-15,0 0-144 0,-5 2 176 0,3-4-176 16,0 1 192-16,-1 1-192 0,2-4 144 0,1-2-144 16,2 2 0-16,1-3 144 0,1-2-144 0,0-2 0 15,0-2-192-15,4-2 192 16,10 3-1600-16,-7-5-192 0,2-6-32 0,5 2-10160 16,3-4-2032-16</inkml:trace>
  <inkml:trace contextRef="#ctx0" brushRef="#br3" timeOffset="193980.31">22798 16508 25567 0,'0'0'1136'0,"-8"-2"224"0,8 2-1088 0,-9 0-272 0,9 0 0 0,-8 5 0 16,1 3 1120-16,0 3 160 0,1 4 48 0,-1 5 0 16,-1 4-208-16,-1 6-32 0,0 1-16 0,0 4 0 15,2 3-256-15,-2 0-48 0,1 1-16 0,0 2 0 16,0-2-160-16,-1 1-16 0,0-3-16 0,2-2 0 16,2 0-288-16,3-2-48 0,-1-7-16 0,1 2 0 0,-1-5-208 0,2-2-160 15,0-2 32-15,-1-5 0 16,1-2-1184-16,-2-5-224 0,3-7-64 0,0 0-14224 15</inkml:trace>
  <inkml:trace contextRef="#ctx0" brushRef="#br3" timeOffset="194908.37">22622 16906 19343 0,'0'0'848'0,"0"0"192"0,13-4-832 0,2 3-208 16,2 0 0-16,2 1 0 0,2-3 2544 0,5-1 464 0,0 2 80 15,2-3 32-15,2-1-1952 0,0-2-384 16,1 1-80-16,-1-2 0 0,2 2-48 0,-2 0 0 0,2-2 0 0,-6 3 0 16,-5-2-208-16,-3 3-64 0,-4 2 0 0,-14 3 0 15,9-4-128-15,-9 4-16 0,0 0-16 0,0 0 0 16,-9 6 48-16,-6 6 16 0,-7-2 0 0,-1 4 0 16,0 2-128-16,1 2-32 0,-1 0 0 0,2 0 0 15,2-2-128-15,3-1 160 0,1-3-160 0,3-1 160 16,3 1 48-16,5-5 16 0,4-7 0 0,0 0 0 15,0 0 32-15,0 0 16 0,0 0 0 0,12 8 0 16,1-4-32-16,2-4-16 0,0-5 0 0,3 0 0 16,1-2-224-16,1-3 176 0,1 1-176 0,-2-2 160 15,-2 1-160-15,0 1 0 0,-3-5 0 0,-1 5 128 16,-3 0-128-16,0 4 0 0,-5-3 0 0,-5 8 0 16,0 0 0-16,0 0 0 0,0 0 0 0,0 0 0 0,0 0 0 0,0 0 0 15,-1 17 0-15,-2-2 0 0,2 0-160 0,-4 0 160 16,1-1 0-16,2-1-144 0,-1 1 144 0,3-1 0 15,0-13 0-15,3 11 0 0,-3-11 0 16,6 7 0-16,-6-7 0 0,9 3 0 0,-9-3 0 0,14 0 0 16,-2-1 144-16,2-1-144 0,0-5 0 0,0 0 0 15,-1-2 0-15,-1-1 0 0,-4 2 128 0,4 0-128 16,-6 1 0-16,3-1 0 0,-9 8 0 0,9-5 0 16,-9 5 0-16,0 0 0 0,0 0 0 0,13 3 0 15,-4 3 0-15,-2 0-144 0,-7-6 144 0,7 13-160 16,-2-2 160-16,0 2-160 0,-1 0 160 0,-1-4-128 15,-3-9 128-15,8 12-128 0,0-3 128 0,1 0 0 0,1-6 0 0,1 1 0 16,1-2 0-16,-1-3 0 0,2-2 0 0,1 0 128 16,0-1-128-16,1-4 144 0,2 0-144 15,0 0 160-15,1-1 0 0,0-4 0 0,-2 3 0 0,2-3 0 16,0-2 0-16,0-2 0 0,-2 1 0 0,1-3 0 16,-1 0-16-16,0-2 0 0,-2 1 0 0,-2-5 0 15,0-2-144-15,1-4 0 0,-2-4 0 0,0-3 128 16,0-7-128-16,-4-2 0 0,3 0 0 0,1 1 128 15,-1 1-128-15,0 6 0 0,-1 6 0 0,-2 8 0 16,-2 5 0-16,1 6 0 0,-6 14 0 0,0 0 0 16,0 0-160-16,0 0 160 0,-7 10 0 0,-2 6-144 15,-2 6 144-15,-3 2 0 0,0 5 0 0,-1-1 0 16,-1 5 0-16,1 4 0 0,1 3-144 0,0 2 144 16,-1-4 0-16,2 0 0 0,2-1 0 0,1-3 0 0,2-4 0 15,3-4 0-15,4-1 0 0,1-2 0 0,1-4 0 16,4-2 0-16,1-5 0 0,3-1 0 0,1-6 0 0,2-1 0 15,1-4 0-15,2-3 128 0,4-3-128 0,-3-3 0 16,0 0 0-16,-1-3 0 0,-1 2 0 0,0-4 0 16,0 2 0-16,0-1 0 0,-3-1 0 0,2 0 0 15,-3 4 0-15,2 2 0 0,0 6 0 0,0-2 0 16,-2-1 0-16,-10 5 0 0,0 0 0 0,9 6 0 16,-3-1-144-16,-1 3 144 0,-1 2 0 0,-1 4-128 15,-3 0 128-15,-2 0 0 0,1 1-128 0,0 0 128 16,1 1 0-16,-4-4 0 0,-1 1 0 0,-1 0 0 15,-2-1 0-15,0-3 0 0,-1 2 0 0,1-4 0 0,-1 2 0 16,0-4 0-16,1 1 128 0,0 1-128 0,8-7 0 16,-10 1 0-1,3-2-992-15,0-4-288 0,1-2-64 0,0-2-16656 0</inkml:trace>
  <inkml:trace contextRef="#ctx0" brushRef="#br3" timeOffset="195111.91">23405 16617 38703 0,'17'-3'3440'0,"8"-1"-2752"0,3 0-560 0,8 4-128 15,3 4 864-15,2-4 144 0,-3-4 16 0,0 1 16 16,-2 1-592-16,1-1-128 0,-1 2-32 0,4-3 0 16,-1-1-288-16,2 1 0 0,0 3 128 0,-1-2-128 15,1 0-2688-15,-3-1-576 16,10-4-128-16,-17 4-32 0</inkml:trace>
  <inkml:trace contextRef="#ctx0" brushRef="#br3" timeOffset="196879.38">9467 17441 13935 0,'-14'0'608'0,"14"0"144"0,-10 0-608 0,1 1-144 0,-1 1 0 0,1-2 0 16,-1 0 448-16,-1 0 48 0,2-2 16 0,0 1 0 16,4-2 112-16,-2 2 16 0,1 1 16 0,0-2 0 15,6 2 320-15,0 0 64 0,-7-5 16 0,7 5 0 16,0 0-32-16,0 0 0 0,0 0 0 0,0 0 0 16,0 0-64-16,0 0-32 0,0 0 0 0,0 0 0 15,0 0-384-15,10 5-80 0,2-3-16 0,-3 1 0 16,4-2 32-16,-1 3 0 0,3-2 0 0,3 2 0 0,1-1-32 0,0-2-16 15,0 2 0-15,1-1 0 0,-1-1-112 16,2 2 0-16,3 1-16 0,1-2 0 0,-1 0-112 16,-1 0 0-16,2-2-16 0,3 3 0 0,1-2-176 0,2 1 192 15,0 0-192-15,3 1 192 0,-1-1-64 0,1 0 0 16,0 0 0-16,1-1 0 0,-2-1 16 0,1 0 0 16,1-1 0-16,1-1 0 0,-2 1 48 0,3 0 0 15,3-1 0-15,2-1 0 0,1 1-64 0,0 1 0 16,2-1 0-16,-1 0 0 0,1 0 0 0,-1-1 0 15,-1 1 0-15,-1-2 0 0,0 0-128 0,1 0 0 16,2 2 0-16,2-1 0 0,1-2 0 0,-1 3 0 16,2-1 0-16,-4 2 0 0,1-1 0 0,0 1 0 15,0 0 0-15,-3-2 128 0,-1 0-128 0,0 0 0 0,0 0 0 0,2 3 0 16,3-2 0-16,-1 1 0 0,-3-1 0 0,0 2 0 16,-1 0-128-16,-1 2 128 0,-3-1 0 0,0 0 0 15,0 0 0-15,2 1 0 0,-1-2 0 0,2 1 0 16,1 0 0-16,-2 3 0 0,5-3 0 0,-2 2 0 15,0-2 0-15,-2 0 0 0,-4-1 0 0,0 2 0 16,1-1 0-16,-1 0 0 0,-3 2 0 0,2-1 0 16,1 1 0-16,-1-1 0 0,0 1 0 0,1-2 128 15,-2 2-128-15,4-1 0 0,-4 0 0 0,1-1 0 16,-3-1 0-16,0 1 0 0,-1 3 0 0,1-3 0 16,-2 1 0-16,4-1 0 0,-5-1 0 0,2 1 0 15,-1 2 0-15,0-1 0 0,1 1 0 0,0 2 0 16,0 0 0-16,-2-1 0 0,-1 1 0 0,1 1 0 15,0-3 0-15,-3 0 0 0,1 0 0 0,0-2 0 0,1 1 0 16,-1-2 0-16,0-2 0 0,1 2 0 0,0-1 0 0,1 0 0 16,-2-2 0-16,2 2 0 0,2 0 0 0,1 1 0 15,1-3 128-15,-2 1-128 0,1-2 0 0,-2 1 0 16,-3 1 0-16,-2-1 0 0,1 2 0 0,-3 0 0 16,2-1 0-16,-1 2 0 0,-1-2 0 0,0 0 0 15,2-1 0-15,0 0 0 0,2-2 0 0,2 3 0 16,-1-5 0-16,1 2 0 0,2 0 0 0,-1 2 0 15,-2-2 0-15,3 2 0 0,1-1 0 0,-4 1 0 16,-2-2 0-16,-2-1 0 0,0 1 0 0,1 2 0 16,-1 2 0-16,2 0 0 0,-4-2 0 0,-1-1 0 15,2 3 0-15,0 0 0 0,-3 1 0 0,2 0 0 0,0 1 0 16,-1 2 0-16,-1 0 0 0,1 0 0 0,0-3 0 0,-2 2 0 16,-1 0 0-16,-2 0 0 0,-2 1 0 15,-2-2 0-15,2-1 128 0,-3 0-128 0,0 0 0 0,-2 0 128 16,-10 0-128-16,12 0 0 0,-12 0 0 0,7 0 128 15,-7 0-128-15,0 0 0 0,0 0 0 0,0 0 0 32,0 0-1984-32,-7-8-256 0</inkml:trace>
  <inkml:trace contextRef="#ctx0" brushRef="#br3" timeOffset="197558.13">12082 17774 17327 0,'0'0'768'0,"0"0"160"0,0 0-736 0,0 0-192 0,0 0 0 0,0 0 0 15,0 0 1024-15,0 0 192 0,0 0 16 0,0 0 16 16,-1-9-272-16,-1 2-48 0,2 7-16 0,2-14 0 15,0 1-96-15,2 0-32 0,1-1 0 0,2-2 0 16,-1 3-48-16,0 1-16 0,-1-2 0 0,2 0 0 16,-1 3-144-16,0 2-16 0,0-2-16 0,-1 3 0 0,-2-2-160 0,1 4-48 15,-4 6 0-15,0 0 0 0,5-11-112 0,-5 11-32 16,7-6 0-16,-7 6 0 0,0 0-192 0,0 0 144 16,0 0-144-16,0 0 128 0,10 4-128 0,-3 5 0 15,1 0 144-15,0 5-144 0,-1 0 0 0,0 2 0 16,-1 3 0-16,2 2 0 0,-1-1 0 0,0 3 0 15,-2 2 0-15,-1-2 128 0,-2 1-128 0,1 2 0 16,-1-5 128-16,-1 1-128 0,2-2 0 0,-3-1 144 16,0-1-144-16,0 0 0 0,0-3 128 0,0-1-128 15,1-1 0-15,-1-4 0 0,0-9-256 0,0 0-96 16,0 0-32-16,0 0 0 16,0 0-2384-16,0 0-496 0</inkml:trace>
  <inkml:trace contextRef="#ctx0" brushRef="#br3" timeOffset="198214.07">12147 17860 12895 0,'0'0'1152'0,"0"0"-928"0,0 0-224 0,0 0 0 15,0 0 1968-15,0 0 336 0,0 0 80 0,0 0 16 16,0 0-992-16,-4 11-192 0,0 0-32 0,0 1-16 15,1 1-176-15,-1 3-32 0,-1 0-16 0,1 3 0 16,0 0-96-16,0 2-16 0,2 0 0 0,-1 2 0 16,1-2-192-16,-1-1-64 0,2 5 0 0,-2 1 0 0,2-3-192 0,1 3-32 15,1-2-16-15,1 2 0 0,0 1-336 0,1-2 144 16,2 2-144-16,-3-2 0 0,2 2 0 0,0-1 0 16,0 5 0-16,0 0 0 0,-2-2 0 0,4 1 0 15,0 1 0-15,-1-5 0 0,0 2 0 0,1-2 0 16,2 2 0-16,1-4 0 0,-1 0 0 0,5 0 0 15,1-2 0-15,0 2 0 0,-1 3 0 0,1-3 0 16,2-4 0-16,1 4 0 0,2-1 0 0,1 1 0 16,1 1 0-16,0-4 0 0,1-2 0 0,1 2 0 15,0-1 0-15,2-1 0 0,0-3 0 0,2 1 0 16,1-3 0-16,0-1 0 0,0-3 0 0,-1 0 0 0,-2-4 0 16,1 5 0-16,-1-3 0 0,3 3 0 0,0-5 0 15,0 0 0-15,0 2 0 0,1-2 0 0,-1 3 0 0,1-2 0 16,1 1 0-16,0 0 0 0,1 4 0 0,-1-4 0 15,1 5 0-15,2-5 0 0,-3-1 0 0,-1-2 0 16,-2 1 0-16,0 1 0 0,-1-3 0 0,2-1 0 16,2-1 0-16,0 1 0 0,1 2 0 0,-1-3 0 15,1 1 0-15,-1-1 0 0,1 2 0 0,-2 1 0 16,3 0 0-16,-3-2 0 0,-1-1 0 0,-1 1 0 16,-2-2 128-16,-2 3-128 0,-3-1 0 0,1-1 0 15,-2-1 160-15,0 2-160 0,-2-1 128 0,0 2-128 16,0 1 160-16,0-1-160 0,1 0 192 0,-3 1-192 15,-2 1 144-15,2-2-144 0,-1 0 0 0,-1 1 144 16,-2 1-144-16,1-2 0 0,-1 0 0 0,0-1 0 0,-11-3 0 16,12 5 0-16,0-3 128 0,-2 0-128 0,0 0 0 15,-10-2 192-15,0 0-192 0,14 0 192 0,-5 1-192 0,-9-1 192 16,11 0-192-16,-11 0 192 0,0 0-192 16,11 2 0-16,-11-2 0 0,0 0 128 0,0 0-128 0,0 0 0 15,0 0-192-15,0 0 192 16,0 0-2496-16,-7-4-368 0</inkml:trace>
  <inkml:trace contextRef="#ctx0" brushRef="#br3" timeOffset="199342.14">14801 19265 18431 0,'0'0'1632'0,"-6"-4"-1312"0,1 2-320 0,5 2 0 16,0 0 1360-16,0 0 208 0,-9-4 32 0,2-1 16 0,0 2-800 0,-1 2-176 16,-2-2-16-16,0 1-16 0,-3-5 0 0,0 2 0 15,-1 2 0-15,-1-1 0 0,-1-1 48 0,-2 5 16 16,0 4 0-16,-1 1 0 0,-1 1-192 0,-1 3-32 15,-2 0-16-15,2 3 0 0,2 5-112 0,-4 2 0 16,1 1-16-16,1 6 0 0,0-2 80 0,3 1 32 16,2 2 0-16,2-2 0 0,1 3-192 0,4-3-32 15,3-3-16-15,6 0 0 0,2-4-176 0,4-4 0 16,0-3 144-16,5-2-144 0,3-4 0 0,0-2 0 16,4-2 0-16,2-2 128 0,-1-2-128 0,2-7 0 0,-1 1 0 15,3-3 128-15,1-2-128 0,-3 2 176 16,1-1-176-16,-1-1 192 0,-2-1-64 0,0 4 0 0,-4-2 0 0,-1 2 0 15,-1 4-128-15,-3 2 128 0,-1 1-128 0,-9 4 128 16,0 0-128-16,0 0 0 0,8 9 0 0,-3 3 0 16,-2-2 0-16,-3 4 0 0,2 4 128 0,0-3-128 15,1 0 0-15,2-2 0 0,1 0 0 0,1-2 0 16,1-5 0-16,5-1 0 0,2-1 0 0,5-3 0 16,-1-2 0-16,3-3-144 0,3-1 144 0,3-2 0 15,2-6 0-15,1-1 0 0,2-3 0 0,2 1 0 16,2-2 0-16,1 0 0 0,0-1 0 0,-1 1 0 15,0 1 0-15,-3-1 0 0,-3-2 0 0,-4 0 0 16,-2 3 0-16,-1-1-128 0,-1-1 128 0,-3 1 0 16,-3 0-192-16,-2-1 32 0,-1-1 0 0,0-6 0 15,-2 1 0-15,-4-3 0 0,0 3 0 0,-2-6 0 0,0-2 160 0,-4-3-128 16,-3 3 128-16,0-1-128 0,-2-1 128 0,-2 1 0 16,-1 1 0-16,-1 3 0 0,0 3 0 0,-1 3 0 15,0 6 128-15,-1 7-128 0,1 2 0 0,-1 6 0 16,-3 3 0-16,1 8 0 0,-2 3 0 0,-2 7 0 15,0 4 0-15,-2 5-128 0,0 1 128 16,2 3 0-16,0 2 0 0,0 2-128 0,-2-1 128 0,2 2 0 16,1 0 128-16,-1 1-128 0,3 1 144 0,2-1-144 15,2-2 192-15,2-2-192 0,5 0 208 0,1-7-64 16,4 2-16-16,2-6 0 0,3-3-128 0,4-2 160 16,-1-3-160-16,2 0 160 0,0-6-160 0,3 1 0 15,-1-4 0-15,2-1 128 0,0-1-128 0,1-3 0 16,3-3 0-16,-3-1 0 0,1-2 0 0,2-4 0 0,-1 0 0 0,2 0 0 15,1-2 0-15,0 1 0 0,2-3 0 0,-3-3 0 16,2 2-240-16,2-2 32 0,0 0 0 0,-2-2 0 16,0-4-64-16,0-5-16 0,1 2 0 0,-2-2 0 15,-3 2 288-15,-1-6-128 0,-1-1 128 0,-1-3 0 16,-2-1 0-16,0 2 0 0,-1-2 0 0,-2 0 0 16,-2-2 0-16,-1 2 0 15,-3 4 0-15,-2 2 0 0,-1 7 0 0,-2 0 0 0,-1 4 0 0,-1 8 0 16,-1 3 240-16,1 9-48 0,0 0-16 0,0 0 0 15,-11 15 80-15,-2 10 32 0,-2 4 0 0,-2 6 0 16,-1 6 48-16,-1 5 16 0,-1 0 0 0,-3 4 0 16,-2 6 144-16,-2 5 16 0,-1 0 16 0,-1-2 0 15,1-2-144-15,1-4-48 0,2-4 0 0,4-2 0 0,5-5-128 16,3-2-16-16,4-7-16 0,7-2 0 0,-1-4-176 0,6-6 0 16,3-2 0-16,3-5-176 15,2-5-1536-15,6-4-304 16,3-6-64-16</inkml:trace>
  <inkml:trace contextRef="#ctx0" brushRef="#br3" timeOffset="201648.49">19354 18763 23039 0,'0'0'2048'0,"0"0"-1648"0,-9 1-400 0,0 2 0 15,2 3 1552-15,0-1 240 0,-2-1 32 0,2 5 16 16,-3 1-544-16,1 4-96 0,0 3-32 0,0 3 0 16,-2-1-176-16,-1 5-32 0,1 5-16 0,-1 4 0 15,0 3-144-15,-4 1-32 0,1 2 0 0,1 4 0 16,1 1-160-16,2-1-32 0,2-2-16 0,1-2 0 16,5-1-272-16,0 0-48 0,3-5-16 0,3 0 0 15,2-5-224-15,2 0 144 0,2-6-144 0,1-2 128 0,2-1-128 16,0-3 0-16,4-5 0 0,-5 0 0 15,2-4-176-15,1-5-16 0,1 1 0 0,-1-4 0 16,1-3-1216-16,1-3-240 16,-2-4-48-16,-3-2-16 0,0-3-1744 0,-4-2-368 0</inkml:trace>
  <inkml:trace contextRef="#ctx0" brushRef="#br3" timeOffset="201826.61">18811 19214 21183 0,'-21'10'1888'0,"11"-7"-1504"15,2-1-384-15,8-2 0 0,0 0 3088 0,0 0 560 16,0 0 96-16,8 8 32 0,3-4-2848 0,4-2-560 16,6 2-112-16,3-3-32 0,4-2 192 0,2-3 32 15,3-2 16-15,0-2 0 0,4 5-192 0,3-4-32 16,2-3-16-16,1 4 0 0,4-1-224 0,2 1-288 0,2 1 64 0,-1-4 16 31,-2 0-3120-31,-5-1-640 0</inkml:trace>
  <inkml:trace contextRef="#ctx0" brushRef="#br3" timeOffset="202111.23">19810 19262 27647 0,'-15'11'2448'0,"6"-5"-1952"0,0-1-496 0,1 4 0 16,-3 0 1440-16,0 5 192 0,-4 2 32 0,-1 3 16 15,1 0-784-15,0 2-144 0,2-2-48 0,4 1 0 16,0 3 128-16,6-4 32 0,1-2 0 0,5-5 0 15,2 4-336-15,5-4-64 0,4 2-16 0,5-3 0 16,3-1-160-16,3-5-32 0,4-1-16 0,3-3 0 0,3-2 16 0,-1-4 16 16,0-2 0-16,-2-4 0 0,-4-1 112 0,-3 2 32 15,-7-3 0-15,-3 1 0 0,-3 0 288 0,-3-2 64 16,-7 3 16-16,-3-1 0 0,-3-2 0 0,-5 3 0 16,-3 0 0-16,-7-3 0 0,-7 0-464 0,-2 0-80 15,-2 1-32-15,-2 0 0 0,-1-1-208 0,1 4-288 16,1-1 64-16,2 2 16 15,3 1-1904-15,1 4-368 0,3 0-80 0</inkml:trace>
  <inkml:trace contextRef="#ctx0" brushRef="#br3" timeOffset="207829.47">816 19420 12095 0,'0'0'528'0,"0"0"112"0,0 0-512 0,0 0-128 16,0 0 0-16,0 0 0 0,0 0 864 0,0 0 144 16,0 0 16-16,0 0 16 0,0 0-256 0,0 0-48 15,0 0-16-15,0 0 0 0,0 0-288 0,0 0-64 16,0 0-16-16,0 0 0 0,0 0 32 0,-5 9 16 16,5-9 0-16,-4 11 0 0,4-11 192 0,-2 12 48 15,-2-5 0-15,4-7 0 0,0 0 112 0,-7 12 16 16,4-6 16-16,3-6 0 0,0 0-96 0,-7 8-32 15,7-8 0-15,0 0 0 0,-9 5-16 0,9-5-16 16,-9-1 0-16,9 1 0 0,0 0-176 0,-7-9-48 16,4 1 0-16,2-3 0 0,1-1-176 0,3 2-32 15,0-3-16-15,2 3 0 0,2-1-176 0,2 1 0 0,1 1 0 0,-1 1 0 16,0 2 0-16,1 2 0 0,0 1 0 0,-10 3 0 16,13 0 0-16,-2 3 0 0,1 2 0 0,-2 6 0 15,-3 1 0-15,-1 2 0 0,-1 2-144 0,-5 3 144 16,-3 2 0-16,-1 2 0 0,-3-2 0 0,-1 0 0 15,-2 2 128-15,0-3-128 0,-3-4 0 0,0 1 144 16,-1-3 272-16,3-1 48 0,-3-8 16 0,1-1 0 16,2-4 288-16,1-3 64 0,-2-1 16 0,6-6 0 15,-2 0-272-15,3-5-48 0,-1-3-16 0,3 0 0 16,3-1-288-16,4-1-64 0,-2-1-16 0,2 1 0 16,4 1-144-16,0 1 0 0,-1 2 0 0,2 3 0 15,0 0 0-15,0 5 0 0,-2 0 0 0,-7 8 0 16,0 0 0-16,12 1 0 0,-12-1 0 0,10 11 0 0,-1-1-128 15,-4 4 128-15,-1 2 0 0,-3 0 0 16,-2 2 0-16,-2-3 0 0,-2-1 0 0,1-1 0 0,1 0 0 0,-1-1 128 16,-3-4-128-16,2 1 192 0,5-9 0 0,0 0 16 15,0 0 0-15,-7 5 0 0,7-5-64 0,0 0-16 16,-9-3 0-16,9 3 0 0,-9-6-128 0,4 1 0 16,5 5 0-16,-1-6-176 15,1 6-1744-15,1-12-368 0,5 5-64 0</inkml:trace>
  <inkml:trace contextRef="#ctx0" brushRef="#br3" timeOffset="208696.19">2716 18839 10127 0,'0'0'896'0,"-9"10"-704"0,3-2-192 0,-3 1 0 16,0-3 2656-16,2 2 496 0,7-8 112 0,-8 6 0 15,-1-1-1440-15,9-5-288 0,-6-2-64 0,6 2-16 16,-4-7-240-16,3-5-64 0,2-2 0 0,2-2 0 16,-1-1-432-16,4-1-80 0,-2 0-32 0,3-1 0 15,-2-3-96-15,2 3 0 0,0 2-16 0,0 3 0 16,1 2-32-16,0-1 0 0,-5 2 0 0,2 3 0 16,-1 1-16-16,-4 7 0 0,0 0 0 0,0 0 0 15,0 0-304-15,0 0-144 0,8 12 128 0,-4 4-128 16,-6 0 128-16,0 3-128 0,-3 2 128 0,-4 0-128 15,-3 5 144-15,0-2-144 0,0-4 160 0,0 2-160 0,-5 2 240 0,2-5-48 16,-4-3-16-16,1-2 0 0,0-5 352 0,4 2 80 16,3-6 16-16,2-2 0 0,1-4 0 0,8 1 0 15,-2-6 0-15,2-7 0 0,2-2-272 0,2-3-48 16,0-1-16-16,6 0 0 0,4 0-288 0,1 0 0 16,-1-3 128-16,3 3-128 0,-3 3 0 0,1 2 0 15,-1 0 0-15,0 5 0 0,-3 1 0 0,1 6 0 16,-1 3 0-16,-2 6 0 0,-1 2 0 0,-2 5 0 15,-1-1 0-15,-2 6 0 0,-4 4 0 0,-3 0 0 16,-1 0 0-16,-4 1 0 0,-1-4 0 0,-2 2 0 16,-2-4 128-16,1-1-128 0,-2-1 128 0,-1-2-128 15,-2-7 144-15,1 0-144 0,3-7 176 0,0-5-176 0,0-4 192 16,2-5-192-16,2 0 0 0,3-3 0 0,2-1-160 16,4 1 160-1,3-1-3312-15,5 0-528 0</inkml:trace>
  <inkml:trace contextRef="#ctx0" brushRef="#br3" timeOffset="211989.54">480 18933 6447 0,'0'0'272'0,"0"0"80"0,0 0-352 0,0 0 0 0,-10 0 0 0,10 0 0 16,-9-2 1424-16,9 2 224 0,-8 0 32 0,8 0 16 15,-9-3-736-15,9 3-128 0,0 0-48 0,0 0 0 16,0 0 32-16,0 0 0 0,0 0 0 0,0 0 0 0,0 0-160 0,0 0-16 16,0 0-16-16,0 0 0 0,-4 12-240 0,1-1-64 15,3-1 0-15,0 4 0 0,0 3-64 0,4 1-32 16,-3 1 0-16,2 0 0 0,1 5-80 0,0 1-16 15,-2-1 0-15,3 4 0 0,-1 0 48 0,0 2 0 16,0-5 0-16,1 2 0 0,0-3-48 0,0 2 0 16,-1 0 0-16,2 2 0 0,-1-3-128 0,1 5 0 15,1-4 0-15,0 3 128 0,1-2-128 0,1 1 0 16,1-4 0-16,2 0 0 0,0-3 272 0,4-3-16 16,0-3-16-16,-7-9 0 0,4 2-48 0,1 1-16 15,1-3 0-15,1 3 0 0,2-3-176 0,1 4 160 16,-1-2-160-16,14 9 160 0,-8-6-160 0,-4-1 0 15,-1 4 0-15,-1-5 0 0,-1 1 0 0,-2 2 128 0,-1-3-128 0,1 3 0 16,-2-3 0-16,0 1 0 0,-1 2 128 0,-1-2-128 16,1 1 0-16,0-3 0 0,0 2 0 0,1-3 0 15,0 0 0-15,0-2 0 0,2-1 0 0,-1 0 128 16,-3 1-128-16,1-1 0 0,0-2 0 0,1 1 0 16,1-1 0-16,0 1 0 0,1-2 144 0,1 1-144 15,0 0 128-15,1 1-128 0,0-2 128 0,1 0-128 16,0-1 0-16,0 1 128 0,0 1-128 0,-1-1 0 15,1-1 0-15,0 1 128 0,0 2-128 0,0-2 0 16,1 0 0-16,0-1 144 0,1-1-144 0,0 0 0 16,-1 1 336-16,2-3-32 0,0-1-16 0,1 1 0 15,-2-5-80-15,1 0-16 0,-2-1 0 0,0 1 0 16,-3-3-64-16,3 1-128 0,0-4 176 0,1 3-176 16,-3 2 144-16,0-3-144 0,1 4 0 0,-1-3 144 0,2 5-144 0,-1-2 0 15,-1 3 144-15,-1 2-144 0,0-5 0 0,0 2 0 16,-1 0 0-16,1 0 128 0,-1 1-128 0,1 1 0 15,1-2 0-15,-2-3 128 0,-2 3-128 0,0-5 0 16,1 4 128-16,1-5-128 0,1 1 0 0,2-2 144 16,0-3-144-16,-2-1 0 0,0-1 144 0,-1 2-144 15,0-2 0-15,-1 0 144 0,0-1-144 0,1 1 0 16,1 3 0-16,0 0 128 0,-1 0 0 0,-1 1 0 16,-1-2 0-16,1 1 0 0,1-1 80 0,1 0 16 15,0 0 0-15,-2 1 0 0,1-1-32 0,1 2-16 16,0-2 0-16,-1-2 0 0,-1 0-176 0,0-1 0 15,-1-1 144-15,2-2-144 0,2 3 0 0,1 0 144 16,-2 0-144-16,-1-1 0 0,-1 1 0 0,0 0 0 0,0 1 0 16,2 0 0-16,-2-1 144 0,0 0-144 0,-2 2 0 0,1 0 144 15,-3-1-144-15,-1 0 128 0,-1 1-128 0,-1 0 128 16,0-1-128-16,-1-1 0 0,3 0 144 0,-1 0-144 16,-2-2 208-16,0-3-16 0,1 1-16 0,0 2 0 15,1-4-48-15,1 1 0 0,0 0 0 0,0-3 0 16,1 3-128-16,-1-1 128 0,-3 2-128 0,0 1 128 15,1 0-128-15,-1 0 160 0,0 2-160 0,-2 1 160 16,1-1-160-16,-1 1 192 0,0 0-192 0,-4 4 192 16,1 4-16-16,-1-1 0 0,0 2 0 0,0 2 0 15,-1 3 16-15,1 5 16 0,0 0 0 0,0 0 0 16,-5-6-208-16,5 6 144 0,0 0-144 0,0 0 128 16,-9 5-128-16,9-5 0 0,0 0 0 0,-6 6 0 15,-2 2 0-15,8-8 0 0,-10 8 0 0,10-8 0 16,0 0-176-16,0 0 48 0,-5 7 0 0,5-7 0 15,0 0-1376-15,0 0-272 0,0 0-48 0,0 0-12448 16</inkml:trace>
  <inkml:trace contextRef="#ctx0" brushRef="#br3" timeOffset="214718.74">435 19664 12959 0,'0'0'576'0,"0"0"112"0,0 0-560 0,0 0-128 0,-7-8 0 0,4 3 0 16,3 5 1136-16,-2-8 192 0,2 8 32 0,2-9 16 15,0-3-384-15,2 5-80 0,1-4-16 0,0 4 0 16,0-3-192-16,2 2-64 0,-1-3 0 0,2 2 0 16,2-3-64-16,0-2-32 0,0 1 0 0,1 2 0 15,2-3-64-15,1 0-16 0,0 0 0 0,4 1 0 16,2-2-144-16,-7 6-16 0,2 2-16 0,3-2 0 16,2 0-160-16,1 0-128 0,0 0 192 0,5-1-192 15,0 2 0-15,24-8 0 0,-3 2 0 0,-8 6 0 16,-4 0 0-16,-2 3 0 0,-1 2 0 0,-6 1 0 15,1 1 0-15,-3 2 0 0,-4 1 0 0,3 0 0 16,-2 2 0-16,-1 4 0 0,0-2 0 0,2 4 0 0,0-2 176 16,0 2-176-16,3-1 160 0,-3 2-160 0,3-2 0 0,-1 3 128 15,-1-2-128-15,3 1 0 0,4 1 0 0,-4-4 0 16,1 4 128-16,0-3-128 0,1 2 0 0,-3 2 0 16,-3-8 0-16,-1 3 0 0,0 1 208 0,-2-1-48 15,0 1-16-15,0 3 0 0,1-2 32 0,-2 3 0 16,0-4 0-16,0 1 0 0,-1-1-176 0,2 1 160 15,0 4-160-15,2-4 160 0,-2 0-160 0,0 3 160 16,0-4-160-16,0 3 160 0,1 0-160 0,1 1 192 16,2 1-192-16,0 0 192 0,-1-3-192 0,1 2 160 15,1-1-160-15,1-3 160 0,-5 2-160 0,3-3 192 16,-3 3-192-16,2-5 192 0,1 3-192 0,0-4 0 0,1 1 0 16,0 2 0-16,-1-4 128 0,2 1-128 0,1 1 128 15,0-2-128-15,2 2 0 0,1 2 0 0,2-3 0 0,-1 0 0 16,0-2 0-16,3 0 0 0,-3 1 0 15,1-2 0-15,-1-2 0 0,-2 0 0 0,-1 0 0 0,2 0 128 16,-1 0-128-16,0 0 0 0,0 0 0 0,1 0 0 16,1 0 224-16,0 0-32 15,2 0-16-15,-2 0 0 0,3 0 192 0,0-2 32 0,-1 1 16 0,2 0 0 16,1-2-112-16,-2-2-32 0,-4 0 0 0,2 1 0 16,-3-2-144-16,0 1-128 0,0 0 144 0,-1-3-144 15,1 2 0-15,0 1 128 0,0-3-128 0,0 3 0 16,-1 1 0-16,0-1 0 0,1-1 0 0,0 1 0 15,-2-1 128-15,0 0-128 0,-1 1 0 0,-3 3 144 16,-3-4-144-16,-1 0 128 0,-3 1-128 0,-1 0 128 16,-1 0-128-16,-5 1 0 0,-8 4 144 0,9-4-144 15,-9 4 0-15,0 0 128 0,8-2-128 0,-8 2 0 0,0 0 0 0,0 0 0 16,0 0 0-16,0 0 0 0,0 0 0 0,0 0-160 16,0 0 16-16,0 0 0 15,0 0-256-15,0 0-48 0,0 0-16 16,0 0 0-16,-11 2-1824 0,0 1-352 0</inkml:trace>
  <inkml:trace contextRef="#ctx0" brushRef="#br3" timeOffset="-201134.09">17060 19237 12895 0,'0'0'1152'0,"0"0"-928"16,0 0-224-16,0 0 0 0,0 0 1600 0,0 0 256 15,0 0 64-15,0 0 16 0,-4-9-448 0,0 4-80 16,4 5-32-16,0 0 0 0,0 0-464 0,-7-6-80 16,7 6-32-16,0 0 0 0,-9-4-96 0,9 4-32 15,0 0 0-15,0 0 0 0,-12-1-64 0,3 1-16 16,9 0 0-16,-9 2 0 0,9-2-80 0,-10 3 0 16,0 1-16-16,0-1 0 0,1 1-112 0,0 1-32 15,0 3 0-15,0-2 0 0,-1 3-96 0,0-3 0 16,1 6-16-16,-1-3 0 0,0 2-64 0,0-1-16 15,1 3 0-15,1 1 0 0,-1 1-16 0,1-2 0 0,1 2 0 0,1 1 0 16,-1-2-144-16,3 2 128 0,1-1-128 0,0 2 128 16,2-2-128-16,1-1 0 0,1-1 0 0,2-2 0 15,-1-2 0-15,-2-9 0 0,6 13 0 0,1-7 0 16,-7-6 0-16,0 0 0 0,10 8 0 0,-1-4 0 16,-9-4 144-16,11 1 0 0,-11-1 0 0,13-3 0 15,-2-3 48-15,0 1 0 0,-3 0 0 0,0-2 0 16,-8 7-64-16,10-5-128 0,-2 2 192 0,1-1-64 15,-9 4-128-15,0 0 0 0,10-2 0 0,-10 2 128 16,10 3-128-16,-10-3 0 0,13 5 0 0,-13-5 0 16,5 12 0-16,3-5 0 0,-8-7 0 0,10 12 0 15,-1-6 0-15,0-1 0 0,-9-5 0 0,12 5 0 16,0-2 0-16,0-3 0 0,0-3 0 0,1 1 0 0,1-6 0 0,0 3 0 16,0-5 0-16,-1 2 0 0,3-2 0 0,0 1 0 15,1-5 0-15,1 1 0 0,2 1 160 0,-1-4-160 16,-1 2 192-16,1-2-192 0,0 1 144 0,1-2-144 15,-2-1 0-15,-1 1 144 0,0-3-144 0,-1 0 0 16,-1-1 0-16,-1-5 128 0,-1 2-128 0,-2 0 0 16,0-5 0-16,1 2 0 0,-1-2 0 0,1-2 0 15,0 1 128-15,-1-2-128 0,-2 0 0 0,-2 2 0 16,2-1 0-16,-4 1 0 0,2-2 0 0,-1 1 0 16,-2 3 0-16,1 0 0 0,0 4 0 0,-1 5 0 15,-1-1 0-15,0 3 0 0,0 2 0 0,-1 5 0 16,-1 2 0-16,-1 8 0 0,0 0 0 0,0 0 0 0,0 0 0 0,0 0 0 15,0 0 0-15,-2 18 0 0,-2 0 0 0,0 6 0 16,-2 5 0-16,0 3 0 0,-2 4 0 16,0 3 0-16,1 3 0 0,-1 6 0 0,-1 8 0 0,1 4 0 15,1 1 0-15,0-3 0 0,2 0 0 0,3-4 0 16,1-4 0-16,1-2 0 0,2-5 0 0,4-1 0 16,1-5 0-16,4-3 0 0,-3-2 128 0,3-4-128 15,1-2 0-15,1-6 0 0,2-5 0 0,0-2-176 31,0-2-320-31,1-6-64 0,-3-1-16 0,0-6 0 0,0-5-1856 16,-2-5-368-16,0-6-80 0</inkml:trace>
  <inkml:trace contextRef="#ctx0" brushRef="#br3" timeOffset="-200920.06">17254 19203 35935 0,'0'0'3200'0,"12"-4"-2560"0,3 3-512 0,7-2-128 0,6 1 448 0,3-1 80 0,2 2 16 0,5-3 0 0,6-2 128 0,3 0 32 15,5 1 0-15,4-2 0 0,5 0-192 0,0-4-48 16,-1 1 0-16,-2-2 0 0,-6 3-464 0,-4-1 0 16,-2 3-176-16,-5-2 176 15,-7 1-2560-15,-7-1-384 0,-7 3-64 0</inkml:trace>
  <inkml:trace contextRef="#ctx0" brushRef="#br0" timeOffset="-196912.5">19027 19866 24351 0,'-15'-1'1088'0,"5"1"208"0,-1 0-1040 0,0 1-256 15,1-1 0-15,0 0 0 0,0 0 688 0,2 0 80 16,8 0 0-16,-10-1 16 0,10 1 48 0,0 0 0 16,-4-11 0-16,4 5 0 0,0 6-288 0,8-7-48 15,1 0-16-15,2 4 0 0,1-4-160 0,3 3-16 16,3-1-16-16,3 3 0 0,5-5 224 0,4 5 32 0,5 1 16 0,4 1 0 15,4 1-224-15,6 0-32 0,4 3-16 0,4-4 0 16,3 0-64-16,0 1-16 0,-1-5 0 0,1 7 0 16,1 1 160-16,0 1 16 0,-1 1 16 0,1 2 0 15,-4-4-32-15,-4 1-16 0,-4 0 0 0,-5-1 0 16,-4-2-64-16,-5 2-16 0,-4 0 0 0,-5 2 0 16,-5-3-16-16,-3-3 0 0,-3 1 0 0,-5 0 0 15,-10-1-16-15,0 0-16 0,0 0 0 0,0 0 0 16,0 0 32-16,0 0 0 0,-9 4 0 0,-5 1 0 15,-4-1-96-15,-6-1-16 0,-5 0 0 0,-3 2 0 16,-1 2 0-16,-8-3 0 0,-6-1 0 0,-5 1 0 16,-2 1-16-16,-2-2-128 0,-1-2 192 0,-1 2-64 15,-4-1 0-15,1 1 0 0,0-2 0 0,1 0 0 0,2-1-128 16,3-1 192-16,4 0-192 0,7-1 192 0,3 1-192 16,8 0 128-16,5-2-128 0,5 2 128 0,5-1-128 0,7-1 0 15,11 3 0-15,0 0 0 0,0 0 0 0,14-8 0 16,8 3-176-16,6 2 176 0,7-4-176 0,10 3 176 15,9 2-208-15,6 1 80 0,5-2 128 0,5 2 0 16,2-1-144-16,3 1 144 0,3 1 0 0,-1 1 0 16,0-1-144-16,-5 0 144 0,-6 0 0 0,-4 2 0 15,-3 0 0-15,-4 0 0 0,-8-1 0 0,-8 0 0 16,-6 2 0-16,-6 0 0 0,-7 0 0 0,-5-2 128 16,-15-1-128-16,0 0 0 0,0 0 192 0,-12 0-64 15,-7-1-128-15,-8-2 192 0,-7 2-32 0,-8 0-16 16,-5 0 0-16,-8 1 0 0,-4 0-144 0,-5-2 128 15,-9 0-128-15,-1-1 128 0,-1 2 16 0,2 0 0 0,-1-1 0 16,4 2 0-16,1 0 48 0,8 0 16 0,7-1 0 16,9-3 0-16,8 2 16 0,11 1 0 0,5 1 0 15,9-2 0-15,4 0-224 0,8 2 0 0,0 0 0 0,20-4 0 16,8-2-272-16,10-1-48 0,11 0-16 0,5-4 0 31,5 4-848-31,6-2-160 0,6 3-48 0,5-3 0 16,6 4-1744-16,-2-6-336 0</inkml:trace>
  <inkml:trace contextRef="#ctx0" brushRef="#br0" timeOffset="-195899.81">1061 18615 2751 0,'-26'-11'128'0,"8"6"16"0,-2-4-144 0,-3 1 0 16,1 0 0-16,-2-1 0 0,0 0 2176 0,1-1 416 16,1-2 80-16,2 2 16 0,0-3-1088 0,-2 2-224 0,0 1-32 0,2-2-16 15,1 5-48-15,1-4 0 0,0 3 0 0,9 1 0 16,1 0-272-16,-3-1-64 0,3 2-16 16,-3 0 0-16,2 0-208 0,2 2-32 0,0 0-16 0,-1 3 0 15,8 1-224-15,0 0-64 0,0 0 0 0,0 0 0 16,6 12-48-16,2-5-16 0,-1 6 0 0,7 0 0 15,4 2 192-15,5 3 16 0,5 1 16 0,5 5 0 16,9 0-96-16,38 28-32 0,-4-1 0 0,-3-5 0 16,-5 1-208-16,3 2-32 0,3 2-16 0,2 3 0 15,5 2-160-15,-4 1 128 0,-2 1-128 0,3-1 128 16,-2 2-128-16,1-2 192 0,2-1-192 0,-3 0 192 16,-2 0-64-16,-1 1 0 0,-5 3 0 0,1-2 0 15,0 0 128-15,-3-3 32 0,-2 3 0 0,-2-8 0 0,-3 3 16 16,-4-3 0-16,-8 1 0 0,-1 0 0 0,1-1-16 0,-3-3 0 15,-1-2 0-15,1-4 0 0,-4 0-128 16,0-2-32-16,0-2 0 0,-3-5 0 0,0-3-128 0,-5-2 0 16,-2-3 144-16,-4-2-144 15,-6-1-288-15,-3-3-128 0,-2-3-32 0,-5-3 0 16,-2-6-1824-16,-8-6-368 0,0 0-80 0</inkml:trace>
  <inkml:trace contextRef="#ctx0" brushRef="#br0" timeOffset="-195426.1">2906 17705 27583 0,'-12'-11'1216'0,"12"11"256"0,-5-6-1168 0,5 6-304 0,-6-5 0 0,6 5 0 0,-8-4 896 0,8 4 128 15,-9 6 32-15,0-1 0 0,1 5-640 0,-1 0-128 16,-1 4-32-16,-1 6 0 0,0 4-128 0,-2 4-128 15,-1 3 144-15,-6 5-144 0,1 3 0 0,-4 10 0 16,-1 4 0-16,-3 4 0 0,-5 4 176 0,-2 5-176 16,-7 4 192-16,1 4-192 0,-6-2 464 0,1 5-16 15,-3 0 0-15,0 1 0 0,-1-1 64 0,-3 3 0 16,0-2 0-16,-2 3 0 0,-5 1 192 0,-1 2 32 16,1-3 16-16,-2 2 0 0,1-1-96 0,0 1-16 15,0 3 0-15,1-1 0 0,0 1-304 0,1-8-64 16,-1-1-16-16,5-1 0 0,1 0-256 0,9-5 0 15,3-3 128-15,4-7-128 0,4-4 0 0,3-2-144 16,3-5 16-16,6-3 0 16,-1-8-1440-16,5-4-288 0,6-8-48 0</inkml:trace>
  <inkml:trace contextRef="#ctx0" brushRef="#br0" timeOffset="-174530.7">10075 17430 11967 0,'-15'-4'528'0,"5"1"112"16,-3-1-512-16,-1 2-128 0,-3-1 0 0,-1 0 0 15,-1 0 352-15,-2 0 32 0,-2 0 16 0,0 0 0 16,-2-1-816-16,3 0-160 0,0 2-48 0,3-1 0 16,0 1 112-16,1 2 0 0,2 0 16 0,-1 0 0 0,1 0 496 0,-1 2 0 15,1 2 0-15,1 3 0 0,-1-2 0 0,0 2 0 16</inkml:trace>
  <inkml:trace contextRef="#ctx0" brushRef="#br0" timeOffset="-173065.16">9443 17574 11055 0,'0'0'976'0,"0"0"-784"0,0 0-192 0,0 0 0 16,0 0 1184-16,0 0 192 0,0 0 32 0,0 0 16 15,-7-3-288-15,7 3-64 0,0 0-16 0,0 0 0 16,-11-3-48-16,11 3-16 0,-9-2 0 0,9 2 0 16,0 0-128-16,-8 0-32 0,8 0 0 0,0 0 0 15,0 0-160-15,0 0-32 0,0 0-16 0,0 0 0 16,0 0-48-16,0 0-16 0,0 0 0 0,0 0 0 15,0 0-48-15,0 0-16 0,0 10 0 0,0-10 0 16,0 0 16-16,8 6 0 0,3-1 0 0,1 0 0 16,2-5-112-16,0 0-16 0,2-2 0 0,1-1 0 15,1 1-80-15,3-1-32 0,-4 2 0 0,6-2 0 0,3 2-16 16,0-2 0-16,1 0 0 0,1 1 0 16,1 1-64-16,2 1-32 0,0 0 0 0,4 0 0 0,0-1-32 0,0 1 0 15,-2 0 0-15,0 0 0 0,0 0-128 0,-1 0 128 16,-1 0-128-16,1 0 128 0,3 0-128 0,-2 1 0 15,1 0 0-15,0 1 128 0,1-2-128 0,3 1 128 16,2 3-128-16,-2-2 128 0,1 1-128 0,0-2 128 16,3 2-128-16,-3-1 128 0,1 1-128 0,-2 1 128 15,-1-2-128-15,0-1 128 0,-1 1-128 0,1 0 192 16,0 1-192-16,1-1 192 0,2 2-32 0,-2-1 0 16,0-2 0-16,0 1 0 0,2-2 0 0,-2 2 0 15,0-2 0-15,0 0 0 0,0 0-32 0,0 0-128 16,0 0 192-16,3-2-64 0,4 2-128 0,0-1 0 0,2 0 144 0,2 1-144 15,0-3 0-15,0 0 0 0,-4 0 0 0,4 0 0 16,0 0 0-16,2 0 128 0,1-1-128 0,1 0 0 16,2 3 0-16,0-1 0 0,-1-2 0 0,-1 0 128 15,-4 3-128-15,-1-3 0 0,5 0 0 0,-4 2 128 16,1-1-128-16,-1 2 192 0,1-2-64 0,3 2 0 16,-1 0-128-16,-1-3 144 0,-1-1-144 0,-2 2 160 15,0 1-160-15,1-1 0 0,-1 2 0 0,2-3 128 16,-3 0-128-16,2 2 0 0,1-1 0 0,-3-1 0 15,0-2 0-15,-1 0 0 0,-6 1 0 0,2-2 0 16,1 2 128-16,-1 3-128 0,-1-2 128 0,1-1-128 16,1 1 128-16,0 0-128 0,-1 2 0 0,-1-1 128 15,0-1-128-15,-1 2 128 0,-3-1-128 0,0 1 128 16,0-1-128-16,-1 2 128 0,-3-2-128 0,0-1 128 0,0 2-128 0,0 1 160 16,0 1-160-16,-1-2 160 0,-2 0-160 0,4-1 128 15,1 1-128-15,-2-1 128 0,1-1-128 16,-2 3 192-16,-2 0-192 0,1-1 192 0,-1 1-192 0,1 1 128 15,-3 0-128-15,0 0 128 0,-1 0-128 0,-1 0 0 16,1 1 0-16,1 1 128 0,2 0-128 0,-2 2 0 16,3-1 0-16,-2-1 0 0,-1-2 0 0,0 0 0 15,1 3 0-15,-1-1 0 0,-2 1 0 0,-1-2 0 16,-1-1 128-16,0 0-128 0,1 0 0 0,-1 0 0 16,-1 1 0-16,-1-1 128 0,-1 0-128 0,-1 0 0 15,2-1 144-15,-1 1-144 0,0 0 128 0,-1 0-128 16,-1-2 160-16,1 0-160 0,1 2 128 0,-3-1-128 0,-3-3 0 0,-2 3 144 15,2-5-144-15,-4 3 0 0,-2 0 144 0,1 0-144 16,-2-1 0-16,-8 4 128 0,9-8-128 0,-9 8 0 16,0 0 0-16,0 0 144 0,0 0-144 0,0 0 0 15,0 0 144-15,0 0-144 0,-7-7 0 0,-1 2 144 16,-4-4-144-16,-2 5 0 0,-5 3 0 0,-1-1 0 16,-1 0 0-16,-1 0 0 0,-3 2 0 0,0 4 0 15,-2-1-128-15,1-1 128 0,-4 2 0 0,-1 1 0 16,-3 0 0-16,-1-2 0 0,-3-1-144 0,-4 1 144 15,-6 0 0-15,-1 2-128 0,-2-2 128 0,1 2 0 16,0 1-160-16,0-1 160 0,-2-3-128 0,-2 1 128 16,-2-1-192-16,-3 1 64 0,-6-1 0 0,1 3 0 15,0-2-16-15,2 0 0 0,1 2 0 0,2-3 0 16,-2 2 144-16,-1-1-128 0,-2-1 128 0,1-1-128 16,-2 2 128-16,3-2 0 0,2-1-144 0,-1 1 144 0,-1 2 0 0,1 1 0 15,-2-3 0-15,1 0 0 0,-1-1 0 0,2 2 0 16,-1-1 0-16,5-1 0 0,-2 2 0 0,0 1 0 15,-1 1 0-15,-1 1 0 0,-1-3 0 0,1 0 0 16,0-2 0-16,3 0 0 0,0 1 0 0,2 0 0 16,2 0 0-16,-3 1 0 0,-2-2 0 0,-2-2 0 15,-1 0 0-15,2 1 0 0,2-2 0 0,-1 2 0 16,-1 0 0-16,1 1 0 0,-2 0 0 0,0 0 0 16,-3 0 0-16,2-2 0 0,1 2 0 0,1 3 0 15,2-1 0-15,2 0 0 0,0 0 0 0,0 2 0 16,-3-1 0-16,3-1 0 0,-1-2 0 0,2 1 0 15,3-1 0-15,0 2 0 0,1 0 0 0,2-1 0 16,2 2 0-16,-3 0 0 0,-2-2 0 0,1-1 0 0,2-1 0 0,0 1 0 16,4 1 0-16,0-1 0 0,1 0 0 0,-1 1 0 15,-1 3 0-15,3-2 0 0,0 1 0 0,0-2 0 16,-3 2 0-16,1-1 0 0,2 0 0 0,3-1 0 16,1 3 0-16,3-3 0 0,0-1 0 0,3 1 0 15,-1 0 0-15,2 1 0 0,3-1 0 0,1-1 128 16,1 1-128-16,2 2 0 0,-1-1 0 0,2 0 128 15,0-2-128-15,3 0 0 0,1 0 0 0,1 0 0 16,3 0 0-16,2 0 0 0,0 0 0 0,2 0 0 16,3 0 0-16,9 0 0 0,-9-2 0 0,9 2 0 15,0 0 0-15,0 0-192 0,0 0 64 0,0 0 128 16,0 0-1728-16,0 0-240 0,9-3-32 0,5 0-9936 16,0-3-1984-16</inkml:trace>
  <inkml:trace contextRef="#ctx0" brushRef="#br0" timeOffset="-170198.43">19385 17649 11967 0,'-11'-8'1072'0,"5"4"-864"0,6 4-208 0,-9-4 0 16,2-5 1328-16,0 3 208 0,2 1 64 0,-1-3 0 16,2 2-336-16,-1 2-64 0,0-3-16 0,5 7 0 15,0 0-240-15,0 0-48 0,-4-5-16 0,4 5 0 16,0 0-96-16,0 0-16 0,0 0 0 0,0 0 0 16,0 0-144-16,10-2-48 0,0 2 0 0,2 0 0 15,2 0-48-15,2 0-16 0,3 0 0 0,2 0 0 16,0 0-96-16,3 0-32 0,1 0 0 0,1 0 0 15,0 0-80-15,4 1-32 0,5 2 0 0,-2 0 0 16,2 3-48-16,5-1-16 0,-2-3 0 0,2 3 0 0,2 2-64 16,2-4-16-16,-1 1 0 0,-1-1 0 0,-3-1-128 15,3 3 0-15,1-2 0 0,-2-1 128 0,1 1-128 16,1 1 0-16,0 1 0 0,3-1 128 0,1-2-128 0,1 1 0 16,2 1 0-16,-2-3 0 0,-3-1 208 0,1 0-32 15,1 0-16-15,0 4 0 0,0-2 32 0,1 1 16 16,0-3 0-16,3 0 0 0,-3 0 80 0,1-1 16 15,-2-1 0-15,0 0 0 0,-3 0-48 0,1 0-16 16,1 1 0-16,-1 1 0 0,-1 0-112 0,3 0-128 16,1-2 176-16,0 2-176 0,2 2 128 0,-3-4-128 15,1 0 0-15,-2-1 0 0,1 2 0 0,0 1 0 16,0 0 0-16,1 0 0 0,1-3 0 0,-1 2 0 0,-1 0 0 0,1-3 0 16,-1 0 128-16,-1 2-128 0,-3-1 0 0,2 2 0 15,3-2 128-15,-1 1-128 0,-3-2 0 0,4 2 0 16,0 0 160-16,-1 1-160 0,-4 0 128 0,2-1-128 15,-5-1 0-15,0-2 0 0,-5 2 128 16,3 0-128-16,1 0 0 0,-1 1 0 0,0-1 0 0,0-1 0 16,0 1 0-16,0 1 0 0,0-1 128 0,0 2-128 15,-1-2 0-15,-1-1 0 0,-2-1 0 0,-1 2 0 16,0 0 128-16,-2-1-128 0,-2-2 0 0,0 2 128 16,-1 0-128-16,0 0 0 0,0 2 0 0,-2-2 0 15,-1 2 0-15,0-1 0 0,-2 0 0 0,1 2 0 16,-1 1 0-16,0-1 0 0,-1 0 0 0,-2 1 0 15,2 0 0-15,-3 0 0 0,-1 0 128 0,2 0-128 16,-1 0 0-16,-1 0 0 0,-2 0 0 0,2 0 0 0,0 0 0 0,0 1 0 16,-2-1 0-16,2-1 0 0,1 1 0 0,-1 1 0 15,0-1 0-15,-2 1 0 0,1-1 144 0,1 1-144 16,-4 1 160-16,1-1-160 0,0-1 240 0,-1-1-48 16,-1 1-16-16,1 1 0 0,-2-1-48 0,2 0-128 15,0 0 192-15,0 0-64 0,0 0-128 0,-2 1 128 16,-12-1-128-16,10-1 128 0,-10 1-128 0,0 0 128 15,0 0-128-15,0 0 128 0,0 0-128 0,0 0 192 16,0 0-192-16,0 0 192 0,0 0-192 0,0 0 0 16,-9-6 144-16,-1-1-144 0,-1 3 0 0,-2 2-288 15,-1 1 48-15,-1-1 16 16,-2 1-2064-16,2 2-400 0,-6 1-96 0</inkml:trace>
  <inkml:trace contextRef="#ctx0" brushRef="#br0" timeOffset="-168780.98">18945 20017 17503 0,'0'0'1552'0,"-12"-5"-1232"0,4 3-320 0,-3-2 0 15,4-1 1280-15,7 5 192 0,-10-4 32 0,10 4 16 16,-4-4-752-16,4 4-128 0,-2-9-48 0,5 2 0 16,1 3-144-16,5-2-48 0,1-2 0 0,3 4 0 15,1-3-64-15,2 1-16 0,2 3 0 0,2-4 0 16,4 2-16-16,2 0-16 0,6-2 0 0,2 1 0 15,3 1-32-15,5 3 0 0,3-2 0 0,6 0 0 16,7 3 128-16,0 0 0 0,0 1 16 0,2-2 0 16,1 4-96-16,3 0-32 0,-1 5 0 0,0-4 0 15,0-1-144-15,1-1-128 0,-3 0 192 0,-4 0-192 0,-5 1 144 0,-2-2-144 16,-5 0 0-16,-3 0 144 0,-5 0-144 0,1 0 0 16,-2 0 0-16,-3 0 128 0,-5 0-128 0,-3 0 0 15,-6 0 144-15,-1 1-144 0,-3-1 192 0,-4 0-16 16,-11 0-16-16,0 0 0 0,0 0 32 0,0 0 16 15,0 0 0-15,-13 6 0 0,-4-2 64 0,-5 1 16 16,-8-1 0-16,-1 2 0 0,-5-2-96 0,-3 0-32 16,-7-1 0-16,-3-1 0 0,-3 2 128 0,-4 0 32 15,-3-3 0-15,-4 0 0 0,-4-1 128 0,3 0 48 16,1 0 0-16,1 0 0 0,-1 2-96 0,2 0-16 16,3 1 0-16,4 2 0 0,6-3-176 0,9 1-32 15,3-2-16-15,8 3 0 0,8 0-160 0,7 1 0 16,13-5 0-16,0 0 0 0,0 0 0 0,10 6-256 0,8-1 48 0,9 0 0 15,8-2-16-15,11-1 0 0,5-3 0 0,5 0 0 16,4 0 96-16,2 2 128 0,3-1-208 0,2 0 80 16,2 0 128-16,-2 0 0 0,-2-1 0 0,-3-1 0 15,-5 2 0-15,-3-4 0 0,-5-1 0 0,-4 2 0 16,-6 0 0-16,-3-1 0 0,-7-1 128 0,-5 1-128 16,-8 2 128-16,-6-2-128 0,-10 4 160 0,0 0-160 15,-7-6 176-15,-9 2-176 0,-10 0 192 0,-4 3-192 16,-9-1 0-16,-7 2 0 0,-6 0 0 0,-6 2 0 15,-5-2 0-15,-6 1 0 0,-3 0 0 0,1 1 0 16,-1-1 208-16,3 3-16 0,1 1 0 0,5 0 0 16,2 0 96-16,8 3 16 0,8-3 0 0,8 1 0 15,6 2-144-15,10-3-32 0,4 0 0 0,7 1 0 16,10-6-128-16,0 0-176 0,0 0 48 0,14 5 0 16,6-4-432-16,11 1-80 0,7-4 0 0,9 1-16 15,4-3-2160-15,4-1-416 0</inkml:trace>
  <inkml:trace contextRef="#ctx0" brushRef="#br0" timeOffset="-165936.36">28330 17446 8287 0,'-11'-8'368'0,"11"8"80"0,-3-8-448 0,0-1 0 0,2 1 0 0,2-3 0 15,0 0 1888-15,2 4 288 0,1-5 64 0,-1 5 16 16,1-5-1552-16,-1 5-320 0,3-3-64 0,-2 2-16 16,-1-4 416-16,-1 4 96 0,-1-5 16 0,1 3 0 15,-2 10 160-15,1-11 32 0,-1-1 16 0,0 0 0 16,1 3-96-16,-1 9-32 0,1-11 0 0,2 1 0 16,0-3-224-16,0 3-48 0,-3 10-16 0,7-10 0 0,0-3-112 0,3 3-32 15,2-3 0-15,1 0 0 0,-1 5-144 0,4-5-16 16,1 1-16-16,2 2 0 15,2-1-128-15,2 3-32 0,2-1 0 0,1 4 0 0,-1 1 48 0,2-1 0 16,-1 5 0-16,0 7 0 0,-1-5-192 0,2 6 128 16,1 2-128-16,0 1 128 0,-3 3-128 0,-2 3 0 15,-3-1 0-15,0 2 0 0,-3 3 0 0,-3 3 0 16,-5-1 0-16,-2 1 0 0,-4 0 0 0,-1-1 0 16,-5 1 0-16,-2 1 128 0,-3-2-128 0,-2 0 160 15,-3 0-160-15,-2 0 160 0,-1-1 96 0,-3-2 0 16,-4-2 16-16,1-3 0 0,-2 0 80 0,-1-5 16 15,0 1 0-15,-1-1 0 0,-2-4 16 0,1-1 0 16,-2 1 0-16,5 0 0 0,0-6-160 0,3-2-32 0,2 0 0 16,3-5 0-16,2 1 32 0,3 0 0 15,1-6 0-15,4 0 0 0,2-5 96 0,4-2 0 0,3-4 16 0,2-1 0 16,2-3-48-16,6 3-16 0,1-4 0 0,3 5 0 16,2-1-272-16,2-1 0 0,5 4 0 0,-1 6 0 15,3 1 0-15,0 5 0 0,0-1 0 0,3 4 0 16,2 6 0-16,-2 2 0 0,-3 3 0 0,-1 3-144 15,0-3 144-15,-7 6 0 0,-3 0 0 0,-3 3 0 16,-7 1 0-16,-3 3-160 0,-5 1 160 0,-7 1 0 16,-5 5-176-16,-3 1 176 0,-6 3-160 0,-4-3 160 15,-6 1-128-15,1-4 128 0,1-4 0 0,1-2-144 16,-2-3 144-16,3-4 0 0,1 0 0 0,2-5 128 16,0-1 112-16,0-1 16 0,6-1 16 0,0-6 0 15,0-2-16-15,3-2-16 0,0-3 0 0,2-4 0 0,2-2-112 16,0-2-128-16,1-4 176 0,2-3-176 0,3 0 128 0,2 0-128 15,2 1 0-15,2 0 0 0,0-4 0 0,3 1 0 16,0 4 0-16,0 2 0 0,4 0 0 0,-2 5 0 16,0 0 0-16,1 3 0 0,2 4-176 0,-1 4 16 15,-7 6 0-15,0 0 0 0,11 0-96 0,-2 3-32 16,-3 5 0-16,0 2 0 16,-2 3-256-16,-1 2-48 0,-2 3-16 0,-2 2 0 15,-2 2 128-15,-2 3 32 0,-3-1 0 0,3-3 0 0,-1-1 112 0,0-1 16 16,2-1 16-16,-1-3 0 0,0-2 304 0,-2-3 0 15,1 2-128-15,1-5 128 0,5-7 0 0,0 0 0 16,0 0 0-16,0 0 144 0,0 0 0 0,0 0 0 16,-9 0 0-16,9 0 0 0,-6-6 0 0,6 6 0 15,-4-7 0-15,2-4 0 0,4-3-144 0,-1 3 0 0,2-3 144 0,0 1-144 16,2 1 0-16,-1 0 0 0,0 0 0 0,1 5-192 16,0-6-96-16,2 4-32 0,-1-2 0 15,0 4 0-15,1-2-16 0,0 4-16 0,3-1 0 0,1 1 0 16,-1 1 80-16,0 1 16 0,4 1 0 0,1-2 0 15,3 0 256-15,0 2 0 0,1 2-128 0,1-1 128 16,1-1 0-16,0 2 0 0,2 0-128 0,1 0 128 16,-2 3 0-16,1 1 0 0,-3-2-128 0,-2 6 128 15,-3-1-368-15,-4 5-16 0,-4-6 0 0,-3 6 0 16,-4-1 16-16,-5 1 0 0,-6 0 0 0,-3 0 0 16,-2-2 368-16,-2 3 0 0,-1-1 0 0,-1-4 0 15,-3 2 448-15,-1-4 0 0,-3-2 0 0,-2-1 0 16,-2-1 64-16,1-2 32 0,0-2 0 0,1-3 0 15,-1-2-112-15,1-2-32 0,-1 1 0 0,6-4 0 0,4 1-16 16,3 0-16-16,5-4 0 0,3 0 0 0,5-2 80 16,5 0 32-16,3-5 0 0,4-2 0 0,3-3-224 0,4 2-32 15,3-7-16-15,2 1 0 0,3 5-208 0,-1 0 0 16,1 5 128-16,0 3-128 0,-3 4 0 0,7 4 0 16,-1 0 0-16,1 6 0 0,-2 3 0 0,0 2 0 15,-4 4-128-15,0 5 128 0,-4 2 0 0,-3 4 0 16,-3 6 0-16,-6 1 0 0,-5-1 0 0,-4 5 0 15,-4-1 0-15,-3 3 0 0,-8 1 0 0,-3 2 0 16,-2 0 0-16,-2-3 0 0,-1-5 0 0,0-1 0 16,1-5 0-16,1-4-160 0,3-3 160 0,-1-4 144 0,1-4-16 15,1-3-128-15,1-3 400 0,2-2-16 0,3-6-16 16,2 1 0-16,8-4-128 0,1-1-32 0,4-3 0 16,4-1 0-16,2-4-208 0,6-1 128 0,-1 0-128 0,6-4 0 15,1 1 0-15,2-3 0 0,2 1 0 0,4 3 0 16,0 3 0-16,2 5 0 0,1 3 0 0,1 6 0 15,0 4 0-15,0 4-128 0,-1 4 128 0,-1 4-160 16,-2 1 160-16,-2 7-128 0,-4 3 128 0,-4 2-128 16,-9 6-112-16,-6 0-16 0,-4 4 0 0,-9-3 0 15,-7 5 32-15,-5 0 0 0,-4 4 0 0,-5-6 0 16,-4-1 224-16,-2 1 0 0,-2-9-160 0,2 1 160 16,2-6 0-16,2-2 0 0,5-10 0 0,4-1 0 15,9-6 304-15,1-3 16 0,6-7 16 0,4-2 0 16,2-4 0-16,0-2 0 0,3-3 0 0,4-2 0 0,2 1-160 15,2-3-48-15,3 2 0 0,3-5 0 16,2 1-128-16,2 1 0 0,1-3 0 0,1 2 0 16,1 6 0-16,2 4 0 0,-1 2 0 0,3 4 0 15,3 4 0-15,-1 5-176 0,-2 4 176 0,-1 3-128 16,-3 6 128-16,-5 3 0 0,-5 7 0 0,-3 4-128 0,-6 3 128 16,-4 2-160-16,-9 3 160 0,-5 5-160 0,-6 0 0 15,-3 1 0-15,-6 1 0 0,-2-3 0 0,-2-2-32 0,-1-8-16 16,0-5 0-16,2-4 0 0,3-3 208 0,1-6 208 15,8-3-32-15,1-2-16 0,4-5 320 0,8-1 64 16,5-6 16-16,5-2 0 0,3-4-208 0,5-2-32 16,3-1-16-16,2 1 0 0,7 0-304 0,-2-2 0 15,1 1 0-15,3-4 0 16,1 2-1008-16,0 5-256 0,-3 0-48 16,-3 4-17280-16</inkml:trace>
  <inkml:trace contextRef="#ctx0" brushRef="#br0" timeOffset="-164964.53">23797 20084 10127 0,'0'0'896'16,"0"0"-704"-16,-8-6-192 0,2 1 0 0,6 5 3728 0,0 0 720 15,0 0 144-15,-8 0 16 0,0 4-3088 0,8-4-624 16,-10 5-128-16,0-1-32 0,-1 2-272 0,-1 2-48 16,1-4-16-16,-2 5 0 0,0-4 128 0,-2 0 32 15,-3 4 0-15,-1 1 0 0,-1 3 16 0,-3-2 0 16,-4-1 0-16,2 4 0 0,-2 4-176 0,3-1-16 16,-1-3-16-16,1-2 0 0,1 1 80 0,2 0 32 0,2-2 0 0,3 1 0 15,2-2-96-15,1-4 0 0,3 2-16 16,1 1 0-16,3-5-192 0,6-4-48 0,0 0 0 0,-7 6 0 15,7-6 16-15,0 0 0 0,0 0 0 0,5 7 0 16,-5-7-16-16,13 6 0 0,1 1 0 0,4-3 0 16,2-1-128-16,4 2 192 0,0 2-192 0,3 0 192 15,2 0-192-15,1 2 0 0,-1-4 0 0,0 4 0 16,2-4 0-16,-3 3 0 0,-3 1 0 0,-2-2 0 16,-4 1 0-16,-1-2-144 0,-3 3 144 0,-1-1-160 15,-1-2-96-15,-1 2-32 0,0-3 0 0,-2 0 0 16,-10-5-240-1,10 6-48-15,-10-6-16 0,0 0 0 0,0 0-336 16,0 0-64-16,0 0-16 0,0 0 0 0,0 0-1536 0,0 0-304 0,0-10-64 0,0 10-9264 16</inkml:trace>
  <inkml:trace contextRef="#ctx0" brushRef="#br0" timeOffset="-164649.89">23461 20408 11967 0,'-7'-3'1072'0,"0"3"-864"16,-2-2-208-16,9 2 0 0,-9-3 2528 0,9 3 464 16,-9-4 80-16,9 4 32 0,0 0-1312 0,0 0-256 15,-6-5-48-15,6 5-16 0,0 0-240 0,0 0-48 16,0 0-16-16,8-6 0 0,1-3-336 0,3 3-80 16,5 0-16-16,4-2 0 0,4 1-272 0,4-2-48 15,6 3-16-15,4-3 0 0,-1 0-256 0,1-4-144 16,1 3 160-16,1-2-160 0,8 0 208 0,3 5-48 0,3-2-16 15,6 2 0-15,0 2 16 0,1 0 0 0,-2 1 0 0,-2 3 0 16,1 1-160-16,-4 1 192 0,5 2-192 0,-3 4 192 16,1 1-192-16,-4 2 0 0,-3-5 0 0,-4 4 0 15,-4-2 0-15,-4-1 0 0,-5 0 0 0,-2-1 0 16,-3 3-256-16,-2 0 80 0,-3-3 16 0,-6 1 0 31,-2 0-512-31,-3-2-96 0,-4 1-32 0,-9-5-9888 0,0 0-1984 0</inkml:trace>
  <inkml:trace contextRef="#ctx0" brushRef="#br0" timeOffset="-152965.46">5069 20171 10367 0,'0'0'448'0,"-6"9"112"0,0 1-560 0,0-3 0 0,-1 2 0 0,0-3 0 15,1 3 848-15,-2-3 64 0,8-6 16 0,-7 7 0 16,1-1 240-16,6-6 48 0,-9 4 16 0,9-4 0 15,-9 4-288-15,9-4-64 0,-9 2-16 0,9-2 0 0,-9 3-304 0,1-2-64 16,8-1-16-16,-7 2 0 0,7-2-176 0,0 0-48 16,-8-3 0-16,8 3 0 0,-6-4 112 0,6 4 16 15,-5-5 0-15,5 5 0 0,-7-10 304 0,3 2 64 16,-1-2 16-16,4 2 0 0,-1-5 64 0,-1 3 0 16,-1-4 16-16,2-1 0 0,-1 0-336 0,1-2-80 15,2 1-16-15,0-2 0 0,0-2-192 0,0-2-32 16,0 0-16-16,2-2 0 0,1 0-176 0,-1-1 128 15,2-2-128-15,1 3 128 0,0-3-128 0,0 3 0 16,-1-3 0-16,1 4 0 0,0 2 0 0,0 2 0 16,-1 0 128-16,0 2-128 0,1 2 0 0,-1 3 0 15,-2 2 0-15,1 0 0 0,-1 2 128 0,0 0-128 0,0 1 128 0,-2 7-128 16,0 0 128-16,2-6-128 0,-2 6 128 0,0 0-128 16,2-8 0-16,-2 8 128 0,0 0-128 0,0 0 0 15,0 0 0-15,0 0 128 0,0 0-128 0,0 0 0 16,0 0 0-16,0 0 0 0,0 0 128 0,0 0-128 15,14 2 0-15,-4 1 0 0,0 2 0 0,2-1 0 16,-1 0 0-16,2 1 128 0,2 0-128 0,0-1 0 16,6 1 0-16,-2 1 0 0,3 0 128 0,-1-4-128 15,2 1 0-15,1-1 0 0,0 1 144 0,0 1-144 16,-1-2 0-16,1 1 144 0,1-1-144 0,0 3 0 16,2 2 128-16,1-2-128 0,1 2 0 0,1 2 0 15,2-1 0-15,1 2 0 0,0 3 0 0,2-2 0 16,0 1 0-16,2-4 0 0,0 1 0 0,-1-1 0 0,-5 1 0 15,5-4 0-15,0 0 0 0,-1 3 0 0,-1-3 0 16,3 2 0-16,0-2 0 0,1-1 0 0,2 3 0 0,2-1 0 16,2-2 0-16,-1 1 0 0,-1-3 0 0,0 2 0 15,-1-1 0-15,0-2 0 0,-1 0 0 0,1-1 0 16,1 2 0-16,-1 0 0 0,6 1 0 0,-2-1 0 16,2 2 0-16,2-3 0 0,-2-1 0 0,-2 2 0 15,-1 0 0-15,1-2 0 0,-1 0 0 0,0-1 0 16,1 1 0-16,3 1 0 0,2-1 0 0,0 1 0 15,3 1 0-15,-1-1 0 0,-2-1 0 0,-1 0 0 16,-1-1 0-16,2 1 0 0,0 0 0 0,4 0 0 16,-3 2 0-16,3-1 0 0,0 2 0 0,2 1 0 15,-5-3 0-15,1 0 0 0,0 2 0 0,0-3 0 0,0 0 0 16,1 1 0-16,1 0 0 0,3 1 0 0,0-2 0 16,3 0 0-16,-7-2 0 0,1 2 0 0,-2 0 0 0,1-1 0 15,2 0 128-15,2 1-128 0,2-1 0 0,-1-1 0 16,0 1 128-16,0 0-128 0,-4-2 0 0,1 2 0 15,1-2 0-15,2 1 0 0,2-1 0 0,1 2 0 16,1 0 128-16,1-2-128 0,-2 0 0 0,0 0 0 16,-1-1 128-16,-1 3-128 0,1 0 0 0,4 1 0 15,-3 0 128-15,3 1-128 0,-1-1 0 0,-4 2 0 16,0-2 0-16,-1 2 0 0,3-2 0 0,2 2 0 16,0 2 0-16,2-1 0 0,4-3 128 0,-6 0-128 15,1-2 0-15,-1 2 0 0,1 0 0 0,3-1 0 16,4-1 144-16,1 0-144 0,-1 0 0 0,-3-1 144 15,-1-1-144-15,1 3 128 0,0 0-128 0,3 1 128 16,2 0-128-16,-1-1 128 0,-5-2-128 0,-2 0 128 0,0 2-128 0,1 0 0 16,1 1 0-16,1 0 0 0,3-1 0 0,0-2 128 15,-4 1-128-15,1-1 0 0,-4 0 0 0,4 0 128 16,-2 0-128-16,4 2 0 0,1 0 0 0,-1 1 0 16,-1-4 128-16,-3 2-128 0,-3 0 0 0,2 2 0 15,1 1 144-15,3 0-144 0,2-1 0 0,-2 2 0 16,-2-1 0-16,-3 0 0 0,0 1 0 0,2-1 0 15,-1-1 0-15,3 2 0 0,3 3 0 0,-3-3 0 16,-3-4 0-16,0 2 0 0,-1 0 0 0,2 2 0 16,1-1 0-16,1-1 0 0,3-3 0 0,-4 0 0 15,-1 0 0-15,-2 1 128 0,-1 0-128 0,2 2 0 0,1 0 0 0,-1 2 0 16,2 0 0-16,0-1 0 0,-6-1 0 16,1 2 0-16,-4 1 0 0,3 0 128 0,-1 0-128 0,4 0 128 15,2 1-128-15,-1 1 0 0,-6-2-128 0,1-1 128 16,-2 0 0-16,1-1 0 0,-2 0 0 0,2-1 0 15,2 3 0-15,-3-2 0 0,4 0 0 0,-6-1 0 16,-2-1 0-16,2 1 0 0,-2 0 0 0,2 0 0 16,-1 0 0-16,2 0 0 0,4-1 0 0,-2-1 0 15,-3 1 0-15,-3 0 0 0,-1-2 0 0,0 2 0 16,0 0 0-16,-1 0 0 0,0 1 0 0,1-2 128 16,1 1-128-16,2-2 0 0,-2 2 128 0,0 0-128 15,-5-2 0-15,-1 2 128 0,4 0-128 0,-2 1 0 16,0 0 0-16,2 0 128 0,-1 0-128 0,2 1 0 15,1-1 0-15,-5 0 0 0,-4 0 0 0,1 0 0 16,-1-1 0-16,1 1 128 0,2 0-128 0,-4 0 0 0,2 0 0 16,2 0 0-16,1 0 0 0,1 0 0 0,0 0 0 0,-2-1 0 15,-3-3 0-15,1 1 128 0,-1-1-128 0,1 4 0 16,-1 0 0-16,2 0 0 0,0 0 0 0,1 2 0 16,0 0 0-16,0-1 0 0,0-1 0 0,0 0 0 15,-3 0 0-15,1 2 0 0,1-1 0 0,-2 2 0 16,-1-2 0-16,3 3 128 0,1-1-128 0,1 3 0 15,0-3 0-15,0 0 0 0,-4 1 0 0,1 2 0 16,-1-2 0-16,2 0 0 0,-1 1 0 0,-1 1 0 16,-1-2 0-16,3 2 0 0,2 2 0 0,2-3 0 15,-2-1 0-15,0 0 0 0,-3-1 0 0,1 0 0 16,1-2 0-16,0 1 0 0,0-2 0 0,0 1 0 16,0-1 0-16,1 0 0 0,1 0 0 0,-1 0 128 0,1 0-128 0,-2-1 128 15,-2 1-128-15,1 0 176 0,-1 0-176 0,2 0 192 16,0 0-192-16,1 1 0 0,0-1 144 0,0 1-144 15,0-1 0-15,-2 0 0 0,-3 0 0 0,3 0 128 16,-3-1-128-16,1 1 0 0,-2 0 0 0,-2 0 0 16,2 0 0-16,0 0 0 0,1 0 0 0,-1 0 0 15,2 0 0-15,-1 0 0 0,0-3 0 0,-2 2 0 16,-3 0 0-16,0-3 0 0,1 1 0 0,1 2 0 16,-3 0 0-16,1 0 0 0,0-1 0 0,3 1 0 15,-3 1 0-15,0 0 0 0,0-1 0 0,-3 1 0 16,-1-2 0-16,-1 1 0 0,-2 1 0 0,2 0 0 15,2-1 0-15,-2 1 0 0,-1 0 0 0,-1 0 0 16,0 0 0-16,2 1 0 0,0-1 0 0,0 0 0 16,-1 0 0-16,0 0 0 0,-2-1 0 0,-2 1 0 15,-1-1 0-15,-1-2 0 0,0 2 0 0,-1 0 0 0,-1-2 0 0,1 2 0 16,0-2 0-16,2 2 0 0,-2 1 0 0,1-1 0 16,-1-2 0-16,2 2 0 0,-2-2 0 0,0 2 0 15,2 0 0-15,0-1 0 0,0 1 0 0,-2 0 0 16,-1-2 0-16,2 2 0 0,-5 0 0 0,1 0 0 15,-3-2 0-15,0 1 0 0,0-1 0 0,-1 2 0 16,0-2 0-16,-1 2 0 0,0-2 0 0,1 2 0 16,-1-1 0-16,1 0 0 0,-1 1 0 0,-1 1 0 15,0-4 0-15,-1 3 0 0,1 0 0 0,-2-1 0 16,2 1 0-16,-2 2 0 0,-2 1 0 0,2-2 0 16,-1 0 0-16,0 1 0 0,-3 0 0 0,1 0 0 0,-11-1 0 15,10 4 0-15,1-1 0 0,-2-1 0 0,-9-2 0 0,11 2 0 16,-2 0 0-16,0-1 0 0,1 3 0 0,-1 1 128 15,-9-5-128-15,11 4 0 0,-1 0 0 0,1 0 0 16,-1 1 0-16,-1 0 0 0,-9-5 0 0,11 5 0 16,1 3 0-16,-4-3 0 0,-8-5 0 0,9 6 128 15,-9-6-128-15,11 12 0 0,-4-5 0 0,1 5 0 16,-1-5 0-16,0 5 128 0,0 0-128 0,-2 1 0 16,3 2 0-16,-2 3 144 0,-2 0-144 0,3 1 0 15,-4 0 0-15,1 3 0 0,0-2 0 0,1 3 0 16,-2 5 0-16,-1-4 0 0,1 0 0 0,1 3 0 15,-3-4 0-15,1 3 0 0,2 1 0 0,0 1 0 16,0-1 0-16,0 2 0 0,-1-1 0 0,3 1 0 16,-3 2 128-16,2-6-128 0,-1-1 0 0,0 0 0 0,0-3 0 15,0-1 0-15,-2 0 0 0,5-1 0 0,-2 1 0 0,0-4 0 16,0-1 0-16,-1-1 0 16,-1 0 128-16,1-2-128 0,1-1 0 0,-2 2 0 0,-1-3 0 0,1 3 128 15,0-2-128-15,-1-1 0 0,-1 2 128 0,-1-3-128 16,0 2 0-16,0-4 0 0,0-7 144 0,-2 8-144 15,2-8 0-15,0 0 144 0,-5 5-144 0,5-5 0 16,0 0 144-16,-7 6-144 0,7-6 128 0,-9 5-128 16,9-5 128-16,-11-2-128 15,0-1-832-15,-1 0-256 0,-1-1-32 0</inkml:trace>
  <inkml:trace contextRef="#ctx0" brushRef="#br0" timeOffset="-151586.33">25646 20448 21823 0,'0'0'960'0,"0"0"208"0,0-9-928 0,0 9-240 15,1-12 0-15,-1 12 0 0,0-9 608 0,0-1 80 16,0 10 16-16,-1-9 0 0,1 9 0 0,-6-8 0 16,-1 2 0-16,2 2 0 0,5 4-64 0,-8-3-16 15,-1 1 0-15,-4 2 0 0,-2 1-304 0,-2 4-64 16,-1 0-16-16,-2 3 0 0,-3 1-64 0,0-1-16 15,0 3 0-15,-1 2 0 0,-1-3 32 0,1 3 16 0,2 1 0 0,3-3 0 16,2 3-80-16,5 0 0 0,3-1-128 0,4-3 192 16,2 1-64-16,3-11 0 0,3 12-128 0,3-1 192 15,2-1-192-15,3-2 0 0,2 1 128 0,2-3-128 16,3 2 0-16,1 1 0 0,-1-4 0 0,1 4 0 16,0-2 0-16,-1 2 0 15,-2-1 0-15,-2 2 0 0,-2-2 0 0,-3 3 0 0,-3-2 0 0,-4 2 0 16,-3-2 128-16,-4 3-128 0,-5-1 0 0,-3-1 144 15,-3 3-144-15,-5-4 0 0,-3 1 0 0,-1-2 128 16,-3 2-128-16,1-5 0 0,-1 0 0 0,0 0 0 16,0-5-384-16,0-2 64 0,4-5 0 0,3 0 0 15,1-6-1888-15,6-1-368 16</inkml:trace>
  <inkml:trace contextRef="#ctx0" brushRef="#br0" timeOffset="-151167.55">25782 20620 19343 0,'0'0'1728'0,"0"0"-1392"15,0 0-336-15,-5 6 0 0,0 3 560 0,5-9 32 16,0 9 16-16,0-9 0 0,5 12-160 0,3-4-48 16,2 1 0-16,0-4 0 0,2 3-16 0,2-3 0 0,2-2 0 0,2 0 0 15,1 0-32-15,0 0-16 0,1-3 0 0,-1 0 0 16,-1 0-336-16,-1 0 0 0,-2-3 0 0,-1 0 0 16,-1 1 0-16,-2-1-192 0,-3 1 32 0,-8 2 0 15,9-8 160-15,-9 8 0 0,3-9 0 0,-3 9 0 16,-2-10 0-16,-2 3 176 0,-2-2-48 0,-3 2 0 15,-1 3 192-15,-2-1 16 0,-2 0 16 0,-1 4 0 16,0 1 48-16,-1 1 16 0,2 2 0 0,1 2 0 16,0-1-288-16,3 3-128 0,-3 4 128 0,4 0-128 15,1 0 0-15,2 3 0 0,1 2 0 0,1-1 0 16,0 1 0-16,2 0-176 0,-1 0 48 0,1-1 0 16,2 1-352-16,2-1-64 15,0 1-16-15,0-2 0 0,1-2-1776 0,0-1-352 0</inkml:trace>
  <inkml:trace contextRef="#ctx0" brushRef="#br0" timeOffset="-150812.55">26240 20837 23263 0,'0'0'1024'0,"0"0"224"0,10-2-992 0,1-1-256 16,2-1 0-16,1 1 0 0,0 1 0 0,1 0 128 0,1-2-128 0,1 0 0 15,1-3 176-15,-1 0-176 0,-2 2 192 0,0-1-192 16,-3 1 0-16,-1 1 0 0,-2 0 0 0,-9 4 0 16,8-8-144-16,-8 8 144 0,0 0-128 0,0 0 128 15,-3-8 144-15,3 8 112 16,-11-8 32-16,-3 8 0 0,-3 1 272 0,-1 4 48 0,-1 0 16 0,-4 2 0 15,-3 3 16-15,2-3 16 0,1 5 0 0,2-2 0 16,0 2-16-16,5 3 0 0,4-3 0 0,2-1 0 16,3 0-336-16,7-11-80 0,-2 15-16 0,2-15 0 15,5 18-208-15,6-6 0 0,3-2-192 0,3-1 192 16,1 0-800 0,3-2-48-16,1 1-16 0</inkml:trace>
  <inkml:trace contextRef="#ctx0" brushRef="#br0" timeOffset="-150387.08">27371 20579 13823 0,'0'0'1216'15,"-7"-4"-960"-15,7 4-256 0,0 0 0 0,-9-3 592 0,2 0 80 0,7 3 16 0,0 0 0 16,0 0-16-16,-9 3 0 0,9-3 0 0,-9 9 0 15,1-2 128-15,0 6 32 0,-1 0 0 0,0 2 0 16,-1 3 240-16,-1 5 48 16,-2-1 16-16,-1 6 0 0,-1-1-208 0,-3 5-32 0,-1 1-16 0,0-1 0 15,0 2-352-15,0 2-64 0,-2-2-16 0,11-15 0 16,-3 4-256-16,1 0-48 0,-2 0-16 0,0 2 0 16,0-2-128-16,1-3 0 0,1-1 0 15,-7 13 0-15,5-13-1344 0,6-4-208 16,2-7-48-16</inkml:trace>
  <inkml:trace contextRef="#ctx0" brushRef="#br0" timeOffset="-150207.03">27114 20681 25791 0,'0'0'2304'16,"0"0"-1856"-16,8-9-448 0,5 1 0 0,2 3 384 0,5 2-32 15,4-4 0-15,4 0 0 0,3 0-352 0,5-2 0 16,2 3 0-16,1-3 0 0,-1 0 0 0,2 0-240 16,-1 2 64-16,2 2 16 15,-6-3-1152-15,-2 4-224 0,-3 2-64 0</inkml:trace>
  <inkml:trace contextRef="#ctx0" brushRef="#br0" timeOffset="-150041.58">27212 20968 23951 0,'0'0'2128'0,"0"0"-1696"0,13 3-432 0,5-3 0 15,3 0 448-15,6 0 0 0,5 0 0 0,1-3 0 32,1 1-704-32,3-2-144 0,0-1-32 0,1-3 0 15,1 3-96-15,-2 3-32 0,0-2 0 0</inkml:trace>
  <inkml:trace contextRef="#ctx0" brushRef="#br0" timeOffset="-149702.36">27933 20949 28559 0,'-18'17'1264'0,"8"-3"272"0,-3 2-1232 0,2 5-304 15,-1 3 0-15,6-9 0 0,-3 3 192 0,0 1-32 16,-1 4 0-16,0-2 0 0,0-2-16 0,1 0 0 16,1-2 0-16,-3 10 0 0,4-7-144 0,4-9 0 15,3-11 0-15,0 0 0 0,0 0-176 0,0 0-64 0,12-2-16 0,1-4 0 16,1-8 256-16,0-4-176 0,1 0 176 0,-2-2-160 16,0-5 160-16,-6 14 192 0,2-4-32 0,1 0-16 15,2-1 144-15,-1 1 32 0,1 1 0 0,0 0 0 16,1 1-32-16,9-6 0 0,-4 4 0 0,-3 7 0 15,-1 5-288-15,-3 3 0 0,-1 3 0 0,-1 1 0 32,-9-4-1408-32,8 12-352 0,-3-3-64 0</inkml:trace>
  <inkml:trace contextRef="#ctx0" brushRef="#br0" timeOffset="-149511.95">28337 21039 13823 0,'0'0'1216'0,"-5"9"-960"15,1-1-256-15,0 1 0 0,1 0 3552 0,-1 3 672 16,-1 4 128-16,0-1 16 0,-3 0-3312 0,2 0-672 16,-1 2-128-16,-4 12-16 0,-1-5-240 0,4-2 176 15,0-3-176-15,2-2 160 16,-2-3-528-16,3-2-96 0,1-4-32 0</inkml:trace>
  <inkml:trace contextRef="#ctx0" brushRef="#br0" timeOffset="-149020.08">28832 21103 27871 0,'0'0'1232'0,"0"0"256"0,-3-4-1184 16,1-1-304-16,-2 1 0 0,-1 0 0 0,0 2 0 0,-3-1 0 0,-1 1 128 0,-2-1-128 16,-15 3 0-16,2 3 0 0,-1-1 0 0,11 2 0 15,-4 1 0-15,-1 5 0 0,-3-1 0 0,-1 4 0 16,0 4 0-16,1 0 128 0,-1 1 0 0,-18 18-128 15,12-7 256-15,5-4-64 0,7 0-16 0,3-3 0 0,4-3 176 16,5-5 32-16,2-2 16 0,3-1 0 0,0-11-96 0,8 5-32 16,3-3 0-16,3-5 0 0,2-7 80 0,5-1 16 15,3-5 0-15,2-4 0 0,6-7-240 0,-1-2-128 16,2-7 128-16,-14 14-128 0,3-4-192 0,3-3-96 16,-2 0-32-16,1-3 0 0,2-1 320 0,-1 0 0 15,1-2 0-15,17-31 0 0,-9 5 400 0,-8 3-16 16,-5 7 0-16,-3 7 0 0,-3-1-128 0,-2 11-16 15,-3 7-16-15,-1 5 0 0,-2 8-224 0,-6 6 0 16,-1 8 128-16,0 0-128 0,-4 11 0 0,-4 7 0 16,-2 3 0-16,-3 7 0 0,-1 0 0 0,-2 4-128 15,-2 4 128-15,-2 1-160 0,-1 3 160 0,1-2 0 0,2-1 0 16,1-2 0-16,-1-4 0 0,5 1 0 16,3-5 0-16,5-13 0 0,1 1-144 0,0 0 0 15,2 1 0-15,0-5 0 16,2-11-2608-16,0 0-528 0,0 0-112 0,19 15 0 0</inkml:trace>
  <inkml:trace contextRef="#ctx0" brushRef="#br0" timeOffset="-148644.08">29326 21048 20271 0,'0'0'1792'0,"0"0"-1424"0,0 0-368 0,0 0 0 15,0 0 2464-15,-10-1 416 0,0 2 96 0,0 1 16 16,-1 0-2288-16,1 2-464 0,-5 1-96 0,0 0-16 16,0-1 32-16,7 0 0 0,-5 2 0 0,0-1 0 15,-1 3-160-15,0 2 0 0,1-2 144 0,-1 2-144 0,1 1 0 0,-9 8 0 16,7-5 0-16,5-1 0 0,5 0 0 0,2-4 0 16,3-9 0-16,0 0 0 0,0 0 0 15,8 10 0-15,-8-10 0 0,11 2 0 0,-1 0 0 0,1-4 0 16,0 0 0-16,0-1 128 0,0-3 32 0,0-1 16 15,0 2 0-15,-2-2 0 0,0 0 80 0,-1 4 32 16,-8 3 0-16,10-3 0 0,-10 3 32 0,0 0 16 16,0 0 0-16,6 8 0 0,0 4-16 0,-3 0-16 15,0 2 0-15,-2 1 0 0,-1 2-160 0,1-1-16 16,1 2-128-16,0-3 192 0,1-3-192 0,1-1 0 16,1 0 0-16,0-2 0 15,0 2-512-15,-5-11-32 0,11 2-16 0</inkml:trace>
  <inkml:trace contextRef="#ctx0" brushRef="#br0" timeOffset="-148465.21">29458 21189 18431 0,'0'0'1632'0,"0"0"-1312"0,0 0-320 0,-7 7 0 0,0 2 2016 0,2-2 336 0,3 5 64 0,-3-2 16 16,1 3-1552-16,0 1-304 0,1-3-64 0,1 3-16 15,2 1 16-15,0 1 16 0,0 1 0 0,1-1 0 16,2-4-320-16,1 2-64 0,-1-1-16 16,4-2 0-1,-7-11-1984-15,6 7-416 0,-6-7-80 0</inkml:trace>
  <inkml:trace contextRef="#ctx0" brushRef="#br0" timeOffset="-148278.77">29625 21205 4607 0,'-8'6'400'0,"-1"7"-400"15,-1-1 0-15,-1 6 0 0,-2 4 5040 0,-1 1 912 16,0 1 192-16,-1 4 48 0,-2-4-4144 0,1 3-832 16,-1-4-176-16,-1-3-16 0,-1-1-400 0,0-4-80 15,1-2-16-15</inkml:trace>
  <inkml:trace contextRef="#ctx0" brushRef="#br0" timeOffset="-147680.33">29983 21067 12895 0,'0'0'1152'16,"0"0"-928"-16,0 0-224 0,0 0 0 0,8-5 1312 0,-8 5 224 0,0 0 32 0,0 0 16 15,0 0-432-15,0 0-64 0,0 0-32 0,0 0 0 16,5 9 96-16,-4-1 0 0,-1-2 16 0,-1 3 0 16,-2 3-272-16,1 1-48 0,-2 1-16 0,-1 0 0 15,-3 2-384-15,-4 13-64 0,0-6-32 0,2-3 0 16,1-3-224-16,3-3-128 0,-2-2 128 0,6-3-128 16,2-9-1328-16,0 0-336 0,0 0-64 0</inkml:trace>
  <inkml:trace contextRef="#ctx0" brushRef="#br0" timeOffset="-147238.52">30612 20992 15663 0,'0'0'1392'0,"0"0"-1120"16,0 0-272-16,0 0 0 0,0 0 2880 0,0 0 528 16,0 0 112-16,0 0 0 0,0 0-2848 0,0 0-672 15,-8 3 0-15,-1 1 0 0,-1 0 0 0,-2 2 0 0,-1-2 0 0,-1 0 0 16,0 2 288-16,-2 2-16 16,-2-3 0-16,2 2 0 0,-1-2 112 0,3 2 0 0,1 0 16 0,3-2 0 15,3 0-144-15,7-5-48 0,-6 9 0 0,6-9 0 16,0 0-208-16,3 5 128 0,0 2-128 0,2-1 0 15,1-2 160-15,2 2-160 0,1 2 160 0,1-2-160 16,0 1 192-16,9 5-64 0,-4 2-128 0,-2-2 192 16,0-3 0-16,-3 2-16 0,-4-3 0 0,-1 3 0 15,-5-11 32-15,3 10 16 0,-3 1 0 0,-2 0 0 16,-3-2 96-16,-1 1 32 0,-3-4 0 0,-2 2 0 0,-2 0 64 16,-5-3 16-16,0 2 0 0,1-2 0 15,-1-2-96-15,0 0-16 0,-1-1 0 0,4 1 0 0,-2-2-320 0,4-1-208 16,1-3 16-16,0 0 16 15,2-1-2544-15,3-5-512 0,-1-5-96 0,9-4-32 16</inkml:trace>
  <inkml:trace contextRef="#ctx0" brushRef="#br0" timeOffset="-146225.39">31406 20703 20271 0,'0'0'896'0,"0"0"192"0,0 0-880 0,0 0-208 16,3-12 0-16,-3 12 0 0,6-5 1440 0,-6 5 240 15,0 0 48-15,7-6 16 0,-7 6-976 0,0 0-192 16,0 0-32-16,0 0-16 0,0 0-208 0,1 6-32 16,-1 0-16-16,-2 5 0 15,-3-3 192-15,-2 6 48 0,-1 2 0 0,-3 2 0 0,0 1-80 0,-11 17-16 16,3-1 0-16,2-1 0 0,0-2-96 0,2 3 0 16,-2 4-16-16,10-19 0 0,-2 2-304 0,-1-1 160 15,1 2-160-15,0 0 128 0,0-3-128 0,2 1 0 16,1-4 0-16,-2 10 0 15,6-7-1840-15,3-8-240 0,4-3-48 0</inkml:trace>
  <inkml:trace contextRef="#ctx0" brushRef="#br0" timeOffset="-145906.37">31436 21056 14735 0,'0'0'1312'0,"0"0"-1056"0,0 0-256 0,0 0 0 0,-1 10 2432 0,2 0 448 15,3 0 64-15,0-4 32 0,2-1-2240 0,3-3-448 16,4 1-96-16,1-2 0 0,1-1-192 0,2-1 160 16,-1-1-160-16,2 0 160 0,0-3-160 0,-1 1 0 15,1 0 0-15,-1-1 0 0,-2-3 0 0,12 0 128 16,-7-4-128-16,-5 6 0 0,-3-3 240 0,-5 3-48 15,-7 6 0-15,0 0 0 0,0 0 336 0,0 0 64 16,-2-8 16-16,2 8 0 0,-12-3-160 0,0 3-48 16,-4 5 0-16,0 1 0 0,-2 1-272 0,2 3-128 15,-1 3 0-15,8-7 128 0,-1 3 0 0,0 1 0 16,-2 3 0-16,2-1 0 0,1 0-128 0,2 4 128 16,0-1-128-16,-2 9 128 0,8-4-128 0,2-2-176 15,5-1 48-15,0-5 0 16,3 0-1360-16,2-6-272 0,3 0-48 0</inkml:trace>
  <inkml:trace contextRef="#ctx0" brushRef="#br0" timeOffset="-145586.99">32035 21066 24879 0,'0'0'2208'0,"-6"-8"-1760"0,-1 2-448 0,7 6 0 0,-10-4 1344 0,1 4 176 16,-1 0 32-16,0 2 16 0,0 0-1040 0,-1 2-208 16,0 4-32-16,5-5-16 0,-3 4-272 0,0 2 160 15,-1-2-160-15,-1 6 128 0,1 0 0 16,0-1 0-16,1 2 0 0,-3 12 0 0,4-6 16 0,4-2 0 16,4-3 0-16,4-5 0 0,2-1 0 0,3-2 0 15,1-1 0-15,2 2 0 0,2-6-144 0,0-1 0 16,0-2 0-16,2-1 0 0,2 0-192 0,1-3-80 15,0 0-16-15,2-1 0 16,-4-6-1712-16,0 3-352 0,-3-3-64 0</inkml:trace>
  <inkml:trace contextRef="#ctx0" brushRef="#br0" timeOffset="-145352.62">32318 20620 22111 0,'0'0'1968'0,"-3"0"-1584"0,-5 1-384 0,3 2 0 15,0 2 1536-15,-2 4 208 0,1 0 48 0,-2 3 16 16,-1 4-1328-16,-7 17-272 0,1-5-48 0,1 2-16 16,1 2 112-16,2 0 32 0,-1-2 0 0,1 3 0 15,-1-1-144-15,1 2-16 0,3-1-128 0,4-14 192 16,1 2-1024-1,-1 2-224-15,0 1-32 0</inkml:trace>
  <inkml:trace contextRef="#ctx0" brushRef="#br0" timeOffset="-144621.52">32144 21020 10127 0,'0'0'896'15,"0"0"-704"-15,0 0-192 0,0 11 0 0,0-11 3968 0,7 12 768 16,1-4 160-16,3-1 32 0,3 0-3760 0,0-6-736 16,1-1-160-16,1-1-16 0,1-3-256 0,-8 0 0 15,1 0 0-15,0-1 0 0,0 1-256 0,2-3-80 16,-5 1-32-16,4-2 0 0,-5 2 160 0,4-3 16 16,-5-2 16-16,-5 11 0 0,0 0 400 0,0 0 80 15,0 0 16-15,0 0 0 0,-10 4 0 0,5 1 0 16,-1 2 0-16,-2 0 0 0,0 4-192 0,1 1-128 15,-1-2 192-15,3 3-192 0,-1 1 128 0,2-2-128 0,1-1 0 0,2 2 0 16,1-4 0-16,4 6 0 0,1-4 128 16,2-6-128-16,2 0 128 0,2-2-128 0,0-3 192 0,2-3-192 15,-1-2 0-15,0 2 0 0,2-6 0 0,-3 1 0 16,-1-2 0-16,2 1 0 0,-3-2 0 0,-2 2 0 16,0-2 0-16,-7 11 0 0,5-7 0 0,-5 7 0 15,0 0 0-15,0 0 0 0,0 0 0 0,0 0 0 16,0 0 0-16,0 0 0 0,1 9 0 0,-1 3 0 15,0-3 0-15,0 3 0 0,0-12 0 0,0 11 0 16,1-2 0-16,-1-9 0 0,0 0 0 0,7 10 0 0,-7-10 0 0,10 5 208 16,-10-5-32-16,13 0-16 0,-3 0 160 0,0-2 16 15,0-5 16-15,0 2 0 0,0 0-192 0,-1-2-32 16,-1-1-128-16,0 3 192 0,-2-3-192 0,2 3 0 16,-8 5 128-16,0 0-128 0,0 0 0 0,0 0 0 15,10-1 128-15,-10 1-128 0,0 0 0 0,7 9 128 16,-2 0-128-16,1 2 0 0,0-2 0 0,-1 3 0 15,-2-4 0-15,0 3 0 0,-3-11 0 0,7 7 0 16,-7-7 0-16,9 9 0 0,1-5 0 0,-10-4 0 16,11-1 0-16,1-2 0 0,-1-3 0 0,1-1 0 15,-1 0 0-15,0-3 144 0,1-2-144 0,-2 2 0 16,-1-4 0-16,-1 1 128 0,-2 1-128 0,0-1 0 16,1-1 0-16,-2 1 0 0,-3 0 0 0,1 0 0 15,-1 1 0-15,0 4 0 0,-4-2 0 0,2 10 0 0,0 0 0 0,-3-6 0 16,3 6 0-16,0 0 0 15,-12-1 0-15,2 2 0 0,0 3 0 0,0 5 0 0,-2 0 0 16,2 3 0-16,0 2 0 0,0 1 0 0,-2 3 0 0,1 0 0 16,1 0 0-16,1 0 0 0,0-3 0 0,2 0 0 15,2-1 224-15,3 0 16 0,2-4 0 0,2 2 0 16,-2-12 16-16,8 9 0 0,1 0 0 0,1-4 0 16,0-3-256-16,2 2 144 0,2-4-144 0,0-3 128 15,1 1-304-15,1-1-64 0,1 0-16 0,-1 0 0 16,2-1-400-1,-8 2-96-15,1 0-16 0</inkml:trace>
  <inkml:trace contextRef="#ctx0" brushRef="#br0" timeOffset="-143838.91">32677 21006 14735 0,'0'0'1312'0,"0"0"-1056"16,0 0-256-16,-7 8 0 0,4 1 1312 0,-1 1 208 16,0 3 32-16,1-3 16 0,0 1-1088 0,3 2-224 15,-2-3-32-15,1 3-16 0,-1-4-208 0,0 1 0 16,2 1 0-16,0-11 0 0,-1 9 448 0,1-9 64 16,0 0 0-16,0 12 0 0,0-12 256 0,0 0 64 15,0 0 16-15,0 0 0 0,0 0-64 0,0 0-16 16,0 0 0-16,10-7 0 0,-2 0-128 0,-1-3-48 15,-1-1 0-15,0-4 0 0,0 0-144 0,3-2-16 16,-1 1-16-16,-1-1 0 0,2 1-176 0,0 1-48 0,-1-2 0 16,1 3 0-16,0 0-192 0,0 4 0 0,-2-1 128 15,1 4-128-15,-2 0 0 0,-6 7 0 0,0 0 0 16,0 0 0-16,0 0 0 0,0 0-128 0,0 0 128 0,9 7 0 31,-9-7-608-31,4 9-16 0,-3 3 0 0</inkml:trace>
  <inkml:trace contextRef="#ctx0" brushRef="#br0" timeOffset="-70506.58">4971 19967 4607 0,'0'0'400'0,"0"0"-400"0,-7-2 0 0,7 2 0 15,0 0 560-15,-8-3 16 0,8 3 16 0,-6-4 0 16,6 4-464-16,-8-3-128 0,8 3 0 0,0 0 0 16,-7-5 128-16,7 5 0 0,0 0 0 0,-8-5 0 15,8 5 192-15,0 0 32 0,-6-5 16 0,6 5 0 16,0 0-176-16,0 0-16 0,0 0-16 0,0 0 0 15,0 0-16-15,0 0 0 0,0 0 0 0,-11 0 0 16,11 0 368-16,-9 0 80 0,9 0 16 0,0 0 0 16,-10 1 352-16,10-1 80 0,-9 3 16 0,9-3 0 15,0 0 48-15,0 0 16 0,0 0 0 0,0 0 0 16,-11 1-304-16,11-1-64 0,0 0-16 0,0 0 0 16,0 0-96-16,-5-5-32 0,0-5 0 0,2 2 0 15,3-3 0-15,2 1 0 0,0-4 0 0,2-3 0 16,-2 1-288-16,3-4-48 0,2 0-16 0,2 1 0 0,2 1-128 15,-1-1-128-15,2 0 144 0,1 0-144 0,0-3 0 0,1 3 128 16,-1 2-128-16,1 0 0 0,0 2 0 0,-1 0 0 16,1-1 128-16,0 0-128 0,-1 2 0 0,1 1 0 15,2 2 0-15,-1-3 0 0,-1 2 0 0,-1 5 0 16,-3-2 0-16,3 2 0 0,-2 2 0 0,1-2 0 16,-2 2 0-16,0 2 0 0,2 2 128 0,-2-1-128 15,0 1 0-15,0 1 0 0,-1 1 0 0,2 2 128 16,0-2-128-16,-1 3 0 0,0 0 0 0,4 1 176 15,-3-2-176-15,3-2 160 0,0 0-160 0,2 0 128 16,0 1-128-16,2-1 128 0,-4-1-128 0,4 0 0 0,-1 0 144 16,2-1-144-16,1 1 176 0,1 1-48 15,-2 0 0-15,2 2 0 0,0 0 64 0,1 3 16 0,1-3 0 0,-4 5 0 16,0-2-16-16,0 3-16 0,1 0 0 0,-2 0 0 16,0 0-16-16,-2-3 0 0,0 3 0 0,0-2 0 15,-2 1-16-15,-1-1 0 0,-1-1 0 0,0 3 0 16,4-1 0-16,-2 3 0 0,-1-1 0 0,2 0 0 15,1 1-144-15,1-2 0 0,-4 2 144 0,2-2-144 16,2 1 0-16,1-1 0 0,0 1 0 0,-1-1 128 16,1 1-128-16,0-3 0 0,1 1 0 0,0-1 0 15,-1 2 0-15,2-3 128 0,3 0-128 0,-3 2 0 16,1-3 0-16,-1 0 0 0,0 3 0 0,3-4 0 16,0-1 0-16,-1 4 0 0,-3-3 0 0,1-2 128 15,-2 2-128-15,0 0 0 0,0 1 128 0,2-1-128 16,0-2 0-16,2 1 0 0,-4-1 0 0,2 0 128 0,0-2-128 0,3 1 0 15,1 3 0-15,2-4 128 0,-5-2-128 0,4 0 0 16,3 2 0-16,-1 0 0 0,-1 2 0 0,3-2 0 16,0 0 0-16,-1 2 128 0,-1-1-128 0,-2 3 0 15,2-3 0-15,-1 0 0 0,-2 1 0 0,0 0 0 16,0 1 0-16,1 0 0 0,1 0 0 0,1 0 0 16,-1-3 0-16,0 3 128 0,0 1-128 0,6 3 144 15,-1-4-144-15,0 0 160 0,2 1 0 0,-1 2 0 16,1-1 0-16,-1 0 0 0,-1 3-160 0,-1-3 160 15,1 0-160-15,-1 4 160 0,2-4-160 0,-3 3 128 16,3 2-128-16,1-3 128 0,0 2-128 0,1-4 0 16,2 3 0-16,1-2 0 0,-2-2 0 0,2 1 0 0,0 0 0 15,-1-1 128-15,-2-1-128 0,0 1 0 0,-1 1 0 16,3-2 0-16,-2 0 0 0,1-2 0 0,0 2 0 0,1 1 0 16,-1 1 0-16,2-2 0 0,0-1 0 0,0 2 0 15,5-1 0-15,-5 1 0 0,-3-1 128 0,0-1-128 16,2 0 0-16,0 0 0 0,-2 1 0 0,-1-1 0 15,3 2 0-15,-2 0 0 0,0-2 0 0,3 2 0 16,1-1 0-16,3-1 128 0,0 2-128 0,-2-1 128 16,-3-2-128-16,2 0 0 0,-3-1 144 0,2 3-144 15,-1-1 0-15,-1 1 0 0,1-2 0 0,0 3 128 16,-2-2-128-16,3 1 0 0,2-2 0 0,1 2 0 16,-2-1 0-16,0 0 0 0,-1-2 0 0,-2 1 0 15,0 3 0-15,0-1 128 0,1-3-128 0,1 2 0 16,-1-1 0-16,1 2 144 0,0-2-144 0,3-1 0 15,0-1 128-15,2-1-128 0,0 1 0 0,-1 1 0 0,-4-1 0 0,-2 1 0 16,0-2 128-16,-1 1-128 0,2 0 128 16,-2 1-128-16,0-1 192 0,2-1-192 0,-2-1 192 0,0 1-192 15,2 1 192-15,0 0-192 0,0-2 176 0,1 2-176 16,0-3 160-16,-1 3-160 0,-3-3 128 0,1 0-128 16,3-1 0-16,-3 1 144 0,-1-1-144 0,0 0 0 15,0 0 0-15,3 0 128 0,1-3-128 0,0 5 0 16,0-4 0-16,0 1 0 0,-2 1 0 0,-1-2 128 15,-2 0-128-15,0 2 0 0,0-3 128 0,0 3-128 16,1 0 128-16,0 0-128 0,1-2 0 0,-2 2 0 16,1-4 0-16,2 2 0 0,2 2 0 0,0-3 0 15,1 2 0-15,0 1 0 0,-1-3 0 0,-1 3 128 16,-3 1-128-16,1-1 0 0,-1 0 0 0,0 0 0 0,-1 0 128 16,2 0-128-16,1 1 0 0,0 0 0 0,0 2 0 0,1-3 0 15,4 1 0-15,-1 1 0 0,-1 2 0 0,-1-2 128 16,-2 1-128-16,-1-2 0 0,-2-1 0 0,1 2 0 15,1 1 0-15,0 1 0 0,-1-1 0 0,2 1 0 16,0 0 0-16,1 1 0 0,0 0 0 0,2 0 0 16,1-2 0-16,0 1 0 0,0-1 128 0,-3 2-128 15,1-2 0-15,0 2 0 0,1-1 0 0,0 0 0 16,-3 0 0-16,0 1 0 0,2 0 0 0,1 0 0 16,2 0 0-16,-1 1 0 0,1-1 0 0,-1 0 0 15,0 0 0-15,-2 0 0 0,-1 0 0 0,1 0 0 16,-2 0 0-16,1 0 0 0,-2 0 0 0,2 0 0 15,-1 0 0-15,1 0 0 0,3 0 0 0,0 1 0 0,-3 0 0 16,3-1 0-16,0-1 0 0,-1 0 0 0,-2 0 0 16,-1-1 0-16,2 0 0 0,-1 2 0 0,-1-2 0 0,1 1 0 15,-1 0 0-15,4 1 0 0,-4 0 0 0,3 0 0 16,0 0 0-16,3 0 0 0,0-1 0 0,-2 1 128 16,-3-2-128-16,1 2 0 0,1 0 0 0,-1-2 0 15,-2 1 0-15,2 1 0 0,1 0 0 0,2 0 0 16,2 0 0-16,-2 1 0 0,2-1 0 0,-1 0 0 15,2-1 0-15,-2 1 0 0,-4 3 0 0,2-1 0 16,-1-2 0-16,0 1 0 0,0 0 0 0,1 2 0 16,-3-2 0-16,4 2 0 0,2-1 0 0,-1 1 0 15,-2 2 0-15,0-3 0 0,1-2 0 0,-1 0 0 16,-3 0 0-16,-1 2 0 0,2-2 0 0,0 0 0 0,-1 2 0 0,0 1 0 16,1-1 0-16,0 2 0 0,1-1 0 0,2-2 0 15,0 0 0-15,1 0 0 0,-1-1 0 0,0 0 0 16,-2 0 0-16,0-1 0 0,2 1 0 0,2 0 0 15,0 0 0-15,1 0 0 0,0-1 0 0,2 1 0 16,-1 0 0-16,1 0 0 0,-2 0 0 0,-2-1 0 16,-1-1 0-16,0-2 0 0,-1 1 0 0,0 0 0 15,1 1 0-15,-2 0 0 0,1 1 128 0,2 0-128 16,2-2 0-16,-1-1 0 0,0 1 0 0,-1-1 0 16,-2 0 0-16,1-2 0 0,-1 1 0 0,0 1 0 15,1 0 0-15,-1 0 0 0,1 2 0 0,0-1 0 16,2 0 0-16,0 2 0 0,0 0 0 0,0-2 0 15,0-3 0-15,0 1 0 0,-4 0 0 0,2-2 0 16,0 4 0-16,0-1 0 0,-1 1 0 0,0 2 0 16,1 0 0-16,-1 1 0 0,2-2 0 0,1 1 0 0,1-3 0 0,0 2 0 15,-3-2 0-15,-2 3 0 0,0-3 0 0,0 1 0 16,0 1 0-16,0 2 0 0,-1 2 0 0,0 0 0 16,1-2 0-16,2 2 0 0,0 1 0 0,4-2 0 15,-1 0 0-15,-1-1 0 0,-3-1 0 0,2 0 0 16,-1 1 0-16,1 1 0 0,-1-1 0 0,-1 3 0 15,0 0 0-15,3 2 0 0,3 1 0 0,-1-4 0 16,0 1 0-16,0 0 0 0,-3 3 0 0,-2-3 0 16,-2 1 0-16,0 1 0 0,1 2 0 0,1-2 0 15,-1 4 0-15,1-2 0 0,-3 1 0 0,4 1 0 16,2-3 0-16,0 3 0 0,0-4 0 0,-2 1 0 16,0 2 0-16,-1-4 0 0,-1 1 0 0,2 0 0 0,-2 0 0 15,0-1 0-15,0 1 0 0,0 3 0 0,2-2 0 16,0 2 0-16,0-3 0 0,-1 0 0 0,1 2 0 15,-2 0 0-15,-4-2 0 0,0 4 0 0,-1-2 0 0,2 1 0 16,-2-4 0-16,1-2 0 0,-1 2 0 0,0 1 0 16,0 0 0-16,2-1 0 0,-1 1 0 0,1 2 0 15,0-4 0-15,-1 0 0 0,-1 0 0 0,0-1 0 16,-1 1 0-16,0 0 0 0,0-1 0 0,-1 0 0 16,0 1 0-16,2 1 0 0,-1-1 0 0,-1 2 0 15,1-1 0-15,0-1 0 0,1 1 0 16,0-1 0-16,-1 1 0 0,0-1 0 0,-1-1 0 0,-1 1 0 15,-2-1 0-15,-2 1 0 0,0-2 0 0,0 2 0 16,1-2 0-16,0 0 0 0,0-1 128 0,-1 0-128 16,0 0 0-16,-1 0 0 0,0 2 0 0,1-2 0 15,-1-2 0-15,1 1 0 0,0 1 0 0,1 0 0 16,0-1 0-16,0 1 0 0,-2-3 0 0,0 3 0 0,-2 0 0 16,0-1 0-16,-1 0 0 0,1-2 0 0,-2 1 0 0,2 0 0 15,0 0 0-15,2-1 0 0,-2-2 0 0,-1 1 0 16,0 1 0-16,-2 0 0 0,1-1 0 0,1-1 0 15,0 1 0-15,2 2 0 0,0-2 0 0,0-1 0 16,-1 0 0-16,0 1 0 0,-1 1 0 0,-1 0 0 16,1-2 0-16,-2 1 0 0,-2 1 0 0,0 1 0 15,-1-1 0-15,-1-1 0 0,-1 0 0 0,0 3 0 16,0 0 0-16,3 0 0 0,0-1 0 0,-1 1 0 16,-2-1 0-16,1-1 0 0,0-2 0 0,-1 2 0 15,0 2 0-15,-1 0 0 0,-1 0 0 0,0 1 0 16,-1-2 0-16,1 2 0 0,0-1 0 0,-1 0 0 15,1 0 0-15,0 1 0 0,-2 0 0 0,2 0 0 0,0 0 0 16,-2 0 0-16,-1 0 0 0,0 0 0 0,-1 0 0 16,0 1 0-16,-9-1 0 0,12 1 0 0,-2-1 0 0,1 1 0 15,1 1 0-15,-1-1 0 0,-1 0 0 0,0 2 0 16,1-1 0-16,0-1 0 0,-1 2 0 0,0-3 0 16,1 1 0-16,-1 2 0 0,0-1 0 0,0 1 0 15,0-2 0-15,0 0 0 0,-10-1 0 0,12 4 0 16,-1 0 0-16,1-1 0 0,-1-1 0 0,1-1 0 15,-2 1 0-15,-1 0 0 0,-9-2 0 0,12 4 0 16,1 1 0-16,-1-1 0 0,-2-3 0 0,0 2 0 16,-1-1 0-16,1 1 0 0,0 1 0 0,-3-1 0 15,-7-3 0-15,11 3 0 0,-2 1 0 0,1 0 0 16,-1-1 0-16,-9-3 0 0,10 4 0 0,0 0 0 16,0 0 0-16,-1 2 0 0,-1-2 0 0,0-1 0 15,-8-3 0-15,10 5 0 0,-1 1 0 0,0-1 0 0,-2-1 0 16,1 4 0-16,-1-2 0 0,1 0 0 0,0 3 0 0,-1-2 0 15,2 1 0-15,0 0 0 0,1 4 0 0,-1-4 0 16,0 3 0-16,0-4 0 0,0 3 0 0,0-2 0 16,0 1 0-16,1-1 0 0,-3 3 0 0,0-5 0 15,-7-6 0-15,7 9 0 0,0 0 0 0,-2 3 0 16,-5-12 0-16,6 8 0 0,-1 4 0 0,0-4 0 16,-1 3 0-16,1-5 0 0,-5-6 0 0,5 12 0 15,0 0 0-15,-1-3 0 0,0 3 0 0,-4-12 0 16,5 14 0-16,-1-4 0 0,-1 3 0 0,-1-4 0 15,-2-9 0-15,4 12 0 0,-2 1 0 0,0-2 0 16,-1 2 0-16,0 1 0 0,1-1 0 0,-2-2 0 0,0 2 0 0,1 0 0 16,0-3 0-16,-1-10 0 0,3 14 0 0,-2 0 0 15,1-5 0-15,-2-9 0 0,3 11 0 0,-3-11 0 16,2 12 0-16,-2-12 0 0,0 0 0 0,0 0 0 16,0 0 0-16,2 8 0 0,-2-8 0 0,0 0 0 15,0 0 0-15,0 0 128 0,0 0-128 0,0 0 0 16,0 0 0-16,0 0 0 0,0 0 128 0,0 0-128 15,0 0 0-15,0 0 128 0,0 0-128 0,0 0 128 16,0 0-128-16,0 0 160 0,0 0-160 0,0-11 160 16,-2 1-160-16,1-3 0 0,0 3 0 0,1-3 0 15,-1-1 0-15,1 0 128 0,0-2-128 0,1-1 0 16,-1 2 0-16,1 0 0 0,2-2 0 0,-1 1 0 0,1-3 0 16,-1 0 0-16,0 1 128 0,4-1-128 0,-2 0 0 15,0 1 0-15,-2 0 0 0,-1 2 128 0,2-1-128 16,0 1 0-16,-1-4 0 0,1 3 0 0,-2-1 0 0,0 0 0 15,-1-1 0-15,1 2 0 0,-1 1 0 0,2-2 0 16,-2-2 0-16,0-1 0 0,0 2 0 0,0-1 0 16,-2 1 0-16,1 0 0 0,0 4 0 0,0 3 0 15,-2-2 0-15,1 7 0 0,-4-2 0 0,3 4 0 16,-4 1 0-16,0-1 0 0,2 1-160 0,-4 1 160 16,-1 2 0-16,-2 1-144 0,3-1 144 0,-1 2 0 15,-1-1-144-15,-1 1 144 0,-1 2 0 0,-1-2 0 16,0 0-144-16,0 1 144 0,0-1 0 0,-2 0-128 15,-2 2 128-15,0-2 0 0,-1-1-160 0,-1 1 160 16,-3 1-128-16,0-1 128 0,0 1-128 0,-1 4 128 16,0-1-128-16,-1 0 128 0,-2-1 0 0,1 2-160 0,-3 0 160 0,1 2 0 15,2 2-192-15,-4-1 192 0,0 1-192 0,-2-2 192 16,-1 2-256-16,-3-2 48 0,0 2 16 0,-3-4 0 16,1 2 192-16,1-3-192 0,1 0 192 0,-1 1-192 15,0-2 192-15,0-1-192 0,0-2 192 0,2 0-192 16,-1 0 48-16,-2-1 16 0,-4 0 0 15,1 2 0-15,-3-4 128 0,-1 1-208 0,-1 0 80 0,2 0 128 16,-1 1 0-16,1-2 0 0,-1 0 0 0,2-1 0 16,1-1 0-16,-2 2 0 0,-3-2 0 0,0 1 0 15,0-2 0-15,0-1 0 0,2 0 0 0,1-2 0 16,-1 3 0-16,1 1 0 0,-2-1 0 0,-1-1 0 0,-1-1 0 16,-2 4 0-16,-2-5 0 0,0 2 0 0,0-1-128 15,0 0 128-15,1 2 0 0,-1-1 0 0,0 0 0 0,-1 2 0 16,0 2 0-16,-3-6 0 0,-2 4 0 15,0-2 0-15,4 1 0 0,0-3 0 0,0 3 0 16,2 0 0-16,-2-1 0 0,2 1 0 0,-4 1 0 0,0-3 0 16,-1 1 0-16,0 1 0 0,0-4 0 0,1 3 0 15,0-1 0-15,1 2 0 0,2 3 0 0,-3-1 0 16,-3 1 0-16,1-2 0 0,-1-2 0 0,3 0 0 16,2 3 0-16,0 0 0 0,2-3 0 0,0 3 0 15,4 1 0-15,-3 0 0 0,-4 2 0 0,1 0 0 16,-2-2 0-16,2-1 0 0,2 2 0 0,1-2 0 15,-1 2 0-15,3 1 0 0,-1 1 0 0,1 2 0 0,-5 1 0 0,1-4 0 16,1-1 0-16,1-1 0 0,3 1 0 0,-1 1 0 16,1-3 0-16,0 3 0 0,-1 3 0 0,2 1 0 15,-2-2 0-15,-2 2 0 0,0-3 0 0,1 2 0 16,2-2 0-16,0 3 0 0,0-1 0 0,2-1 0 16,-1 1 0-16,1 2 0 0,2 1 0 15,-2-2 0-15,-4 0 0 0,1-2 0 0,3 0 0 0,-1-1 0 16,2-1 0-16,5 2 0 0,-2 0 0 0,1-1 0 15,0-1 0-15,2 1 0 0,0 2 0 0,-2-1 0 16,-4 0 0-16,2-2 0 0,0 0 0 0,0 0 0 16,-2 0 0-16,3 1 0 0,2 0 0 0,-1 2 128 15,0 0-128-15,1 0 0 0,1 0 0 0,0-2 0 16,-5 0 0-16,-1 2 0 0,-1-2 128 0,2 0-128 16,-3-1 0-16,1-1 0 0,3 1 0 0,-2 0 128 15,3 1-128-15,0 3 0 0,3-1 0 0,-5-1 0 0,-3-1 0 16,2-1 0-16,-1 0 0 0,1 0 0 0,0-1 0 15,1 1 0-15,0 0 0 0,2 0 0 0,0 0 0 0,0 1 0 16,1 2 0-16,-1-1 0 0,-2 0 0 0,0-2 0 16,-3-3 0-16,1 3 0 0,2-1 0 15,0 1 0-15,1-1 0 0,-1 1 0 0,0 0 0 0,4 0 0 16,0 0 0-16,0 0 0 0,-4 0 0 0,0 0 0 16,-2-2 0-16,0 2 0 0,-1-1 0 0,2 0 0 15,0-2 128-15,1 2-128 0,-1 1 0 0,1 0 0 16,2 0 0-16,-1 0 0 0,-3-3 0 0,0 1 0 15,-4-1 0-15,3 1 128 0,2 1-128 0,0-2 0 16,2 0 0-16,0 2 0 0,0-3 0 0,-1 3 0 16,4 1 128-16,-4-1-128 0,-3 0 0 0,-1-1 0 0,-3 1 0 0,3 0 0 15,1-2 0-15,1 2 0 0,0 1 0 16,1 0 0-16,-1 0 0 0,0 2 0 0,0 0 0 0,-2 0 0 16,-4 0 0-16,0-1 0 0,0-1 0 0,1 0 0 15,0 0 0-15,3 0 0 0,1 0 0 0,0 1 0 16,1 4 0-16,-4-2 0 0,-3-3 0 0,1 0 0 15,-4-3 0-15,1 3 0 0,2 0 0 0,-2 0 0 16,2 0 0-16,-1 1-144 0,2 1 144 16,-4-1 0-16,-3-1-144 0,-2-1 144 0,0-2 0 0,1-1-144 15,3 2 144-15,2-1 0 0,-1 1 0 0,0 0 0 16,-4 0 0-16,1-3 0 0,-2 0 0 0,2 1 0 16,2-1 0-16,1 0 0 0,0 1 0 0,1 0 0 15,1 2 0-15,-3-5 0 0,-7 1 0 0,3 1 0 16,0-2 0-16,4 2 0 0,-3 2 0 0,3-1 0 15,0 1 0-15,-1 1 0 0,0 0 0 0,-3 0 0 0,-3-2 0 16,1 2 0-16,1-1 0 0,1 0 0 0,1 1 0 16,0 1 0-16,-1 1 0 0,-1-2 0 0,-2 0 0 15,2-1 0-15,0 1 0 0,-1-2 0 0,4-1 0 0,1 2 0 16,2 1 0-16,-2-1 0 0,-3-2 0 0,-3 0 0 16,2 0 0-16,2 2 0 0,2 1 0 0,-1 1 0 15,-2-1 0-15,2 1 128 0,-2 4-128 0,1-2 144 16,-4-1-144-16,1 0 160 0,2-1-160 0,1 2 128 15,2 1-128-15,-1 1 128 0,1-2-128 0,-5 0 0 16,-3 1 144-16,3-2-144 0,2-2 0 0,1 1 0 16,-2-1 0-16,3 2 128 0,2 1-128 0,-3 0 0 15,-3-2 0-15,-3 1 0 0,-1 0 0 0,4 0 0 16,1 1 0-16,1 2 0 0,1-1 0 0,-2 3 0 16,-1-2 0-16,1-2 0 0,-2 0 0 0,5-1 0 0,2 0 0 0,2 0 0 15,1 3 0-15,1 0 0 16,0-1 0-16,-1 2 0 0,-3-2 0 0,2 0 0 15,-2-2 0-15,4-2 0 0,-1 1 0 0,2 1 0 0,4 3 0 16,0-2 0-16,1 0 0 0,-2 1 128 0,1-1-128 0,-3-1 0 16,2-1 0-16,0-1 0 0,4 1 0 15,1-3 0-15,4 2 0 0,2-2 0 0,-1 3 0 0,3-3 0 16,1 1 0-16,0-2 128 0,-2-1-128 0,0 1 0 16,0-2 0-16,2-2 0 0,-1 1 0 0,2-3 128 15,1 4-128-15,0-3 0 0,1 2 0 0,1-2 0 16,2 3 0-16,0 1 0 0,-2 1 0 0,6 1 0 15,-3 2 0-15,2-1 0 0,0-1 0 0,-1 3 0 16,0 0 0-16,1 1 0 0,0-2 0 0,-2 4 0 0,0-1 0 16,2 0 128-16,0 2-128 0,2-2 128 0,0 2-128 0,4-1 0 15,-1 1 0-15,2 1 0 0,0 2 0 0,1-1 128 16,2 0-128-16,1 3 0 0,-1-3 0 0,2 0 0 16,0 2 0-16,2 1 0 0,1 5 0 0,0-3 0 15,0 1 0-15,0 3 0 0,2 2 0 0,1-2 0 16,1 1 0-16,1 1 0 0,-2 0 0 0,1 1 0 15,-2 4 0-15,0-3 0 0,0-1 0 0,0 0 0 16,-1-2 0-16,0 3 0 0,0 1 0 0,1-1 0 16,0 0 0-16,1 1 0 0,3 0 0 0,0 0 0 15,1-1 0-15,0-1 0 0,2 1 0 0,0 0 128 16,2 0-128-16,0 1 0 0,-1-3 0 0,1 1 128 16,1-2-128-16,2 2 0 0,-2-3 0 0,2-2 0 0,1 0 0 0,-3-3 0 15,-1-9 0-15,5 9 0 0,-5-9 0 0,6 8 128 16,-6-8-128-16,7 9 0 15,-7-9 0-15,9 3 0 0,-9-3 0 0,0 0 0 0,0 0 0 0,11-5 128 16,2-4-128-16,-4 1 0 16,-2-3 0-16,-3 2 0 0,0-5 0 0,1 0 0 0,-1 0 0 0,0 0 0 15,-1-2 0-15,1-1 0 0,0-1 0 0,-1 0 128 16,-1 1-128-16,1-4 0 0,-1-2 0 16,2-1 0-16,0 3 0 0,1-4 0 0,0 3 0 15,-1 1 0-15,2 3 0 0,2 1 0 0,-2 0 0 0,2 1 0 16,-1-1 0-16,1 2 0 0,-2 2 0 0,2 0-128 15,-2 2 128-15,2 1 0 0,0-2 0 0,-3 5 0 16,2-1 0-16,0 2 0 0,-1-1 0 0,0 0-128 0,2 3 128 0,-8 4 0 16,12-5 0-16,-1-1-128 0,0 2 128 0,0 1 0 15,-1-1 0-15,0-1 0 0,0 1 0 0,0 2 0 16,2-1 0-16,2 3-128 0,-3-1 128 0,3 0 0 16,1 0 0-16,1 1 0 0,-1 0 0 0,3 0 0 15,1 0-144-15,2 0 144 0,2-2 0 0,0 2 0 16,0 0 0-16,0 0 0 0,-2 2 0 0,1-1 0 15,1 0 0-15,2 0 0 0,3-1-128 0,0 3 128 16,-2-3 0-16,2 2 0 0,1 1 0 0,3 2 0 16,-1-1 0-16,5-2 0 0,3 4 0 0,-2 0 0 15,0-1-144-15,0 0 144 0,0-1 0 0,-3 1 0 16,-1-2 0-16,3-1 0 0,-3 2 0 0,5 2 0 16,-4-1 0-16,5 0 0 0,0 3 0 0,3-2 0 15,2-2 0-15,2 0 0 0,1 0 0 0,-2-3 0 16,-2-1 0-16,0 1 0 0,0 1 0 0,2-1 0 0,-1 0 0 0,3 0 0 15,0 2 0-15,3 0 0 16,-1-2 0-16,2-1 0 0,0 0 0 0,-1 0 0 16,-3 0 0-16,0 0 0 0,-1 0 0 0,1 0 0 0,1 1 0 15,1 3 0-15,0-2 0 0,4 0 0 0,1-4 0 16,-1 2 0-16,-5 0 0 0,2 2 0 0,-1-5 0 0,3 3 0 16,-2 1 0-16,2 1 0 0,0-1 0 0,2-1 0 15,0 1 0-15,-2 1 0 0,-3-1 0 0,-2 1 0 16,2 1 0-16,0-1 0 0,0 0 0 0,2 0 0 15,0 1 0-15,2-2 0 0,2-1 0 0,-2 0 0 0,-2 0 0 16,0-1 0-16,-1 1 0 0,-1-2 0 16,1 1 0-16,1 0 0 0,1 0 0 0,2-1 0 0,0 0 0 0,-1-1 0 15,-3 0 0-15,-2 0 0 0,-1-1 0 0,0-3 0 16,0 1 0-16,1 5 0 0,1-1 0 0,0-1 0 16,0-2 0-16,1 1 0 0,-1 0 0 0,-1 2 0 15,-2-5 0-15,-2 1 0 0,0 1 0 0,0-1 0 16,1 2 0-16,2 0 0 0,2 2 0 0,-2-1 128 15,1-2-128-15,1 1 0 0,-2 0 0 0,-1 0 0 16,-3-2 0-16,1 2 0 0,1 0 0 0,-1 3 0 16,1-1 0-16,0-1 0 0,3-1 0 0,-1 2 0 15,2-1 0-15,-2 1 0 0,-2-1 0 0,0-2 0 16,1-1 0-16,0 2 0 0,-2 3 0 0,0-1 0 16,1-1 0-16,4 1 0 0,2 0 0 0,-1 0 0 15,1 0 0-15,-2 1 0 0,-5-2 0 0,3 2 0 16,0 0 0-16,0 2 0 0,0-2 0 0,0 1 0 15,1 0 0-15,2 2 0 0,0 1 0 0,-1-2 0 0,-2-1 0 0,0 2 0 16,-1 2 0-16,0 1 0 16,0 0 0-16,-2 3 0 0,2-2 0 0,2 1 0 15,2 3 0-15,-2-5 0 0,-1-1 0 0,-1 1 0 16,-2 0 0-16,-2-4 0 0,0 2 0 0,1-1 0 0,1 1 0 16,1 2 0-16,-1 0 0 0,3 1 0 0,0 1 0 0,1-5 0 15,-1 0 0-15,-1-2 0 0,-2 2 0 0,2 2 0 16,1-3 0-16,3 0 0 0,-3 3 0 0,3-1 0 15,5-1 0-15,-1 0 0 0,-2-4 0 0,0 2 0 16,-3 0 0-16,1 2 0 0,-2-2 0 0,1 2 0 16,-1 1 0-16,0 2 0 0,2-1 0 0,1-2 0 0,-2 1 0 15,1-1 0-15,-3 1 0 0,-3 2 0 0,-1-1 0 0,1-2 0 16,-1 2 0-16,0 0 0 0,0 1 0 0,3-1 0 16,1-3 0-16,0 2 0 0,3-2 0 0,1-1 0 15,-2-1 0-15,-1-2 0 0,-1 0 0 0,0 1 0 16,1 2 0-16,0-1 0 0,0-1 0 0,0 0 0 15,2 1 0-15,0-1 0 0,-1 0 0 0,1-1 0 16,-6 2 0-16,1-2 0 0,0 1 0 0,2 1 0 16,1-2 0-16,0 2 0 0,1-2 0 0,4 1 0 15,0-1 0-15,0 2 0 0,-6-3 0 0,3-1 0 16,-2 0 0-16,0 2 0 0,2 0 128 0,1 0-128 16,1-1 0-16,1 3 0 0,0 0 0 0,-1-2 0 0,0 1 0 0,-1-2 0 15,-1-1 0-15,-1 2 0 16,0 2 0-16,2 0 0 0,1 1 0 0,2 0 0 15,-1-2 0-15,0 1 0 0,0 0 0 0,-1-2 0 16,-1 1 0-16,-2-2 0 0,2 1 0 0,-3 3 0 0,1 2 0 0,4-2 0 16,0-2 0-16,1 1 0 0,-1 0 0 0,-1 0 0 15,-3-1 0-15,0 1 0 0,1 1 0 0,-1 0 0 16,0 1 0-16,3 2 0 0,1-2 0 0,-1-1 0 16,-2 0 0-16,-2-1 0 0,-1 0 0 0,0-1 0 15,1 1 0-15,1 1 0 0,-2 4 0 0,1-2 0 16,0 1 0-16,2 1 0 0,1-3 0 0,-2-1 0 15,0 1 0-15,-2 1 0 0,0-1 0 0,-2 1 0 16,2 1 0-16,-5 3 0 0,0-2 0 0,2 0-160 16,0 0 160-16,3-1-160 0,0 3 160 0,-2-3-160 0,-2-1 160 15,-2 1 0-15,-1 1-144 0,0 1 144 0,-1-1 0 0,-1 1-176 16,0-1 176-16,2 2-128 0,0 0 128 16,2-1 0-16,-1 0 0 0,0-2-128 0,1 0 128 0,-4 0 0 15,-3-1 0-15,0 1 0 0,-1 0 0 0,0 0 0 16,-1 0 0-16,-1-1 0 0,0 2 0 0,-2 1 0 15,1-1 0-15,1-2 0 0,1 2 0 0,0-1 0 16,0-1 0-16,0-2 0 0,0 0 0 0,-1 0 0 16,0 0 0-16,-2 0 128 0,1 0-128 0,-1 0 176 15,2 0-176-15,1 0 192 0,0 2-192 0,0-2 0 16,-1 0 0-16,2 0 0 0,2 0 0 0,1 0 0 16,-1 0 0-16,3-2 0 0,-3 1 0 0,0 0 0 0,-3-1 128 15,1 1-128-15,1-1 0 0,-1 0 0 0,-1 2 0 0,3-1 0 16,-1 0 0-16,1 0 0 15,2-1 0-15,-2 1 0 0,2 1 0 0,0-3 0 0,1 1 0 0,-1-2 0 16,0 2 0-16,3-4 0 0,-3 0 0 0,2 1 0 16,-2 1 0-16,0 0 0 0,0 2 0 0,3-1 0 15,-2 1 0-15,3-1 0 0,1 1 0 0,-2-2 0 16,-3-1 0-16,0 1 0 0,-2 0 0 0,-1 2 0 16,2-2 0-16,-1-1 0 0,1 2 0 0,-3 2 0 15,-2-2 0-15,2 3 0 0,2-1 0 16,-1 0 0-16,0 0 0 0,0-1 0 0,1-2 0 0,-2 3 0 15,-2 0 0-15,-2 0 0 0,1-2 0 0,1 2 0 16,-3 1 0-16,2 1 0 0,-2 0 0 0,1 2 0 16,-2-2 0-16,1 0 0 0,-1 2 0 0,2 0 0 15,0-1 0-15,1-1 0 0,-3 1 0 0,0-1 0 0,-2 1 0 16,1 1 0-16,-4-2 0 0,4 2 0 0,-6-2 0 0,1 0 0 16,-1 1 0-16,1-2 0 0,0 0 0 0,-1 0 0 15,1 1 0-15,1-1 0 0,1 0 0 0,-1 1 0 16,0-1 0-16,1 3 0 0,-1-1 0 0,1 1 0 15,1-2 0-15,-1 2 0 0,1-3 0 0,-3 1 0 16,1 1 0-16,0 0 0 0,-4-4 0 0,0 1 0 16,-1 0 0-16,-1 1 0 0,-3-1 0 0,1 1 0 15,-1-3 0-15,1 6 0 0,-1-2 0 0,0 0 0 16,4-1 0-16,-3 1 0 0,0 2 0 0,-1-2 0 16,0 2 0-16,2-2 0 0,-4-1 0 0,2 0 0 15,-1 1 0-15,-2-1 0 0,1 0 0 0,-2 2 0 16,-1-1 0-16,-9-1 0 0,11 6 0 0,-2-3 0 0,-9-3 0 15,10 2 0-15,-1 3 144 0,-9-5-144 16,9 7 160-16,-1-3-160 0,-8-4 128 0,10 6-128 16,0 0 0-16,-2-1 0 0,-8-5 0 0,10 4 128 15,-1 1-128-15,0 2 0 0,1-4 0 0,-2 2 0 0,-8-5 0 0,10 7 0 16,1-2 0-16,-3 1 0 16,-8-6 0-16,11 9 0 0,-1-2 0 0,1-1 0 0,-4 2 0 15,2-2 0-15,0 3 0 0,0-4 0 0,0 1 0 16,-2 2 0-16,1-2 0 0,0 3 0 0,1-4 0 0,-1 2 0 15,0 1 0-15,0 0 0 0,-1 3 0 0,0-3 0 16,-1 1 0-16,0-1 0 0,1 3 0 0,-2-3 0 16,1 1 0-16,1 0 0 0,-2 2 0 0,2 0 0 0,-2 1 0 15,3 1 0-15,-2-1 0 0,1 0 0 16,-1 2 0-16,0 2 0 0,0 1 0 0,-1-1 0 0,0-2 128 0,0-1-128 16,-1 2 0-16,-1 0 144 0,0 2-144 0,-1-1 0 15,1 0 0-15,0-1 0 0,-1-2 0 0,1 2 0 16,-1-1 0-16,1 1 128 0,-1-1 32 0,1-1 0 15,-1 1 0-15,1 1 0 0,-2 0 0 16,3-2 0-16,-4 0 0 0,1 1 0 0,-1-5-160 0,0 1 160 16,0 0-160-16,0-1 160 0,0 1-160 0,0-2 160 15,0-8-160-15,0 0 160 0,-1 12-160 0,1-3 160 16,0-9-160-16,0 0 160 0,0 0-160 0,-3 10 0 16,3-10 0-16,0 0 128 0,0 0-128 0,0 0 0 15,0 0 144-15,0 0-144 0,0 0 0 0,0 0 0 0,0 0 0 16,0 0 0-1,0 0-448-15,0 0-176 0,4-10-16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5:53:49.487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64 5896 1839 0,'0'0'160'0,"0"0"-160"0,0 0 0 0,0 0 0 15,0 0 2976-15,0 0 560 0,-1 9 112 0,-2-4 32 16,-2 0-1504-16,5-5-320 0,-6 6-48 0,1-2-16 16,-3-3-304-16,3 1-64 0,0-2-16 0,-5 2 0 15,1 2-304-15,1 0-64 0,-1-2-16 0,2-2 0 16,-1-1-64-16,0-1-32 0,1-4 0 0,0 1 0 16,1 0-208-16,2-4-32 0,-1 3-16 0,3-7 0 15,-1-1-224-15,2 0-32 0,-1-2-16 0,5-2 0 16,0 0-176-16,0-1-32 0,2-1-16 0,3 1 0 15,0 1-176-15,3 3 0 0,1-2 144 0,-1 2-144 16,3 0 0-16,1 2 0 0,2 4 0 0,-1 0 0 0,0 4 0 0,-1 4 0 16,-1 1 0-16,1 2 0 15,-1 6 0-15,0 3 0 0,0 5-144 0,-5 0 144 0,0 2 0 0,-5 2 0 16,-2 8 0-16,-2-1 0 0,-6 2 0 0,-3 0 128 16,0 2 0-16,-5 0 0 0,-1-6 48 0,-2 2 0 15,-2-6 0-15,0-2 0 0,0 0 64 0,0-1 16 16,-1-3 0-16,-1-6 0 0,2 0 64 0,1-6 0 15,3-3 16-15,0-4 0 0,2-8-48 0,2-1-16 16,-1-4 0-16,5-2 0 0,2-1-48 0,1-5-16 16,0-5 0-16,4 5 0 0,3-3-208 0,3 5 0 15,4-3 128-15,0 3-128 0,0 3 0 0,2 2 0 16,2 2 0-16,5 2 0 0,2 4 0 0,5-1-160 16,-2 6 160-16,0 3-128 0,0 2 128 0,-2 2-160 15,-3 5 160-15,-4 4-160 0,-2 7 160 0,-3 1 0 16,-3 4 0-16,-4 5-128 0,-3-2 128 0,-3 4 0 15,-6 2 0-15,-3-3 0 0,-3-1 0 0,-2-2 0 16,0 1 160-16,-4-5-160 0,-3-2 192 0,0-2-64 16,-3-3-128-16,4-3 192 0,1-7 192 0,0-2 16 15,2-1 16-15,-1-6 0 0,0-4-176 0,3-6-48 0,1-4 0 0,5-1 0 16,-2-6 64-16,3 0 0 0,4-1 0 0,0-2 0 16,5-1-128-16,2 2-128 15,2-1 176-15,6 4-176 0,2 0 0 0,3 0 0 0,2 2 0 0,3 4 0 16,2 4 0-16,2 4 0 0,0 0 0 0,-1 6-144 15,3 4 144-15,0 5 0 0,3 6-144 0,-5 3 144 0,-4 5 0 16,-4 3-176-16,-6 3 176 0,0 6-128 0,-4 6 128 0,-4 3 0 16,-4 3 0-16,-4-2 0 0,-3-1 0 0,-4-3 0 15,-3-6 0-15,-1-3 0 0,-1-6 0 0,0-2 0 16,1-3 128-16,0-1-128 0,2-8 0 0,0 0 144 16,1-4-144-16,0-4 0 0,4-3 176 0,-1-3-176 15,0-3 160-15,3-7-160 0,2-3 192 0,3-2-64 16,1-6-128-16,4 0 192 0,4-9-192 0,4-1 176 15,1 0-176-15,3 2 160 0,4 2-160 0,2 1 0 16,2 6 0-16,3 3 0 0,0 6 0 0,2 5 0 16,3 0 0-16,-1 8 0 0,-3 4 0 0,0 5-144 15,-4 8 144-15,-3 3-160 0,-4 2 160 0,-5 6 0 0,-2 9-144 0,-5 4 144 16,-5 1 0-16,-5 4 0 16,-5 2 0-16,-2-2 0 0,-6-3 0 0,-2-6 0 0,-2-3 0 0,1-7 0 15,1-4 0-15,1-2 0 16,0-5 0-16,4-4 0 0,1-4 0 0,2-3 128 0,-2-5-128 0,3-5 128 15,1-5 64-15,1-3 16 16,2-5 0-16,2-2 0 0,4-5-32 0,3-6-16 0,2 0 0 0,4-1 0 16,1 2-160-16,3 2 0 15,3 4 0-15,3 0 0 0,0 4 0 0,3 4 0 0,4 4 0 0,-2 4 0 16,-3 5 0-16,-2 3 0 0,-2 2-128 0,0 7 128 16,-1 1 0-16,-1 7 0 0,-3 1 0 0,-3 0 0 15,-2 1 0-15,-2 0 0 0,-2 1 0 0,-2 2 0 16,-1-1-944-16,1 1-112 0,-2 1-32 15,-3 0-19200-15</inkml:trace>
  <inkml:trace contextRef="#ctx0" brushRef="#br0" timeOffset="6682.7">17390 5152 11055 0,'0'0'976'0,"0"0"-784"16,0 0-192-16,4-7 0 0,0 0 1120 0,-2 2 176 16,1-4 48-16,-3 3 0 0,0-3-16 0,0 3 0 15,-1-3 0-15,-1 1 0 0,-1-2-448 0,-1 1-96 16,-4 0-16-16,2 0 0 0,-3 3 0 0,-1-3 0 16,-3 3 0-16,0-1 0 0,-1 2-224 0,0 3-48 0,-1-1-16 0,-3 2 0 15,-2 1-160-15,0 2-16 0,-1 2-16 0,0 5 0 16,-1 0-96-16,0 6 0 0,0 3-16 0,-1 2 0 15,0 7 1024-15,-1 1 208 0,0 5 32 0,-11 19 16 16,5 3-1600 0,4 1-320-16,1-1-64 0,8-15-16 0,-2 6 544 0,0 4 224 0,0-5-16 0,1 2 0 15,3-5-64-15,1 3-16 0,0-5 0 0,1 0 0 16,2-6 0-16,1-1 0 0,0-1 0 0,1-4 0 16,0-1-128-16,1-6 0 0,1 1 144 0,1-4-144 0,3-3 0 0,0-1-208 15,2-4 16-15,-3 3 16 16,4-13-1680-16,0 0-320 0,0 0-80 0,0 0-10624 15</inkml:trace>
  <inkml:trace contextRef="#ctx0" brushRef="#br0" timeOffset="7026.55">16747 5850 17615 0,'0'0'768'0,"0"0"192"0,0 0-768 0,8-2-192 15,1-1 0-15,2 0 0 0,3 0 544 0,1-1 80 16,3-6 16-16,2 2 0 0,2-1 0 0,2 0 0 16,2-3 0-16,0 1 0 0,1-1-176 0,1 2-16 15,0 2-16-15,14-6 0 0,-8 4 224 0,2 0 48 16,-6 4 16-16,-2 1 0 0,-2 2-112 0,-5 1-32 16,-3 2 0-16,-4 2 0 0,-4 0 48 0,-10-2 0 0,8 10 0 0,-4 3 0 15,-3 4 144-15,-2 3 16 0,-4 1 16 0,-3 5 0 16,-2 1-368-16,1-2-80 0,-4 4-16 15,2-1 0-15,-1 0-48 0,2-2-16 0,6-2 0 0,4-5 0 16,4-3-112-16,4-3-32 0,3-2 0 0,4 0 0 16,3-8 256-16,3 0 64 0,1-4 0 0,3-2 0 15,-3-4-16-15,1-2 0 0,-1-5 0 0,-2-3 0 16,-2-2-64-16,-3-2-16 0,-2-4 0 0,-3-1 0 16,-1 5-96-16,-3 2 0 0,-4-1-16 0,-2 0 0 0,-4-1 32 15,-2 2 16-15,-3-1 0 0,1 8 0 0,-2 0-32 16,-7-6 0-16,1 5 0 0,-2 7 0 0,-1 1-256 0,0 2 0 15,-1 3-128-15,-1 5 128 16,2-1-1968-16,3 2-288 0,2 1-64 0,1-2-16 16</inkml:trace>
  <inkml:trace contextRef="#ctx0" brushRef="#br0" timeOffset="7463.99">17946 5695 12895 0,'0'0'576'0,"0"0"112"0,2 11-560 0,1-2-128 15,-1 3 0-15,1-2 0 0,-2 3 2048 0,-1 1 384 16,3 2 80-16,-3 3 16 0,-3-2-800 0,3 1-144 0,-2-2-48 0,0 2 0 15,0 1-384-15,-1-1-64 0,-1-2-32 0,-1 0 0 16,4-4 16-16,-1 0 0 0,2-12 0 0,-2 11 0 16,2-11-400-16,0 0-80 15,0 0-16-15,0 0 0 0,0 0 16 0,0 0 0 0,0 0 0 0,8-10 0 16,-2-1-64-16,2-2-16 0,0-4 0 0,-1-2 0 16,1-2-208-16,1-1-48 0,1-1-16 0,0 2 0 15,0-4-32-15,0 4 0 0,6 0 0 0,-2 2 0 16,-2 0-80-16,2 3-128 0,4 2 176 0,-3 5-176 15,1 0 224-15,-4 6-64 0,4 2-16 0,0 4 0 0,2 2-144 16,2 4 160-16,2 2-160 0,-1 1 160 0,0 3-160 16,-3 4 0-16,2 1 0 0,4 9 0 15,-1-3-816-15,-3-1-80 0,-1-3-32 16,-1-2-11520-16,-3 2-2304 0</inkml:trace>
  <inkml:trace contextRef="#ctx0" brushRef="#br0" timeOffset="8174.38">20114 4959 11055 0,'0'0'480'0,"0"0"112"0,0 0-464 0,0 0-128 15,0 0 0-15,0 0 0 0,0 0 1536 0,-6 13 304 16,-2 0 48-16,1 7 16 0,0 7-720 0,-2 6-144 16,2 1-16-16,-1 5-16 0,-1 2-240 0,0 7-64 0,0 3 0 0,-2 1 0 15,-3-2-64-15,-1-1-32 16,0 0 0-16,-3 0 0 0,0-4-112 0,1-6-32 16,1-7 0-16,1-3 0 0,-1-8 384 0,4-4 80 0,-1-1 16 0,4-8 0 15,9-8-64-15,0 0-16 0,0 0 0 16,0 0 0-16,6-7-144 0,5-7-16 0,1-4-16 15,4-2 0-15,1-4-416 0,2-6-80 0,2 1 0 0,2 2-16 16,0-1-176-16,-1 4 0 0,-1 4 0 0,-2 2 0 16,-1 2 0-16,-1 5 0 0,0 9 0 0,-1 6 0 15,-2 5 0-15,0 8 0 0,-3 8 0 0,-4 5 0 16,-3 6 0-16,0 1 0 0,-5-2 0 0,-3 2 0 16,-1 1 0-16,-3 0 0 0,-3-1 0 0,0-1 0 0,3-5 0 15,1-1 0-15,2-5 0 0,3-3 0 0,2-4-384 16,2-4 32-16,1-3 16 0,-3-11 0 15,10 4-2464-15,1-3-480 0,6-5-112 16,-2-7-9280-16</inkml:trace>
  <inkml:trace contextRef="#ctx0" brushRef="#br0" timeOffset="8473.43">20761 5587 21183 0,'0'0'944'0,"0"0"192"0,-9 3-912 0,-1 0-224 15,0 4 0-15,-1-1 0 0,-2 4 1856 0,-2 0 320 16,-3 4 64-16,1 3 0 0,-3 1-1056 0,1 0-224 16,1-1-32-16,2 1-16 0,0 0-528 0,2 1-96 15,5-1-32-15,4-2 0 0,2-3-128 0,3-5-128 0,0-8 192 0,10 6-192 16,1-1 176-16,3-5-176 16,4-5 160-16,2-1-160 0,1-1 144 0,0-5-144 15,3-1 128-15,-1-1-128 0,-2 0 272 0,-2-1-16 16,-4-2-16-16,-2 1 0 0,-6 0 16 0,-2 2 0 0,-1 3 0 0,-4-3 0 15,-2 2 64-15,-3 4 0 0,-2-1 16 0,-2 4 0 16,-2 2-96-16,-1 2-32 0,0 2 0 16,-4 0 0-16,-1 3-208 0,1 1 0 0,4 3-192 15,-1-3 192 1,2 3-1536-16,-1-2-208 0,12-6-48 0,-6 5-13200 0</inkml:trace>
  <inkml:trace contextRef="#ctx0" brushRef="#br0" timeOffset="8914.53">21171 5610 16175 0,'-7'23'704'16,"2"-9"176"-16,-1 2-704 0,-3 3-176 0,-1 0 0 0,0 2 0 0,-2-2 1648 0,1-1 288 16,0-3 64-16,1-1 16 0,0-3 32 0,1-1 16 15,0-2 0-15,3-2 0 0,6-6-816 0,0 0-160 16,0 0-48-16,0 0 0 0,0 0-288 0,6-8-64 15,3-8-16-15,3-2 0 0,0 1-320 0,2-2-64 16,3 0-16-16,-1-1 0 0,0 0-272 0,1 0 0 16,4 1 128-16,-1 1-128 0,-1 4 0 0,0 0 0 15,-1 1 0-15,-1 8 0 0,-1 1 0 0,-1 4 0 16,-2 3 0-16,-3 2 0 0,-1 5 0 0,-1 2 0 16,-4 3 0-16,-1 1 0 0,-4 2 0 0,-3 0 128 15,-2 0-128-15,-2 0 0 0,-2 1 160 0,0-4-160 16,1-1 128-16,0-5-128 0,4 0 128 0,5-9-128 15,0 0 128-15,0 0-128 0,0 0 224 0,0 0-32 16,8-12-16-16,1 0 0 0,1-2 80 0,3-3 0 0,1-1 16 16,1-1 0-16,1-1-272 0,2 2 128 0,0 0-128 15,1 0 0-15,0 1 0 0,0 4 0 0,-1 3 0 0,0 3 0 16,-3 4 0-16,0 5 0 0,-1 4 0 0,-1 8 0 16,-3 3 0-16,-4 3-144 0,-3 1 144 0,-3 3-128 15,-1 3 128-15,-3-2 0 0,-4 2 0 0,-1-2-128 16,-1 3 128-16,0-5 0 0,0 0 0 0,5-4 0 15,1-3-240-15,4-3-16 0,0-13 0 0,6 10 0 16,-6-10-1456-16,13 0-288 0,2-5-64 0,2-2-13232 16</inkml:trace>
  <inkml:trace contextRef="#ctx0" brushRef="#br0" timeOffset="9267.04">22045 5640 18431 0,'0'0'1632'0,"0"0"-1312"16,0 0-320-16,0 0 0 0,-6-1 1984 0,-1 2 320 15,0 3 64-15,-1 3 0 0,-2-1-720 0,-1 2-160 16,-3 2-16-16,0 2-16 0,0 0-560 0,-5 6-96 16,2-1-32-16,4 0 0 0,2 0-256 0,4-2-64 0,4 0-16 15,3-6 0-15,1 1-176 0,3-4-16 16,2 3-16-16,3-4 0 0,4 2 32 0,1-2 16 15,1-5 0-15,9 0 0 0,-2-1 64 0,-2-5 16 16,-2 3 0-16,-2-5 0 0,0-6 64 0,-4 1 16 0,-1 1 0 0,-4 0 0 16,-2-2-48-16,-1 2 0 0,-4 1 0 0,-2 0 0 15,-5 3-112-15,-2-2-16 16,-2 2-16-16,2 1 0 0,-1 1-240 0,-6 0 176 0,0-1-176 0,-1 2 160 16,0 1-352-16,0-2-64 0,2 2 0 0,2 0-16 15,3 3-2016 1,1-2-400-16,3 1-64 0,6 2-13456 0</inkml:trace>
  <inkml:trace contextRef="#ctx0" brushRef="#br0" timeOffset="9676.11">22632 5518 10127 0,'0'0'896'0,"0"0"-704"15,0 0-192-15,0 0 0 0,0 0 1872 0,0 0 352 16,0 0 64-16,0 0 16 0,0 0-512 0,0 0-80 16,0 0-32-16,-9-2 0 0,3 3-352 0,-4 3-80 15,-1 2-16-15,-9 6 0 0,0 4-208 0,0 2-32 16,-6 1-16-16,3 1 0 0,2 2-240 0,3-2-48 16,3-1-16-16,2-1 0 0,2-3-160 0,4-2-16 15,2-1-16-15,4-1 0 0,1-11-64 0,8 8-16 16,0-3 0-16,6 0 0 0,4-5-144 0,4-1-16 0,3-3-16 0,2-3 0 15,-2 1-48-15,1-4-16 16,-2 2 0-16,0-3 0 0,-2-1-160 0,-3 4 160 16,-1-3-160-16,-3 6 160 0,-2 3-160 0,-1 2 160 15,0 2-160-15,-12-2 160 0,9 14-160 0,-4 4 128 0,-3 4-128 0,-2 8 128 16,-4 1 48-16,-1 7 0 0,-2 2 0 16,-2 1 0-16,-3 4 64 0,-3-2 16 0,-3 3 0 0,-3-3 0 15,-5 0 128-15,0-2 16 0,-4-8 16 0,-1-4 0 16,-4 0-144-16,1-3-16 0,0-3-16 0,1-4 0 15,1-5-240-15,1-2-160 0,1 0 32 0,4-10-12864 16,0-3-2576-16</inkml:trace>
  <inkml:trace contextRef="#ctx0" brushRef="#br0" timeOffset="10190.66">24122 5375 15663 0,'0'0'1392'0,"0"0"-1120"0,0 0-272 0,0 0 0 16,-5 14 1824-16,0 0 304 0,0 2 64 0,2 3 16 16,-2 2-880-16,0 2-176 0,0 1-48 0,0 4 0 15,0 2-416-15,0-1-96 0,-2 1-16 0,4-2 0 16,0-4-96-16,-1-4-32 0,0-1 0 0,2-1 0 16,1-4 48-16,1-1 0 0,0-13 0 0,0 0 0 0,7 7 304 0,3-3 64 15,2-8 16-15,1-1 0 0,1-6-32 0,1-2 0 16,3-1 0-16,1-4 0 0,1-5-400 0,0 0-96 15,1-1-16-15,0-4 0 0,1 0-208 0,0-1-128 16,-2 2 128-16,2 3-128 0,-1 5 0 0,-1 3 0 16,0 0 0-16,-3 6 0 0,0-1-256 0,-2 6-80 15,-1 1-16-15,-1 4 0 16,-3 3-1920-16,-10-3-384 0,11 7-80 0</inkml:trace>
  <inkml:trace contextRef="#ctx0" brushRef="#br0" timeOffset="10525.44">24655 5606 23151 0,'0'0'1024'0,"1"13"208"0,2-3-976 0,-1 0-256 16,2-2 0-16,1 1 0 0,-5-9 1536 0,9 3 256 16,-9-3 48-16,14 0 16 0,1-1-544 0,-1 0-96 0,-1-5-32 0,0-3 0 15,-2 1-656-15,-2-3-128 0,-2 0-16 0,0 1-16 16,-3-5-368-16,-2 2 144 0,1 4-144 0,-3-3 0 15,-2-1 144-15,1 3-144 0,-1-2 0 0,-2 6 144 16,-3-3 0-16,7 9 0 0,-10 0 0 0,0 5 0 0,0 2-16 16,0 1-128-16,-2 3 192 0,2 3-64 0,-1 2-128 15,1 2 0-15,1-2 0 0,2 2 0 0,1 0 0 16,1-1 0-16,1-3 0 0,4 0 0 16,3-2 0-16,0-3 0 0,4 1 0 0,0-2 0 0,4 2 128 15,1-4-128-15,2 2 0 0,3-3 128 0,-3-2-128 0,2-1 0 16,3 0 0-16,0-5-176 15,2-2-2320-15,-1-1-480 0,6-5-96 0</inkml:trace>
  <inkml:trace contextRef="#ctx0" brushRef="#br0" timeOffset="10780.81">25283 5512 21247 0,'-14'15'944'0,"5"-2"192"0,0 5-912 0,-1 3-224 16,-3 2 0-16,-1 1 0 0,-2 1 1200 0,-2-3 192 0,-1-2 32 0,2-3 16 15,-1 1 224-15,-5 8 64 16,2-2 0-16,3-4 0 0,3-2-704 0,5-4-128 16,-1-7-16-16,5 4-16 0,6-11-288 0,0 0-48 15,0 0-16-15,0 0 0 0,10-6 64 0,3 0 0 16,0-7 0-16,4-1 0 0,4-1-224 0,-1-3-32 16,-1-1-16-16,0 2 0 0,0 0-176 0,2 3-128 0,-1-2 144 15,-1-2-144-15,3 0 0 0,-2 1 0 16,0 3 0-16,-1 4 0 0,-1-1 0 0,-1 6 0 0,-5 0 0 0,0 3 0 15,-12 2-272-15,11 0-48 0,-11 0-16 16,11 8 0-16,-11-8-2624 0,10 9-528 0</inkml:trace>
  <inkml:trace contextRef="#ctx0" brushRef="#br0" timeOffset="11091.88">25726 5592 24063 0,'0'0'1072'0,"0"0"208"0,0 0-1024 0,0 0-256 16,0 0 0-16,-10 5 0 0,1-1 1024 0,-3 1 128 16,-4 1 48-16,-9 6 0 0,1 1-176 0,1-3-48 15,0 1 0-15,4 3 0 0,4-2-336 0,2 2-64 16,3-2 0-16,2 0-16 0,6-2-272 0,0 1-48 16,2-11-16-16,4 9 0 0,5 1 96 0,2-3 0 15,0 2 16-15,-1-4 0 0,2 2-80 0,4 2 0 16,0-2-16-16,1 2 0 0,-2-3-240 0,0 4 144 15,-2-1-144-15,-3 2 128 0,-3-3-128 0,0 3 0 16,-3 0 144-16,-3-1-144 0,-2 1 256 0,-2-2 0 16,-2 4-16-16,-2-4 0 0,-3 1 32 0,-2-4 16 15,1 1 0-15,-5-2 0 0,1-3-128 0,4-2-32 16,2-1 0-16,2-2 0 16,2-4-1120-16,3-1-224 0,2-2-64 0,4 0-15024 0</inkml:trace>
  <inkml:trace contextRef="#ctx0" brushRef="#br0" timeOffset="11288.69">26008 5602 19343 0,'0'0'1728'0,"0"0"-1392"0,0 0-336 0,0 0 0 0,0 0 1056 0,-3 7 144 16,-2 2 16-16,-1-2 16 0,1 3-16 0,-1-1-16 15,-2 4 0-15,0-2 0 0,1 0-496 0,0 1-112 16,-2-2-16-16,1 3 0 0,0 1-160 0,1 1-32 15,0-1-16-15,0-1 0 0,0 2-368 0,1 1 0 16,1-1 0-16,1-1 0 16,2-5-1408-16,0 1-368 0,4-5-64 0</inkml:trace>
  <inkml:trace contextRef="#ctx0" brushRef="#br0" timeOffset="11912.61">26385 5606 9215 0,'0'0'400'0,"0"0"96"0,-4 9-496 0,-1-3 0 0,0 6 0 0,-3-3 0 16,-2 3 3264-16,-3-1 544 0,-1 1 112 0,0 4 32 15,-1-3-1824-15,1 0-352 0,1 1-80 0,2 0-16 16,1 0-464-16,2-2-80 0,2 0-32 0,2 1 0 15,1-5-320-15,3 2-64 0,0-10-16 0,5 5 0 16,2-1-48-16,0-3-16 0,2-1 0 0,3 0 0 16,2-4-192-16,1-1-32 0,0-4-16 0,-1 2 0 15,0-2-224-15,-1 0-48 0,-2-3-128 0,-2 3 192 0,-1-1-192 0,-2 3 144 16,-1-4-144-16,0 4 128 16,-5-2-128-16,0 1 0 0,0 3 0 0,0-2 128 0,0 2-128 0,-2 1 0 15,2 4 0-15,0-8 0 0,0 2 0 16,2-1 0-16,1 0 0 0,2 2 0 0,3 0-320 0,2-2 16 15,0 2 0-15,3 0 0 0,1-3 32 0,1 3 0 16,-1 3 0-16,0-1 0 0,1 2 272 0,0 1-160 16,1 1 160-16,-2 2-128 0,0-1 128 0,-2 5 0 15,-1 0 0-15,-3 1 0 0,0 3 0 0,-2-2 0 16,-2 3 0-16,-2-1 0 0,0-2 0 0,-2 2 0 16,0-2 0-16,-2 2 0 0,2-4 0 0,0 2 144 15,0-9-144-15,0 0 160 0,0 0 32 0,0 0 0 16,7 4 0-16,2-4 0 0,0 0 80 0,4-1 32 15,-2-3 0-15,3-1 0 0,1 1-176 0,1 0-128 16,-1 2 192-16,-2-1-192 0,2-1 128 0,0 4-128 16,-1 3 0-16,-1-1 0 0,1 2 160 0,-2 4-160 15,0 2 128-15,-2 4-128 0,-2 4 0 0,-1-2 0 16,0-2 128-16,-2 1-128 0,0 1 0 0,0-1 0 16,-1 0 144-16,0-3-144 0,-1 0 0 0,1 1 0 15,1-5 0-15,0-1 0 16,-5-7-1920-16,0 0-320 0,0 0-48 0</inkml:trace>
  <inkml:trace contextRef="#ctx0" brushRef="#br0" timeOffset="12032.22">26342 5340 34095 0,'-3'-3'3024'0,"0"0"-2416"15,3 3-480-15,2-8-128 0,-1 1 1360 0,2 0 256 16,-1-1 48-16,1 0 16 0,-2 0-880 0,1 2-176 15,1-3-48-15,-1 0 0 16,2-1-1152-16,-1 1-256 0,-1 0-32 0,0 2-17024 16</inkml:trace>
  <inkml:trace contextRef="#ctx0" brushRef="#br0" timeOffset="12762.9">27919 5659 4607 0,'-19'-2'400'0,"7"2"-400"0,0 2 0 0,0 1 0 16,3 1 4000-16,2 3 720 0,-1-1 144 0,2 4 16 15,-1-1-3184-15,1 2-640 0,-2-3-128 0,5 3-32 16,-2 3-128-16,3-2-16 0,2 0-16 0,3 0 0 16,-3-12-336-16,9 7-64 0,3 2-16 0,0-5 0 0,3-5 256 0,3-2 32 15,2-3 16-15,2 1 0 0,-3 0-144 0,4-4-32 16,-3 1 0-16,-1-3 0 0,-1 1-48 0,0-1-16 15,-2 5 0-15,-2-2 0 0,-2 3-144 0,-2-1-48 16,0-2 0-16,0 3 0 0,0-2-16 0,-3 0-16 16,-1 1 0-16,2-3 0 0,2 3-160 0,-1-3 0 15,0 1 144-15,1-1-144 0,1 0 0 0,3-3 0 16,3-4 0-16,2 0 0 0,1 1 128 0,3-3-128 16,1 0 160-16,0-4-160 0,-2 0 0 0,-2-3 0 15,3-6 0-15,-2 0 0 0,-2 1 0 0,-2-6 0 16,-1-7 0-16,-1 5 0 0,0 2 0 0,-2 3 0 15,0 4 0-15,-3 1 0 0,-1 7 0 0,-2 5 0 16,-2 2 0-16,-1 5 0 0,-4-1 0 0,0 10 0 16,0 0 0-16,-6 15 0 0,-4 3 0 0,-2 6 0 0,0 5 0 0,-2 7 0 15,-3 5 0-15,-1 7 0 0,-2 4 0 0,-4 4 0 16,-3 2 160-16,-5 7-160 16,-6 3 160-16,-2-1-160 0,0 0 224 0,2-2-48 15,1-6-16-15,4-3 0 0,3-4-160 0,3-4 160 16,3-7-160-16,3-5 160 0,4-4-160 0,3-5 0 0,2-5 144 0,3-8-144 31,3-3-320-31,6-11-128 0,0 0-16 0,0 0-16 16,-6-10-3040-16,6-4-624 0,0-8-112 0,0 1-32 15,2-4 1920-15,2 4 384 0,1-2 80 0,1 3 16 0,5-1 2832 0,0 5 560 0,3 2 112 0,2 2 32 16,2 0 880-16,0 5 176 0,0 1 48 0,1 2 0 16,1 0-1200-16,2 2-224 0,2-2-48 0,-4 0-16 0,6 0-656 15,2 1-128-15,2-1-32 0,3-3 0 0,0 2-448 16,-2 1 0-16,-2-3 0 0,-1 2-10448 15,-5 0-2192-15</inkml:trace>
  <inkml:trace contextRef="#ctx0" brushRef="#br0" timeOffset="13207.01">29751 4996 24479 0,'0'0'1088'0,"0"0"208"0,0 0-1040 0,-8 5-256 0,3 4 0 0,-4 2 0 16,-2 2 896-16,-2 6 112 0,-5 3 16 0,0 4 16 15,1 0 176-15,-1 6 16 0,-3 3 16 0,2 3 0 0,0 6-448 16,0 1-96-16,0 5 0 0,-1-2-16 0,-3-3-368 15,1 3-80-15,1-1-16 0,0-4 0 16,2-6-224-16,3-5 144 0,1-7-144 0,2-3 128 0,0-3-128 0,3-6 0 16,4-6 0-16,6-7 0 15,0 0-1152-15,0 0-96 0,7-11-32 0,3-2-13456 16</inkml:trace>
  <inkml:trace contextRef="#ctx0" brushRef="#br0" timeOffset="13498.48">29526 5072 13823 0,'0'0'608'0,"0"0"128"0,0 0-592 0,0 0-144 15,0 0 0-15,0 0 0 0,0 0 4000 0,0 0 768 16,12 3 160-16,4-2 16 0,1-1-3088 0,3-1-640 16,1 1-112-16,5 0-16 0,3 0-240 0,5 0-32 15,6-2-16-15,1 8 0 0,3 0-176 0,-2 5-48 0,-4 7 0 16,-1 3 0-16,-4 0-368 0,-7 6-80 15,-1 3 0-15,-10 6-128 0,-4 2 128 0,-2 7-128 16,-8-1 0-16,-2 4 0 0,-8 2 0 0,-2-2 0 0,-3 4 128 0,-5-5-128 16,-5-6 128-16,-3-4-128 0,-1-3 144 0,-3-2-144 15,-2-7 256-15,0-2-32 0,-1-5-16 0,0-4 0 16,1-3 16-16,1 0 0 0,-1-5 0 0,6-2 0 16,0-2-224-16,7-4 0 0,1-5 0 0,4-4 0 15,2-4-2432-15,4-6-416 16,4-3-96-16,4-4 0 0</inkml:trace>
  <inkml:trace contextRef="#ctx0" brushRef="#br0" timeOffset="13864.6">30577 5168 14735 0,'0'0'1312'0,"0"0"-1056"15,0 0-256-15,0 6 0 0,0 3 1968 0,0 1 336 16,-1 4 64-16,-2 1 0 0,-2 3-240 0,1 4-48 16,-1-2-16-16,-1 4 0 0,-2 0-592 0,-2 0-112 15,-3 6-16-15,1-2-16 0,0 0-512 0,1-3-112 16,-2 2 0-16,2-3-16 0,0 1-288 0,4 2-48 16,2-5-16-16,1-1 0 0,4 2 144 0,2-4 32 15,3-2 0-15,3-3 0 0,1 1-48 0,2-1 0 16,3 1 0-16,2-3 0 0,1-2-144 0,2 1-16 15,2-2-16-15,2-1 0 0,-2-5-128 0,3 1-32 16,2-2 0-16,-2-2 0 0,1 1-128 0,1-2 0 0,-2-2 144 16,-1 0-144-16,0 0 0 0,-2-4-160 15,-2 1 16-15,-2 1 0 0,-3-3-464 16,-1 2-96-16,-2 1 0 0,-3-4-16 0,-3 3-1520 16,-5-3-320-16,-5 1-48 0</inkml:trace>
  <inkml:trace contextRef="#ctx0" brushRef="#br0" timeOffset="14090.77">30351 5492 22111 0,'11'-7'1968'0,"-2"6"-1584"0,5 0-384 0,4 0 0 0,2-3 1632 0,4 2 240 16,3 0 48-16,1-1 16 0,0-2-848 0,1 0-160 16,0 1-32-16,3-2-16 0,1 1 112 0,0 1 32 15,0-1 0-15,0 0 0 0,0 1-640 0,-1 2-112 16,-3 0-16-16,-2 0-16 0,-3-1-416 0,-5-1-80 15,-5 1 0-15,-4-1-16 16,-10 4-2400-16,0 0-464 0</inkml:trace>
  <inkml:trace contextRef="#ctx0" brushRef="#br0" timeOffset="14249.56">30428 5147 7359 0,'8'-11'320'0,"-1"3"80"0,4 1-400 0,4 1 0 0,5-1 0 0,3 2 0 16,1-4 5392-16,3 1 1008 15,1 3 192-15,4-3 32 0,2 2-4384 0,2 0-864 0,0-2-176 16,1 4-48-16,1-2-576 0,-1 1-128 16,-1 2-32-16,-3 2 0 15,-5 0-1776-15,-1 0-368 0,-3 1-64 0</inkml:trace>
  <inkml:trace contextRef="#ctx0" brushRef="#br0" timeOffset="14527.78">29974 6023 36287 0,'0'0'1600'0,"0"0"336"0,11-4-1552 0,-1-1-384 15,4 3 0-15,-2-1 0 0,1-1 688 0,0 2 48 16,-2-1 16-16,2 1 0 0,0-1-368 0,1-2-80 15,-4-1-16-15,3 1 0 0,-2 1-448 0,3-3-96 16,0 4 0-16,-4-1-16 16,3 4-2736-16,1 0-528 0</inkml:trace>
  <inkml:trace contextRef="#ctx0" brushRef="#br0" timeOffset="14732.72">31322 5956 39615 0,'0'0'3520'0,"0"0"-2816"15,0 0-560-15,0 0-144 0,0 0 784 0,0 0 128 16,0 0 32-16,0 0 0 0,0 0-208 0,0 0-32 16,0 0-16-16,0 0 0 15,0 0-1392-15,0 0-256 0,-8 1-64 0,-3-1-18176 16</inkml:trace>
  <inkml:trace contextRef="#ctx0" brushRef="#br0" timeOffset="19830.79">8274 1240 8287 0,'0'0'368'0,"0"0"80"0,-7 0-448 0,1-3 0 0,1-3 0 0,1 2 0 15,4 4 1200-15,0 0 144 0,-5-4 48 0,3-1 0 16,-1-1-336-16,2 0-64 0,-1 1-16 0,2 5 0 0,0-8-224 0,0 3-48 16,0-2-16-16,2 1 0 0,-2 6-144 0,0 0-32 15,2-5 0-15,-2 5 0 16,3-4 16-16,-3 4 0 0,0 0 0 0,0 0 0 0,0 0-48 0,0 0-16 16,0 0 0-16,0 0 0 0,0 0 0 0,0 0 0 15,0 0 0-15,7 4 0 0,0-1-16 0,-7-3-16 16,0 0 0-16,4 10 0 0,-1-1-16 0,0 2 0 15,-2-2 0-15,-1 2 0 0,0 2-32 0,-1-1-16 16,-3 2 0-16,0 1 0 0,0-1 0 0,1-3 0 16,-2 2 0-16,0 1 0 0,-1-4-64 0,-1 0-16 15,2-1 0-15,-2 0 0 0,1 0-32 0,0 0-16 16,1-5 0-16,-2 1 0 0,3 0-16 0,4-5 0 16,0 0 0-16,0 0 0 0,0 0 32 0,0 0 0 0,0 0 0 0,0 0 0 15,0 0-32-15,0 0 0 0,0 0 0 0,3-7 0 16,1 1-48-16,2 4-16 0,2-4 0 0,3 1 0 15,1 0-160-15,0 3 0 16,2 1 144-16,3-2-144 0,2-1 0 0,3 2 0 0,-1 0 0 0,2 1 128 16,1 1-128-16,2 0 0 0,-1 1 0 15,0 2 0-15,1 1 0 0,-1 0 0 0,2-2 0 16,0 2 0-16,-2 0 0 0,2 1 0 0,1-1 0 0,-2-2 0 16,2 2 0-16,3 0 0 0,-2 1 0 0,0-1 0 15,-2-2 0-15,0 2 0 0,-2 1 0 0,-1-2 0 16,0-1 0-16,-1-1 0 0,-1 2 0 0,-2 0 0 15,-4-3 0-15,0 0 0 0,-1 1 0 0,-1 0 0 16,-1-1 144-16,-2-1-144 0,1 0 192 0,-3 2-192 0,1-2 192 0,-4 1-192 16,-6 0 192-16,0 0-192 0,0 0 192 0,0 0-192 15,0 0 192-15,0 0-192 0,0 0 288 0,0 0-48 16,0 0-16-16,0 0 0 0,0 0 32 0,5-6 0 16,-5 6 0-16,4-5 0 0,-1-2 16 0,-1 0 16 15,-2-3 0-15,0 1 0 0,0-3 112 0,0-2 32 16,2-3 0-16,-2-3 0 0,0-3 32 0,0 1 16 15,0-2 0-15,-2-1 0 0,1 1-224 0,1-2-64 16,0 3 0-16,0 2 0 0,0 0-192 0,0 5 176 16,-1 1-176-16,1 1 160 0,0 2-160 0,0 3 0 0,0 3 0 0,-1-1 0 15,1 7 0-15,0 0 0 16,0 0 0-16,0 0 0 16,-9 8-1728-16,4 1-368 0,2 4-80 0,3-3-15824 0</inkml:trace>
  <inkml:trace contextRef="#ctx0" brushRef="#br0" timeOffset="21526.55">7431 8072 16287 0,'0'0'720'0,"0"0"160"0,0 0-704 0,0 0-176 0,-6-1 0 0,-2 1 0 0,-1 0 1200 0,-1-2 208 16,-3 0 32-16,-1 1 16 0,-1-1-304 0,-2 0-64 15,-3-2-16-15,0 0 0 0,-3-2-304 0,0-2-48 16,0 2-16-16,0 2 0 0,-1 0-208 0,3 4-48 16,-1 5-16-16,3 0 0 0,0 6-240 0,1 1-32 15,0 7-16-15,0 4 0 0,2 0-144 0,2 4 192 16,1 5-192-16,0 3 192 0,3 3 48 0,0 0 16 0,2 1 0 0,3-1 0 16,2 1-80-16,4 0-16 0,1-3 0 0,3-3 0 15,-2-2 48-15,2-7 16 16,3-1 0-16,-1-4 0 0,1-4 128 0,1-2 32 15,1-6 0-15,0 0 0 0,2-6 16 0,-2-4 16 16,3-3 0-16,1-3 0 0,1-6-80 0,1-2-16 16,1-2 0-16,-3 0 0 0,0-1-128 0,1 0-16 15,0 0-16-15,-1 0 0 0,0-4-160 0,-1 4 0 0,0 3 0 0,-4 4 0 16,-1 2 0-16,1 1 0 0,2 6 0 0,-3 4 0 16,0 5 0-16,0 7 0 0,-2 1 0 0,2 5 0 15,-1 5 0-15,1 1-176 0,-2 6 176 0,1 1-128 16,-2 2 128-16,0 3 0 0,0-2 0 15,0-1 0-15,4-2 0 0,0-4 0 0,0-3 0 0,3 4-128 16,0-3-1712 0,1-7-336-16,-1-8-64 0,-3-2 0 0</inkml:trace>
  <inkml:trace contextRef="#ctx0" brushRef="#br0" timeOffset="21930.99">7830 8715 26031 0,'0'0'1152'0,"0"0"240"0,-1 12-1120 0,0-5-272 16,-1 3 0-16,0-1 0 0,-2 3 768 0,0-2 112 16,0 1 16-16,-1 3 0 0,0-1 16 0,-1 4 16 15,-2 4 0-15,1-1 0 0,-4 1-400 0,1-1-80 16,1 4 0-16,2-1-16 0,2-4-208 0,1-1-32 15,3-5-16-15,3-1 0 0,3 0 176 0,3-6 32 16,2 2 16-16,1-4 0 0,3-3 304 0,3-5 48 16,2-6 16-16,1-1 0 0,2-3-64 0,-2-4 0 0,-1 0 0 0,0-4 0 15,-2 1-192-15,-3-2-32 0,-1 1-16 0,-3-2 0 16,-4 2-96-16,-1 1-32 16,-4 1 0-16,-3-1 0 0,-3 2 48 0,-3 1 0 0,-3 2 0 0,-3 1 0 15,0-1-240-15,-4 5-144 16,-1 3 192-16,-10-2-192 15,3 2-1312-15,-2 3-368 0,3 4-80 0</inkml:trace>
  <inkml:trace contextRef="#ctx0" brushRef="#br0" timeOffset="23006.66">8783 8368 11055 0,'0'0'976'0,"-6"5"-784"0,2 2-192 0,-1 0 0 16,5-7 1600-16,0 0 256 0,0 0 64 0,0 0 16 15,0 0-400-15,0 0-96 0,0 0-16 0,10-1 0 0,2-2-112 0,1-2-32 16,-1-2 0-16,2-6 0 0,0 0-400 0,0 1-96 16,3-5-16-16,-1-2 0 0,2-4-256 0,-1 1-48 15,-3 2-16-15,5-10 0 0,-3 2-272 0,-1 1-176 16,-2 4 192-16,-3 4-192 0,-3 2 144 0,0 2-144 15,-2 3 0-15,0 4 144 0,-5 8-144 0,0 0 0 16,0 0 0-16,7 14 0 0,-2 4 0 0,-1 6 0 16,-2 5 0-16,2 4 0 0,-3 4 0 0,3 4 0 15,-1 4 0-15,-3 5 0 0,-3 2 0 0,1 3 0 16,-2-1 0-16,-1 0 0 0,0-3 0 0,0-4 0 16,-1-8 0-16,3-3 0 0,-2-10 288 0,1-3-32 15,1-8 0-15,1-4 0 0,2-11 384 0,0 0 64 16,0 0 0-16,0 0 16 0,0 0 208 0,11-9 32 15,-2-9 16-15,0-5 0 0,0-1-304 0,1-2-64 16,1-4-16-16,1-4 0 0,-3-4-400 0,0-4-192 16,0 1 160-16,-1 2-160 0,5 2 0 0,-1 1 128 15,2 0-128-15,0 6 0 0,3 3 0 0,2 2 0 16,2 3 0-16,-1 4 0 0,2 4 0 0,1 4 0 16,-1 0 0-16,3 5 0 15,-3 4-832-15,3 1-64 0,4 1-16 0,-1 2-16880 0</inkml:trace>
  <inkml:trace contextRef="#ctx0" brushRef="#br0" timeOffset="23719">9767 7516 14047 0,'-10'13'624'0,"4"-8"128"0,-2 2-608 0,1 0-144 15,-4-2 0-15,4 2 0 0,7-7 1472 0,-9 6 272 0,9-6 48 0,-9 4 16 16,9-4-208-16,0 0-64 0,0 0 0 0,0 0 0 15,-5-10-160-15,4 0-32 0,3-3-16 0,4-4 0 16,3 0-464-16,2-4-96 0,0 0 0 0,3-1-16 16,1 0-432-16,0-1-64 0,1-1-32 0,2-2 0 15,1 1-224-15,1 1 144 0,0 1-144 0,1 3 128 16,-2 1-128-16,0 1 0 0,-1 3 0 0,-1 4 128 16,-1-1-128-16,-2 8 0 0,-3 4 0 0,-1 4 0 0,-1 5 0 15,-3 5 0-15,0 4 0 0,-3 2 0 0,-1 4 0 0,-4 2 0 16,-4 4 0-16,-2-2 0 0,-1 1 0 0,-1 3 0 15,-1-6 160-15,-2-2-160 0,0-6 160 0,3-6-160 16,4 0 128-16,1-6-128 0,5-6 384 0,0 0-16 16,0 0 0-16,0 0 0 0,11-8 96 0,3-6 32 15,1-3 0-15,2-4 0 0,1 1-176 0,1-2-48 16,0-3 0-16,0 2 0 0,0 1-272 0,0 0 0 16,0 1 128-16,-2 2-128 0,-1 0 0 0,1 4 0 15,-6 3 0-15,3 4 0 0,-2 5 0 0,-2 7 0 16,0 7 0-16,-4 4 0 0,-1 6-192 0,-2 3 192 15,-3 6-208-15,-4 5 80 0,-3 0 128 0,-2 4 0 16,-3 4 0-16,-2 2 128 0,0-3-128 0,3-3 128 16,1-8-128-16,-1-1 128 0,3-6-128 0,0-4 0 15,3-3 0-15,2-2 0 16,1-1-1952-16,2-5-304 0,0-9-64 0,0 0-16 0</inkml:trace>
  <inkml:trace contextRef="#ctx0" brushRef="#br0" timeOffset="24104.77">10850 8033 20559 0,'0'0'896'0,"0"0"208"0,4-12-880 0,0 6-224 15,-4 6 0-15,0 0 0 0,0 0 1456 0,0 0 240 16,0 0 48-16,0 0 16 0,0 0-528 0,0 11-96 16,-3 3-32-16,1 7 0 0,-2 3-336 0,-1 1-80 15,-3 8-16-15,3 1 0 0,0 3-160 0,-2 1-16 16,-2 1-16-16,1 3 0 0,2-3-208 0,-2 0-32 16,3 2-16-16,0-4 0 0,0-3-224 0,1-5 0 15,0-6 0-15,2-2 0 16,-2-4-2112-16,1-3-384 0,-1-1-64 0</inkml:trace>
  <inkml:trace contextRef="#ctx0" brushRef="#br0" timeOffset="24264.83">10489 8408 13823 0,'0'0'1216'0,"13"-4"-960"0,1-4-256 0,5 4 0 15,5 3 2560-15,5-2 480 0,6-2 96 0,4-1 0 0,3 0-1920 0,6-3-400 16,6 4-80-16,7-4-16 15,2 0-240-15,0-3-48 0,-4 5-16 0</inkml:trace>
  <inkml:trace contextRef="#ctx0" brushRef="#br0" timeOffset="24806.97">12313 8105 5519 0,'0'0'496'0,"0"0"-496"0,-2-11 0 0,-2 2 0 16,-1-2 1936-16,0 5 304 15,0-3 48-15,5 9 16 0,-5-10-496 0,0 0-80 16,-2 2-32-16,1-1 0 0,0 2-160 0,-1-1-48 0,7 8 0 0,-7-5 0 16,7 5-416-16,-11-1-96 0,11 1-16 0,-10-1 0 15,0 1-288-15,0 1-64 0,0 1-16 0,0 3 0 16,-2 3-288-16,1 0-64 0,-3 2-16 0,0 4 0 16,-3 2-48-16,-2 2-16 0,-4 4 0 0,2 2 0 15,-1 6 96-15,-1 3 0 0,-4 3 16 0,3 3 0 16,3 3-96-16,2 3-32 0,1-3 0 0,3-2 0 15,1 0-144-15,3-5 0 0,5-7 144 0,4 0-144 0,0-6 144 0,6-3-144 16,0-4 192-16,7-8-192 0,1-4 496 0,3-3-16 16,3-2 0-16,3-3 0 0,5-7 80 0,2 2 16 15,0-2 0-15,1-6 0 0,0-5-256 0,-1-3-64 16,-5 1 0-16,1 3 0 0,-2 2-256 0,-2 2 0 16,-2 0 128-16,0 2-128 0,-2 5 0 0,0 3 0 15,-4 0 0-15,1 8 0 0,0 9 128 0,-2 4-128 16,1 8 192-16,-1 4-192 0,0 0 128 0,0 6-128 15,-4 2 0-15,0 2 0 0,-2 1 144 0,1-4-144 16,0-6 0-16,2 1 144 0,1-4-144 0,1-5 0 16,3-2-192-16,3-6-11552 15,5-1-2304-15</inkml:trace>
  <inkml:trace contextRef="#ctx0" brushRef="#br0" timeOffset="25814.89">13370 8409 18431 0,'-5'9'1632'0,"-2"0"-1312"16,3-4-320-16,4-5 0 0,0 0 1344 0,0 0 208 15,0 0 48-15,0 0 0 0,0 0-256 0,7-11-64 16,2-2 0-16,3-4 0 0,-1-2-416 0,1-1-96 15,1-5 0-15,1 3-16 0,4 0-240 0,-2-3-64 16,1-1 0-16,2 1 0 0,-1-2-64 0,-1 5-32 16,-1 2 0-16,-4 2 0 0,-1 2-160 0,-1 2-16 15,-4 4-16-15,-6 10 0 0,0 0-160 0,0 0 0 16,0 0 0-16,5 16 0 0,-4 10 0 0,-2 3 0 16,-4 5 0-16,1 7-176 0,1 1 176 0,-3 10-160 15,0 2 160-15,-2 4-160 0,1-2 160 0,-2 0 0 16,-1-3 0-16,0-4 0 0,1-3 0 0,1-9 0 15,2-9 0-15,3-4 128 0,-1-6 368 0,3-8 80 0,1-10 0 16,0 0 16-16,10 4 160 0,2-5 16 16,0-8 16-16,2-6 0 0,3-6 96 0,-3-2 16 15,4-6 0-15,-1-3 0 0,4-3-512 0,-3-3-80 0,-4-2-32 0,1 2 0 16,-1-4-144-16,1 1-128 0,2 2 192 0,-1 2-192 16,1 3 128-16,2 5-128 0,0 3 0 0,-1 6 0 15,-3 5 0-15,-1 4 0 0,-1 5 0 0,-3 5 0 16,-10 1 0-16,9 9-192 0,-2 1 48 0,-4 3 16 15,-1-3-2400 1,0 2-480-16,-2 1-80 0,-2-1-32 0</inkml:trace>
  <inkml:trace contextRef="#ctx0" brushRef="#br0" timeOffset="26424.08">14272 7459 11055 0,'0'0'480'0,"-9"5"112"0,2 0-464 0,7-5-128 0,-8 3 0 16,8-3 0-16,0 0 3360 0,0 0 656 0,0 0 128 0,0 0 16 16,-4-8-2192-16,4-2-448 0,3-1-96 0,2-3-16 15,1 0-752-15,1-4-144 0,4-2-48 0,0-1 0 16,2 2-256-16,2 1-48 0,1 1-16 0,-1 3 0 0,-1 5-144 0,-1 1 0 15,-2 4 0-15,-1 3 0 0,-10 1 0 16,12 9 0-16,-2 5 0 0,-3 5-176 0,-1 6 176 0,-3 2-128 16,-1 5 128-16,-4 4-128 0,0 0 128 15,-3 3 0-15,-3 0 0 0,-1 0 0 0,-1-6 224 16,1-5 32-16,2-6 0 0,0-4 0 0,1-6 320 0,1-1 64 16,5-11 0-16,0 0 16 0,0 0-16 0,0 0-16 15,6-9 0-15,2-5 0 0,1-5-96 16,1-4-16-16,0-6 0 0,0 1 0 0,4-2-352 0,-1 1-160 15,-1 0 128-15,2-2-128 0,0 6 0 0,2-2 128 16,-1 6-128-16,0-2 0 0,0 0 0 0,-1 5 0 16,0 4 0-16,-2 4 0 0,-2 9 0 0,-10 1 0 15,9 3 0-15,-1 10 0 0,-3 2-208 0,-2 5 80 16,0 0 128-16,-3 7-208 0,-3 2 208 0,1 4 0 16,-3 4 0-16,-2 0 0 0,-3 3 0 0,3-3 0 15,-3-5 0-15,4-3 0 0,1-3 0 0,2-5 0 16,0-6 0-16,0-2 0 0,3-1 0 0,0-12 0 15,0 0 0-15,0 0 0 16,0 0-736-16,12 2-160 0,-1-7-16 0,2-1-10416 16,0-6-2064-16</inkml:trace>
  <inkml:trace contextRef="#ctx0" brushRef="#br0" timeOffset="26762.48">14981 7492 12895 0,'0'0'1152'0,"0"0"-928"16,0 0-224-16,0 0 0 0,0 0 2816 0,0 0 528 16,-2 8 112-16,2-8 0 0,0 0-1744 0,0 0-368 15,0 0-64-15,13 6 0 0,-1-2-80 0,6-4-16 16,2 0 0-16,5 0 0 0,1 0-256 0,2 0-48 16,2-2-16-16,3 0 0 0,0-3-272 0,-3 1-48 15,-2-4-16-15,-2 4 0 0,-5 1-256 0,-3 1-48 16,-4 2-16-16,-1-3 0 0,-1 1-208 0,-1-4 0 0,-3 1 0 15,0 3 0 1,-8 2-1952-16,0 0-288 0,0 0-48 0</inkml:trace>
  <inkml:trace contextRef="#ctx0" brushRef="#br0" timeOffset="26987.27">15687 7051 30927 0,'0'0'1360'0,"0"0"304"0,11 0-1344 0,-11 0-320 0,9 12 0 0,-2-2 0 16,-4 4 1088-16,-1 4 128 0,-2 2 48 0,-2 5 0 0,1 3-448 15,-1 5-96-15,-1 2-16 0,-1 0 0 0,0 1-352 0,1-2-80 16,-1 1-16-16,0-1 0 0,-1-1-112 0,5 1-16 16,-3-5-128-16,2-2 192 15,1-1-1088-15,0-4-240 0,0 1-32 0,-1-1-15136 16</inkml:trace>
  <inkml:trace contextRef="#ctx0" brushRef="#br0" timeOffset="27698.89">12824 9011 22975 0,'0'0'1024'0,"0"0"192"0,0 0-960 0,0 0-256 16,0 0 0-16,0 0 0 0,0 0 1264 0,0 0 208 15,0 0 32-15,0 0 16 0,4 9-48 0,-6 6-16 16,-1 6 0-16,-1 0 0 0,-1 6-368 0,1-2-80 16,-2 5-16-16,-2-2 0 0,-2 2-96 0,0 2 0 15,1 0-16-15,0-6 0 0,0 2-288 0,0-5-48 16,1-1-16-16,0-2 0 0,0-5-112 0,2-2-32 0,1-5 0 15,5-8 0-15,0 0-48 0,0 0-16 16,0 0 0-16,0 0 0 0,-4-8 32 0,4-6 0 16,0-5 0-16,3-2 0 0,-1-6-96 0,2 1 0 15,0-3-16-15,0 1 0 0,-3-2-240 0,3-1 0 16,-2-3 128-16,-1 0-128 0,-2 1 0 0,1 1 0 16,0 3 0-16,0 8 0 0,0 6 0 0,1 6 0 0,-1 9 0 15,0 0 0-15,0 0 0 0,0 0 0 0,-1 19-160 0,0 3 160 16,0 6-128-16,-3 2 128 0,1 6-128 0,0 2 128 15,0-1 0-15,-1 1-160 0,-1-5 160 0,5-1 0 16,0-3-592 0,3-6-16-16,-2-4 0 0,3-3 0 0,2 0-2656 0,2-7-512 15</inkml:trace>
  <inkml:trace contextRef="#ctx0" brushRef="#br0" timeOffset="28823.4">13405 953 6447 0,'0'0'576'0,"0"0"-576"16,0 0 0-16,0 0 0 0,0 0 1408 0,0 0 192 16,0 0 16-16,0 0 16 0,0 0-464 0,0 0-80 15,0 0-32-15,0 0 0 0,7-10-160 0,-7 10-16 16,9-7-16-16,1 0 0 0,0 3-176 0,3 0-48 15,-3 1 0-15,4 0 0 0,2-4 0 0,3 3-16 16,3 1 0-16,2-1 0 0,5 0 16 0,3 1 0 16,4-2 0-16,1 2 0 0,1-4-128 0,4 2 0 15,1 0-16-15,3-4 0 0,1 1 48 0,2 0 16 16,3 0 0-16,2 2 0 0,-1-2-128 0,0 0-32 16,0-3 0-16,-3 2 0 0,3-2-16 0,-3 0-16 15,1 2 0-15,-1 2 0 0,-1-2 80 0,-3 4 32 16,-4-3 0-16,-2 3 0 0,-4 1-288 0,-13 1-48 0,-1-3-16 15,-2 4 0-15,-2 1-128 0,-3-1 128 0,-3 1-128 0,-5 2 128 16,-7-1-128-16,5 5 0 0,-5-5 0 0,-3 13-176 16,-4 0-1648-1,0 1-336-15,-4 5-64 0</inkml:trace>
  <inkml:trace contextRef="#ctx0" brushRef="#br0" timeOffset="30398.46">16164 7975 11967 0,'3'-15'1072'0,"1"5"-864"16,0 1-208-16,1-2 0 0,0 2 1600 0,0 0 288 15,-5 9 48-15,0 0 16 0,0 0-672 0,0 0-128 16,0 0-16-16,0 0-16 0,8 5-224 0,-3 4-64 15,-1 0 0-15,-2 7 0 0,-2 7-96 0,-1 1-32 16,0 2 0-16,-2 4 0 0,1 3 0 0,-2 3-16 16,0 1 0-16,-1 2 0 0,0 0-48 0,0 5 0 15,-1-2 0-15,-1 0 0 0,1 1-288 0,-1-5-64 0,2-1-16 16,-1-2 0-16,0 0-272 0,1-2 160 0,-1-7-160 16,1 2 128-16,0-6-128 0,0-3-176 0,0-4 48 15,0 1 0 1,0-4-2192-16,0-3-432 0,5-9-96 0,0 0-16 0</inkml:trace>
  <inkml:trace contextRef="#ctx0" brushRef="#br0" timeOffset="30531.25">15861 8479 27231 0,'0'0'1216'0,"0"0"240"0,0 0-1168 0,0 0-288 16,13 0 0-16,0-2 0 0,0 0 928 0,4-4 128 15,2 0 32-15,3 0 0 0,2 0-64 0,3 1 0 16,4-6 0-16,2 6 0 0,2 3-512 0,-1-1-128 15,-1 2 0-15,-1 0-16 0,0-4-368 0,-4 1 0 16,-3 1 0-16,-5 3 0 16,-2 0-1792-16,-1 3-448 0,-3-1-64 0</inkml:trace>
  <inkml:trace contextRef="#ctx0" brushRef="#br0" timeOffset="30815.3">17022 8702 28095 0,'0'0'1248'0,"0"0"256"0,0 0-1200 0,0 0-304 0,0 0 0 0,0 0 0 0,0 0 1168 0,0 0 176 16,0 0 48-16,0 0 0 0,0 0-752 0,0 0-160 16,10-5-32-16,-1 2 0 0,-9 3-448 0,9-8 0 15,-9 8-128-15,8-8 128 16,-1-1-2656-16,-2 3-416 0</inkml:trace>
  <inkml:trace contextRef="#ctx0" brushRef="#br0" timeOffset="31066.32">17542 8643 33055 0,'0'0'1472'0,"0"0"288"0,14 1-1408 0,-4-1-352 15,-1 4 0-15,1-3 0 0,-3-1 224 0,2 0-32 16,-9 0 0-16,5 0 0 0,3 0-64 0,-8 0 0 16,0 0-128-16,8-1 192 0,-1-1-192 0,-7 2 0 0,7-3 0 0,-7 3-160 31,0 0-1488-31,10 0-288 0,-10 0-64 0,10 0-16 0</inkml:trace>
  <inkml:trace contextRef="#ctx0" brushRef="#br0" timeOffset="31226.14">18005 8667 23039 0,'0'0'2048'0,"0"0"-1648"16,0 0-400-16,0 0 0 0,0 0 2400 0,0 0 400 15,0 0 80-15,0 0 0 0,0 0-1504 16,0 0-304-16,0 0-64 0,0 0-16 16,0 0-720-16,0 0-144 0,-3-7-128 0,0 2 192 15,3 5-2736-15,0 0-528 16</inkml:trace>
  <inkml:trace contextRef="#ctx0" brushRef="#br0" timeOffset="31745.91">19190 7894 23439 0,'0'0'1024'0,"3"-9"240"0,-1-4-1008 0,1 4-256 0,-3 9 0 0,0 0 0 0,0 0 1184 0,0 0 192 15,0 0 32-15,0 0 16 0,0 0-336 0,-3 14-80 16,1 4-16-16,-3 5 0 0,1 4-224 0,0 6-32 16,1 2-16-16,1 5 0 0,-3-2-256 0,1 0-48 15,0-4-16-15,2 2 0 0,-1 0-144 0,-1-1-16 16,2 0-16-16,-1-1 0 0,1-2-224 0,0-8 0 16,2-3 0-16,0-2 0 15,0-1-960-15,0-4-272 0,-1-1-64 0,1-13-8880 16,0 0-1792-16</inkml:trace>
  <inkml:trace contextRef="#ctx0" brushRef="#br0" timeOffset="31884.8">18891 8265 28559 0,'0'0'2544'0,"0"0"-2032"16,0 0-512-16,17 1 0 0,3 1 448 0,1-2-16 0,2 0 0 0,3-2 0 15,6 1 352-15,4-3 80 0,6-2 16 0,3 2 0 16,4 2-256-16,4-2-48 15,4-1-16-15,-2 0 0 16,-4 0-1760-16,-4-3-336 0,-7 2-80 0</inkml:trace>
  <inkml:trace contextRef="#ctx0" brushRef="#br0" timeOffset="32410.61">20674 7808 14735 0,'-6'-17'640'0,"3"8"160"0,-4-4-640 0,2 2-160 16,0 0 0-16,-1-5 0 0,-3 1 2352 0,0 2 432 16,-1 3 96-16,1 1 0 0,-4 4-1408 0,1 4-304 15,-4 3-48-15,-3 6-16 0,-4 1-368 0,-3 5-80 16,0 2-16-16,-4 5 0 0,-3 3-112 0,0 6-16 16,0 5-16-16,2-1 0 0,2 2 0 0,2 2 0 15,3 3 0-15,2 4 0 0,5 1-272 0,0-3-48 16,6-6-16-16,2-5 0 0,2-7-160 0,6-2 0 0,5-4 0 0,2-5 128 15,6-2-128-15,2-7 0 0,2-3 0 0,3-4 0 16,3-3 256-16,2-7-48 0,3 0 0 0,2-4 0 16,3-7-32-16,-2 1-16 0,-1-3 0 15,-2-1 0-15,-1 3-160 0,-4-3 128 0,-2 1-128 0,-4 5 128 16,-2-1-128-16,-3 5 0 0,-3 1 144 0,-2 3-144 16,-2 4 0-16,-4 8 0 0,0 0 0 0,0 0 0 15,0 16 0-15,-1 4 0 0,0 3 0 0,-2 9 0 0,-1 1 0 16,1 2 0-16,-1 2 0 0,-1 0 0 0,0 0 0 0,1-8 0 15,1 3 0-15,-1 15 0 0,2-6-384 0,3-6 16 16,3-4 0-16,1-1 0 16,0-3-3328-16,1-4-656 0</inkml:trace>
  <inkml:trace contextRef="#ctx0" brushRef="#br0" timeOffset="32931.17">20627 8836 16575 0,'-7'13'736'0,"7"-13"160"0,-4 12-720 0,3 0-176 16,1-12 0-16,-1 11 0 0,0 1 1888 0,1-12 352 0,2 10 64 0,-2-10 0 15,0 0-1024-15,0 0-192 0,12-7-64 0,2 0 0 16,-3-6-192-16,3 0-32 0,0-2-16 0,-1-1 0 15,1-2-144-15,-2-1-48 0,2-4 0 0,-1 3 0 16,4-1-32-16,-1 2-16 0,-1 3 0 0,1-1 0 16,-1 1-96-16,-1 4 0 0,-3 1-16 0,1 2 0 15,-3 6-208-15,-9 3-32 0,11 3-16 0,-11-3 0 0,9 14-176 0,-4 2 0 16,-2 3 144-16,-3 3-144 0,-3 5 0 0,-2-1 144 16,-4 1-144-16,0-2 0 0,-4 1 160 0,2-5-160 15,0 2 128-15,-2-2-128 0,3-4 128 16,1-3-128-16,2-1 0 0,7-13 128 0,0 0-128 0,0 0 192 15,0 0-192-15,0 0 192 0,0 0 128 0,9-11 48 16,3-3 0-16,0-1 0 0,4-7-80 0,2 2-16 16,2-1 0-16,0 2 0 0,1 1-272 0,-2 2 0 15,-2 1 0-15,2 3 0 0,2-1 0 0,-1 5 0 16,-2 2 0-16,-3 6 0 0,-3 4 0 0,0 6 0 0,-2 3 0 0,-1 5 0 16,-2 4 0-16,-2 2 0 15,-1 5 0-15,-4 0-144 0,-2-2 144 0,0 2 0 0,-2-2 0 0,0 5 0 16,-1-6-272-16,1 2 16 15,0-4 16-15,-1-3 0 16,4-5-2192-16,-1-3-432 0,0-2-80 0,2-11-11840 0</inkml:trace>
  <inkml:trace contextRef="#ctx0" brushRef="#br0" timeOffset="33128.12">21223 8879 23951 0,'0'0'2128'0,"0"0"-1696"0,0 0-432 0,0 0 0 15,0 0 1232-15,0 0 176 0,0 0 16 0,12 9 16 0,0-4-144 0,-2-4-16 16,1 1-16-16,2-2 0 16,0-3-560-16,1 2-96 0,0-2-32 0,0-2 0 0,1 1-384 0,-1 1-192 15,-1-1 160-15,1 0-160 0,-3 0 0 0,1 2-128 16,-3-4-16-16,1 3 0 15,-10 3-1968-15,6-8-384 0,-6 8-64 0</inkml:trace>
  <inkml:trace contextRef="#ctx0" brushRef="#br0" timeOffset="33351.53">21853 8699 27647 0,'0'0'1216'0,"0"11"256"0,1 0-1168 0,2 6-304 16,-2 6 0-16,-2 1 0 0,-3 1 1920 0,-1 6 320 16,-3 3 64-16,0-1 0 0,-3 2-896 0,1-1-192 15,-2 2-48-15,-4-5 0 0,4 2-400 0,-2-1-96 16,2 1-16-16,1-7 0 0,1-1-432 0,2-3-96 16,2-5 0-16,0 1-128 15,3-4-624-15,4-5-224 0,3 1-48 0,-4-10-11296 0,0 0-2256 0</inkml:trace>
  <inkml:trace contextRef="#ctx0" brushRef="#br0" timeOffset="34563.36">21293 1354 12671 0,'0'0'560'0,"0"0"112"0,0 0-544 0,0 0-128 16,0 0 0-16,0 0 0 0,-11 3 992 0,11-3 160 16,0 0 48-16,0 0 0 0,0 0-464 0,0 0-96 15,0 0 0-15,7 11-16 0,0 1-144 0,5-3-32 16,2 1 0-16,2-1 0 0,3 2 64 0,3-2 0 15,3 1 0-15,1 2 0 0,-1-5-48 0,3 0 0 16,2-1 0-16,1-2 0 0,1-3 304 0,0-1 64 16,0-1 16-16,-8 0 0 0,5-5-16 0,2-1 0 15,-1-1 0-15,2-3 0 0,0 2-208 0,1-4-48 16,-2 0-16-16,0 1 0 0,-4 0-208 0,-3-3-32 16,-3 1-16-16,-2 0 0 0,-3 3-144 0,-4-5-32 15,-1 4 0-15,-4 2 0 0,-3-3-128 0,-1 4 0 0,-3 1 144 0,0 8-144 31,-8-4-2080-31,-2 4-480 0</inkml:trace>
  <inkml:trace contextRef="#ctx0" brushRef="#br0" timeOffset="35456.83">22193 8162 16287 0,'0'0'720'0,"0"0"160"0,0 0-704 0,0 0-176 15,0 0 0-15,0 0 0 0,0 0 1344 0,0 0 256 16,0 0 32-16,7-7 16 0,1-6-400 0,2-5-80 15,0 0-16-15,2-3 0 0,-2-5-192 0,-1 1-32 16,1-6-16-16,0 6 0 0,0-3-96 0,0 1-32 16,-1-5 0-16,0 1 0 0,-1-5-208 0,-1 1-32 15,1-1-16-15,1 5 0 0,0 5-320 0,-2 5-64 16,0 2-16-16,-1 4 0 0,1 4-128 0,-2 4 0 16,-5 7 144-16,0 0-144 0,8 12 0 0,0 3 0 15,0 8 0-15,-2 2 0 0,-1 6 0 0,-1 3 0 16,-1 5 0-16,-2 5 0 0,-1 0 0 0,-3 2 0 15,-1 2 0-15,-2 2 0 0,-2-1 0 0,0-3 0 0,-3-1 0 16,3-7 0-16,0-4 0 0,2-7 0 0,-1-3 0 0,3-6 128 16,2-9 112-16,2-9 16 0,0 0 16 0,0 0 0 15,0 0 496-15,0 0 80 0,10-13 32 0,3-5 0 16,-3-7-96-16,3-1-16 0,-5-5 0 0,4-3 0 16,1-2-448-16,1-1-112 0,-3 0-16 0,4-4 0 15,1-1-192-15,1 2 0 0,0-5 128 0,3 3-128 16,4 3 0-16,3-1 0 0,1 2 0 0,1 8 0 15,0 0 0-15,-1 9 0 0,0 1 0 0,0 4 0 16,-1 4 0-16,0 6 0 0,-6 4 0 0,0 3 0 16,-2 2-160-16,-3 4 32 0,-2 5 0 0,-1 1 0 15,-2-3-1776-15,1 2-336 16,-2 4-80-16,-1-2-16 0</inkml:trace>
  <inkml:trace contextRef="#ctx0" brushRef="#br0" timeOffset="35940.91">23595 7625 13823 0,'3'-8'1216'0,"1"-2"-960"0,-4 10-256 0,7-8 0 0,-7 8 1696 0,0 0 288 16,0 0 64-16,0 0 16 0,0 0-832 0,0 0-160 15,5 9-48-15,-2 6 0 0,-4 3-112 0,0 5-16 16,-2 6-16-16,1 0 0 0,1 3-224 0,-3 5-32 16,-1 4-16-16,-2-1 0 0,0-1-64 0,-2 2-16 15,0 4 0-15,0-1 0 0,0 3-160 0,0-5-48 16,2-1 0-16,-1-4 0 0,2-7-192 0,2-2-128 15,0-5 160-15,1-2-160 16,2-5-256-16,2-3-160 0,-1-13-32 0,0 0-9248 16,0 0-1856-16</inkml:trace>
  <inkml:trace contextRef="#ctx0" brushRef="#br0" timeOffset="36082.31">23331 8068 13823 0,'0'0'1216'0,"0"0"-960"15,-3-7-256-15,3 7 0 0,0 0 2960 0,0 0 560 16,9-4 96-16,2 0 32 0,4-1-2016 0,4-2-400 16,4 1-80-16,5 1 0 0,7-3-224 0,4 2-32 0,2-4-16 0,3 2 0 15,-1-4-480-15,2 0-80 0,-5-2-32 16,2 3 0 0,-2 4-1312-16,-3 0-272 0,-3 0-48 0,-4 4-16 0</inkml:trace>
  <inkml:trace contextRef="#ctx0" brushRef="#br0" timeOffset="36678.87">25056 7881 18543 0,'0'0'816'0,"3"-5"176"0,1-1-800 0,1-2-192 15,1 2 0-15,-2-4 0 0,0 0 1232 0,0-6 208 16,-1 4 32-16,1 0 16 0,-1 1-640 0,-2-5-128 15,-2 4-16-15,0-1-16 0,-2-2-320 0,-1 0-64 16,-1-1-16-16,0 6 0 0,-3 0 32 0,1 5 16 16,-2-2 0-16,-1 6 0 0,0 2-32 0,-2 5-16 0,-1-1 0 0,-1 1 0 15,-1 5-96-15,0 5 0 0,0 0-16 0,-11 12 0 16,-2 5 16-16,2 3 0 0,-1 2 0 0,0 4 0 16,0 0-192-16,0-1 192 0,-3 2-192 0,5-3 192 15,3-4-192-15,6-4 0 0,0-6 144 0,6 0-144 16,5-4 128-16,3-5-128 0,2-3 128 0,3-5-128 15,-3-9 576-15,12 5 64 0,2-2 0 0,4-6 0 0,2-2-96 16,3-2-16-16,0-6 0 0,1-1 0 0,0-1-240 16,-7 4-48-16,3-3-16 0,0-3 0 0,1 0-224 0,-2 1 128 15,-1-2-128-15,2 1 0 0,-2 2 128 0,-3 4-128 16,1-1 0-16,-2 6 0 0,-1 1 0 0,0 6 128 16,-6 8-128-16,1 2 0 0,-2 5 0 0,0 6 176 15,-4 4-176-15,-1 6 160 0,-2 1-32 0,-1 1-128 16,-4 3 192-16,3 1-64 0,-5 0-128 0,2 0 160 15,-2-2-160-15,2-2 160 0,-1-1-160 0,2-2 0 16,1-5 0-16,2 1 128 0,1-4-272 0,1-4-64 16,2-1-16-16,3-2 0 15,2-5-2784-15,1-3-576 0</inkml:trace>
  <inkml:trace contextRef="#ctx0" brushRef="#br0" timeOffset="37321.42">25311 8794 13823 0,'0'0'1216'0,"0"0"-960"0,0 0-256 0,-7 9 0 0,7-9 1696 0,0 0 288 16,0 0 64-16,0 0 16 0,0 0-400 0,0 0-64 16,0 0-32-16,0 0 0 0,0 0-80 0,4-10-16 15,2 1 0-15,5-4 0 0,0-1-592 0,-1 4-128 16,2-4-32-16,5-5 0 0,3-3-320 0,-3 2-64 15,1-2-16-15,2 2 0 0,1-2-112 0,-1 5-16 16,-1 3-16-16,-1 3 0 0,-3 0-48 0,-1 6 0 16,-1 2 0-16,-2 3 0 0,-11 0 0 0,12 13 0 15,-6 6 0-15,1 7 0 0,-2 0 32 0,-2 5 0 16,-1 2 0-16,-4-1 0 0,-1 2 32 0,-2-1 0 16,-3 1 0-16,-1-1 0 0,-2-1 64 0,0-3 32 15,1-3 0-15,3-3 0 0,0-4 80 0,3-5 16 16,2-3 0-16,2-11 0 0,2 9 0 0,1 0 0 15,-3-9 0-15,10 2 0 0,2-3 48 0,0-6 16 0,2-2 0 16,3 0 0-16,-1 1-192 0,1 3-16 0,-1-1-16 16,0 2 0-16,-4 1-224 0,1 3 0 15,0 3 0-15,-2 6 0 0,1 3 0 0,-2 6 0 0,-1 5 0 16,1-1 0-16,-4-1-144 0,1 5 144 0,-2 2 0 0,-2 0-144 16,0-4 144-16,-2 0 0 0,2 1 0 0,-2-3 0 15,0-4-160-15,2 0 0 0,-2-3 0 0,0-4 0 16,1-1-96-16,-2-10-32 0,0 0 0 0,0 0 0 15,0 0-144-15,0 0-16 16,0 0-16-16,0 0 0 0,0 0-944 0,0 0-192 16,11 0-48-16,-11 0-9616 0,12-1-1920 0</inkml:trace>
  <inkml:trace contextRef="#ctx0" brushRef="#br0" timeOffset="38484.55">25440 8734 9215 0,'0'0'816'0,"0"0"-656"16,-10 4-160-16,1 2 0 0,0-1 1600 0,0 1 304 0,-2-3 48 15,0 1 16-15,-1-1-640 0,3-1-128 16,-1-2-32-16,10 0 0 0,-8 3-144 0,8-3-16 16,0 0-16-16,0 0 0 0,0 0 96 0,0 0 32 0,7-9 0 0,4-3 0 15,3 1-96-15,0 0 0 0,1-2-16 0,2-1 0 16,1 1-352-16,1 2-64 0,0-5-16 0,0-1 0 15,1-1-176-15,1 0-32 0,-2-1-16 0,1 4 0 16,-2 2-96-16,0 2 0 0,-1-3-16 0,-5 3 0 16,-2 4-96-16,-1 0-16 0,0 0 0 0,-9 7 0 15,0 0 0-15,0 0-128 0,4 14 192 0,-3 1-64 0,-2-2 32 16,-3 7 0-16,-3 2 0 0,-1 3 0 0,-3 7-160 0,0 4 192 16,-3 0-192-16,0 4 192 0,1 3-64 0,2-2-128 15,-3 3 192-15,0 1-64 0,0-3-128 16,1 1 160-16,2-4-160 0,-1-1 160 0,1-3 48 0,1-4 16 15,2-5 0-15,0-3 0 0,2-5 96 0,1-2 32 16,0-1 0-16,2-2 0 0,2-4-80 0,1-9-16 16,0 0 0-16,0 0 0 0,0 0 64 0,10 2 16 15,0-7 0-15,1-1 0 0,-2-4-64 0,2-2-16 16,-1-3 0-16,2-1 0 0,-1-2-80 0,0 0-32 16,0-5 0-16,0-2 0 0,3 1-144 0,-1-4 0 15,-1 0 0-15,1-2 0 0,2 5 0 0,-2 0 0 16,2 2 0-16,2-1 0 0,-3-4 0 0,0 3 0 15,1 0 0-15,3 3 0 0,-4 3 0 0,0 0 0 16,0 0 0-16,0 4 0 0,-1 2 0 0,-2 6 0 16,0 0 0-16,0 2 0 0,-11 5 0 0,10 0 0 15,-3 7 0-15,1 0 0 0,-5 6-128 0,2 1 128 16,-2 1 0-16,1 5 0 0,-1 1 0 0,-3 2 0 16,2 2 0-16,-2 3 0 0,-1-4 0 0,1 4 0 15,0-2 0-15,0 3 0 0,0 4 0 0,1-4 0 16,1 2 0-16,0-1 0 0,2-4 0 0,0-1 128 15,0-3-128-15,-1-3 0 0,3-3 128 0,0 1-128 0,2-1 0 0,-1-1 128 16,-1-1-128-16,3 2 0 0,2-4 0 0,0 0 0 16,2-3 0-16,-1 1 0 0,1-4 128 0,4-2-128 15,0-5-944 1,3-3-208-16,1-1-64 0,2-5-11200 0,1-2-2256 0</inkml:trace>
  <inkml:trace contextRef="#ctx0" brushRef="#br0" timeOffset="40663.14">26858 7877 7359 0,'0'0'656'0,"0"0"-528"16,0 0-128-16,0 0 0 0,0 0 2336 0,0 0 432 15,0 0 96-15,0 0 16 0,0 0-976 0,0 0-192 16,0 0-48-16,0 0 0 0,10 4-176 0,4-4-32 16,5-2-16-16,4-2 0 0,5 0-272 0,2-2-48 15,7-1-16-15,5 4 0 0,2 0-368 0,5-2-80 16,-1-1-16-16,2 1 0 0,0-4-192 0,3 2-64 0,-1 1 0 0,0-2 0 16,-1 2-128-16,-2 0-48 0,1 3 0 0,-3 3 0 15,-5 1-208-15,-5 4 144 0,-6-1-144 16,-4 0 128-16,-7 1-128 0,-3 3 0 0,-4-3 0 0,-6 5 0 31,-3 0-1136-31,-4 4-96 0,-4 3-32 0,-6 0 0 16,-5 0-1936-16,-8 0-400 0</inkml:trace>
  <inkml:trace contextRef="#ctx0" brushRef="#br0" timeOffset="40865.75">26953 8339 15663 0,'-12'11'1392'16,"0"-3"-1120"-16,0 0-272 0,5-1 0 0,7-7 3504 15,-3 9 640-15,6 0 128 0,-3-9 16 0,12 4-2224 0,6 0-448 16,4-3-80-16,3-1-32 16,3-3-480-16,5 1-112 0,5-1-16 0,4 1 0 15,8-1-288-15,1-3-64 0,1 1-16 0,0 0 0 16,-1-4-192-16,0 4-32 0,2 0-16 0,-5 1 0 0,1 3-288 16,-2 2 0-16,-2 1 128 0,-4-2-128 15,-1-2-976-15,-4-1-256 0,-1-1-48 0,-3 2-10640 16,-6 1-2128-16</inkml:trace>
  <inkml:trace contextRef="#ctx0" brushRef="#br0" timeOffset="43025.4">29921 7292 9215 0,'-15'-11'400'0,"8"2"96"0,1 4-496 0,1 0 0 16,-1-1 0-16,3 1 0 0,-2-2 2896 0,-1 0 496 15,-2-1 80-15,-2-1 32 0,-2 2-2064 0,0 0-416 16,-1 0-64-16,0 2-32 0,-1 1-288 0,0 0-64 15,0 1-16-15,-2 5 0 0,-2 2-144 0,0-1-32 16,-1 2 0-16,-2 6 0 0,-4-2-16 0,1 1-16 16,0-1 0-16,-3 5 0 0,-2 3-16 0,0 4 0 15,-4 2 0-15,0 2 0 0,-3-2 16 0,-3 6 0 16,-4 0 0-16,-1 6 0 0,1 3 0 0,1 5 0 16,3 0 0-16,1 4 0 0,1-4-96 0,4 3-32 0,2-1 0 0,5 0 0 15,1-3-96-15,6 2-128 0,3-5 176 16,4-2-176-16,5-1 240 0,4-2-64 15,4 1-16-15,7-3 0 0,4-4 64 0,4 0 16 16,2-4 0-16,3 3 0 0,4-4-112 0,3 0 0 0,3-2-128 16,5-2 192-16,1 2-48 0,3-2-16 0,2-3 0 0,2 2 0 15,0-4-128-15,2 0 192 0,0-1-192 0,-2-6 192 16,-1 2-192-16,2-5 192 0,-1-1-192 0,1-1 192 16,-1-2-192-16,2-1 160 0,1-3-160 0,-1 2 160 15,-3-2 16-15,-1-6 0 0,-1-4 0 0,-2-4 0 0,-3-4 64 16,-11 6 16-16,3-3 0 0,0-3 0 0,0-1-256 15,0-5 144-15,-1 1-144 0,-1-3 128 16,0-4-128-16,-3-2 128 0,-3-1-128 0,0-2 128 0,-1-2-128 0,-2-1 0 16,-2-1 0-16,-2-2 128 0,-2 5-128 0,-3-5 0 15,-2 1 144-15,-2 1-144 0,-1-1 0 0,-6 2 0 16,-1-3 0-16,-2 3 0 0,-4 4 0 0,-3-3 0 16,-2 0 0-16,-3 3 0 0,-2 3 0 0,-3 1 0 15,-1 4-144-15,-16-8 144 0,3 10-160 0,2 2 160 16,-1 6-208-16,1 2 80 0,-2 1 128 0,-3 5 0 15,-2 2 0-15,-2 4 0 0,-3-2-192 0,0 4 64 16,0 3 0-16,1 1 0 0,0 1 128 0,3 3 0 16,1 2-144-16,1 1 144 0,-3 2 0 0,2 1 0 15,1 2-144-15,-1 2 144 0,-2 3 0 0,2 2 0 16,1 4-128-16,4 0 128 0,2 2 0 0,2 4 0 0,2 4 0 0,3 3 0 16,4 1-128-16,3 5 128 15,0 4 0-15,2 3 0 0,1-2 0 0,2 5 0 16,1 2 0-16,2 0 0 0,1 0 0 0,6-1 0 0,-2 2 0 15,5-3 0-15,1 0 0 0,5 0 0 0,2-1 0 0,5-5 0 16,3-3 0-16,5-5 0 0,-1-1 0 0,3 0 0 16,2-2 0-16,4-3 0 0,3-8 0 0,4 2 0 15,1-3 0-15,3-3 0 0,1 0 0 0,4-3 0 16,3-3 0-16,-1-5 192 0,1-3-48 0,-1-3-16 16,1-3-128-16,1-2 0 0,1-3 0 0,2-5 0 15,3-4 0-15,4-1 0 0,5-3 128 0,2 0-128 16,-5-1 128-16,0-4-128 0,-2-2 0 0,-15 5 128 0,4-2-128 15,-2-1 0-15,3 0 144 0,-3-5-144 0,4-2 0 16,-3-1 128-16,-4-1-128 0,-3 1 0 0,-2-2 0 0,-3-2 0 16,-3-2 0-16,-3 2 128 0,-4-1-128 0,-4-1 0 15,-2-1 128-15,-5-1-128 0,-2-3 0 0,-3-3 0 16,-1 1 0-16,-3-3 0 0,-4 1 0 0,-4 2 0 16,-2-1 0-16,-2 5-128 0,-1 1 128 0,-7 4-160 15,-2-1 160-15,-2 3-160 0,-1 5 160 0,-5 0 0 16,-4 3 0-16,-2 1-128 0,-4 1 128 0,-15-3-128 15,0 5 128-15,3 4-128 0,-3 6 128 0,1-1 0 16,0 3 0-16,-1 4-128 0,-3 5 128 0,-3 5 0 16,-3 2-144-16,0 4 144 0,0 1 0 0,1 5-144 15,1 4 144-15,0 3 0 0,-1-2 0 0,-3 6 0 16,-2 1 0-16,5 5 0 0,3 3 0 0,2 5 0 16,3 1 0-16,3 7 144 0,4 3-144 0,4 2 0 15,3-1 144-15,7 1-144 0,3 2 0 0,3 0 0 16,5 2 0-16,7-3 0 0,5-8 0 0,6 2 0 0,6-2 0 0,10-5 0 15,3 0 0-15,8-3 0 0,6-5 0 16,4 0 0-16,5-1 0 0,8-5 128 0,5-1-128 16,8-4 0-16,5-1 128 0,4-2-128 0,3-5 128 0,-3-3-128 15,-2-3 128-15,-3-4-128 0,-2-1 160 0,0-3-160 16,1-7 160-16,-1-3-160 0,1-5 160 0,-3-1-160 16,-6 2 128-16,-5-4-128 0,-3-4 0 0,-13 4 144 15,3-4-144-15,0-2 0 0,0-3 144 0,1 1-144 16,1-5 0-16,-2-3 144 0,-3-3-144 0,-3-3 0 0,-1 1 160 15,-2-3-160-15,-4 1 128 0,-3-8-128 0,-3-1 0 0,-3-1 0 16,-3 0 0-16,1-2 0 0,-6 0 0 16,0 4 0-16,-3 0 0 0,-3 5 0 0,-3-1 0 15,-3 2 0-15,-4 3 0 0,-2 4-176 0,-2 1 176 0,-3 2 0 16,-1 3 0-16,-5-1 0 0,-4 6 0 0,-2 0 0 16,-3 0-144-16,-14-2 144 0,3 3 0 0,1 8-144 15,-2 4 144-15,1 5 0 0,-2 1-144 0,-2 3 144 16,-3 2 0-16,-2 2-144 0,-4 3 144 0,-1 4 0 15,0 0-144-15,1 7 144 0,0 5 0 0,3 2 0 16,1 5 0-16,-2 1 0 0,1 2 0 0,-3 5 0 0,5 2 128 16,3 7-128-16,2 4 144 0,4-2-144 15,4 2 160-15,6 2-160 0,3 5 0 0,9 0 128 16,2-3-128-16,5-1 0 0,6 0 0 0,4 1 0 16,6-1 0-16,4-5 0 0,5-3 0 0,5-4 0 15,5-3 0-15,5-1 0 0,3-2 0 0,6-1 0 16,7-2 0-16,4-5 0 0,6-3 0 0,2-6 128 0,1-7-128 0,1 2 0 15,0-4 0-15,1-1 144 0,1-6-144 16,1-2 128-16,1-5-128 0,0-6 160 0,-2-3-160 0,-3-2 160 16,-4-3-160-16,-16 5 128 0,4-6-128 15,1-3 128-15,-1-2-128 0,2-6 0 0,0-2 0 0,0-2 128 16,-3-6-128-16,1 0 128 0,-6-7-128 0,2 1 128 16,-3-4-128-16,-4-2 0 0,-2-3 0 0,-3 0 0 15,-2 0 0-15,-3 1 0 0,-3-1 128 0,-2 3-128 16,-2-1 0-16,-4 4 0 0,-1 5 0 0,-2 1 0 15,-5 2 0-15,-4 0 0 0,0 2 0 0,-2 5 0 0,-4 3-160 16,-4 4 160-16,-1 0 0 0,-6 5-144 0,-3 2 144 0,-3 2-128 16,-6 1 128-16,-4 4-128 0,-6 4 128 0,-20 1-192 15,3 4 192-15,1 5-192 0,1 3 192 0,-2 2 0 16,2 4-144-16,-5 2 144 0,-1 3 0 0,-2 5 0 16,-1 2-144-16,1 6 144 0,0 0 0 0,3 6 0 15,-1 3 0-15,2 3 0 0,-2 1 208 16,2 2-48-16,0 7-16 0,6-1 0 0,5 5-16 0,6 1 0 15,5 0 0-15,8 2 0 0,4 4-128 0,5-4 0 16,5 0 0-16,7-2 128 0,3 0-128 0,6 2 0 16,4 4 0-16,6-7 0 0,3-6 128 0,7 1-128 15,5-6 0-15,5 3 128 0,6-2-128 0,4-2 0 16,3-3 0-16,6-7 0 0,5 0 0 0,0-6 0 16,4-3 0-16,-1-3 0 0,-2 1 0 0,3-4 0 15,3-7 0-15,2-6 0 0,5-3 128 0,1-6-128 16,-1-7 128-16,-2-1-128 0,-3-2 0 0,-20 2 0 15,4-5 0-15,4-5 0 0,-1-3 0 0,2-5 0 0,-2-2 0 0,-1-3 0 16,-3-2 0-16,0-3 128 16,-4-8-128-16,-2-6 0 0,-1-10 144 0,-2-5-144 0,-4-4 160 0,-1 2-160 15,-4 0 144-15,-3-6-144 0,-5 1 128 0,-3 3-128 16,-3 4 176-16,-5 2-48 0,-4 3-128 16,-3 9 192-16,-4 6 128 0,-5 9 32 0,-4 6 0 0,-3 3 0 15,-3 6-80-15,-4 4-16 0,-5 5 0 0,-5 4 0 16,-5 4-256-16,-5 2 0 0,-7 5 0 0,-24 3 0 15,4 6-672-15,6 0-144 0,2 1-16 16,5 3-16-16,3-4-2064 0,0 4-416 16</inkml:trace>
  <inkml:trace contextRef="#ctx0" brushRef="#br0" timeOffset="44056.93">19982 6451 10127 0,'-11'-2'896'0,"-1"1"-704"15,-1-1-192-15,2 0 0 0,0-1 1360 0,-1-1 240 16,1-1 64-16,-2 3 0 0,3 0-416 0,1 2-80 16,9 0-16-16,-9-1 0 0,9 1-144 0,0 0-48 15,0 0 0-15,0 0 0 0,0 0-160 0,0 0-32 16,13-1-16-16,2 1 0 0,5-1-144 0,6-1-32 15,6 1 0-15,4-1 0 0,4-5-176 0,7 5-32 0,6 2-16 0,8 0 0 16,7-2 48-16,5 1 16 16,6 1 0-16,4-1 0 0,2 0-32 0,8-2 0 15,2-2 0-15,2 1 0 0,3 0 16 0,-3 2 0 16,-5-5 0-16,-1 4 0 0,-5 4-96 0,-7-4-32 0,-7-2 0 0,-4 0 0 16,-7-2 0-16,-5 1 0 0,-10-1 0 0,-3-1 0 15,-4-2-16-15,-5 1 0 0,-2-1 0 0,-5 1 0 16,-3 3 0-16,-5-1 0 0,-5 2 0 0,-4 3 0 15,-10 2 0-15,7-8 0 0,-7 8 0 0,0 0 0 16,0 0 64-16,0 0 0 0,-9-2 0 0,-5 0 0 16,-3 1-320-16,-2 1 0 0,-1 3 128 0,-4 0-128 15,-3 4 0-15,-2-3 0 0,-4 1 0 0,-3 6 0 0,-2 2 0 16,-4 0 0-16,-5 0 0 0,-3 1 0 0,-5-3 0 16,-4 1 0-16,-2-1 0 0,-1-1 0 0,-2 2 0 0,-2 5 0 15,-3-2 0-15,0-1 0 0,-4-4 0 0,4 0 0 16,1-3 0-16,3 3 0 0,3-1 0 0,4 1 0 15,5-4 0-15,5-2 0 0,3-1 0 0,8 2-144 16,6-1 144-16,8-4 0 0,6-3 0 0,8 1 0 16,9 2 0-16,0 0 0 0,11-7 0 0,8 1 0 15,6-3 0-15,11 0 0 0,8-2 0 0,7 2-128 16,7-3 128-16,10 2 0 0,6-1 0 0,4-3 0 16,4 1 0-16,2 0-128 0,2-1 128 0,2 0 128 15,2 4-128-15,0-3 176 0,2-3 80 0,-29 5 0 16,7-1 16-16,4-1 0 0,5 6-32 0,-3-3-16 15,-4-1 0-15,-3 2 0 0,-5 1-96 0,-3 0 0 16,-4 3-128-16,-5-1 192 0,-6 2-192 0,-6 2 128 16,-4 0-128-16,-5 2 0 0,-6-1 0 0,-5 1 0 15,-3 0-208-15,-7 1 64 16,-10-1-1920-16,0 0-384 0,0 0-80 0</inkml:trace>
  <inkml:trace contextRef="#ctx0" brushRef="#br0" timeOffset="45124.05">21028 6516 15663 0,'0'0'688'0,"0"0"144"0,-5-5-656 0,5 5-176 15,0 0 0-15,-5-8 0 0,5 8 1568 0,0 0 288 16,0 0 48-16,0 0 16 0,0 0-832 0,0 0-176 16,0 0-16-16,10 8-16 0,2-2-256 0,-2 5-48 15,4-2-16-15,0 4 0 0,0 3 0 0,4 2 0 16,2 2 0-16,3 0 0 0,2 1-160 0,1-2-16 15,-2 0-16-15,0 0 0 0,1-1-48 0,2-1-16 16,1 1 0-16,0-1 0 0,0-1 0 0,1-1 0 16,2 2 0-16,-1-2 0 0,1-2 16 0,0-5 0 15,3-2 0-15,-1 2 0 0,0-1-64 0,2 2-16 0,3-3 0 0,-2 1 0 16,1 0-112-16,1-2 0 0,0 1-128 0,3 1 192 16,2-2-192-16,0 0 144 15,-1 0-144-15,0-2 128 0,0 0-128 0,0-3 0 0,0-3 0 16,2 3 128-16,2 3-128 0,4 0 0 0,1 1 0 0,1 0 128 15,-3-2-128-15,2 0 0 0,-1-2 0 0,-2 1 0 16,-2 0 0-16,1-1 0 0,1 0 128 0,2 0-128 16,2 0 0-16,1 0 0 0,1-1 0 0,-2 0 0 15,-1-2 0-15,-3 2 0 0,-1-2 0 0,0 0 128 0,0-2-128 16,1 1 0-16,1 1 0 0,1 1 0 0,2 4 0 0,2-2 0 16,2-2 0-16,-5-1 0 0,-3-2 0 0,0 1 0 15,2-5 0-15,-1 4 0 0,2 3 0 16,3 0 128-16,0 2-128 0,2-3 0 0,-1-6 128 0,-2 1-128 15,-1-2 0-15,0 2 128 0,-1-2-128 0,3 4 0 16,-1-3 144-16,4 1-144 0,2-2 144 0,-1 1-144 16,-1-5 192-16,-1 3-192 0,-2 2 0 0,0-3 0 15,2 5 0-15,3-3 0 0,2 2 0 0,0-2 0 16,0 2 0-16,-3-2 0 0,-2 2 0 0,-1-3 0 16,0 2 0-16,-2-2 0 0,-1 3 0 0,3-1 0 15,3 1 0-15,-2 1 0 0,-4 0 0 0,-2 4 0 16,-2-2 0-16,-1 1 0 0,-1 0 0 0,-2 3 0 15,0-2 0-15,-4 1 0 0,4-2 0 0,0 0 0 16,1-1 0-16,-2 1 0 0,-3-1 0 0,1 2 0 16,-1 1 0-16,-2 1 0 0,-2-1 0 0,-1 2 0 15,-1-1 0-15,2 1 0 0,-1 0 0 0,1-1 0 0,1 0 0 0,2-1 0 16,3 0 0-16,-1 2 0 16,-3 1 0-16,-1 0 0 0,0 1 0 0,0 0 0 15,-3 1 0-15,0-1 0 0,-1-1 0 0,-1 2 0 0,1 1 0 16,-2-3 0-16,-1 0 0 0,2 1 0 0,-2-1 0 0,5 3 0 15,-1 2 0-15,-1 2 0 0,-1-1 0 0,0 3 0 16,1-2 0-16,-4 2 0 0,-1-3 0 0,0 2 0 16,-2-3 0-16,1 3 0 0,0-3 128 0,-8 2-128 15,0-1 0-15,3-2 128 0,1 4-128 0,1-2 0 16,2 2 160-16,1 2-160 0,0 2 128 0,-1 1-128 16,1 0 128-16,0 1-128 0,-2-1 0 0,1 1 128 15,0 0-128-15,1-2 160 0,-4 1-160 0,1-1 160 16,-1 1-32-16,1-4 0 0,-2 1 0 0,-1 3 0 15,1-2 0-15,-2 2-128 0,-2 0 192 0,-3-4-64 0,1 0 0 0,-2 3-128 16,0-7 192-16,-2 4-64 0,-2-2-128 16,1 3 160-16,-3-2-160 0,3 0 160 0,-4-5-160 0,1 1 160 15,-2 2-160-15,-1-2 160 0,-5-5-160 0,0 0 0 16,0 0 144-16,0 0-144 0,0 0 0 0,0 0 0 16,0 0 0-16,0 0 0 0,4-4-208 0,-4 4-112 15,0 0-32-15,0 0 0 16,0-8-1824-16,-2 3-384 0,-1-1-64 0,-3-4-12032 0</inkml:trace>
  <inkml:trace contextRef="#ctx0" brushRef="#br0" timeOffset="45546.69">27976 6764 11967 0,'0'0'1072'0,"1"-9"-864"16,1 1-208-16,-1 2 0 0,0-3 1232 0,-1 4 208 16,0 5 32-16,2-7 16 0,-2 7 48 0,0 0 0 0,0 0 0 0,0 0 0 15,0 0-416-15,7-2-80 0,1 4-16 0,1 1 0 16,1 1-192-16,3 0-64 0,2 2 0 0,1 4 0 16,3 2-32-16,0 1-16 0,2 3 0 0,-1 3 0 0,2-2-176 0,-1 1-32 15,1-1-16-15,0 2 0 0,-1 2 0 0,0 2 0 16,-2-3 0-16,0 0 0 0,-3-2-112 0,-1 0-32 15,-1-2 0-15,-1 0 0 0,-3-4 32 0,-2 2 0 16,-2-1 0-16,-1 0 0 0,-2-4 112 0,-4 3 16 16,-3-1 16-16,-1 0 0 0,-3 0 16 0,-3 0 0 15,-5 0 0-15,-5-2 0 0,-6 0-160 0,-5-2-16 16,-3 1-16-16,-2-3 0 0,-5 0-32 0,0 0 0 16,-1-2 0-16,0-2 0 0,-1-1-96 0,4 0-32 15,-1-2 0-15,3-3 0 0,0-2-192 0,3 1 128 16,4-4-128-16,3 3 0 15,2 0-1344-15,5 2-384 0,2 1-64 0,-4-5-16512 0</inkml:trace>
  <inkml:trace contextRef="#ctx0" brushRef="#br0" timeOffset="64378.32">1905 14420 16575 0,'-10'3'1472'0,"-1"0"-1168"0,1 1-304 0,-2-2 0 16,-1 1 1136-16,1-2 160 0,0 2 48 0,1-1 0 15,-2 1 80-15,2 1 32 0,1-3 0 0,-1 1 0 16,11-2-224-16,-11 2-32 0,0-2-16 0,0 0 0 15,2 0-224-15,9 0-64 0,-10 0 0 0,10 0 0 16,-9 0-240-16,9 0-48 0,0 0-16 0,0 0 0 16,-10-3-80-16,10 3 0 0,0 0-16 0,-2-10 0 15,2 10-112-15,1-10-32 0,3-4 0 0,1 1 0 0,0 3-176 0,1-1-48 16,3 0 0-16,-2 2 0 0,0-2-128 0,2 3 0 16,0-2 144-16,1 4-144 0,2 0 0 0,-1-1 0 15,2 2 0-15,-1 1 0 0,2 2 0 0,0 2 0 16,0-3 0-16,-2 8 0 0,1-1 0 0,-1 4 0 15,0 3 0-15,-2 4 0 0,-1 2 0 0,-2 2 0 16,-2 4 0-16,1-2 0 0,-6 2 0 0,-3 0 0 16,-3 0 0-16,-3 3 0 0,-1-2 128 0,-4-3-128 15,-4 1 128-15,-4 1-128 0,-1-2 240 0,0 0-32 16,-1 2 0-16,0-3 0 0,0-6 176 0,1 0 16 16,1-3 16-16,2-2 0 0,0-5-32 0,2-5 0 15,1-3 0-15,4-2 0 0,0-5-128 0,4-4-48 16,0-5 0-16,5-2 0 0,3-1-208 0,3-6 128 0,2-3-128 0,6 1 0 15,1 0 0-15,3-1 0 0,2 2 0 0,3 2 0 16,3-1 0-16,-1 4-128 0,5-1 128 0,1 4 0 16,-1 3 0-16,3 5 0 0,1 5 0 0,1 3 0 15,1 7 0-15,-3 7-208 0,-2 2 64 0,-1 8 16 16,-7 6 128-16,-2 3-128 0,-3 6 128 0,-3 3-128 16,-1 4 128-16,-10 3 0 0,-7 0 0 0,-4-3 0 15,-4-5 0-15,-6-2 0 0,-3-1 0 0,-2 0 0 16,-4-3 160-16,1-1 16 0,2-8 0 0,3-2 0 15,1-4 208-15,4-7 64 0,4-5 0 0,1-2 0 16,3-5-160-16,0-4-32 0,4-7 0 0,2-3 0 16,0-6-128-16,3 1-128 0,4-6 144 0,1 2-144 15,4-3 0-15,0 1 0 0,2 1 0 0,4-1 0 0,4 1 0 0,2 4 0 16,1-3-176-16,4 6 176 0,0 4-176 0,2 6 176 16,-1 4-128-16,-1 4 128 0,0 3-128 0,-3 5 128 15,-3 2-128-15,-3 7 128 0,-1 1-208 0,0 6 32 16,-7 4 16-16,-3 7 0 0,-6 2 16 0,-3 2 0 15,-3 0 0-15,-5-6 0 0,-5-2 144 0,-3-3 0 16,-6 1 0-16,0-3 0 0,0-4 192 0,0-3 80 16,1-4 16-16,4-2 0 0,0-6 48 0,5-6 16 15,0-6 0-15,4-1 0 0,4-6-96 0,0-2-32 16,1-3 0-16,5-3 0 0,3-4-224 0,2-2 0 16,2 2 128-16,2 0-128 0,1-4 0 0,2 4 0 15,5 0 0-15,0 4 0 0,3-1-128 0,4 6 128 0,0 2-192 0,3 8 192 16,1 1-144-16,-3 8 144 0,1 3 0 0,-2 6-144 15,-2 2 144-15,-3 3-192 0,-2 8 192 0,-4 2-192 16,-3 2 192-16,-6 1 0 0,-3 0 0 0,-6 1 0 16,-2-1 0-16,-6-2 0 0,-5-3 0 0,-2-2 0 15,-2 1 0-15,-2-4 144 0,0-3 0 0,3-2 0 16,0-7 176-16,4-3 16 0,0-3 16 0,4-3 0 16,2-6-160-16,0 1-16 0,-1-6-16 0,3 1 0 15,3 0-160-15,2 0 0 0,-1-9 0 0,3 5-176 31,1 7-1376-31,3-4-288 0,2 1-48 0,3-4-18304 0</inkml:trace>
  <inkml:trace contextRef="#ctx0" brushRef="#br0" timeOffset="67029.63">18186 10942 17503 0,'0'0'768'0,"0"0"176"0,0 0-752 0,0 0-192 0,0 0 0 0,-5 6 0 15,5-6 320-15,-8 13 48 0,3-4 0 0,0 5 0 0,-1 0 464 0,-1-1 112 16,1 1 16-16,0 6 0 0,-3 5 192 0,1 3 64 15,1 7 0-15,0 3 0 0,2 2-448 0,0 4-64 16,-1 5-32-16,-1 2 0 0,1 1-208 0,-3 2-32 16,-2-1-16-16,-1-2 0 0,1-2 48 0,-1 0 16 15,0-10 0-15,0-3 0 0,-2-5 272 0,3-6 48 16,1-4 16-16,2-4 0 0,3-6-64 0,5-11-16 16,0 0 0-16,0 0 0 0,0 0-32 0,9-6 0 15,3-7 0-15,4-3 0 0,0-2-416 0,3-1-96 16,3-2 0-16,2-3-16 0,0 0-176 0,0 4 0 15,-1 2 0-15,3 4 0 0,-2 5 0 0,2 3 0 16,0 3 0-16,-1 6 0 0,-4 4 0 0,-1 4 0 16,-2 3-160-16,-2 3 160 0,-2 4-144 0,-2 3 144 15,-3 0-128-15,-4 0 128 0,-4 4 0 0,-1-4 0 0,-5-2 0 0,-3 1 0 16,-1-3 128-16,-2-1-128 0,-2-2 128 0,-1-3-128 16,-2-4 256-16,0 1 0 0,1-3-16 0,0-2 0 15,0-3-80-15,-1-5-16 0,0-3 0 0,-1 0 0 16,1-1-144-16,-1-5 0 0,1 2-160 0,-1-3 160 31,2-2-960-31,2 0-80 0,2 2-32 0,1-4 0 16,1 0-1792-16,2-1-352 0,0 2-80 0,3 1-10368 0</inkml:trace>
  <inkml:trace contextRef="#ctx0" brushRef="#br0" timeOffset="67429.78">19015 11497 23039 0,'-12'3'1024'0,"5"0"192"0,-6-2-960 0,0 3-256 16,-1 3 0-16,-2 0 0 0,-2 4 1792 0,-4-2 304 15,1 5 64-15,-5-1 16 0,1-1-960 0,1 4-176 16,0-1-32-16,5 1-16 0,2 1-144 0,4-1-16 15,3 0-16-15,5-2 0 0,2 0-400 0,6-2-80 16,2-4-16-16,5 0 0 0,2-6-160 0,4 1-32 16,5-5-128-16,0 1 192 0,2-3-192 0,-1-1 0 15,-2 0 128-15,3 0-128 0,-4-4 0 0,0 3 128 16,-4 1-128-16,-1 0 0 0,-4-2 128 0,-1 2-128 0,-9 5 0 16,0 0 0-16,0 0 0 0,0 0 128 0,0 0-128 0,0 0 0 15,0 0 0-15,7 7 144 0,-7-7-144 0,4 14 128 16,-4-3-128-16,1 0 0 0,0 3 0 0,2 0 128 15,-1-3-128-15,2-1 0 0,-4-10 0 0,8 12 0 16,2-5 0-16,1-1 0 0,1-2 0 0,2-4 0 31,0-3-1232-31,3 0-176 0,4-2-48 0,-2-6-14704 0</inkml:trace>
  <inkml:trace contextRef="#ctx0" brushRef="#br0" timeOffset="67763.84">19789 11323 24879 0,'0'0'2208'0,"0"0"-1760"15,0 0-448-15,0 0 0 0,0 0 1024 0,-10 0 128 16,1 3 32-16,-3 2 0 0,1 3-16 0,-4-2 0 16,-2 3 0-16,1-2 0 0,0 5-288 0,0-3-64 15,-1 4-16-15,2-5 0 0,0 5-400 0,6-1-80 16,3-6 0-16,6-6-16 0,-3 11-160 0,6-3-16 15,2 2-128-15,4-3 192 0,1-2-192 0,2 2 0 16,1 0 0-16,1 0 0 0,1 0 0 0,1-2 0 16,-1 2 0-16,0 1 0 0,-1 3 0 0,-2 0 0 15,-2 0 0-15,-5 0 0 0,-1 1 0 0,-4 1 0 16,-4 1 0-16,-1-4 144 0,-8 1 192 0,-2 4 48 0,-4-2 0 16,-5 1 0-16,-4-1-16 0,0 2 0 0,3-1 0 0,1-5 0 15,0-3-160-15,4-1-16 0,2-5-16 0,5-1 0 16,2-4-176-16,11 5-192 0,-4-8 32 0,8-2 16 31,3-1-2688-31,6-4-544 0</inkml:trace>
  <inkml:trace contextRef="#ctx0" brushRef="#br0" timeOffset="67954.6">20355 11267 30351 0,'0'0'1344'0,"-7"14"272"0,0-2-1296 0,-1 6-320 0,0 3 0 0,-1 2 0 16,0 0 416-16,-2 1 16 0,-2 3 0 0,-1-2 0 0,-1 3 656 0,-1-4 128 16,-1-1 16-16,3 3 16 0,1-5-480 0,2 3-112 15,1-2-16-15,2-3 0 0,3-1-512 0,4-4-128 16,1-1 0-16,5-2 0 16,2-7-1808-16,4-2-352 0,-1-4-64 0</inkml:trace>
  <inkml:trace contextRef="#ctx0" brushRef="#br0" timeOffset="68173.41">20351 11056 28559 0,'-22'-16'1264'0,"12"8"272"0,-3-2-1232 0,4 2-304 0,3-2 0 0,6 10 0 16,0 0 1792-16,0 0 320 0,0 0 48 0,0 0 16 15,0-6-1504-15,0 6-288 0,0 0-64 0,0 0-16 16,10-6-304-16,-2 3 160 0,2 2-160 0,3 2 128 31,1 3-1520-31,3 2-304 0,1-2-64 0,3 2-13232 0</inkml:trace>
  <inkml:trace contextRef="#ctx0" brushRef="#br0" timeOffset="68496.92">21179 11200 34031 0,'0'0'1504'0,"0"0"320"0,0 0-1456 0,-7 1-368 15,-2 1 0-15,0 1 0 0,-1 2 0 0,-3 1 144 16,-2 2-144-16,-4 1 0 0,-5-2 704 0,-3 3 48 16,-1-2 0-16,-1 3 0 0,0 0-144 0,3-2-32 15,3 4 0-15,5-4 0 0,4 2-128 0,6-3-16 16,3 2-16-16,5-3 0 0,0-7-416 0,11 11 0 15,3-1 128-15,4 2-128 0,2 2 0 0,2-2 0 16,-1 1 0-16,2 2 0 0,0 2 0 0,-3-2 0 16,-2 0 0-16,-3-1 0 0,-3-1 0 0,-5 0 0 15,-1 1 0-15,-4-3 0 0,-3 2 0 0,-4 1 0 16,-5-2 0-16,-6 0 0 0,-5 2 320 0,-6-3 16 16,-3-4 16-16,-4-1 0 0,-2 0-112 0,-1-4-32 0,1-4 0 15,4-3 0 1,3 3-1056-16,4-5-224 0,2-3-32 0,5-1-16688 0</inkml:trace>
  <inkml:trace contextRef="#ctx0" brushRef="#br0" timeOffset="69349.06">23037 10751 20271 0,'-16'-10'1792'0,"2"1"-1424"15,2-3-368-15,0 4 0 0,2 2 3136 0,0 4 544 16,0 5 112-16,0 5 32 0,-2-2-2720 0,1 7-528 16,-3 1-128-16,-2 3 0 0,1 4-272 0,-3 0-48 15,3 3-128-15,-1 4 192 0,-1-1-48 0,2 2-16 16,1 3 0-16,0 1 0 0,-1 3 32 0,1 1 0 16,0 1 0-16,0-1 0 0,0-2-160 0,1 1 128 0,0-2-128 0,3-1 128 15,1-5-128-15,3 1 0 0,2-7 0 0,1-3 128 16,3-5 0-16,0 0 0 0,2-3 0 0,0 0 0 15,-2-11 0-15,0 0 0 0,0 0 0 0,0 0 0 16,0 0-128-16,0 0 0 0,0 0 144 0,0 0-144 16,-6-4 0-16,-6-4 0 0,1 2 0 0,-3-1 0 15,-2-1 0-15,-2 2 0 0,-1-1-144 0,1 2 144 16,3 1 0-16,3 0 0 0,1-2 0 0,4 1 0 16,7 5 0-16,0 0 0 0,0 0 0 0,13-7 0 15,2 0-144-15,3 0 144 0,0 4 0 0,5-4 0 16,1 1-176-16,3 1 176 0,-1-4-160 0,2 4 160 15,0 0-128-15,3-4 128 0,-1 0 0 0,0 0-144 16,-4 3 144-16,1-5 0 0,0 4 0 0,-3-2 0 16,-3 4 0-16,-2 2 0 0,-3 1 0 0,-4 0 128 15,-1 1-128-15,-11 1-128 0,0 0 128 0,5 9-192 16,-5 3 192-16,-4-1 0 0,-5 2-144 0,-1 2 144 0,-3 3 0 0,0 0 0 16,-2-2 0-16,1 2 0 0,1-3 0 0,3-2 0 15,1 0 0-15,4-2 0 0,1-5 0 0,4-6 0 16,2 11 0-16,3-6 0 0,-5-5 0 0,14 2 0 15,1-3 0-15,4-2 0 0,3 0 144 0,1-5-144 16,-1 0 160-16,3-2-160 0,-4 1 0 0,0-2 0 16,-4 2 0-16,-3-3 0 0,-3 1 0 0,-4 1 0 15,-2-2 0-15,-2 5 0 0,-3-3 0 0,0 4-128 16,0 6 128-16,-5-7 0 0,0 1-128 0,5 6 128 16,-8-3 0-16,8 3 0 0,0 0 0 0,0 0 0 15,0 0 0-15,0 0 0 0,5-6 0 0,8-2 0 0,1 3 0 0,5-4 0 16,2 3 0-16,4 2 0 0,-1 1 0 0,1-1 0 15,2 3 0-15,1 1 0 0,0 1 0 0,0 2 0 16,1 1 0-16,-4 2 0 0,1 4 0 0,-2 2 0 16,-4-2 144-16,-2 5 48 0,-1 4 0 0,-3 0 0 15,-3-1 144-15,-2 1 48 0,-4 0 0 0,-1 0 0 16,-4 2-64-16,-3 3 0 0,-2-3 0 0,-1 0 0 16,1 0-320-16,0 2 128 0,0 0-128 0,1-1-12000 15,1-3-2448-15</inkml:trace>
  <inkml:trace contextRef="#ctx0" brushRef="#br0" timeOffset="69899.5">25478 11192 26719 0,'0'0'2368'0,"-2"-6"-1888"0,2 6-480 0,0 0 0 15,0 0 128-15,0 0-128 0,-8 0 0 0,-1 1 144 16,-2 2-304-16,-2 3-64 0,-1-1-16 0,-2 4 0 16,-3-2 496-16,-3 1 80 0,-2 1 32 0,-2 4 0 15,1-3 672-15,0 3 144 0,0 1 32 0,1-3 0 16,4 2-128-16,2 1 0 0,3-6-16 0,6 3 0 15,4-2-560-15,5 2-96 0,0-11-32 0,10 14 0 16,3-3-384-16,5 0 0 0,2 2 0 0,2-3 0 16,2 1 0-16,0 5 0 0,0 0 0 0,-1 1 0 15,-2-1 0-15,0-2 0 0,-2 0 0 0,-3 1 0 16,0 2 0-16,-5-2 0 0,-3-1 0 0,-4-2 0 16,-4 0 0-16,-6-1 160 0,-4 1-160 0,-4 1 160 0,0-3 208 15,-6 0 32-15,-4 3 16 0,-3-5 0 0,-3-1-96 16,-2-2 0-16,-4-3-16 0,1-2 0 0,-3 0-176 15,3-3-128-15,6-6 192 0,2 3-192 16,7-3-1072-16,7 0-320 0,4 0-64 0,7-1-14912 16</inkml:trace>
  <inkml:trace contextRef="#ctx0" brushRef="#br0" timeOffset="70766.25">26125 11351 14735 0,'-7'7'1312'0,"-3"-2"-1056"16,-3 4-256-16,-1 0 0 0,-3 5 3424 0,-2 1 624 0,-1 4 128 0,0-1 32 16,-3-2-2768-16,2 2-544 0,2-2-128 15,0 1 0-15,0-3 352 0,4 3 80 0,2-1 16 0,4-2 0 16,3-1-640-16,2-4-128 0,3 0-32 16,3-3 0-16,-2-6-160 0,12 2-16 0,1-3-16 0,2 0 0 15,3-2-96-15,1-4-128 0,1-3 176 0,2-1-176 16,1 1 192-16,-3-3-192 0,3 0 192 0,-3 1-192 15,-2-1 144-15,-4 1-144 16,-4-4 0-16,-2 2 144 0,-3-2-144 0,-3 1 0 0,-3-1 144 0,-1 4-144 16,-4 2 0-16,0-1 0 0,0 5 0 0,1 0 0 15,-3 2 0-15,8 4-128 0,0 0 128 0,0 0-128 16,0 0 128-16,0 0-128 0,0 0 128 0,0 0-128 16,13 2 128-16,5-2-160 0,3-1 160 0,6-1-160 15,0-1 160-15,3-2-208 0,1-4 80 0,-1 1 128 16,1-6-256-16,-1 0 80 0,1-3 16 0,-1 0 0 15,1 1 160-15,-1-3 0 0,1-4 0 0,0 1-128 16,2-2 128-16,0 1 0 0,-1 1 0 0,0 1 0 16,-1-5 0-16,-4 1 0 0,-1 0 160 0,-4-3-160 0,-5-5 0 0,-1-1 0 15,-4 0 0-15,0 0 0 0,-3 3 0 0,-3 1 0 16,-2 2 0-16,-2 4 0 0,-2 6 0 0,0 6 0 16,0 12-160-16,-7-3 160 0,-3 3 0 0,-3 3-128 15,-2 6 128-15,-3 5 0 0,-4 5 0 0,-1 3 0 16,-3 1 0-16,1 6-128 0,0 3 128 0,1 0-208 15,0 3 80-15,3 7 128 0,0 1-144 0,2 7 144 16,0 0 0-16,1 0 0 0,-1-4 0 0,4-1-128 16,3-3 128-16,4-4 0 0,3-4 0 0,3-2 144 0,2-7-16 15,0 1 0-15,2-5 112 0,3-4 16 0,2-3 0 16,2-5 0-16,1 0-64 0,1-4 0 0,2-3 0 0,2 2 0 16,1-5 0-16,1-2 0 0,1-1 0 15,4-3 0-15,-2-1-48 0,2-3-16 0,-1 1 0 0,3-4 0 16,-1-2-128-16,1 2 0 0,1 2 0 0,-4-2 0 15,0 0 0-15,-1 1 0 0,-1 7 0 0,-1-1-176 16,-2-2 48-16,0 7 0 0,-4 2 0 0,0 1 0 16,-2 2 128-16,-1 2-192 0,0 2 192 0,-3 1-192 15,-1 3 192-15,0-2-192 0,0 1 192 0,0 3-192 16,-2-3 192-16,-1 2 0 0,1-3 0 0,0 0-128 16,-3-9 128-16,0 0 0 0,5 5 0 0,-5-5 0 15,0 0 0-15,10 3 128 0,-10-3-128 0,10-1 128 0,0 0-128 16,-10 1 0-16,13-5 0 0,-3 1 128 15,0-2-128-15,2 2 0 0,-1 0 0 0,2 3 0 16,-1-2 0-16,2 1 0 0,-1 0 0 0,0 0 0 0,0 2 0 16,-2 4 0-16,-2 0 0 0,2-2 0 0,0 6 0 0,-1 1 0 15,0-2 0-15,0 3 0 0,0-3 0 0,2 0 0 16,-2-2 0-16,1 2 0 0,3-1 0 0,-1-2 0 16,1-3 0-16,4 0 0 0,1-3 0 0,1-2 0 15,0-6 0-15,0 2 0 0,-3-2 0 0,1 1 0 16,0-3 0-16,2-2 0 15,-4 1-448-15,-1 3-96 0,-1-2-32 0,-3 5-10832 16,-3-4-2176-16</inkml:trace>
  <inkml:trace contextRef="#ctx0" brushRef="#br0" timeOffset="71727.48">29162 11070 11055 0,'0'0'976'0,"0"0"-784"0,0 0-192 0,0 0 0 0,0 0 2208 0,0 0 400 15,0 0 80-15,-10-5 0 16,1 2-896-16,-4-1-176 0,2 1-32 0,-3 2-16 0,-1 0 16 0,-2 2 0 16,-1 1 0-16,1 2 0 0,-2 1-688 0,-2 2-144 15,1-2-32-15,1 0 0 0,1 0-304 16,4 0-64-16,1 4-16 0,4 0 0 0,4-2 32 0,0 4 0 16,3-2 0-16,3 1 0 0,5 1-96 0,2-1-16 15,3 3 0-15,3 2 0 0,3 0-256 0,1-1 0 16,-1 0-128-16,1 2 128 0,-1-1 0 0,-2 3 0 15,-1 0 0-15,-4-3 0 0,0 0 0 0,-3 0 0 16,-3 2 0-16,-2 1 0 0,-3-1 0 0,-4 0 208 0,-5-2-64 16,-6 0-16-16,-3 2 384 0,-4-3 80 0,-5-1 16 15,-3-3 0-15,-4-4-48 0,-2-1-16 0,-1-2 0 16,3-4 0-16,2-5-176 0,3 1-48 0,4 0 0 16,5-5 0-16,5 1-320 0,6-3 0 0,5-2 0 0,7 1-192 31,7-1-2464-31,8-1-496 0,3-2-112 0,10 1 0 0</inkml:trace>
  <inkml:trace contextRef="#ctx0" brushRef="#br0" timeOffset="72107.57">29789 11089 16575 0,'0'0'736'0,"0"0"160"0,-7 6-720 0,2 4-176 0,0-1 0 0,0 5 0 15,0 3 3216-15,1 5 624 0,-3 3 112 0,-1 0 16 0,-1-1-2432 0,-1 4-512 16,-1-2-80-16,-2 4-32 0,-2 0 144 0,3 1 32 16,-1 2 0-16,1 0 0 0,-5 0-448 0,4 1-96 15,-1 0-16-15,3-2 0 0,0-4-192 0,0 0-32 16,4-5-16-16,0-4 0 0,2-2 32 0,3-5 0 16,2-4 0-16,0-8 0 0,0 0 64 0,0 0 32 15,9-5 0-15,1-7 0 0,-1 0-192 0,2-7-32 16,-1-4-16-16,3-1 0 0,0-8-176 0,0 0 0 15,-2-1 0-15,2-3 128 0,-1 0-128 0,2-5 0 16,3-1 0-16,1-3 0 0,0 1 0 0,6-2 0 16,5 7 0-16,1 6 0 0,5 6 0 0,-2 3-272 15,0 4 64-15,-1 7 16 0,-2 4 48 0,-2 5 16 16,-4 0 0-16,-1 7 0 0,-5 2 128 0,-3 1-128 16,-1 7 128-16,-4 4-128 0,-2-2 128 0,-4 1 0 0,-3 2-144 0,-2 0 144 15,-3 2 0-15,-4 1 0 0,-3 0 0 0,-2-2 0 16,-2-2 0-16,-5-2 0 0,-3 0 0 0,-3-5 0 15,-3 1 0-15,0-2 128 0,3-3-128 0,-3-4 192 16,-3 0-192-16,3-2 160 0,4-3-160 0,2-1 160 16,4-5-160-16,2 3-224 0,5-4 48 0,3 2 16 31,5-3-2128-31,4 2-416 0,5-1-96 0,4 0-13504 0</inkml:trace>
  <inkml:trace contextRef="#ctx0" brushRef="#br0" timeOffset="72583.38">30587 10981 29087 0,'0'0'1280'15,"-4"-11"272"-15,4 11-1232 0,-2-8-320 0,2 8 0 0,-9-5 0 0,0 4 640 0,-1 5 80 16,-3 0 16-16,-3 2 0 0,-4 7 240 0,-1 2 48 16,-3 1 16-16,0 4 0 0,-2 0-160 0,1 1-48 15,-1 4 0-15,5 1 0 0,3 0-320 0,3 0-80 16,3-1-16-16,3-4 0 0,3-3-176 0,6-3-48 15,1-2 0-15,4-2 0 0,3-4 144 0,3-5 32 16,5-2 0-16,4-2 0 0,4-2-16 0,2-5 0 16,-1 0 0-16,-2-5 0 0,1-1-176 0,-2 1-48 15,-3-1 0-15,-2 1 0 0,-3-2-128 0,-1 1 0 16,-3 0-160-16,-2 0 160 0,-3-2 0 0,0 4 0 0,-1-1 0 16,0 3 0-16,-4 11 0 0,0 0 0 0,0 0 0 0,0 0-144 15,0 0 144-15,-5 10-192 0,0 2 192 0,-1 2-192 16,1 0 192-16,0 3 0 0,-1 0-144 0,2 1 144 15,-2 0 0-15,2 1 0 0,3-2 0 0,1 1 0 16,0 0-128-16,2 0 128 0,2-2 0 0,1-2 0 31,1-2-640-31,2-2-64 0,1-6-16 0,1 0 0 16,3-4-2432-16,1-4-496 0</inkml:trace>
  <inkml:trace contextRef="#ctx0" brushRef="#br0" timeOffset="72770.25">31347 10800 19007 0,'0'0'832'0,"10"-4"192"0,1 1-832 0,-11 3-192 16,7-2 0-16,-7 2 0 0,0 0 1728 0,0 0 320 15,0 0 48-15,0 0 16 0,0 0-400 0,-5 11-80 16,-4-6-16-16,-2 7 0 0,-3-2-368 0,-4 4-80 16,-4 2-16-16,-1 2 0 0,-1 0-272 0,0 4-64 15,1 3-16-15,-1-2 0 0,0-4-144 0,1 4-16 16,3-3-16-16,1 4 0 0,1-2-224 0,3 1-32 0,3-4-16 16,3-1 0-16,2-4-144 0,2 2-16 0,5-2-16 0,0-1 0 15,2 0-176-15,3 1 0 0,2 1 0 0,1-1 128 16,3-8-128-16,0 2 0 0,1 1 0 0,0-4 0 31,1-1-1072-31,1-1-80 0,0 0-32 0,1-3-11008 0,0-3-2208 0</inkml:trace>
  <inkml:trace contextRef="#ctx0" brushRef="#br0" timeOffset="73233.7">31566 10993 16575 0,'0'0'1472'0,"0"0"-1168"0,0 0-304 0,0 0 0 0,0 0 3680 0,0 0 672 15,0 0 144-15,7 9 32 0,2-4-2928 0,2-1-592 16,0-1-112-16,3 1-32 0,1-1-160 0,3-1-16 16,4-2-16-16,2-1 0 0,4 0-192 0,0 0-32 15,2-1-16-15,-1 0 0 0,3-3-112 0,0 1 0 16,0-1-16-16,0 0 0 0,-6-4-304 0,2-1 160 15,-2-2-160-15,-5 1 128 0,-3 3-128 0,-4-3 0 16,-4 1 0-16,-2-2 128 0,-2 2-128 0,-5 1 160 16,-1-4-160-16,-2 3 160 0,-4-3-160 0,-6 2 0 15,-3 3 0-15,-2-2 0 0,-4 3 0 0,-6 1 0 0,-3 1 128 16,-2 4-128-16,-3 2 160 0,4 6 0 16,-5-2 0-16,2 6 0 0,-1 1 144 0,4 3 16 0,1 4 16 15,5-1 0-15,3-2 0 0,5 2 0 0,1 1 0 16,6 0 0-16,5 0 0 0,4-2 0 0,2-2 0 15,5 0 0-15,7 3-32 0,1-1-16 0,4-1 0 0,4-3 0 16,3 0-48-16,2 1-16 0,2-3 0 0,1-3 0 16,2-3-96-16,1-3-128 0,-1 2 176 0,2-1-176 15,3-2 176-15,-1 0-176 0,-3-2 160 0,-3 1-160 16,-2-1 0-16,-1-1 128 0,-2 0-128 0,-2-1 0 31,-1 3-1200-31,-2 0-272 0,-2 0-64 0</inkml:trace>
  <inkml:trace contextRef="#ctx0" brushRef="#br0" timeOffset="86125.89">4260 3942 11967 0,'0'0'1072'0,"0"0"-864"15,0 0-208-15,0 0 0 0,0 0 1760 0,0 0 304 16,0 0 64-16,0 0 16 0,0 0-1584 0,0 0-320 15,0 0-64-15,0 0-16 0,0 0 240 0,0 0 48 0,0 0 16 0,6-10 0 16,-1 0 544-16,3-5 96 0,-1-3 32 0,2 0 0 16,1-1-80-16,2-1-16 0,-1-2 0 0,3-6 0 15,-1-1-224-15,-4 7-48 0,-4-2-16 0,2-6 0 16,1-1-48-16,1 1-16 16,0-3 0-16,2-14 0 0,0 3-272 0,-3 1-48 0,1 0-16 0,0 9 0 0,0 7-208 0,1 3-144 15,0 6 192-15,1 3-192 0,0 2 0 0,-1 1 0 16,3 6 0-16,0 1 0 0,1 8 0 0,-2 2 0 15,4 2 0-15,1 7 0 0,1 5 0 0,0 6 0 16,-1 1 0-16,-2 0 0 0,0 0 0 0,-2 2 0 16,-2 4 0-16,-1 4 0 0,0-2 0 0,-2 0 0 15,-3 1 0-15,2-5 0 0,-1-3 0 0,-1 1 0 16,-1-2 0-16,0 2 0 0,1-5 0 0,-3-1 0 16,1-2 0-16,-2-2 0 0,0-1 0 0,1-1 0 15,-2-1 0-15,1-1 0 0,-1-5 0 0,0-9 0 16,1 10 0-16,-1-10-144 15,0 0-1568-15,0 0-304 0,0 0-64 0,0 0-11952 0</inkml:trace>
  <inkml:trace contextRef="#ctx0" brushRef="#br0" timeOffset="86713.04">4676 2100 9951 0,'16'-2'448'0,"-7"-1"80"0,0-2-528 0,3 1 0 15,-2 1 0-15,-1 1 0 0,-9 2 1056 0,0 0 96 16,9-3 32-16,-9 3 0 0,8-8-96 0,-8 8-32 16,0 0 0-16,7-6 0 0,-7 6-32 0,3-9-16 15,-3 9 0-15,0 0 0 0,-1-8-384 0,1 8-80 16,-10-5-16-16,-4 0 0 0,-4 4-272 0,-3 1-64 16,0 3-16-16,-3 3 0 0,-4-1-48 0,-3 4 0 15,-1-2 0-15,-1 5 0 0,4-4 128 0,2 5 0 16,-2 2 16-16,3 2 0 0,4-1 128 0,4 0 32 0,0 0 0 15,3 2 0-15,2 0-160 0,4-2-16 16,3 0-16-16,4-2 0 0,2 1-240 0,2-4 0 0,3-1 0 0,2-3 0 16,5-2 0-16,-2-4 128 0,-10-1-128 0,13-1 0 15,2-3 0-15,-1 2 128 0,-1-2-128 0,-1-1 0 16,0-7 0-16,0 2 128 0,-2-1-128 0,0-2 0 16,1 4 128-16,-2-1-128 0,2 2 0 0,-3-2 144 15,0 0 48-15,0 0 16 0,-2 5 0 0,-6 5 0 16,0 0-32-16,11 0-16 0,-11 0 0 0,12 9 0 15,-3 3-160-15,-2 6 128 0,-3 2-128 0,0 3 128 16,0 5-128-16,-2 3 192 0,-2-2-192 0,-2 7 192 16,-3 5-192-16,-2-1 0 0,-1-2 144 0,-1-2-144 15,-3-5 0-15,-1-4 144 0,-1 2-144 0,-1-6 0 16,0-1 0-16,-2-3 0 0,0-3 0 0,0-2-144 16,1-2-432-16,0-6-96 15,2-2-16-15,2-3-12224 0</inkml:trace>
  <inkml:trace contextRef="#ctx0" brushRef="#br0" timeOffset="87103.63">4899 2163 22111 0,'0'0'976'0,"0"0"208"0,0 0-944 0,0 0-240 15,0 0 0-15,0 0 0 0,0 0 176 0,0 0-16 0,0 0 0 0,8 9 0 16,3-7-160-16,0-4 160 16,2-2-160-16,1-5 160 0,0 0-160 0,1-2 0 0,1 0 0 0,-1-1-176 15,-1-5-144-15,0 1-48 0,-1-3 0 0,-1 1 0 16,-2-3 368-16,-1 0-144 0,-2-5 144 0,-4 5 0 16,0 2 0-16,-2 1 0 0,-2 0 0 0,-3 3 0 15,-2 0 368-15,-1 3 80 0,0 1 0 0,-1 2 16 16,-3 5 128-16,-1 5 32 0,0 6 0 0,-2 2 0 15,-3 5-192-15,1 2-48 0,-1 3 0 0,1 5 0 16,3 7-384-16,3 2 0 0,1-1 0 0,2-3 0 16,2 1 0-16,2 2 0 0,1-1 0 0,2-5 0 15,2-3 0-15,1-2 0 0,4-5 0 0,3-2 0 16,1-1-304-16,2-7 64 0,1-1 16 0,1 0 0 16,1-2-512-16,1-2-96 0,1-2-32 15,2-3-9664-15</inkml:trace>
  <inkml:trace contextRef="#ctx0" brushRef="#br0" timeOffset="87429.59">5514 1873 17103 0,'0'0'752'0,"0"0"160"0,5 13-720 0,-4 3-192 16,-1 1 0-16,0 3 0 0,-1 4 912 0,-1 3 160 15,-1-3 16-15,1 3 16 0,-1-3-272 0,1 1-64 16,-2 2-16-16,2-2 0 0,1 1-176 0,0-6-16 15,-2-2-16-15,3 0 0 0,0-3-96 0,0-4 0 16,0 1-16-16,0-12 0 0,0 0-256 0,0 0-48 16,0 0-128-16,0 0 192 0,0 0-16 0,0 0-16 0,3-12 0 0,1 0 0 15,1-7-160-15,1-2 160 0,0 0-160 0,2-2 160 16,-2 1-32-16,2-3-128 0,0-1 192 0,1-3-64 16,0 1 64-16,-1-4 0 0,4 1 0 0,-3 5 0 15,1 1-192-15,1 4 0 0,2 5 144 0,1 5-144 16,0 2 0-16,-3 6 0 0,2 6 0 0,0 2 0 15,0 4 0-15,-1 5 0 0,1 2 0 0,-2 6-128 16,1 2 128-16,-1 4 0 0,1 0 0 0,-1 1 0 16,-2 0 0-16,-1-2-160 0,-2 1 160 0,0-4-208 15,1 0-1840-15,0-3-352 16</inkml:trace>
  <inkml:trace contextRef="#ctx0" brushRef="#br0" timeOffset="87842.18">6058 1999 23951 0,'0'0'1056'0,"0"0"224"15,0 0-1024-15,0 0-256 0,0 0 0 0,13-1 0 0,0-1 1328 0,-1 0 208 16,1-2 32-16,2-4 16 0,3 1-1232 0,1-2-352 15,0 0 144-15,-2-4-144 0,-1 2-240 0,-3-3-112 16,0 0-32-16,-1 0 0 16,1 2-528-16,-3 0-112 0,-1-4-32 0,-4 5 0 15,-2 1 288-15,-3 10 48 0,-1-13 16 0,1 13 0 0,0 0 704 0,-11-1 240 0,0 6 0 0,-2 4 0 16,-2 1 272-16,1 1 64 0,1 5 16 0,-1 0 0 16,3 2-16-16,1 2 0 0,-1 4 0 15,4 2 0-15,-2-5-320 0,5 2-80 16,3-1-16-16,2-2 0 0,2-2-160 0,2-4 0 0,2 0 0 0,4-1 0 31,-1-4-2112-31,2-2-384 0</inkml:trace>
  <inkml:trace contextRef="#ctx0" brushRef="#br0" timeOffset="88065.92">6584 1928 28911 0,'-8'12'1280'0,"4"2"256"0,0 3-1216 0,1-1-320 0,2-2 0 0,0 4 0 0,0 2 400 0,1-2 32 15,-2-5 0-15,2 0 0 0,0-2-192 0,0-11-48 16,0 10 0-16,0-10 0 0,0 0-192 0,0 0 0 16,0 0 0-16,0 0 0 0,0 0-192 0,0 0-64 15,9-5-32-15,0-6 0 16,-1-1-272-16,-1-4-48 0,-2-3-16 0,2 0 0 0,-2-3 240 0,1 2 64 15,1-2 0-15,0 3 0 0,0 3 320 0,0 2 0 16,1 2 160-16,1 1-160 0,0 2 336 0,1 4-32 16,-1 1-16-16,2 3 0 0,3 3-288 0,-4 2 0 15,0 2 128-15,2-1-128 0,-1 2 0 0,2 0-256 16,0-2 64-16,1 2-12160 0</inkml:trace>
  <inkml:trace contextRef="#ctx0" brushRef="#br0" timeOffset="88613.84">7099 1916 27647 0,'-11'3'2448'0,"3"1"-1952"0,-1 2-496 0,2 3 0 16,-1 0 848-16,0 2 80 0,1 3 16 0,2-5 0 15,-2 1-400-15,2-3-80 0,5-7-16 0,0 0 0 16,0 0-256-16,0 0-48 0,0 0-16 0,0 0 0 15,0 0-128-15,0 0-272 0,0 0 64 0,9 6 16 16,-9-6-512-16,10 1-80 0,-10-1-32 0,12-1 0 16,-12 1 80-16,11 0 16 0,-11 0 0 0,12 2 0 0,-2 1 528 0,0 1 192 15,0 2 0-15,2 3-144 0,-2 2 368 0,1-3 80 16,2 0 16-16,2-1 0 0,2-3 80 0,0 0 32 16,4-1 0-16,-1-3 0 0,0-2-144 0,2-2-32 15,-2 1 0-15,2-6 0 0,-2 0-128 0,-1-3-128 16,1 1 192-16,-3-3-192 0,0-3 0 0,-1 0 0 15,0-1 0-15,0 0 0 0,-1-1 0 0,2 0 0 16,-4 0 0-16,1-1 0 0,0-3 0 0,0 0 0 16,-2 0 0-16,1-1 0 0,-2 5 192 0,0-2-192 0,-3-2 192 15,0 2-192-15,-2-3 192 0,1 3-64 0,-3 1 0 16,-2 0-128-16,-2-1 256 0,0-2-64 0,-1-1-16 16,-2 0 0-16,-2-5 32 0,1 3 16 0,-3 1 0 0,0 5 0 15,1 1-80-15,0 3-16 0,-1 6 0 16,2 0 0-16,-1 4-128 0,6 6 0 0,-8-4 0 0,8 4 0 15,-9 5 0-15,2 1 0 0,0 6 0 0,2 2 0 16,-1 4 0-16,3 4-144 0,0 5 144 0,0 5 0 16,1 1-144-16,2 3 144 0,0 0 0 0,2 3-144 15,2 2 144-15,2 0 0 0,2-1 0 0,3 0 0 16,2 2-144-16,2-1 0 0,3 1 0 0,4-2 0 16</inkml:trace>
  <inkml:trace contextRef="#ctx0" brushRef="#br0" timeOffset="102755.1">20427 12176 21183 0,'0'0'1888'0,"0"0"-1504"16,0-7-384-16,0 7 0 0,0 0 240 0,0 0-32 16,4-8 0-16,-4 8 0 0,2-10 608 0,-2 10 112 15,0 0 32-15,0-9 0 0,-1-4 176 0,1 6 32 16,0 7 16-16,-1-12 0 0,0 3-192 0,1 9-32 16,-2-9-16-16,-2 3 0 0,4 6-432 0,0 0-64 15,0 0-32-15,0 0 0 0,-8-3-272 0,-1 7-144 16,-2 1 160-16,0 3-160 0,-2 2 0 0,-2 4 0 15,0 1 0-15,0 1 0 0,-2 5 0 0,1 3 128 16,-2 7-128-16,1-2 0 0,2 3 224 0,2 1-48 16,1 3-16-16,1-1 0 0,4 3 32 0,3-1 0 15,-1-3 0-15,5 1 0 0,0-3-64 0,0-3 0 16,5-1 0-16,-3-3 0 0,2-1 0 0,0-2 0 16,-1 0 0-16,2-3 0 0,1-4-128 0,0 0 0 15,1-1 0-15,-1-5 0 0,2-1 0 0,-8-8 0 16,9 6 0-16,-9-6 0 15,0 0-496-15,0 0-80 0,10-3 0 0,-10 3-10064 0,6-11-2016 0</inkml:trace>
  <inkml:trace contextRef="#ctx0" brushRef="#br0" timeOffset="103178.08">20171 12597 27231 0,'0'0'1216'0,"0"0"240"0,0 0-1168 0,13-4-288 0,1 4 0 0,1 0 0 15,-1-1 352-15,3 0 16 0,1 1 0 0,0 0 0 16,1 0-144-16,1 0-32 0,0 0 0 0,2 1 0 16,1 0-192-16,0-1 128 0,1 1-128 0,0-1 0 15,-1-1 0-15,1 1 0 0,-2-2 0 0,-3-1 0 16,-2-1 0-16,0-1 0 0,-2 0 0 0,-2 1 0 16,-13 4-240-16,10-5-144 0,-1 0-16 0,-9 5-16 0,0 0 144 0,0 0 16 15,0 0 16-15,0 0 0 0,3 13 240 0,-3-2 192 16,-2 3-48-16,1 0 0 0,0 1 352 0,-3-1 64 15,1-2 16-15,2 2 0 0,0 1 64 0,0-1 0 16,1-4 16-16,0-10 0 0,3 14-64 0,4-1-16 16,-2-4 0-16,5 0 0 0,3-7-16 0,2 0-16 0,0-2 0 0,3-4 0 15,1-6 192-15,1 1 32 16,1-3 16-16,-7 5 0 0,1-6-224 0,-1 0-48 16,-1-1-16-16,-3-1 0 0,-3 1-192 0,-1-1-48 15,-6-3 0-15,-7 1 0 0,0 2 256 0,-5 1 32 16,-3 3 16-16,-3-3 0 0,-1-1-304 0,-1 3-64 0,-1 3-16 0,1 0 0 15,0 3-176-15,1 3 0 16,1 1 0-16,-1 3 0 16,1 3-1072-16,6 5-192 0,6-3-32 0,6 1-11008 15,0-7-2208-15</inkml:trace>
  <inkml:trace contextRef="#ctx0" brushRef="#br0" timeOffset="103439.64">21261 12438 23951 0,'-5'13'2128'0,"-4"3"-1696"0,1 2-432 0,-2 1 0 0,1 0 1264 0,-2 5 160 15,-1 2 48-15,2-3 0 0,0-2 192 0,1 0 32 16,0-1 16-16,2-5 0 0,0-2-496 0,3 0-80 16,1-8-32-16,3-5 0 0,0 0-144 0,0 0-16 15,7 1-16-15,5-6 0 0,3-5-160 0,1-3-16 16,1-3-16-16,2-4 0 0,1-2-336 0,1 0-64 15,2 2-16-15,-2 1 0 0,1 1-192 0,1-1-128 16,1 1 128-16,0 3-128 0,-1 3 0 0,1 3 0 16,1 2 0-16,0 0 0 0,-1 4-160 0,-1 3-48 15,-1 0-16-15,1 1-13472 16,0 3-2704-16</inkml:trace>
  <inkml:trace contextRef="#ctx0" brushRef="#br0" timeOffset="104064.86">22883 12218 11919 0,'2'-15'512'0,"0"9"128"0,1-5-512 0,0 3-128 16,-2-5 0-16,0 0 0 0,1 0 960 0,-2-1 176 16,0-1 16-16,0 1 16 0,-2 0 736 0,1 4 144 15,0 0 16-15,1 10 16 0,0 0-160 0,0 0-48 16,0 0 0-16,-10 6 0 0,2 4-624 0,1 8-128 16,-1 4-32-16,0 6 0 0,-1 6-544 0,2 2-112 15,-2-2-32-15,4 4 0 0,-4 0 32 0,3 2 0 16,-2 2 0-16,2-3 0 0,0-1-160 0,3-5-16 15,-1-6-16-15,0 0 0 0,1-6-112 0,2-2-128 16,2-4 176-16,2-6-176 0,-3-9 256 0,0 0-64 16,10 5-16-16,4-10 0 0,0-4 160 0,3-6 48 0,2-4 0 0,1 1 0 15,3-2-192-15,-3-2-16 0,2-3-16 16,0 3 0-16,-2 3-160 0,-1 2 0 0,-1-1 0 0,-3 6 0 16,-1 6 0-16,-1 2 0 0,-2 4 0 0,1 4 0 15,-1 1-176-15,-3 10 48 0,-3 7 0 0,0 6 0 16,0-3 128-16,-4 4 0 0,-2-1-144 0,-2 4 144 15,1 1 0-15,-3 0 0 0,0-2-144 0,1-3 144 0,0 1-272 16,4-6 0-16,0-4 0 0,1-4 0 16,3-1-1392-16,2-7-256 0,-6-7-64 15,13-2-13456-15</inkml:trace>
  <inkml:trace contextRef="#ctx0" brushRef="#br0" timeOffset="104350.67">23687 12369 29423 0,'-14'9'1296'0,"6"-1"288"0,-3 2-1264 0,1 4-320 15,-1 0 0-15,-2 8 0 0,-2-1 768 0,1 2 80 16,-4-2 32-16,5-1 0 0,1 0 64 0,1-1 16 16,6-2 0-16,4-3 0 0,4-2-448 0,3 1-64 15,4-4-32-15,3 1 0 0,1-6-192 0,5 0-32 16,1-4-16-16,2-4 0 0,-1-2 112 0,2-6 32 15,-1 1 0-15,-2-2 0 0,2-3-32 0,-4 0 0 16,-2 2 0-16,-3 0 0 0,-4-2-80 0,-4 3-16 16,-3-1 0-16,-4 0 0 0,-6 0 80 0,-2 3 16 15,-3-3 0-15,-3 4 0 0,-2 2-112 0,-2 3-32 16,-2-4 0-16,-1 4 0 0,2 5-144 0,2-1 0 0,3-1-192 0,5 2 192 31,3 0-1472-31,8 0-160 0,0 0-32 0,0 0-9856 0,0 0-1984 0</inkml:trace>
  <inkml:trace contextRef="#ctx0" brushRef="#br0" timeOffset="104824.78">24186 12380 21183 0,'-14'14'1888'0,"-2"1"-1504"0,2 4-384 0,3-8 0 0,-3 5 1488 0,-1-1 240 15,-2 1 32-15,1 0 16 0,-1-2 144 0,3-4 16 16,0 0 16-16,4-4 0 0,2 1-448 0,3-2-96 15,5-5 0-15,0 0-16 0,0 0-560 0,8-5-96 16,1 0-32-16,11-9 0 0,1-4-352 0,1-1-80 16,3 0-16-16,-1 1 0 0,-1 0-256 0,0 0 128 15,-1 0-128-15,0 2 0 0,-3 3 0 0,0 1 0 16,-1 1 0-16,-2 6 0 0,-2 3 0 0,-2 6 0 16,-12-4 0-16,10 14 0 0,-2 0-144 0,-5 5 16 15,-3 1 0-15,-1 0 0 0,-1 2 128 0,-3-1-192 16,-2 4 192-16,-2-2-192 0,-2-1 192 0,2 0 0 15,-1-4 0-15,1-3 0 0,0 0 0 0,4-2 0 16,5-13 0-16,0 0 0 0,0 0 0 0,0 0 144 16,0 0-144-16,4-13 160 0,1-3-160 0,4-2 192 15,2-1-192-15,2 0 192 0,-2 0-192 0,1 5 0 0,0-3 0 0,4-1 128 16,-2 3-128-16,1 0 0 16,2 0 0-16,-1 1 0 0,1 4 0 0,-2 1 0 15,3 4 0-15,-4 3 0 0,0 5-160 0,-2 2 160 16,1 5 0-16,-4 3-144 0,0 5 144 0,-3 1-160 0,-2 2 160 0,-2 1-160 15,0 0-112-15,-2 0-32 0,-2 5 0 0,1-5 0 32,0-1-3088-32,1 0-608 0</inkml:trace>
  <inkml:trace contextRef="#ctx0" brushRef="#br0" timeOffset="105264.34">25236 12450 24927 0,'0'0'1104'0,"0"0"240"0,7-4-1088 0,-7 4-256 16,0 0 0-16,0 0 0 0,0 0 1472 0,0 0 256 15,0 0 32-15,-10 10 16 0,-3 1-496 0,-3 3-112 16,-4 5-16-16,-3 0 0 0,-4 0-320 0,-1 2-64 16,0 2 0-16,4 2-16 0,2-1-160 0,6 3-16 15,3-5-16-15,4-2 0 0,5-1-304 0,7-2-48 16,2-2-16-16,6-4 0 0,5-1-192 0,7-5 176 16,6-3-176-16,4-5 160 0,1-1 80 0,0-5 16 0,1 1 0 0,-2-6 0 15,0-3-48-15,-3-1 0 0,-3-1 0 0,-3-1 0 16,-1 0-80-16,-11 6 0 0,2 0-128 0,-4 0 192 15,-3-3-64-15,-3-7 0 0,-4 5-128 0,-2 1 192 16,-6 2 32-16,-3 3 0 0,-3 1 0 0,-3 2 0 16,-5 5-224-16,2 1 0 0,0 1 0 0,-1 3 0 0,1 2 0 15,1-1-208-15,2 1 16 0,6-2 0 16,11 0-1696 0,0 0-336-16,-6-2-64 0,6 2-14880 0</inkml:trace>
  <inkml:trace contextRef="#ctx0" brushRef="#br0" timeOffset="105627.02">25810 12401 20271 0,'0'0'896'0,"-7"4"192"0,-1 2-880 0,-2-1-208 16,0 6 0-16,-2-5 0 0,-1 2 1968 0,-1 2 336 16,0-1 80-16,0-2 16 0,-1 0-992 0,1 0-208 15,2-2-48-15,0-1 0 0,3 1-272 0,-1 0-64 16,4-1-16-16,6-4 0 0,0 0-416 0,0 0-64 15,0 0-32-15,7 0 0 0,3 0-96 0,3-2 0 16,1-2-16-16,3-1 0 0,-2 0-48 0,1 0 0 16,1-3 0-16,0 2 0 0,-3 2-128 0,-1-3 0 15,0 2 0-15,0 2 0 0,-2 0 0 0,0 0 0 16,-3 1 0-16,0 1 0 0,0-1 128 0,-8 2-128 0,7 0 0 0,-7 0 128 16,0 0 160-16,0 0 32 0,5 8 0 0,0 0 0 15,-1 4-128-15,-1 4 0 0,-2-1-16 0,-1 3 0 16,-1-1-176-16,1 4 0 0,0 0 0 0,-4 5 128 15,1 0 0-15,1 0 0 0,-1 2 0 0,0-1 0 16,-3 1 64-16,1-4 0 0,2 0 0 0,-2-1 0 16,-3-2 224-16,-1 1 48 0,-1-3 16 0,0 0 0 15,-4 3-32-15,-2-2-16 0,-1 0 0 0,-2-1 0 0,-3 0-240 16,-2-1-64-16,-3 1 0 0,-1-2 0 0,1-3-128 16,2-4 0-16,1 1 0 0,2 0 0 15,3-5-2048-15,4-2-272 0,2-6-64 0</inkml:trace>
  <inkml:trace contextRef="#ctx0" brushRef="#br0" timeOffset="106124.89">27527 12217 15663 0,'9'-23'1392'0,"-2"9"-1120"0,-1-2-272 0,0 2 0 0,1 1 1200 0,-1 3 176 16,-1-2 32-16,0 6 16 0,-5 6 400 0,0 0 80 15,0 0 16-15,0 0 0 0,0 0-400 0,-1 13-80 16,-5-1-16-16,-1 9 0 0,0 3-480 0,-2 1-112 15,0 7 0-15,-1 2-16 0,-2 2-240 0,1 1-64 16,-4 0 0-16,1 2 0 0,0 2-112 0,1-2-16 16,0-2-16-16,2-4 0 0,-1-2-208 0,5-2-32 15,-1-5-128-15,3-5 192 0,1-6-384 0,2-2-64 16,2-11-32-16,0 0 0 16,0 0-2368-16,0 0-480 0,12-10-80 0</inkml:trace>
  <inkml:trace contextRef="#ctx0" brushRef="#br0" timeOffset="106370.42">27299 12109 31679 0,'0'0'1408'0,"0"0"272"0,0 0-1344 0,0 0-336 0,11 1 0 0,3 2 0 16,3 2 304-16,3-4-16 15,7-1 0-15,4-1 0 0,6-2 448 0,7 3 96 16,4 1 0-16,4 6 16 0,4-1-80 0,-3 6 0 15,-3-2-16-15,-4 5 0 0,-4 3-240 0,-6 3-32 16,-4 6-16-16,-4 0 0 0,-5 3-224 0,-6 3-48 0,-5 2-16 16,-5 3 0-16,-5 3-176 0,-4-1 0 15,-6 0 144-15,-5-2-144 0,-2-3 176 0,-5 0-48 0,-4-6 0 0,-6 0 0 0,-3-3 0 0,-4-1 0 16,-3-3 0-16,-2-3 0 0,0-3 0 0,1-1 0 16,3-4 0-16,2-1 0 0,3-8-128 15,8-3 0-15,2-3 0 0,7-6 0 16,4 0-1600-16,6-8-416 0,4-7-80 15</inkml:trace>
  <inkml:trace contextRef="#ctx0" brushRef="#br0" timeOffset="106673.82">28600 12239 16575 0,'0'0'1472'0,"-4"6"-1168"0,-3 2-304 0,1-1 0 0,-2 5 3376 0,0 0 608 0,-1 2 128 0,-1 4 32 16,-1 4-2352-16,-3 1-448 16,1-2-112-16,0 5-16 0,1-2-128 0,0 1-16 15,2 2-16-15,2-2 0 0,2 2-304 0,2-3-64 16,4 0-16-16,3-1 0 0,1-4-240 0,6-2-48 16,1-5-16-16,3 2 0 0,4-1-80 0,2-1-16 0,4-6 0 0,3 0 0 15,1-2 0-15,3 1 0 0,2-2 0 16,-2-3 0-16,2-3-112 0,1-2-32 0,-4 0 0 0,-1 0 0 15,-2-1-128-15,-2-3 0 0,-2 1 0 0,-4-2 0 16,-2 1-320-16,-3-2-64 0,-3 0 0 0,-3 2 0 31,-3-2-1616-31,-2 3-336 0,-5-2-64 0,-5-5-14928 0</inkml:trace>
  <inkml:trace contextRef="#ctx0" brushRef="#br0" timeOffset="106828.05">28406 12483 27935 0,'0'0'1232'0,"0"0"256"0,0 0-1184 0,0 0-304 15,6 6 0-15,3 3 0 0,1-3 896 0,4 2 128 16,3-2 32-16,4-2 0 0,5-3 96 0,2 2 0 16,4-2 16-16,2 0 0 0,1-1-528 0,4 2-96 15,0-1-32-15,-1 1 0 0,-4-2-320 0,-1 0-192 16,-3-2 192-16,-5-2-192 16,-5 0-2528-16,-3-1-608 0</inkml:trace>
  <inkml:trace contextRef="#ctx0" brushRef="#br0" timeOffset="107044.04">28350 12270 38639 0,'6'-14'1712'0,"3"11"352"0,5-6-1648 0,6 2-416 15,2 3 0-15,5-2 0 0,3 0 288 0,6 1-32 0,3-4 0 0,8 2 0 16,5-2 192-16,4 3 16 16,3-1 16-16,1-2 0 0,2 4-80 0,3-1-16 15,1 1 0-15,29 3 0 16,-8 1-1152-16,-10 1-256 0,-11 1-32 0,-5-1-16848 0</inkml:trace>
  <inkml:trace contextRef="#ctx0" brushRef="#br0" timeOffset="107935.74">22561 13060 16703 0,'0'0'736'0,"0"0"160"0,0 0-720 0,0 0-176 16,0 0 0-16,0 0 0 0,0 0 1296 0,10 6 240 16,-3-1 32-16,2-2 16 0,1-2 80 0,1 0 0 15,2-1 16-15,2 0 0 0,3 0-128 0,5-1-16 16,4-2-16-16,6 1 0 0,6-2-336 0,7 3-64 15,3-2-16-15,7 2 0 0,9 0-432 0,1-1-96 16,2-1 0-16,0-3-16 0,5 3-192 0,8 1-48 16,4 1 0-16,-1-1 0 0,-1-1-32 0,-24 0-16 0,8-2 0 15,36 2 0-15,-2 0-128 0,-7 2-16 16,-1 0-128-16,-4-1 192 0,-3 4-192 0,2-1 128 16,2 4-128-16,-2-3 0 0,-4 2 0 0,-4 0 128 15,-1-3-128-15,0 1 0 0,-2-2 128 0,0 1-128 0,-5 0 176 0,-6-1-176 16,-6 0 256-16,-3-1-48 0,-4 0-16 15,-3-1 0-15,-2 2 64 0,2 2 0 16,-3 1 0-16,-3-1 0 0,0-2 64 0,-5 2 32 0,-2 3 0 16,-4-1 0-16,-3-4-144 0,-3-1-16 0,-3 0-16 15,-2 1 0-15,-3 0-176 0,-3-2 128 0,-3 1-128 0,-1 1 128 16,-5 0-128-16,-7 0 128 0,8 1-128 0,-8-1 128 16,0 0-128-16,0 0 0 0,0 0 0 0,0 0 0 15,-13 3-1232-15,-1-1-288 16,-2-2-48-16,-6 4-17744 0</inkml:trace>
  <inkml:trace contextRef="#ctx0" brushRef="#br0" timeOffset="111480.28">19181 14065 17503 0,'0'0'1552'0,"7"5"-1232"15,-7-5-320-15,12 1 0 0,4-1 1744 0,4 2 304 16,5 0 48-16,7-2 16 0,5-4-960 0,5-1-176 16,2 0-32-16,1 1-16 0,-3 3-112 0,1-3-32 15,0-2 0-15,-1 3 0 0,-1 3-256 0,0 0-48 16,-2 2-16-16,0 0 0 0,0 3-160 0,-3 0-48 16,-3-2 0-16,-5 0 0 0,-3-1-256 0,-5 3-192 15,-5 1 16-15,-5 1-9760 16,-10-7-1968-16</inkml:trace>
  <inkml:trace contextRef="#ctx0" brushRef="#br0" timeOffset="111678.34">19504 14342 24879 0,'0'0'2208'0,"0"0"-1760"15,0 0-448-15,0 0 0 0,0 0 1472 0,10 0 192 0,2 1 64 0,2 1 0 16,1-4-512-16,3 1-112 0,1 0-16 0,5-2 0 15,3-2-192-15,2 0-64 0,3 3 0 0,2-3 0 16,4-6-304-16,4 6-64 0,-1-1-16 16,2 1 0-16,-1 0-272 0,-4-3-176 0,-2 3 192 0,-3 1-192 31,-7-1-1680-31,2-1-448 0,-1-1-96 0</inkml:trace>
  <inkml:trace contextRef="#ctx0" brushRef="#br0" timeOffset="112388.73">21251 13993 11967 0,'-5'-14'1072'0,"2"5"-864"0,0-4-208 0,2 2 0 15,0-5 1472-15,1 2 256 0,1 0 64 0,0 2 0 16,1 3-304-16,-2 9-48 0,0 0-16 0,0 0 0 0,0 0-272 0,0 0-64 15,0 0-16-15,0 0 0 0,0 0-208 0,0 0-32 16,-3 18-16-16,1 2 0 0,-1 8-160 0,-2 2-16 16,-3 1-16-16,0 3 0 0,-3 4 16 0,1 4 16 15,0 3 0-15,0 2 0 0,-2-3-224 0,1-2-48 16,0-2-16-16,0-10 0 0,4-2-64 0,2-8-16 16,1-1 0-16,1-5 0 0,3-14 160 0,0 0 16 15,0 0 16-15,10-2 0 0,3-6 32 0,2-7 0 16,2-8 0-16,2-4 0 0,1-4-128 0,2-5 0 15,1-1-16-15,1-1 0 0,0 0-368 0,-1 2 144 16,2 3-144-16,0 0 0 0,-1-1 0 0,2 3 0 16,2 5 0-16,0 4 0 0,-2 7 0 0,-1 3 0 15,-1 7 0-15,-2 7 0 0,-3 4 0 0,-1 11 0 0,-4 8 0 0,2 2 0 16,-2 6 0-16,-3 5 0 16,-5 4 0-16,-2 4 0 0,-2 2 0 0,1-4 0 15,-6 1 192-15,2-5-192 0,-2-3 176 0,1-2-176 0,1-10 160 0,1 2-160 16,1-8 0-16,3-1 0 0,1-2 0 0,1-7 0 31,-6-9-1472-31,12 5-400 0,0-5-80 0</inkml:trace>
  <inkml:trace contextRef="#ctx0" brushRef="#br0" timeOffset="112996.65">22998 14567 20783 0,'0'0'912'0,"-7"10"208"0,0 3-896 0,4-5-224 16,3-8 0-16,0 0 0 0,0 0 1408 0,0 0 224 15,11 3 48-15,4-5 16 0,4-6-288 0,3-4-48 0,2-4-16 16,3-1 0-16,2-5-400 0,2-1-96 16,-1-5-16-16,2-2 0 0,2-1-320 0,1-2-64 0,1-1 0 0,5-2-16 15,4-1-48-15,0-1-16 0,4-3 0 0,-4 1 0 16,0-2-176-16,-7-1-16 0,-7 2-16 0,-5 2 0 16,-2-3-160-16,-7 1 160 0,-6 3-160 0,0 1 160 15,-5 1-160-15,-2 6 128 0,-4 3-128 0,-2 8 128 0,-3 0-128 16,-2 6 0-16,2 8 0 0,-6 4 0 0,-1 1 0 15,-5 6 128-15,-3 8-128 0,-3 5 128 0,-4 4 0 16,-2 8 0-16,-7 4 0 0,5 3 0 0,-1 4 64 0,0 5 0 16,0 6 0-16,3 0 0 0,4 3 0 0,-1 1 0 15,1-1 0-15,3-3 0 0,6-4 32 0,0-5 16 16,6-3 0-16,3-7 0 0,4-6-48 0,6-1 0 16,2-6 0-16,5-2 0 0,4-3-192 0,4-2-160 15,1-7 32-15,2 2 0 16,4-6-1344-16,0-3-256 0,3-4-48 0,1-4-15040 0</inkml:trace>
  <inkml:trace contextRef="#ctx0" brushRef="#br0" timeOffset="113194.13">23878 14453 17503 0,'-1'11'1552'0,"1"-11"-1232"15,0 0-320-15,0 0 0 0,-7 7 4688 0,4 0 880 16,0 3 192-16,2-5 16 0,1-5-3472 0,0 0-688 15,0 0-144-15,0 0-16 0,0 0-512 0,0 0-112 16,11-1 0-16,1 0-16 0,-1 0-464 0,1-2-96 16,-1-2 0-16,0-1-16 0,2 1-432 0,0 1-96 0,0-1-16 0,1 1 0 31,-6 0-2672-31,4 3-544 0,1-2-96 0,1 1-32 0</inkml:trace>
  <inkml:trace contextRef="#ctx0" brushRef="#br0" timeOffset="113658.87">24800 14240 28559 0,'0'0'2544'0,"0"0"-2032"16,6-8-512-16,-6 8 0 0,4-12 1472 0,-4 12 208 15,0 0 48-15,0 0 0 0,0 0-560 0,0 0-96 0,0 0-32 16,0 0 0-16,-8 17-288 0,-1 2-64 16,0 1-16-16,-1 7 0 0,-2-1-160 0,-2 6-48 15,1 1 0-15,-1-1 0 0,2 1-48 0,3 1-16 0,2 1 0 16,3-2 0-16,2-1-272 0,2-7-128 0,3 0 0 0,2-11 128 16,3 4-128-16,2-3 0 0,2-2 0 0,2-4 128 15,1 0-128-15,1-4 0 0,3-4 0 0,2-2 0 16,0-5-944-1,1-6-160-15,0 1-48 0,3-10 0 0,-2 0-1984 0,-5-3-416 0</inkml:trace>
  <inkml:trace contextRef="#ctx0" brushRef="#br0" timeOffset="113794.36">24810 13902 27647 0,'-14'-6'2448'0,"9"3"-1952"0,0-2-496 0,5 5 0 0,-4-3 3200 0,4 3 528 16,0 0 112-16,0 0 32 0,0 0-2784 0,0 0-576 15,0 0-96-15,0 0-32 0,0 0-224 0,0 0-160 16,0 0 192-16,0 0-192 16,0 0-1312-16,0 0-368 0,0 0-80 0</inkml:trace>
  <inkml:trace contextRef="#ctx0" brushRef="#br0" timeOffset="114640.74">27114 14117 4607 0,'0'0'400'0,"0"0"-400"0,5-6 0 0,-5 6 0 15,8-9 4240-15,-8 9 768 0,6-6 160 0,-6 6 16 16,0 0-2896-16,0 0-592 0,0 0-112 0,0 0-32 0,-6-9-96 0,-3 4-32 16,-2 2 0-16,-3 3 0 0,1 0-528 0,-1 4-128 15,-1 3 0-15,-4 1-16 0,-4 2-384 0,1 0-80 16,-1 3-16-16,0 4 0 0,1 2-80 0,-1-1-32 16,4 1 0-16,0-3 0 0,0-1-160 0,5-3 192 15,3 1-192-15,8 1 192 0,3-2-192 0,5 0 192 16,4-1-192-16,3 1 192 0,4-1-192 0,3 2 0 15,0-1 0-15,2 0 0 0,3 1 0 0,1 1 0 16,-3-4 0-16,1 1 0 0,0 4 0 0,-2 1 0 16,-5-2 0-16,-2 2 0 0,-3-2 144 0,-3 0-144 15,-5 0 160-15,-5-1-160 0,-1 2 448 0,-6 2 0 0,-4-5 0 16,-5 4 0-16,-1-2 128 0,-4-4 0 16,-2 2 16-16,-2-4 0 0,-1 0-272 0,1-5-48 15,2 1-16-15,1-5 0 0,0-3-256 0,5-5 0 16,2 0 0-16,6-3 0 15,2 2-1280-15,6-4-192 0,6-4-64 0,7 0 0 16,6 0-2080-16,6-1-416 0</inkml:trace>
  <inkml:trace contextRef="#ctx0" brushRef="#br0" timeOffset="115582.21">27756 14257 21183 0,'-7'5'1888'0,"0"1"-1504"0,1 0-384 0,6-6 0 16,-5 8 2192-16,0 3 368 0,1 1 80 0,0-2 16 0,4-10-1248 16,0 13-240-16,-1 1-48 0,2-5-16 0,-1-9-272 15,6 13-48-15,1-1-16 0,4-4 0 0,5 4-320 0,-4-7-64 16,2 1 0-16,3 2-16 0,1-5-48 0,2 1 0 16,2-1 0-16,8 1 0 0,-3-4-48 0,-2 0-16 15,-2-3 0-15,-3 0 0 0,-2 0 0 0,2-1 0 16,-2-1 0-16,-4-3 0 0,-5 3 48 0,-1-3 0 15,-8 8 0-15,6-10 0 0,-2 0-128 0,-2 0-32 16,-2-3 0-16,-2 1 0 0,-3-1-144 0,-5 0 128 16,-2 0-128-16,0 2 128 0,-4-6-128 0,1 1 0 15,-1-1 0-15,-1 1 0 0,0-1 0 0,2 1 0 16,0 1 0-16,5 2 0 0,0 1-192 0,3 2 48 16,7 10 0-16,-4-9 0 0,3-1-112 0,1 10 0 15,7-9-16-15,3 0 0 0,2 4 80 0,4-5 0 16,1-1 16-16,5-2 0 0,4 3 176 0,0-2 0 15,2-4 0-15,4-1-128 0,2-2 128 0,1 0 0 16,7-2 0-16,-13 4 0 0,6-2 0 0,5-4 0 16,-2-2 0-16,-3-1 0 0,-1 0 0 0,-5 1 0 15,-3-1 0-15,-1 2 0 0,-4-4 0 0,-2 2-192 0,-2-2 192 16,-3 5-192-16,-4 0 192 0,-2 4-160 0,-3 4 160 0,-4 1-160 16,-4 4 0-16,-2 5 0 0,-2 6 0 0,-3 8 0 15,-2 1 160-15,-2 6-208 0,-1 4 80 16,-2 5 128-16,1 2-176 0,-2 5 176 0,-1 3-128 0,-9 20 128 15,3-2 0-15,3 1 0 0,3-5 0 0,2-3 0 16,5 0 0-16,1-7 192 0,4 1-64 0,6-9 0 16,7-3 192-16,4-6 32 0,2-3 16 0,-1-11 0 15,4 2-128-15,3-4-32 0,2-2 0 0,11-4 0 16,-3-5-16-16,0-4 0 0,0-6 0 0,1-2 0 0,-2-4-32 0,-1 2-16 16,1 1 0-16,-4 3 0 0,-1-1-144 0,-2 4 0 15,-1 3 0-15,-3 4 128 0,0 5-128 0,-4 5 0 16,0 0 0-16,-2 6 0 0,-2 2-160 0,-3 3 160 15,-1 4-208-15,-2 2 80 0,-2 0 128 0,-2-2 0 16,-2 2 0-16,0-2 0 0,1-2 0 0,1-4 0 16,-1 0 0-16,2-4 0 0,1-10 0 0,0 0 0 15,0 0 0-15,0 0 128 0,15 0 48 0,2-4 16 16,1-1 0-16,2-4 0 0,4-2-32 0,2-2 0 16,0 2 0-16,1 1 0 0,0-6-160 0,-3 4 0 0,2 0 0 15,1 2 0-15,0 4 0 0,-2 1 0 16,-1 2 0-16,-1 6 0 0,-1 4 0 0,-2 1 0 15,-1 3 0-15,-1 2 0 0,0-3 0 0,-3 3 0 0,-2-4-144 0,0 0 144 16,1-3 0-16,2 2 0 16,-2-4 0-16,3-2 0 0,2-3 0 0,1 0 0 15,0-5 0-15,3-2 0 0,0 0 0 0,1-4 176 0,0 0-48 16,1 2-128-16,-1-4 0 0,1 1 0 0,1 3 0 0,-2 0 0 16,-3 6 0-16,0 1 0 0,-2 1 0 0,-1 4 0 15,-3 3 0-15,-1 7-144 0,0 0 144 0,-3 6 0 16,-2 4 0-16,-5-1 0 0,-2 2 0 0,-3 0 0 15,-4 0 256-15,-4-1 96 0,-4-3 16 0,0-1 0 16,-5-2 112-16,-3-3 32 0,1-4 0 0,-3 0 0 16,-2-4-16-16,1-3 0 0,-2-3 0 0,2-4 0 15,0-4-304-15,-2 0-48 0,0-5-16 0,0-2 0 16,1-4-736-16,-1 3-160 0,2-1-16 0,1 0-13440 16,1-2-2688-16</inkml:trace>
  <inkml:trace contextRef="#ctx0" brushRef="#br0" timeOffset="117345.06">12930 2398 22111 0,'-5'-8'1968'0,"5"8"-1584"16,-4-7-384-16,1-1 0 0,3 8 480 0,-3-6 16 16,3 6 0-16,-5-7 0 0,-1 0-48 0,1 0-16 15,-2-4 0-15,-1 3 0 0,-1-2-144 0,-1 4-32 16,-1-2 0-16,-2-1 0 0,-2-1-80 0,-3 2-32 15,3-2 0-15,-3 4 0 0,-6 2-144 0,1-2 192 16,0 1-192-16,-1 1 192 0,-4 3 64 0,-3-1 0 16,-2 1 16-16,-2 1 0 0,-2-1 208 0,0 3 32 15,-1 3 16-15,1 0 0 0,-1 2-64 0,2-2-16 16,3 1 0-16,0 7 0 0,0 6-192 0,1 4-32 16,4 2-16-16,0 1 0 0,-1 2-64 0,1 0-16 15,0 3 0-15,0 2 0 0,0 3-128 0,0 0 160 16,2-2-160-16,1 2 160 0,3 0-160 0,-1 4 0 0,2-1 0 15,2 4 0-15,1-1 0 0,3 7 0 0,1-1 0 16,4 2 0-16,2 2 0 0,5 1 0 0,1 2 0 16,6-1 0-16,0 0 0 0,4 2 0 0,-1 2 0 0,3-1 0 15,2 1 0-15,-1-4-176 0,6 0 176 16,1-5-128-16,1-4 128 0,4-2 0 0,3-6 0 16,2-2 0-16,1 0 0 0,3-6 0 0,1-2 0 0,3-3 128 15,-2-5 0-15,2-1 0 0,2-2 0 0,1-2 0 16,2-2 64-16,1-6 32 0,2-1 0 0,2 0 0 15,1-2-32-15,0-3-16 0,2 0 0 0,-5-7 0 0,-3 0 16 16,-2-6 16-16,1-4 0 0,0-2 0 0,0-4 80 0,0 1 16 16,1-6 0-16,1-3 0 0,0-1-48 0,-1-3 0 15,0-3 0-15,-2-4 0 0,-4 0-128 0,-4-4-128 16,-1 0 192-16,-3-3-192 0,-4-2 160 0,-2 0-160 16,0 0 128-16,-5 0-128 0,-4-3 176 0,-3-4-48 15,-4 2-128-15,-3 1 192 0,-2-3 80 0,-4 0 16 16,-6-2 0-16,-2 7 0 0,-4 2 160 0,-3 4 48 15,-2-1 0-15,-6 3 0 0,-1-1-160 0,-4 6-16 16,-5-2-16-16,-1 5 0 0,-4 6-112 0,-1 3-32 16,-3 7 0-16,2 2 0 0,-1 2-160 0,1 7 192 15,-2 5-192-15,0 4 192 0,0 1-192 0,2 2 0 16,-4 3 0-16,2 3 0 16,0-2-928-16,5 7-224 0,5 4-32 0,4-1-16 15,5 2-2128-15,9 1-448 0</inkml:trace>
  <inkml:trace contextRef="#ctx0" brushRef="#br0" timeOffset="118600.73">20081 2454 13183 0,'-4'-13'576'0,"2"7"128"0,-1-6-560 0,3 3-144 15,-1-2 0-15,0 0 0 0,0-2 1040 0,1 0 176 16,-3 2 48-16,2 1 0 0,-2-4-112 0,1 1 0 0,-2 5-16 16,-1-2 0-16,-2 4-208 0,0-2-32 15,-2 3-16-15,-3 1 0 0,-2 0-224 0,-3-1-32 0,-2 0-16 0,-3 3 0 16,-2 0-224-16,-3 1-32 0,-3-1-16 0,-1-2 0 16,1 1-80-16,-1 1 0 0,-1 2-16 15,1 1 0-15,-4 0 64 0,5 7 16 0,-3 1 0 0,1 3 0 16,0 2-16-16,0 3 0 0,-1 2 0 0,-1 1 0 15,2 3-64-15,-1 6-16 0,0-1 0 0,3 5 0 16,0 7 96-16,2 3 0 0,0 2 16 0,2 2 0 16,0 2 32-16,3 5 0 0,2 4 0 0,2 4 0 0,-2 6-144 15,4 0-32-15,1 1 0 0,2-2 0 0,2-1-192 0,3 0 0 16,1-1 0-16,2-5 0 0,2-1 0 0,4-5 0 16,1-2 0-16,7-6 0 0,1-8 0 0,1-2 0 15,3-3 0-15,1-4 0 0,6-2 160 0,3-3-160 16,1-1 160-16,4-7-160 0,4 0 160 0,1-2-160 15,5-2 160-15,1-7-160 0,3-1 272 0,3-5-32 16,2-3-16-16,1-4 0 0,0-4-32 0,2-4-16 16,2 1 0-16,0-3 0 0,2-3-48 0,0-3-128 15,3-6 192-15,-3 0-64 0,-1-1-128 0,-2-3 160 16,-1-3-160-16,-3-1 160 0,-3-4-160 0,-3 3 0 16,1-3 144-16,-4-3-144 0,-4 3 208 0,-3-3-16 0,-7 0-16 15,-4-4 0-15,-5-5 320 0,-6 1 64 16,-5-4 16-16,-4-3 0 0,-5 1-96 0,-5 2-16 15,-8-5 0-15,-2 7 0 0,-3 6-96 0,-4 2-32 16,-2 6 0-16,-3 0 0 0,-3 4 112 0,-1 8 0 16,-2 4 16-16,0 7 0 0,-2 5-176 0,0 3-32 15,-4 5-16-15,0 4 0 0,-2 3-240 0,0 2 0 16,-1 8 0-16,0 2 0 16,2 3-1728-16,0 6-256 0,2 0-32 0</inkml:trace>
  <inkml:trace contextRef="#ctx0" brushRef="#br0" timeOffset="120100.19">4220 12719 13823 0,'-13'-3'1216'0,"-1"-3"-960"16,-3 1-256-16,-4 0 0 0,4-1 1504 0,-5-2 256 15,-2 4 48-15,-2 3 16 0,5-2-976 0,-2 2-192 16,-3 4-32-16,1-1-16 0,-2-1-160 0,1 4-48 15,-2 6 0-15,-3-2 0 0,1 1 128 0,-1 4 32 16,1 0 0-16,-2 3 0 0,-2 1-112 0,-1 3-32 16,2 0 0-16,0 0 0 0,3-4-160 0,3 1-48 0,4-1 0 0,5-2 0 15,4-2 48-15,4 2 16 0,4 0 0 0,3 2 0 16,2-2-96-16,3 1-32 0,4-2 0 0,4-1 0 16,1 2 112-16,7 2 0 0,4-1 16 0,2 2 0 15,0 3-128-15,3-1-16 0,1 0-128 0,-1 1 192 16,0-4-192-16,0 2 0 0,-3 2 128 0,-1-1-128 0,-3-2 0 15,2 0 0-15,-1-1 0 0,-3 1 0 16,-5-1 128-16,-3-2-128 0,-2-2 0 0,-3 1 0 0,-1 0 272 16,-4-2-32-16,-3-1-16 0,1 0 0 15,-4-2 480-15,-4 2 80 0,-1 1 32 0,-4-3 0 0,-2 1-432 0,-2 0-64 16,-5 2-32-16,0-1 0 0,0-1-112 0,-1 0-32 16,-3-6 0-16,3 0 0 0,-2 2-144 0,3 1 0 15,1-6 144-15,3 0-144 0,1-1 0 0,2 0 0 16,2 0 0-16,5 0 0 0,1 0 0 0,9 0 0 15,0 0 0-15,0 0 0 0,0 0 0 0,0 0 0 16,0 0 0-16,0 0 0 0,8 8 0 0,3-1 0 16,3-3 0-16,4 4 0 0,2 1 0 0,-1 2 0 15,2-1 0-15,-4 4 0 0,1-1 0 0,-5 0 0 16,-3 3 0-16,-2 2 0 0,-2 0 0 0,-2 1 0 16,-5 0 0-16,-2 4 0 0,-3-2 0 0,-3 6 0 0,-3 1 0 15,-2 4 0-15,-2-3 0 0,-6 7 0 16,-2 3 0-16,-3 1 0 0,-2-2 128 0,1 0-128 15,0 4 160-15,2 2-160 0,0-2 240 0,6 4-48 16,-1-5-16-16,6-1 0 0,-3 1-176 0,7-3 0 16,2 0 0-16,4-2 0 0,4-3 0 0,3-3 128 0,5-3-128 0,4 0 0 15,3 1 0-15,3-4 0 0,2 0 0 0,4-4 0 32,2-2-432-32,2-1-16 0,1-6 0 0,2 1 0 15,1-2-1152-15,-1-4-224 0,-2 0-48 0,-1 1-12336 0</inkml:trace>
  <inkml:trace contextRef="#ctx0" brushRef="#br0" timeOffset="120951.39">4751 13680 12895 0,'0'0'1152'0,"4"-8"-928"0,-1 2-224 0,1-3 0 0,1 3 1280 0,0-1 192 16,-1-4 64-16,-1 5 0 0,-3 6-832 0,7-9-144 16,-2 1-48-16,-1-2 0 0,-2 2-144 0,-2 8-48 15,0 0 0-15,0-9 0 0,-4-1 240 0,2 3 32 16,2 7 16-16,0 0 0 0,-8-6 160 0,-4 4 48 15,-2-1 0-15,0 2 0 0,-2 4-240 0,-1-1-32 16,-1 3-16-16,-3 3 0 0,-3 0-160 0,-2 4-48 16,0 0 0-16,1 4 0 0,-1 3 0 0,3 3-16 15,1 1 0-15,2 1 0 0,0 5-16 0,2 3 0 16,1 1 0-16,4 1 0 0,-1 4-144 0,2 2-16 16,1 0-128-16,2 2 192 0,0 3-192 0,5-4 0 15,3 2 128-15,2-3-128 0,2-4 0 0,3-4 0 16,6-5 0-16,0-1 0 0,0-3 0 0,2-4 0 15,4-2 0-15,2-6 0 0,2-5 0 0,2-3 0 16,1-3 0-16,6-1 0 0,0-2 208 0,2-6-48 16,-1 0-16-16,0-5 0 0,-1 0 128 0,2 2 32 15,-5-4 0-15,-2 1 0 0,0-4-128 0,-1-1-32 16,0-4 0-16,0 0 0 0,-4-1 80 0,0-1 16 0,-1 2 0 0,-2-4 0 16,-4 1 48-16,-2-4 16 15,-3 2 0-15,-4 1 0 0,-3-5 80 0,-5 3 0 0,-2 2 16 16,-4-3 0-16,-2 1-144 0,-3 4-16 0,1 0-16 0,-2 5 0 15,-2 5-224-15,-1 6 0 0,-1 1 128 0,0 4-128 16,3 3 0-16,1 2-128 0,-1 2 128 16,2 3-208-16,0 2-1584 15,2 0-304-15,-1 0-64 0,1 2-12704 0</inkml:trace>
  <inkml:trace contextRef="#ctx0" brushRef="#br0" timeOffset="121286.81">5221 13180 21647 0,'-16'-6'960'0,"4"5"192"0,-1-1-912 15,0 2-240-15,0 2 0 0,2 3 0 0,1-3 208 0,0 1 0 16,-1 1 0-16,1 3 0 0,0 1-208 0,0 3 0 15,-1 0 0-15,-1 3 0 0,2 2 128 0,0 4-128 16,-2 6 176-16,1 3-176 0,-2 3 960 0,-1 3 96 16,0 4 16-16,-1 4 0 0,1 5 320 0,-5 3 64 15,-3 2 16-15,1 6 0 0,-2 6-384 0,-1-2-64 16,-3 2 0-16,-4 2-16 0,-3 2-560 0,-4-5-96 16,-4-1-32-16,0-6 0 0,0-2-176 0,1-3-144 15,2-7 192-15,5-3-192 0,1-7 128 0,5-1-128 0,2-3 0 0,6-3 0 16,5-6-128-16,5-3-96 0,3-3-16 0,6-2 0 31,2-8-3008-31,-1-6-592 0</inkml:trace>
  <inkml:trace contextRef="#ctx0" brushRef="#br0" timeOffset="121842.44">5259 14429 3679 0,'0'0'320'0,"-3"-9"-320"0,1 2 0 0,0-2 0 15,2 3 2928-15,2-3 512 0,-1 3 96 0,1-1 32 16,-2 7-1712-16,0 0-320 0,5-8-80 0,-5 8-16 16,0 0-288-16,8-4-48 0,-8 4-16 0,0 0 0 15,0 0-48-15,10 15-16 0,-2 2 0 0,0 0 0 0,-2 2-64 0,-2 2-32 16,1 0 0-16,-1 5 0 15,-3-2-256-15,-2 1-48 0,-2 5-16 0,-1-1 0 0,-2-4-80 0,-3 1-16 16,0 0 0-16,-5-2 0 16,-4-3-64-16,0-3-32 0,1-2 0 0,-1-2 0 0,0-1-224 0,0-6-32 15,-1 1-16-15,0-4 0 16,3-4-1488-16,2-3-320 0,1-3-48 0,3-3-13760 0</inkml:trace>
  <inkml:trace contextRef="#ctx0" brushRef="#br0" timeOffset="122230.61">5976 14477 30527 0,'0'0'1344'0,"0"0"288"0,0 0-1312 0,2 13-320 0,-1 1 0 0,4 0 0 0,1 1 800 15,-1 6 96-15,1 0 0 0,-1-1 16 0,-1 0-288 0,0 5-64 16,-3 1-16-16,2 0 0 0,-3-1-160 0,-3-2-48 16,0 1 0-16,-2 2 0 0,-1-5-16 0,-3 2-16 15,-1-4 0-15,-2 0 0 0,-3-1-48 0,0 0-16 16,-2 0 0-16,1-4 0 0,1-2-240 0,-1-5 0 16,2 2 0-16,2-7 0 15,0-2-1360-15,2-1-320 0,2-7-64 0,3-1-13808 0</inkml:trace>
  <inkml:trace contextRef="#ctx0" brushRef="#br0" timeOffset="123415.74">5332 14595 17727 0,'-3'-13'784'0,"1"7"176"0,0-5-768 0,-1 2-192 0,1-4 0 0,2 0 0 16,-4-2 1088-16,3 2 192 0,1-1 48 16,-2 2 0-16,0-2-496 0,2 0-80 0,0 1-32 0,0-1 0 15,0 1-32-15,0 3-16 0,1 2 0 0,-1 2 0 16,0 6 48-16,0 0 16 0,0 0 0 0,0 0 0 15,0 0-304-15,0 0-64 0,4 14-16 0,0 3 0 0,-1-2-96 0,0-1 0 16,-2 4-16-16,-1 3 0 16,-1 2 32-16,-2 1 16 0,0 5 0 0,-5 3 0 0,0 5 80 15,0 0 16-15,-3 1 0 0,-3-2 0 0,-2-1 128 0,1-2 48 16,1-1 0-16,1-5 0 0,1-3 320 0,4-2 64 16,1-8 16-16,2-2 0 0,5-12-224 0,0 0-32 15,0 0-16-15,0 0 0 0,0 0-368 0,12-4-80 16,-1-8-16-16,2-2 0 0,-3-4-224 0,3-4 176 15,1-1-176-15,-2-1 160 0,1-2-160 0,-2 1 0 16,1-2 0-16,-5-1 0 0,0-3 0 0,-2 1 0 16,0 0 0-16,-2 0 0 0,0 1 0 0,2 3 0 15,-5-1 128-15,2 5-128 0,-1 1 0 0,2 5 0 16,-1 2 0-16,-1 6 0 0,-1 0 0 0,0 8 0 16,0 0 0-16,0 0 0 0,0 12 0 0,2 3 0 15,-1 0-128-15,-1 6 128 0,-3 0 0 0,0 5 0 16,-3 0-144-16,1 4 144 0,-2-1 0 0,-1 3 0 15,-1 2 0-15,0-1 0 0,-3-5 0 0,-2 0 0 0,-2-4 0 0,2 0 0 16,4-3 0-16,3-6 0 0,0-5 128 16,7-10-128-16,0 0 288 0,0 0-32 0,0 0-16 0,0 0 0 15,-1-14 48-15,4 0 16 0,2-4 0 0,1 1 0 16,-1-8-176-16,1 3-128 0,2-3 192 0,-2-1-192 16,-1 2 0-16,1-4 0 0,-1 0 0 0,-3-2 0 15,-2 2 0-15,0 2 0 0,0-1 0 0,0 2 0 16,0 6 0-16,0 1 0 0,-2 6 0 0,0 5 0 15,2 7 0-15,0 0 0 0,0 0 0 0,-2 9 0 16,1 5-192-16,1 3 48 0,-2 4 16 0,2 4 0 16,0 3 128-16,-2 3 0 0,0 2-144 0,-1-2 144 0,-2 0 0 0,-1-1 0 15,1 0 0-15,2-7 0 0,-4-2 0 0,2-4 0 16,1-3 0-16,-1-5 0 0,5-9 0 0,0 0 128 16,0 0 0-16,0 0 0 0,0 0 64 0,5-9 16 15,2-5 0-15,-1-3 0 0,0-1-64 0,2-1-16 16,-2-1 0-16,1 0 0 0,2-2-128 0,-3-1-144 15,-1 7 144-15,0 2-208 16,-1 0-992-16,0 2-192 0,1 3-32 0,-5 9-16 16,0 0-1536-16,0 0-304 0,7-5-64 0</inkml:trace>
  <inkml:trace contextRef="#ctx0" brushRef="#br0" timeOffset="123965.37">7182 13501 13823 0,'-10'-3'1216'0,"-3"1"-960"15,2 2-256-15,-2 2 0 0,-2-1 2768 0,-2 3 512 16,1 3 112-16,-2 3 0 0,0 0-2048 0,-2 4-400 16,-3 1-96-16,0 3-16 0,0 2-224 0,0 7-48 15,0 2-16-15,-2 4 0 0,-3 2 160 0,0 4 48 16,0 5 0-16,2 0 0 0,2 3-112 0,3 1-32 15,-1 5 0-15,6 1 0 0,3-2-400 0,4-3-80 16,4 2 0-16,2-9-128 0,3-1 0 0,7-5 0 16,2-7 0-16,3-3 0 0,6-4 0 0,1-5 0 15,5-6 0-15,4-3 0 0,0-7 0 0,1-4 0 16,1-6 0-16,0-1 0 0,1-5 0 0,0-1 0 16,-3-4 160-16,2-1-160 0,-2-5 0 0,0 2 0 15,-2 0 128-15,0-4-128 0,-3 0 0 0,-1 0 0 16,1-4 144-16,-1-1-144 0,-4-5 128 0,-3-1-128 15,-4-1 128-15,0-4-128 0,0 1 176 0,-6-4-48 0,-1 1 0 0,-1 4 0 16,-5 5 0-16,-2 5-128 16,-2 6 192-16,-7 4-64 0,-3 4 0 0,-4 4-128 15,-5 2 192-15,-3 5-64 0,-2 2-128 0,-2 1 0 0,-2 4 144 0,3 5-144 32,0 1-272-32,5-1-128 0,1 4-32 0,4-2 0 15,4 2-2592-15,3-3-528 0</inkml:trace>
  <inkml:trace contextRef="#ctx0" brushRef="#br0" timeOffset="124265.2">7304 13325 26719 0,'0'0'1184'0,"-5"-12"240"15,0 3-1136-15,2-1-288 0,3 10 0 0,0 0 0 0,-1-8 640 0,1 8 64 16,0 0 0-16,0 0 16 0,0 0-288 0,-9 4-64 15,-1 5-16-15,-2 5 0 0,0 6 176 0,-2 7 48 0,-2-2 0 0,0 7 0 16,-3 2 64-16,0 6 32 0,-3 4 0 0,4 3 0 16,1 3 16-16,-2 4 0 0,-2 6 0 0,0 2 0 15,-1 6-240-15,-1-5-32 16,0 2-16-16,-1-3 0 0,0 2-272 0,-2-6-128 0,1-6 128 0,0-1-128 16,2-10 128-16,1-3-128 15,3-5 0-15,3-2 128 0,0-7-128 0,5 1 0 0,1-3-160 16,6-3 160-1,0-5-1792-15,4-4-272 0,0-10-48 0,0 0-13152 0</inkml:trace>
  <inkml:trace contextRef="#ctx0" brushRef="#br0" timeOffset="124633.33">7479 14379 27231 0,'0'0'1216'0,"0"0"240"0,0 0-1168 0,12-6-288 16,0 3 0-16,1-1 0 0,0 2 576 0,0 0 64 16,-1 1 16-16,0 0 0 0,-3 1-272 0,-9 0-64 15,9 1-16-15,-9-1 0 0,0 0-112 0,2 10-32 16,-4 1 0-16,-4 3 0 0,-2 1 272 0,-4 0 48 15,-3 3 16-15,-2 3 0 0,1 1 80 0,-2 2 32 16,0 2 0-16,3-5 0 0,0-2 160 0,2 2 16 16,2 2 16-16,0-6 0 0,6-3-80 0,1 0-16 15,2 2 0-15,2-5 0 0,2 2-384 0,4-2-96 16,1-5-16-16,2 3 0 0,1-2-80 0,3-2 0 16,2 2-128-16,0-3 192 0,2-2-192 0,0-2 144 15,0 2-144-15,0-2 128 0,-2-1-128 0,0 0 0 16,-1-2 0-16,0 0 0 15,0-3-1408-15,-1 0-272 0,-2-4-48 0,1 1-15200 0</inkml:trace>
  <inkml:trace contextRef="#ctx0" brushRef="#br0" timeOffset="124948.32">8239 14131 33519 0,'0'0'1472'0,"0"0"320"0,0 0-1424 0,3 14-368 16,0-4 0-16,-1 3 0 0,-1 1 224 0,1 1-32 16,1-1 0-16,1 4 0 0,-1 0-32 0,-2 3-16 15,-1 2 0-15,0 7 0 0,0-1 112 0,-1 3 0 16,-3 2 16-16,-2 3 0 0,-2-2 304 0,-2 2 48 15,-2 0 16-15,-2-1 0 0,-1-1 0 0,-3 0 16 16,-1-2 0-16,0-4 0 0,0 0-288 0,0-5-64 16,0-1-16-16,0-5 0 0,0-5-288 0,1-2 160 15,2-2-160-15,2-7 128 16,0-7-2272-16,0-4-464 0,3-4-80 0</inkml:trace>
  <inkml:trace contextRef="#ctx0" brushRef="#br0" timeOffset="125250">8855 14469 31615 0,'-16'0'1408'0,"11"0"272"16,5 0-1344-16,0 0-336 0,0 0 0 0,0 0 0 0,0 0 864 0,0 0 96 16,8-9 32-16,0 2 0 0,-1 0-768 0,1-2-224 15,1 3 0-15,1-4 128 0,1 2-416 0,1 1-80 16,-1 0-16-16,2 4 0 15,-4-4-1648-15,1 3-336 0,-10 4-64 0</inkml:trace>
  <inkml:trace contextRef="#ctx0" brushRef="#br0" timeOffset="125407.66">9011 14538 20271 0,'0'0'896'0,"0"0"192"0,0 0-880 0,0 0-208 15,10 4 0-15,-10-4 0 0,12-2 1264 0,-2 1 208 16,0 1 32-16,0-2 16 16,-1-5-2864-16,1 1-576 0</inkml:trace>
  <inkml:trace contextRef="#ctx0" brushRef="#br0" timeOffset="125552.54">9340 14441 21183 0,'0'0'1888'0,"0"0"-1504"0,0 0-384 0,0 0 0 15,0 0 1184-15,9 9 160 0,-9-9 48 0,8 4 0 16,-8-4-560-16,0 0-96 0,10 6-32 0,-10-6 0 16,0 0-512-16,0 0-192 0,0 0 0 0,0 0 144 15,0 0-2256-15,0 0-464 0</inkml:trace>
  <inkml:trace contextRef="#ctx0" brushRef="#br0" timeOffset="125704.62">9821 14493 22111 0,'0'0'1968'0,"0"0"-1584"16,0 0-384-16,0 0 0 0,0 0 2224 0,0 0 352 15,0 0 80-15,0 0 16 0,6 13-1904 0,-6-13-368 16,0 0-80-16,0 0-14720 0</inkml:trace>
  <inkml:trace contextRef="#ctx0" brushRef="#br0" timeOffset="126217.43">10944 14304 26719 0,'0'0'2368'0,"0"0"-1888"15,-9 5-480-15,9-5 0 0,0 14 1104 0,3-1 128 16,1 1 32-16,2 5 0 0,1 2-672 0,-1 5-128 15,0-2-16-15,1 3-16 0,-1-3-160 0,-1 5-16 16,1 0-16-16,-3 3 0 0,-3-1-96 0,-3-5-16 16,-3 2 0-16,-4-1 0 0,-3 2 80 0,-3-1 16 15,-3-4 0-15,-3-2 0 0,-1 0 112 0,0-1 32 16,-1-2 0-16,1-2 0 0,2-5-192 0,0 0-48 0,3-5 0 0,1 0 0 31,4-3-1600-31,1-6-320 0,4-5-64 0</inkml:trace>
  <inkml:trace contextRef="#ctx0" brushRef="#br0" timeOffset="126731.22">12294 13660 18431 0,'0'0'1632'0,"-10"-11"-1312"15,0 4-320-15,-3-3 0 0,-1 2 1392 0,0 0 208 16,2 3 32-16,-4-2 16 0,0 0-688 0,-1 3-144 16,-1 1-32-16,-1 1 0 0,0 5-192 0,0 1-32 15,-2-2-16-15,0 8 0 0,0 1 16 0,-1 4 0 16,-1 3 0-16,4 3 0 0,-4 5-112 0,4 0-32 0,1 5 0 0,2 3 0 15,1 1 80-15,2 1 16 16,3 1 0-16,2 1 0 0,3 6-256 0,4-1-64 16,2-5 0-16,4 1 0 0,3 2-192 0,4-2 0 15,5-9 128-15,5-4-128 0,6-5 0 0,2-5 0 16,6-3 128-16,2-5-128 0,1-6 128 0,1-2-128 0,-1-4 176 0,3-2-176 16,0-5 176-16,0-3-176 0,-1-3 160 0,1-1-160 15,1-2 144-15,-1 0-144 0,1-2 128 0,-2-3-128 16,-1-1 192-16,-2-2-64 0,-5 1 0 0,-2-3 0 15,-3 2 144-15,-4-3 32 0,-1 0 0 0,-5-2 0 16,-6-2-112-16,-5 2-32 0,-3 1 0 0,-9-1 0 16,-4-1 160-16,-4 1 16 0,-2 3 16 0,-3 4 0 15,-5 2-16-15,-4 1 0 0,-2 3 0 0,-4 2 0 0,-3 3-208 0,1 3-128 16,-1 1 128-16,4 6-128 0,1 2-224 0,5 2-112 16,-2-2-32-16,5 6 0 15,2 2-2464-15,2 0-496 0</inkml:trace>
  <inkml:trace contextRef="#ctx0" brushRef="#br0" timeOffset="127302.3">12657 13147 23903 0,'0'0'1056'0,"0"0"224"0,0 0-1024 15,0 0-256-15,0 0 0 0,0 0 0 0,0 0 448 0,2 13 64 16,-1 0 0-16,-2 5 0 0,-3 4-48 0,-1 4 0 16,-4 6 0-16,-2 3 0 0,-1 3 192 0,-2 4 48 15,0 7 0-15,-1 1 0 0,-3 4 208 0,-1 2 48 16,-2 2 16-16,-2 6 0 0,0-1-272 0,-1 3-48 16,0 2-16-16,-2-1 0 0,1-2-288 0,-1 1-64 15,2-5-16-15,-1-2 0 0,-1-9-48 0,2-3-16 16,3-3 0-16,2-6 0 0,1-8-32 0,4 0-16 15,2-5 0-15,2 0 0 0,1-6-320 0,6-5-64 16,0-6-16-16,3-8-10896 16,0 0-2176-16</inkml:trace>
  <inkml:trace contextRef="#ctx0" brushRef="#br0" timeOffset="127746.88">12590 14572 34559 0,'-11'9'1536'0,"11"-9"304"0,0 0-1472 0,0 0-368 0,0 0 0 0,0 0 0 0,11-2 0 0,3-2 0 16,2-6-192-16,0-1 64 15,1-4-240-15,1-1-32 0,-1-2-16 0,1-2 0 0,0-3 416 0,2 1 0 16,2 3 0-16,-2 1-128 0,-1 2 384 0,-1 0 96 15,-3 4 16-15,2 0 0 0,-2 6 160 0,-2 3 48 16,-3 7 0-16,-1 2 0 0,-1 5-128 0,-3 3 0 16,-4 9-16-16,-1-3 0 0,-1 3-144 0,-4 2-32 15,-3 2 0-15,-1 2 0 0,-1-2-16 0,-2-1-16 16,0-4 0-16,0 0 0 0,1-2 32 0,-1-2 0 16,1-5 0-16,2-1 0 0,1-7 144 0,8-5 48 15,0 0 0-15,0 0 0 0,3-11 16 0,3-1 16 16,2-2 0-16,2-3 0 0,3-1-352 0,2-4-128 15,2-2 0-15,0 3 144 0,1 1-144 0,1 3 0 16,2 0 0-16,0 3 0 0,1 5 0 0,-1 0 0 16,0 4 0-16,-2 4 0 0,-1 4 0 0,-1 5 0 0,1 4 0 0,0 4 0 15,-1 6 0-15,-1 5 128 16,-2 3-128-16,-1 2 128 0,-3 4-128 0,-1 0 0 16,0 4 0-16,-2-2 0 0,0 0 0 0,-1-4 0 0,0-1 0 15,2-2 0 1,-2-3-1152-16,2-4-128 0,0-4 0 0,1-2-10912 0,1-1-2176 0</inkml:trace>
  <inkml:trace contextRef="#ctx0" brushRef="#br0" timeOffset="128674.29">13423 13022 19167 0,'-10'-9'848'0,"5"1"176"0,-2-3-816 0,4-1-208 0,-1-2 0 0,1-2 0 15,2-1 880-15,1-1 128 0,3 0 16 0,0 1 16 16,5-1-448-16,2 0-80 0,3 3-32 0,3-2 0 16,3 0-32-16,4 0 0 0,5 3 0 0,4 3 0 0,0-1 480 15,6 5 96-15,-2-4 0 0,0 4 16 0,-1-2-192 16,2 2-32-16,0 4-16 0,-2-1 0 0,-3 5-432 0,-2 3-96 15,0-2-16-15,-4 6 0 0,0 4-256 0,-2 0 160 16,-4 0-160-16,-1 5 128 0,-2 5 0 0,-4 1-128 16,-3 6 192-16,-5 0-64 0,-3 3 160 0,-4 5 32 15,-6 4 0-15,-2 2 0 0,-3-2-16 0,-2 2 0 16,-1-1 0-16,-2-4 0 0,-1 1-48 0,1-2 0 16,0-1 0-16,2-3 0 0,-1 1 240 0,3-2 32 15,3-3 16-15,4-1 0 0,1 1-272 0,6-3-48 16,2-1-16-16,6 1 0 0,1-7-80 0,4 1-128 15,2-1 176-15,3 0-176 0,2 0 160 0,3-2-160 16,1-3 128-16,1-3-128 0,3-4 0 0,-2-2 0 16,-2 1 0-16,-2-2 0 0,-2-2 128 0,-2 0-128 15,-3-2 0-15,-5 1 128 0,0 0-128 0,-10-1 0 16,0 0 0-16,0 0 0 0,0 0 0 0,0 0 128 16,0 0-128-16,-9 12 0 0,-2-5 128 0,-2 3-128 15,1-2 0-15,-2 5 128 0,2-2-128 0,2 3 0 16,1 1 0-16,3 3 128 0,-1 0-128 0,5 1 0 0,1 0 0 15,2 1 0-15,1 3 0 0,5-1 0 0,0 3 0 0,4 3 0 16,-1-1-128-16,2 4 128 0,1 2 0 0,1-2 0 16,1-4 0-16,2 5 0 0,-4 1 0 0,-1 0 0 15,1 1 0-15,0 1 0 0,-1 0 0 0,0-1 0 16,-2 5 0-16,-1 0 0 0,-3-1 160 0,2 0-160 16,-3-2 640-16,0 1 0 0,0 3 16 0,-2 4 0 15,-3-5 0-15,-3 3 0 0,-2 0 0 0,-3-3 0 0,-3 1-48 0,-3-2-16 16,-2-1 0-16,-4-2 0 0,-1 0-64 0,-3-1-16 15,0-1 0-15,-3 1 0 0,-5-1-256 0,4-5-48 16,-1 0-16-16,0-2 0 0,1-1-192 0,1-6-240 16,-4-4 48-16,2-2 16 15,0 0-2000-15,-3-4-384 0,0-7-96 0</inkml:trace>
  <inkml:trace contextRef="#ctx0" brushRef="#br1" timeOffset="139047.78">23281 12948 8287 0,'-27'0'368'0,"8"-1"80"0,-3-1-448 0,-2 2 0 0,-1 2 0 0,-2-1 0 15,-2-4 2224-15,0 2 352 0,-2-2 80 0,-1 6 16 16,-3 1-1504-16,3-2-288 0,-1 0-64 0,0 3-16 16,-2 5-112-16,4-1-32 0,0 1 0 0,1 3 0 15,-1-3 48-15,1 4 16 0,2 4 0 0,1-6 0 16,2-2-48-16,2 3-16 0,4-1 0 0,3-4 0 0,5 4-80 15,5-6 0-15,6-6-16 0,0 0 0 0,5 13-176 0,6-5-48 16,6 1 0-16,4-6 0 0,6-3 48 0,6 0 0 16,5 0 0-16,7-2 0 0,7-2-16 0,9-1 0 15,7 0 0-15,6 1 0 0,2-4-176 0,4 1-48 16,3-3 0-16,10 2 0 0,5 4 48 0,0-2 16 16,1 1 0-16,4 1 0 0,2 0-16 0,3 3-16 15,2 1 0-15,-2 0 0 0,-4 0-176 0,0 2 0 16,2 3 0-16,-7-1 128 0,-4-2-128 0,-3-1 0 15,-8 0 0-15,-1 3 128 0,0 1-128 0,-5 3 0 16,-9-5 0-16,-5 0 0 0,-7-2 0 0,-6-1 0 16,-3 0 0-16,-3 0 0 0,-3 3 0 0,-4-2 0 15,-4 2 0-15,-3-1 0 0,-3-2 0 0,-5 0 0 0,-9-1 0 0,-4 0 0 16,-10 1 0-16,0 0 0 0,0 0 0 0,0 0 0 16,-14-7 0-16,-5 3 0 0,-5 2 0 0,-6-1 0 15,-3-1 0-15,-4 2-176 0,-5 2 176 0,-3 0-128 16,-4 0 128-16,-10 0 0 0,-10-1 0 0,-5-1 0 15,-6 1 0-15,0 1 0 0,-2 0 0 0,-9 0 0 16,-8 0 0-16,-3 1 0 0,-2 1 0 0,-1-2 0 16,-2-2 0-16,-5 0 0 0,-5-3 0 0,4 4 0 15,2 3 0-15,0 2 0 0,-5-4 0 0,4 2 128 16,8 1-128-16,7 3 0 0,7 3 0 0,6-2 0 16,6-4 0-16,11 5 0 0,10-2 128 0,12 2-128 15,12-3 192-15,8-2-48 0,7-1 0 0,8 1 0 16,10-3-16-16,0 0-128 0,14 0 192 0,9-3-64 15,11 1-128-15,14 0 0 0,16-1 144 0,8-5-144 0,9 0 128 0,11-1-128 16,13 4 128-16,5 1-128 0,10 1 0 16,7 1 0-16,-4 4 0 0,8-1 0 0,0-1 0 0,0 1 0 15,-3 2 0-15,1-1 0 0,-1 2 128 16,-2 1 64-16,-4-1 16 0,-4 0 0 0,3 1-32 0,-12 0-16 16,-10-1 0-16,-6-2 0 0,-5 3-160 0,-6 3 192 15,-8 0-192-15,-10-3 192 0,-11 0-192 0,-10-3 0 16,-8-2 144-16,-9 2-144 0,-7-1 0 0,-7-1 144 15,-12 0-144-15,0 0 0 0,0 0 176 0,-18-1-176 16,-7 1 160-16,-12-2-160 0,-10 0 176 0,-10-2-176 16,-10 0 192-16,-5 0-192 0,-6 2 192 0,-7-1-64 15,-8 2 0-15,-8 0-128 0,-10-3 320 0,-4 3-32 0,-4 2-16 16,-1-2 0-16,-8-3-48 0,-1 3-16 0,-2 4 0 16,-1-1 0-16,-2-5-208 0,6 4 144 0,3 6-144 0,4-3 128 15,3-4-128-15,14 2 0 0,10 2 0 16,13 4 0-16,9-2 0 0,14-1 0 0,11-1 144 0,14 2-144 15,10-2 0-15,10 1 0 0,13-5 0 0,0 0 128 16,21 8-128-16,13-4-160 0,12-4 160 0,15-2-208 16,10 0 208-16,17-3 0 0,12 1 0 0,8 0 0 15,5 3 0-15,9-2-192 0,9 1 192 0,3 0-192 16,-2-1 192-16,5 4 0 0,4 5 0 0,-1-1 0 16,-3 2 0-16,-2 2 0 0,-3-2 0 0,-10 3 0 15,-11 3 0-15,-8-4 0 0,-7 0 0 0,-10-2 0 16,-14 5 0-16,-13-3 0 0,-14 0 0 0,-13-6 0 15,-12 0 128-15,-11 0-128 0,-9-3 0 0,-9 2 0 0,-12 1 160 16,-16 0-160-16,-13 1 128 0,-9-2-128 0,-15 1 0 0,-7 0 0 16,-8-1 128-16,-12 1-128 0,-9-2 0 15,-7 2 0-15,-2 1 0 0,-10-1 128 0,-11 0-128 0,-2 3 0 16,-2-1 0-16,-4 2 128 0,-4-2-128 16,2 0 0-16,5 4 0 0,10-2 128 0,7-3 0 0,20 3-128 15,15 2 192-15,18-3-64 0,14 3-128 0,17-4 0 16,12-1 0-16,14-2-176 0,10 6 176 0,8-8 0 15,22 1 0-15,14-1 0 0,14-5-144 0,19-1 0 16,15-1 0-16,14 4 0 0,10-4 144 0,9 1 0 16,5-1-144-16,6 0 144 0,8 2 0 0,3 2 0 15,1-1 0-15,1 1 0 0,-1 0 0 0,-6 2 0 16,-4-1 0-16,-7 1 0 0,-11 0 0 0,-11 0 0 16,-13-2 176-16,-13-2-176 0,-12 0 128 0,-15 1-128 0,-14-1 0 15,-12-1 144-15,-14-1-144 0,-15 4 0 0,-12-4 0 0,-14 2 0 16,-14 0 0-16,-16-3 0 0,-15 5 0 0,-15 0 0 15,-14 2 0-15,-7-1-144 16,-5 1 144-16,-10 1-160 0,-8 1 160 0,-4 2 0 0,-8-2 0 0,-3 2 0 16,-5-1 0-16,3 3 0 0,3-1 0 0,11-1 0 15,16 1 0-15,14-1 0 0,16 3 0 0,19-4 0 16,13-1 0-16,18 1 0 0,13-2 0 0,17 0 128 16,14 0-128-16,13-2 0 0,15 2 0 0,16-2 0 15,16-5 0-15,14 2-192 0,10 2 32 0,15-3 0 16,13 0 160-16,8 4-160 0,2-1 160 0,9 2-160 15,7 1 160-15,-5 0 0 0,-5 0 0 0,-2 0-128 16,0 1 128-16,-13 0 0 0,-8 2 0 0,-13-2 0 0,-7-1 0 16,-12-1 0-16,-13 0 0 0,-16-1 128 0,-13-2-128 15,-15 1 0-15,-11-5 0 0,-16 2 0 0,-18-2 0 0,-15 0 176 16,-13 2-48-16,-13-3 0 0,-10 2-128 0,-13-2 0 16,-17 2 144-16,-6 2-144 0,-3-2 160 0,-11 2-32 15,-11 1-128-15,-1 1 192 0,0 1-64 0,1 2-128 16,0 0 176-16,9 2-176 0,11 1 128 0,15-2-128 15,13-2 0-15,19 1 0 0,14 1 128 0,18-1-128 16,16 0 0-16,12-1 0 0,14 1 0 0,11-2 0 16,13 1 0-16,18-1 0 0,15-1-128 0,16 1-48 15,9-1 0-15,16 0 0 0,14 0 176 0,9-2-160 16,7 1 160-16,11 2-160 0,8 4 160 0,0 2 0 16,-4 1 0-16,0 0-128 0,-1 0 128 0,-11 4 0 0,-13-3 0 15,-6 3 0-15,-5-5 0 0,-15-2 0 0,-14 2 0 16,-16 0 0-16,-15 2 0 0,-14-2 0 0,-12-4 0 15,-21 0 0-15,0 0 0 0,-17 0 0 0,-12-1 0 0,-18 1 0 16,-17 1 0-16,-11 4 176 0,-10 4-176 0,-11-1 192 16,-10 1-192-16,-10-2 0 0,-8 3 144 0,-7-2-144 15,-5 3 128-15,-3-2-128 0,-3 3 128 0,7-1-128 16,7 3 128-16,10-1-128 0,8-2 160 16,19-2-160-16,16 3 192 0,18-3-64 0,13 3-128 0,16-4 192 15,13 1-192-15,15-9 0 0,9 5 0 0,19 3 0 16,14-3 0-16,18-3-240 0,17-1 32 0,14-1 0 15,8-1 16-15,10 0 0 0,10 0 0 0,9-2 0 16,1 1 192-16,10-1-176 0,7 7 176 0,-4-4-160 0,-4-1 160 16,-4 1 0-16,-3 1 0 0,-13 0 0 0,-15 0 0 0,-14 1 0 15,-17-1 0-15,-14-1 0 0,-13 0 0 16,-15 1 0-16,-11 0 128 0,-19-1-128 0,0 0 304 0,-19 3-16 16,-15 3 0-16,-20 2 0 0,-16 3-16 15,-20-3 0-15,-19 1 0 0,-13-1 0 0,-13 4-144 0,-7-2-128 16,-8 2 192-16,-1-6-192 0,-1 1 192 0,7-2-64 15,8-1 0-15,11 2-128 0,11-1 208 0,13-3-64 16,12 1-16-16,16-2 0 16,12-2-1040-16,15 0-224 0,11-1-32 0,12-5-17904 0</inkml:trace>
  <inkml:trace contextRef="#ctx0" brushRef="#br1" timeOffset="141018.38">20799 6460 21183 0,'-40'-5'1888'0,"13"5"-1504"0,-3 5-384 0,0-2 0 15,-1-1 576-15,1 2 32 0,0 1 16 0,1 0 0 16,-5-3 400-16,4 0 96 0,2-2 16 0,1-1 0 16,1-2-64-16,1 2-16 0,3-2 0 0,3 2 0 0,2 1-272 15,4 1-48-15,3 2-16 0,10-3 0 0,0 0-368 0,0 0-80 16,0 0-16-16,19-3 0 0,9 1-128 0,9-2-128 16,8-2 192-16,7-4-192 0,6-3 160 15,8-1-160-15,5 1 128 0,8 3-128 0,5 1 0 0,3-4 0 16,-2-2 128-16,1 1-128 0,-2 0 0 0,2 3 0 15,0 1 0-15,0-3 0 0,-2-1 160 0,-1 2 0 16,-1 0 0-16,-2 4 0 0,-1 1 144 0,-6 3 16 16,-5-1 16-16,-8 0 0 0,-10 1-208 0,-9 1-128 15,-5 3 128-15,-8 3-128 0,-8 1 128 0,-7 2-128 16,-13-6 128-16,0 9-128 0,-9 3 0 0,-10 2 0 16,-11 4 0-16,-15 4 0 0,-12-1 0 0,-16 1-160 0,-12-3 160 15,-13 7 0-15,-10 3-192 0,-9 0 64 0,-6-2 128 16,-9 1-208-16,-8 3 208 0,-5 1 0 0,-5 0 0 0,1 2 0 15,5-1 0-15,6-2 0 0,10-2 0 0,15 0 0 16,11 4 0-16,17-1 256 0,14-8-16 0,15-3-16 16,14-5-48-16,13-1-16 0,11-1 0 0,11-5 0 15,7-9-160-15,16 11 0 0,9-5 0 0,11-6 0 16,8-4-128-16,10-4 128 16,7-6-160-16,5 0 160 0,5 3 0 0,9 0 0 0,9-6 0 0,2-2 0 15,1-8 0-15,2 3 0 0,0 3 0 0,4-4 0 16,2 1 0-16,-3 0 0 0,-2-5 0 0,-1 2 0 15,-1-3 0-15,-1 3 0 0,-3 0 0 0,-9 6 0 16,-8-2 0-16,-9 5 0 0,-11 5 0 0,-13 1 0 0,-6 1 0 16,-10 5 0-16,-10 4 0 0,-13 2 0 15,0 0 0-15,-19 1 0 0,-13 3 0 0,-11 3 0 0,-12 2 0 16,-11 4 0-16,-12 0-160 0,-7-2 160 16,-6 2-176-16,-10-1 176 0,-4-4-128 0,-5 3 128 0,1 0 0 15,1 0 0-15,4-1 0 0,5-1 0 0,3-3 0 0,10 2 0 16,10-4 0-16,12 1 0 0,12-1 144 0,14 0 16 15,10-3 0-15,10-1 0 0,7-1-160 0,11 1 0 16,0 0 0-16,17-12 128 0,9-1-272 0,11-2-64 16,12 0-16-16,7-2 0 0,8 0 48 0,4-2 16 15,6-6 0-15,6 5 0 0,7 1 160 0,7-1 0 16,6-1-144-16,2 2 144 0,0 2 0 0,0 0 0 16,3 0 0-16,-1 0 0 0,-6 1 0 0,-2 5 160 15,-4 2-32-15,-6-1-128 0,-6 0 144 0,-10 0-144 16,-10 3 0-16,-12 2 144 0,-12 0-144 0,-9 4 0 0,-10 3 144 15,-17-2-144-15,0 0 176 0,-5 10-48 0,-10-3 0 16,-13 4 0-16,-16 7 0 0,-17-3 0 0,-13-3 0 0,-14 0 0 16,-6 2-128-16,-13-1 0 0,-10-1 0 15,-2 2 0-15,-4 2 144 0,-7 1-144 0,-7-2 160 0,5 0-160 16,4-2 192-16,5 0-48 0,2-1-16 0,15-3 0 16,14 1 0-16,15-1-128 0,13 3 192 0,14-3-64 15,16-2-128-15,11-4 0 0,12-1 0 0,11-2 128 16,12-1-128-16,15-2 0 0,11-2-192 0,14-5 192 15,15 1-336-15,10-5 48 0,13-2 16 0,8-2 0 16,4-1 144-16,11 1 128 0,14 0-192 0,0 2 192 0,4-3 0 16,6 0-128-16,7 1 128 0,1 3 0 15,-1 3 0-15,-3 2-128 0,-5-1 128 0,-5 4 0 0,-8-2 0 16,-10 4 0-16,-6 0 0 0,-16 0 144 0,-16 6-144 16,-14 3 0-16,-11-1 144 0,-13-1-144 0,-12-2 128 15,-9 4-128-15,-16-4 160 0,-3 10-160 0,-15-2 176 0,-9 6-176 16,-12 1 192-16,-18 0-192 0,-17-2 128 0,-14-3-128 15,-11-3 0-15,-9 5 0 0,-6 5 0 0,-12-2 0 16,-10-3 0-16,-8 2 0 0,-6 0 144 0,0-2-144 16,2 0 0-16,-1 2 144 0,-4-2-144 0,14-1 0 15,11 0 0-15,14 0 128 0,9-3-128 0,19 3 0 16,18-3 144-16,17 4-144 0,13-4 0 0,14 0 0 16,10-4 0-16,14-4 0 15,10 0-384-15,15-5-128 0,13-7-48 0,17 2 0 0,12 1 176 0,12-5 16 16,9 0 16-16,14 2 0 0,9-2 352 0,9-3 0 15,2-5-144-15,5 5 144 0,3 5 0 0,-2 1 0 0,-1-1 128 0,0 2-128 16,-3 5 336-16,-7-1-16 0,-11-2-16 0,-8 4 0 16,-4 3 0-16,-10 2 0 0,-6 4 0 0,-15-1 0 15,-12-1-176-15,-13-1-128 0,-10 2 144 0,-13 1-144 16,-15-5 128-16,-6 13-128 0,-13-4 0 0,-17 1 144 16,-16 0 32-16,-14 0 0 0,-13 3 0 0,-15 0 0 15,-14-2-176-15,-11 3 0 0,-12 1 144 0,-10-2-144 16,-10-1 0-16,-3 2 0 0,-4 2 0 0,1 1 128 15,0-1-128-15,7 1 0 0,7-3 0 0,13 0 0 16,14-2 128-16,18 1-128 0,16-4 160 0,16 2-160 16,15-4 128-16,16-2-128 0,16-1 0 0,19-4 0 0,0 0 0 15,22-5-240-15,14-2 32 0,13 0 0 16,13-5-240-16,15-1-64 0,9-3 0 16,7-2 0-16,4-4 160 0,6 1 32 0,5 1 0 0,3-2 0 0,4-1 320 0,-1 4-144 15,1 2 144-15,-1-2 0 0,-2-3 0 0,-4 2 224 16,-4 3-16-16,-5 0 0 0,-5 8 32 0,-11 0 0 15,-13-2 0-15,-14 5 0 0,-13 3-112 0,-11 0 0 16,-12 3-128-16,-20 0 192 0,0 0-16 0,-10 12-16 16,-14 3 0-16,-16-1 0 0,-15 0 16 0,-15-1 0 15,-14 1 0-15,-14 4 0 0,-11 2-176 0,-8 2 160 16,-5-2-160-16,-6-1 160 0,-4-1-160 0,3 2 0 16,3 0 0-16,11 3 128 0,11 0 192 0,11-4 16 15,7-1 16-15,15-4 0 0,12 0-128 0,15-1-32 16,12-6 0-16,13 0 0 0,9-4-192 0,10-3-128 15,10 2 128-15,15-4-208 16,10 0-1200-16,17-4-224 0,10-2-48 0,9-3-15152 0</inkml:trace>
  <inkml:trace contextRef="#ctx0" brushRef="#br0" timeOffset="180375.55">9035 17023 16575 0,'0'0'736'0,"-10"1"160"0,-3-1-720 0,3 1-176 0,-1 1 0 0,-1-1 0 15,0 3 2400-15,-5 2 448 0,-1 0 96 0,2 3 0 16,-1 3-1776-16,1 2-352 0,-5 0-80 0,1 2-16 16,0 2-128-16,-1 2-16 0,0 1-16 0,0-2 0 15,1 1-128-15,1 2-32 0,0 2 0 0,2-4 0 16,2-1-48-16,1 0-16 0,1 0 0 0,3-1 0 15,1 1-160-15,4-2-48 0,1-3 0 0,3-4 0 16,1-10 128-16,4 11 32 0,2-6 0 0,4 3 0 16,3-4 0-16,4-2 0 0,2 1 0 0,2 0 0 15,4-3 32-15,3-2 0 0,2 1 0 0,2 1 0 0,0-1-144 16,-1 1-32-16,1-2 0 0,-1 2 0 0,-3-1-144 16,0 1 128-16,-4-1-128 0,0 0 128 0,0-2-128 0,-4 1-176 15,-2 2 48-15,-4 0 0 16,-1 5-2432-16,-3-2-496 0,-10-3-80 0</inkml:trace>
  <inkml:trace contextRef="#ctx0" brushRef="#br0" timeOffset="180759.48">8931 17374 12895 0,'-13'-2'1152'0,"8"2"-928"16,-4 0-224-16,9 0 0 0,-7 2 3088 0,7-2 576 0,-7 5 112 0,7-5 32 15,-7 5-2496-15,7-5-496 0,0 0-112 0,0 0 0 16,0 0 208-16,0 0 48 0,0 0 16 0,19 0 0 16,1-5-176-16,4-5-32 0,0 1-16 0,3-4 0 15,2-4-272-15,4-2-48 0,4-1-16 0,5-3 0 16,4 4-224-16,2 0-64 0,3 1 0 0,1-1 0 16,-1-1-128-16,-1 2 192 0,-7 1-192 0,-1 6 192 15,0-3-192-15,-4 4 0 0,-5 4 0 0,-1 2 128 16,-4 2-128-16,-4 5 0 0,-5 1 0 0,-5 7 0 15,-5 1 0-15,-4 5-192 0,-5 3 32 0,-3 1 16 16,-3 3 0-16,-3 0 0 0,-2 6 0 0,0-2 0 16,1 0 144-16,3-3 0 0,1 2 0 0,4-7-128 15,2-1 128-15,4-2 144 0,3-1-16 0,5-3-128 16,3-4 256-16,4 0-64 0,4-4-16 0,5-3 0 0,6 0 144 0,-1-4 48 16,4 1 0-16,-1-3 0 0,3-2-176 0,-1 1-48 15,-1 0 0-15,1-3 0 0,-1 2-144 0,1 2 128 16,-1-4-128-16,-1 2 128 0,-1 0-128 0,2-1-272 15,4 2 64-15,-2 3-11440 16,1-2-2304-16</inkml:trace>
  <inkml:trace contextRef="#ctx0" brushRef="#br0" timeOffset="190180.41">11141 17131 3679 0,'11'-15'320'0,"-4"3"-320"0,1 1 0 0,-2-2 0 16,-1-1 1200-16,0 4 160 0,0-2 48 0,1 1 0 16,-3 2-192-16,1 0-48 0,-4 9 0 0,0 0 0 15,1-6 560-15,-1 6 128 0,0 0 0 0,0 0 16 16,0 0-144-16,0 0-16 0,-8 5-16 0,-1 8 0 16,0 2-576-16,-1 5-112 0,-2 2-32 0,2 6 0 15,0-2-336-15,2 8-80 0,2 2-16 0,-1 3 0 16,2-4-288-16,0-1-64 0,1-1-16 0,2-1 0 15,1-6-176-15,3-3 128 0,2-3-128 0,2-7 128 16,2-2 112-16,6-6 16 0,1-1 0 0,2-5 0 16,-1-4 48-16,3-3 16 0,5-6 0 0,2-3 0 0,-2-2-48 0,4-3 0 15,-3-3 0-15,2 2 0 0,-1 3-128 0,-2 0-16 16,-4-1-128-16,-2 5 192 0,-3 3-192 0,0 3 128 16,-3 5-128-16,-1 5 0 0,-1 6 0 0,-2 5 0 15,-2 4 0-15,-1 3 0 0,2 1 0 0,-3 0 0 16,-2 4 0-16,1 3 0 0,-1 0 0 0,3 2 0 15,0-4 0-15,2-3 0 0,0-4 0 0,2-3 0 16,0-8 0-16,3 1 0 0,-1-5 0 0,3-6 0 16,0-6 0-16,4-3 0 0,1-3 0 0,-1-4 144 15,-2-6-16-15,1-4 0 0,1-5 192 0,-1 1 16 16,-3-2 16-16,-1 2 0 0,-2 4-112 0,-2-2-32 16,-5-1 0-16,0 2 0 0,-1 6-80 0,-2 3-128 15,0 2 176-15,2 3-176 16,-2 3-224-16,1 0-160 0,0 4-16 0,0-1-10736 0,2-1-2128 15</inkml:trace>
  <inkml:trace contextRef="#ctx0" brushRef="#br0" timeOffset="190570.56">12704 16499 15663 0,'-11'3'1392'0,"1"-1"-1120"0,3 1-272 0,7-3 0 0,-11 4 1680 0,4 4 288 16,2 1 48-16,0 7 16 15,2-1-912-15,1 5-176 0,0 6-48 0,0 4 0 16,1 3-192-16,-2 3-32 0,0 2-16 0,0 9 0 0,-5 5 80 0,0 3 16 15,-2 2 0-15,3-1 0 0,-5-1-112 0,2-3 0 16,-1-9-16-16,2-2 0 0,-2-6-48 0,3-8-16 16,-1-4 0-16,1-4 0 0,2-5 144 0,2-3 16 15,4-11 16-15,0 0 0 0,0 0-160 0,0 0-48 16,6-10 0-16,4 0 0 0,1-7-240 0,1-3-48 16,4-5-16-16,0 0 0 0,2-3-224 0,0 3 144 15,-3 2-144-15,3 2 128 0,-3 1-128 0,0 9 0 0,-1 1 0 16,0 7 0-16,1 6 0 0,1 7-176 0,-1 1 176 15,-4 9-192-15,-4 5 192 0,-2 3-160 0,-4 5 160 0,-1 5-160 16,-1 4 160-16,-2-1 0 0,-3 1 0 16,-2-2 0-1,-2-3-512-15,2-6-64 0,2-3 0 0,2-8-16 16,3-3-1456-16,4-5-304 0,-3-12-48 0,0 0-7504 0,15-2-1488 0</inkml:trace>
  <inkml:trace contextRef="#ctx0" brushRef="#br0" timeOffset="190930.77">13049 17118 30175 0,'-19'5'1344'0,"9"0"256"0,3 0-1280 0,-1 0-320 0,4 7 0 0,4-12 0 15,0 10 576-15,4-1 64 0,2-1 0 0,-6-8 0 0,12 1-320 0,5-2-64 16,4-2-16-16,-1-1 0 0,2-2-112 0,-1-4-128 15,0-3 176-15,2 2-176 0,-3-3 304 0,0 0-48 16,-1-2-16-16,-2 1 0 0,-1 1 80 0,-3 1 32 16,0 1 0-16,-6 2 0 0,-3-2-96 0,-4 4 0 15,-2-3-16-15,-6 7 0 0,-3-1 0 0,-3 5 0 16,-3 5 0-16,-1 3 0 0,-2 5-96 0,-3 2-16 16,-2 3 0-16,-2 2 0 0,-1 2-128 0,3 6 0 15,-1-1 0-15,3 3 0 0,2-6 0 0,4 3 0 16,7-3 128-16,5-1-128 0,4-4 0 0,6-2 0 0,4-1 0 15,6-4 0 1,6 0-480-16,7-6-32 0,4-2 0 0,4-4-10432 0,-1-4-2112 0</inkml:trace>
  <inkml:trace contextRef="#ctx0" brushRef="#br0" timeOffset="191191.71">13742 17024 27935 0,'-11'12'1232'0,"4"-1"256"0,-2 6-1184 0,1 3-304 0,-3 5 0 0,-1 1 0 16,-1 4 976-16,-4-1 144 0,0 3 32 0,-1 0 0 16,1-4-112-16,1 1-16 0,-2-1 0 0,3-6 0 15,2-4 0-15,3-3 0 0,1-5 0 0,9-10 0 16,0 0-480-16,0 0-96 0,9 0-32 0,2-4 0 0,7-7-288 16,5-3-128-16,2-8 128 0,2-2-128 0,1-8 192 0,0 2-64 15,1-3 0-15,0 1 0 0,-1 4-128 0,-1 4 0 16,-3 3 144-16,-1 4-144 0,-1 5 0 0,-2 7 0 15,-1 4 0-15,-2 6 0 0,-5 6 0 0,0 5 0 16,-5 4 0-16,-1 4 128 0,-6 5-128 0,-2 4 0 16,-3 2 0-16,-1 2 128 0,-4 1-304 0,0 0-48 15,-1-3-16-15,2-3 0 16,2-5-3024-16,3-6-624 0</inkml:trace>
  <inkml:trace contextRef="#ctx0" brushRef="#br0" timeOffset="191861.49">15528 17014 17791 0,'-16'0'784'0,"5"1"176"0,-1 2-768 0,-1 2-192 16,2 0 0-16,-1 1 0 0,2 2 976 0,1-3 176 16,3 1 16-16,6-6 16 0,0 0-32 0,0 0 0 15,0 0 0-15,0 0 0 0,14 7-128 0,3-7-16 16,4-3-16-16,3-3 0 0,4-1 32 0,4-3 16 15,5-1 0-15,-1-4 0 0,3-4-512 0,-1-1-96 0,-3 1-32 16,-3 2 0-16,-4-2-256 0,-3-2-144 0,-3 3 160 0,-5 4-160 16,-5 0 160-16,-4 2-160 0,-4 4 160 15,-4 8-160-15,-10-9 192 0,-4 7-48 0,-6 3-16 0,-1 7 0 16,-7 3-128-16,-5 6 160 0,-5 3-160 0,-2 7 160 16,0 0-160-16,0 7 0 0,1-1 0 0,4 2 0 15,2 3 0-15,5-1 0 0,4-4 0 0,9-1 0 16,4 0 0-16,2-6 128 0,6 0-128 0,4-5 192 15,5-1-192-15,5-5 0 0,7-4 144 0,5-1-144 16,5-4 0-16,5-4-128 0,4-2 0 0,3-4 0 31,3-2-1536-31,1-4-288 0,-4-4-64 0,2-2-12080 0</inkml:trace>
  <inkml:trace contextRef="#ctx0" brushRef="#br0" timeOffset="192085.69">16068 16902 24927 0,'0'0'1104'0,"-6"6"240"0,6-6-1088 0,-4 13-256 16,0 2 0-16,2 1 0 0,0 1 528 0,2 3 48 15,0-1 16-15,3 1 0 0,1 4 48 0,1 4 16 16,0-1 0-16,0 1 0 0,1-2 240 0,0 0 32 16,-3-1 16-16,1 1 0 0,0-5-176 0,1-3-16 15,-1 0-16-15,1-5 0 0,0-5-176 0,0 1-48 16,-5-9 0-16,9 4 0 0,0-4 48 0,2-2 0 15,0-6 0-15,-1-1 0 0,0-6 208 0,1-3 32 16,-1-1 16-16,1-3 0 0,0-3-368 0,1 0-80 16,-2-6-16-16,0 4 0 0,-1-1-224 0,1 4-128 0,0 0 128 0,0 4-128 15,0-1 0-15,-1 4 0 0,3 3 0 0,-1 2-128 32,-2-1-1200-32,1 3-224 0,2 5-48 0,0 3-10336 0,0-2-2064 0</inkml:trace>
  <inkml:trace contextRef="#ctx0" brushRef="#br0" timeOffset="192490.47">17086 16875 22975 0,'-16'-3'1024'0,"4"1"192"0,1 2-960 0,-7 2-256 0,0 1 0 0,1 5 0 16,-7 0 1072-16,-1 3 160 0,0 4 48 0,1 4 0 0,1 2-208 15,-1 2-48-15,0 1 0 0,1-1 0 0,4-3-128 0,2 2-48 16,4-3 0-16,6 2 0 0,2-2-400 0,3-3-64 16,6-4-32-16,0 0 0 0,4-2-208 0,4-2-144 15,2-7 192-15,4-1-192 0,0-4 160 0,0-4-160 16,0 3 128-16,-1-5-128 0,0-1 272 0,-2-3-16 16,-1 0-16-16,-1 0 0 0,-2-2-32 0,-3 4 0 15,-3-1 0-15,0 3 0 0,-1-2-80 0,-4 12 0 16,0 0-128-16,0 0 192 0,0 0-192 0,-9 0 144 15,0 6-144-15,0 4 128 0,-1 1-128 0,1 4 0 16,0 1 0-16,0 3 0 0,2 1 0 0,0-2 0 0,4-3-144 16,-1 3 144-16,1-3 0 0,2 0 0 15,2-4 0-15,4-3 0 0,-5-8 0 0,10 8-128 0,2 0 128 0,2-8 0 16,1-4 0-16,2-2 0 0,-1 0 0 0,3-4 0 16,2 0-176-16,-1-4 32 0,0-1 0 0,-1 1 0 31,0 2-1264-31,-1-2-256 0,0 3-64 0,0 1-8352 0,-3-3-1680 0</inkml:trace>
  <inkml:trace contextRef="#ctx0" brushRef="#br0" timeOffset="192913.23">17697 16455 21183 0,'-3'-13'1888'0,"-2"3"-1504"16,2-2-384-16,-2 1 0 0,4 2 1632 0,-3 0 256 16,4 9 48-16,0 0 16 0,-9-4-784 0,9 4-144 0,-11 8-48 0,-1 1 0 15,1 6-240-15,-2 4-48 0,1 9-16 0,-2 3 0 16,0 7-192-16,2 4-32 0,0-2-16 0,-1 10 0 16,0 1-64-16,4 2-16 0,0 2 0 0,-1-1 0 15,2-1-160-15,0-4-16 0,4-2-16 0,1-2 0 16,2-10-160-16,4-6 0 0,2 1 0 0,1-11 0 31,2-3-352-31,2-7-48 0,2-2-16 0,4-6 0 16,2-2-416-16,2-8-64 0,0-4-32 0,3-5-9184 0,1-3-1824 0</inkml:trace>
  <inkml:trace contextRef="#ctx0" brushRef="#br0" timeOffset="193255.72">17924 16875 11055 0,'0'0'976'0,"0"0"-784"0,0 0-192 0,0 0 0 0,0 0 3408 0,-2 13 640 16,0 0 128-16,0 0 32 0,-2-3-2576 0,1 4-512 15,1 0-96-15,-1-2-32 0,1 4 32 0,1-2 16 16,-1 0 0-16,1-6 0 0,1-8-96 0,0 11-32 16,0-11 0-16,0 0 0 0,4 11-352 0,-4-11-80 15,9 6-16-15,-9-6 0 0,12 0-144 0,0-1-48 16,-2-4 0-16,0-3 0 0,0 3 48 0,-2-5 16 15,2 0 0-15,-2-4 0 0,-1 0-32 0,0 0-16 16,-1 1 0-16,-2-2 0 0,-3-3-96 0,-1 2 0 16,-1-1-16-16,0 3 0 0,-1 3-176 0,1-2 128 15,-1 0-128-15,2 5 128 0,-2-3-288 0,2 11-64 16,0 0-16-16,0 0 0 16,0 0-1296-16,0 0-272 0,0 0-48 0,0 0-9376 0,0 0-1872 15</inkml:trace>
  <inkml:trace contextRef="#ctx0" brushRef="#br0" timeOffset="193607.59">18308 16809 19343 0,'-9'-6'848'0,"9"6"192"0,-9-4-832 0,9 4-208 15,-9-4 0-15,0 3 0 0,-2 1 2128 0,2 1 384 16,-1 2 80-16,0 1 16 0,0 1-1680 0,-1 1-336 0,1 6-64 0,1-1-16 15,0 2-16-15,3 3-16 0,-2 2 0 16,3 0 0-16,3 0-96 0,2-2 0 0,2-2-16 0,7-1 0 16,0 0-240-16,4-2-128 0,2-5 128 0,3 1-128 15,2-2 256-15,-1-4 0 0,0-2-16 0,-1-3 0 16,-1-1 304-16,-1 0 64 0,-1-5 16 0,-1-1 0 16,-2-3 112-16,-2 0 32 0,-1-1 0 0,0 3 0 15,-5-4-448-15,1 2-64 0,-4 3-32 0,-1 2 0 16,-1-1-96-16,1 10-128 0,0 0 176 0,0 0-176 15,0 0 0-15,-9 2 0 0,0 5 0 0,1 2 0 0,-1 3 0 0,3 5 0 16,2-1 0-16,-1 2 0 0,1 1-160 16,3 0 160-16,1-1-160 0,4 0 160 0,2-3-224 0,1-1 48 15,0-2 16-15,3-1 0 16,2-5-368-16,1 1-80 0,-1-6-16 0,4-2 0 16,0-6-1136-16,3 1-224 0,4-5-64 0,1-1-12592 0</inkml:trace>
  <inkml:trace contextRef="#ctx0" brushRef="#br0" timeOffset="193789.81">19157 16194 23951 0,'0'0'2128'0,"0"0"-1696"16,0 0-432-16,-4 14 0 0,-1 3 1296 0,1 2 176 15,-3 0 48-15,0 2 0 0,0 5-352 0,-1-2-64 16,2 6-16-16,-2 3 0 0,3 4-448 0,-3 1-80 15,1 1-32-15,-1 1 0 0,1 5-288 0,3-6-64 16,0-1-16-16,1-1 0 0,1-3-160 0,1 0 0 0,3 0-192 0,1-4 192 31,-1-3-3472-31,0-3-576 0</inkml:trace>
  <inkml:trace contextRef="#ctx0" brushRef="#br0" timeOffset="194029.04">18856 16767 18431 0,'0'0'1632'0,"0"0"-1312"0,0 0-320 0,15-5 0 0,-2 0 3120 0,5 0 544 16,5-1 112-16,-1 1 32 0,3 1-2736 0,0-4-560 15,2 2-96-15,1 1-32 0,0 0-256 0,1 2-128 16,-1 1 128-16,0 0-128 16,-3 2-1616-16,1 0-416 0,-2 0-80 0</inkml:trace>
  <inkml:trace contextRef="#ctx0" brushRef="#br0" timeOffset="194300.18">19502 16793 17503 0,'0'0'1552'0,"0"0"-1232"0,8-8-320 0,1 4 0 16,-9 4 1888-16,13-2 320 0,-4-1 64 0,-9 3 16 15,9-6-1232-15,-9 6-240 0,8-10-48 0,-8 10-16 16,5-7 192-16,-5 7 32 0,0-9 16 0,0 9 0 15,0 0-96-15,0 0 0 0,-11-1-16 0,1 4 0 16,0 3-368-16,-4 2-80 0,0 4-16 0,-1 1 0 16,0 1-208-16,2 0-32 0,-1 0-16 0,4 0 0 15,0-2-160-15,5 0 0 0,2 1 0 0,4-2 0 0,4 1 0 0,3-2 0 16,2-2 0-16,3-5 0 0,1 1 0 0,2 1 0 16,2-2-128-16,0-3 128 0,-2-1-352 0,0-1 0 15,2 0 0-15,-3 0 0 16,-3-1-1840-16,1-1-368 0,-1-2-80 0,-2-3-16 0</inkml:trace>
  <inkml:trace contextRef="#ctx0" brushRef="#br0" timeOffset="194687.51">19972 16808 21647 0,'-19'5'960'0,"6"1"192"0,-1 3-912 0,-1 2-240 16,0 3 0-16,-2 2 0 0,-1 1 480 0,2 2 48 0,1-2 16 0,3 1 0 15,2 0 192-15,4-3 32 0,2-1 16 0,4-4 0 16,0-10 48-16,9 12 16 0,2-8 0 0,4-2 0 15,3-2-144-15,4-2-16 0,1-2-16 0,2-8 0 16,2 0 144-16,-2-4 16 0,-1-1 16 0,0-4 0 16,1-3-48-16,-1 0-16 0,0 0 0 0,-1-3 0 15,-2 2-16-15,1-4-16 0,-2-2 0 0,1 3 0 16,-2-2-336-16,-1-5-64 0,-3-3-16 0,-1-3 0 0,-1-7-144 0,-2 0-48 16,-1 1 0-16,-1 1 0 0,-3 8-144 0,2 6 0 15,0 8 144-15,-2 6-144 0,-2 5 0 0,-4 13 0 16,0 0 0-16,0 0-128 0,-4 20 128 0,-1 9-208 15,-3 8 80-15,-1 3 128 0,0 9-176 0,1 4 176 16,-3 4-128-16,3 8 128 16,-3 0-848-16,4 2-96 0,0 2-16 0,5-7 0 15,2-3-1776-15,4-7-352 0,2-8-80 0</inkml:trace>
  <inkml:trace contextRef="#ctx0" brushRef="#br0" timeOffset="195456.29">21830 16794 13823 0,'-11'-15'608'0,"6"7"128"0,-4-2-592 0,-1 5-144 0,-2-1 0 0,2 4 0 0,-4 6 3520 0,-1 2 656 15,-2 6 144-15,-2 1 32 0,-2 4-2992 0,-1 4-592 16,-1 3-112-16,0-1-16 0,0 1-160 0,2 1-32 16,-1-2 0-16,4 1 0 0,6-1-16 0,2-5-16 15,3-7 0-15,5 1 0 0,2-1-112 0,0-11-32 16,7 5 0-16,3-3 0 0,1-2-48 0,1-2-16 16,4-4 0-16,0-5 0 0,1-5 160 0,0 0 16 15,1-3 16-15,-1-2 0 0,-2 2-208 0,-2-1-32 16,-1 1-16-16,-1 2 0 0,-4 2-144 0,0 4 128 0,-7 11-128 0,0 0 128 15,0 0-128-15,0 0 0 16,0 0 144-16,0 0-144 0,-2 14 0 0,1 2 0 16,0 2 0-16,1 1 0 0,0 1 0 0,2 0-128 15,3-1 128-15,-1 0 0 0,1-2 0 0,4 0-128 0,4-2 128 0,2-1 0 16,3-5 0-16,2 0 0 0,2-3 0 16,2-3 0-16,3-6 0 0,2-2 144 15,3-2 0-15,1-5 0 0,-4 0 48 0,2-4 0 0,-2-3 0 0,-5-1 0 16,0-2-192-16,-2-1 192 0,2-1-192 15,-3 0 192-15,0-4-192 0,-3-1 160 0,-1-4-160 0,0-3 160 16,-2-2-160-16,0-6 0 0,-1-3 0 0,-1-3 0 16,1-3 0-16,0 3 0 0,0 4 128 0,-1 4-128 15,-1 7 0-15,0 8 0 0,-4 7 0 0,-2 6 0 16,0 1 0-16,-6 13 0 0,0 0 0 0,0 0 0 0,0 0 0 16,-4 20 0-16,-2 7 0 0,-2-2 0 0,0 6 0 15,-3 2 0-15,-1 4 0 0,-2 5 0 0,-2 6 0 0,1 3 0 16,-5 2 0-16,5 3 0 0,-3 0 0 0,3-2 0 15,-1-2 0-15,6-8 0 16,4-2-192-16,2-5 192 0,1-4-192 0,5-6 192 16,-2-3-784-16,2-4-48 0,2-7 0 0,1-2 0 15,1-7-2048-15,-6-4-432 0</inkml:trace>
  <inkml:trace contextRef="#ctx0" brushRef="#br0" timeOffset="195602.56">22010 16713 8287 0,'0'0'736'0,"0"0"-592"16,0 0-144-16,15 0 0 0,4 4 6640 0,2-3 1296 0,4-2 256 0,0-2 48 15,0-1-6416-15,7 0-1280 16,3 2-256-16,3-186-48 0,5 364-240 0,3-179 128 16,3 1-128-16,3 0 0 15,3-1-1152-15,-2-2-336 0,-2-1-64 0,0-1-14208 0</inkml:trace>
  <inkml:trace contextRef="#ctx0" brushRef="#br0" timeOffset="200708.09">23863 16397 20559 0,'0'0'896'0,"-1"-10"208"0,-1 1-880 0,2 9-224 0,0 0 0 0,0 0 0 16,0 0 496-16,0 0 48 0,0 0 16 0,0 0 0 15,-7 5 128-15,-2 8 16 0,-1-1 16 0,-1 4 0 16,3 3-144-16,-1 4-16 0,0 1-16 0,0 2 0 16,-3 5 160-16,2 5 16 0,1 3 16 0,-2 3 0 15,-3-1-64-15,2 2-16 0,0 3 0 0,-1 2 0 16,0 1-16-16,1-1-16 0,1-2 0 0,3-4 0 15,1 2-80-15,1-4-16 0,1-7 0 0,2-2 0 16,2 2-240-16,2-3-48 0,2-6-16 0,3-1 0 16,0-4-32-16,3-3-16 0,2-2 0 0,1-1 0 15,1-5 32-15,2-2 16 0,2-4 0 0,2-2 0 16,0-2-224-16,2-4-256 0,1-2 48 0,0-3 16 16,-6 0-2752-16,-2-4-528 0</inkml:trace>
  <inkml:trace contextRef="#ctx0" brushRef="#br0" timeOffset="200900.39">23358 17128 22111 0,'0'0'976'0,"-7"-5"208"0,7 5-944 0,0 0-240 16,0 0 0-16,11-5 0 0,3 3 2624 0,4-2 464 15,0-1 112-15,6 2 0 0,4 1-2352 0,6-2-464 16,3 0-112-16,1 1-16 0,0 0-256 0,-4 0 160 15,-2-1-160-15,-3 3 128 16,-1 0-2928-16,0-2-592 0,9-3-112 0,-6 2-16 0</inkml:trace>
  <inkml:trace contextRef="#ctx0" brushRef="#br0" timeOffset="201191.25">24252 17330 20271 0,'-5'9'1792'0,"0"4"-1424"0,0 2-368 0,2 3 0 16,-2 4 2352-16,1 3 400 0,0-1 64 0,0 0 32 15,3-1-1488-15,1-4-288 0,0-1-64 0,5-4-16 16,2-1-256-16,2 0-48 0,2-5-16 0,3 1 0 16,4-5 96-16,2-1 0 0,4-3 16 0,2-4 0 15,-1-2 64-15,4-7 16 0,1-1 0 0,-1-3 0 0,-1 0 16 0,-3-4 0 16,-3 0 0-16,-4-2 0 0,-6-3-112 0,-5 5 0 15,-7 0-16-15,-5 1 0 0,-6 0-352 0,-4-1-64 16,-5 7-16-16,-4-1 0 0,-6 0-320 0,0 5 0 16,-3 2 0-16,1 3 0 15,-1 0-1152-15,3 4-208 0,2 2-48 0,2 4-12368 16,5-1-2480-16</inkml:trace>
  <inkml:trace contextRef="#ctx0" brushRef="#br0" timeOffset="202329.53">25430 17029 15663 0,'0'0'1392'0,"0"0"-1120"16,-8-2-272-16,8 2 0 0,0 0 1104 0,0 0 176 15,0 0 16-15,0 0 16 0,0 0-160 0,0 0-48 0,0 0 0 0,7 6 0 16,-7-6-128-16,11 11-16 16,1 3-16-16,2 2 0 0,2 1-48 0,2 4-16 0,0 0 0 0,1 6 0 15,1 2-192-15,-1 6-48 16,-2 2 0-16,-2-1 0 0,-3 1-128 0,-2 3-16 16,-3 2-16-16,-3-3 0 0,-5-2 48 0,-3-2 16 0,-4 0 0 0,-4-3 0 15,-4-3-16-15,-3-1 0 0,-3-5 0 0,-3 1 0 16,0 0-144-16,-3-2-48 0,0-2 0 0,0-2 0 15,3-4-1168-15,3-3-224 16,-2-5-48-16,6-8-15568 0</inkml:trace>
  <inkml:trace contextRef="#ctx0" brushRef="#br0" timeOffset="206212.98">6362 18674 14735 0,'0'0'1312'0,"0"0"-1056"0,0 0-256 0,-4-5 0 0,4 5 1280 0,0 0 192 16,0 0 32-16,0 0 16 0,-1-13-320 0,1 13-64 16,0 0-16-16,0 0 0 0,0 0-128 0,0 0-32 15,0 0 0-15,0 0 0 0,0 0-208 0,0 0-48 16,0 15-16-16,0 3 0 0,-3 0-208 0,3 5-32 15,0 5-16-15,-1 1 0 0,-1 2-192 0,-1 0-48 0,0 2 0 0,-2 0 0 16,-1-1-64-16,-2-1 0 16,1-1-128-16,0-7 192 0,0-4 0 0,2-1 0 0,0-4 0 15,2-5 0-15,3-9 144 0,0 0 32 16,0 0 0-16,0 0 0 0,8-10 128 0,2-8 16 0,-1-10 16 0,3 3 0 16,1-6-272-16,1 3-64 0,0-5-16 15,3 1 0-15,-3 0-176 0,2 2 0 0,2 2 0 0,-3 0 128 16,-2 3-128-16,0 2 0 0,-1 1 0 15,1 7 0-15,-4 2 0 0,2 6 0 0,0 7 0 0,0 6 0 16,-1 0 0-16,-1 8 0 0,-4 5 0 0,0 7 0 16,-2 3 0-16,-3 5 0 0,-3 3 0 0,-2 1 0 15,0 0 0-15,-1-2 0 0,-2-4 0 0,3-2 0 16,-3-4 128-16,3-2-128 0,1-9 0 0,3-2 128 0,1-3 208 16,0-10 48-16,0 0 0 0,12-8 0 0,0-1 176 0,4-8 32 15,1-10 16-15,4 0 0 0,2-5-368 0,2 2-80 16,3-1-16-16,-1 1 0 0,-2-1-144 0,-1 7 0 15,0 3 0-15,-1 2 0 0,-4 1 0 0,-1 5 0 16,-4 4 0-16,3 8 0 0,-2 3 0 0,-1 9 0 16,0 5 0-16,-4 6-176 0,-4 7-144 0,0 2-16 15,-5 3-16-15,-2 3 0 16,-3 1-336-16,-3-1-64 0,2-2-16 0,-1 3 0 16,0-1-2336-16,0-5-480 0</inkml:trace>
  <inkml:trace contextRef="#ctx0" brushRef="#br0" timeOffset="206615.99">7650 18730 24351 0,'0'0'1088'0,"0"0"208"0,0 0-1040 0,0 0-256 0,0 0 0 0,-2-8 0 16,0-2 960-16,-2 4 128 0,1-3 16 15,3 9 16-15,-8-8-208 0,-1 4-32 0,0-1-16 0,-1 4 0 16,-2 1 32-16,1 5 0 0,-2 0 0 0,0 7 0 16,1-2-240-16,-1 5-32 0,-2 4-16 0,-1 3 0 15,1 3-208-15,2-3-32 0,3 1-16 0,0 0 0 16,1-1-32-16,2-1 0 0,0-2 0 0,3-1 0 0,3-2-96 0,2-3-32 16,-1-13 0-16,4 10 0 15,-4-10 16-15,12 8 0 0,-2-6 0 0,1-2 0 0,1-1-64 0,0-4-16 16,2-2 0-16,0 0 0 15,-2-3 0-15,-2-1-128 0,-1 3 192 0,0-3-64 0,0 4-128 0,-2 3 128 16,-7 4-128-16,0 0 128 0,13 1-128 0,-2 6 0 16,0 7 0-16,-3 2 0 0,1 3 0 0,2 3 0 15,-1-1 0-15,2 1 0 0,1-2 0 0,4-3 0 16,2-6 0-16,5 1 0 16,4-7-1152-16,0-1-128 0,0-7 0 0,2-3-16 15,1-4-1904-15,-3-7-384 0</inkml:trace>
  <inkml:trace contextRef="#ctx0" brushRef="#br0" timeOffset="206838.93">8431 18202 27647 0,'0'0'2448'16,"-1"-9"-1952"-16,1 9-496 0,0 0 0 0,0 0 1024 0,0 0 128 0,0 0 0 0,-2 14 16 15,0 3-384-15,0 5-80 0,-3 2 0 0,-2 6-16 16,-2 6-144-16,1 2-32 0,-3 3 0 0,1 1 0 16,-1 0-80-16,-1 2-32 0,-2-2 0 0,2 2 0 15,-1-2-208-15,1-1-32 0,0-2-16 0,0 1 0 16,2-5-544-16,1-5-112 0,2-2-32 16,2-8 0-16,1-2-2144 0,1-7-448 0,3-11-64 15,0 0-9648-15</inkml:trace>
  <inkml:trace contextRef="#ctx0" brushRef="#br0" timeOffset="207262.16">8136 18702 11055 0,'16'-12'480'0,"-4"7"112"0,4-6-464 0,0 2-128 15,7-2 0-15,1-3 0 0,3-2 1856 0,-2 5 336 16,0-2 80-16,-4 1 16 0,-3 3-1456 0,-3-2-304 15,-1 4-48-15,-1-1-16 0,-2 2 416 0,-3 3 80 16,-8 3 0-16,0 0 16 0,0 0 176 0,0 0 16 16,10 2 16-16,-10-2 0 0,8 5-384 0,-3 4-80 15,0-1-16-15,-1 5 0 0,0-3-192 0,-1 3-32 0,1 2-16 0,0 2 0 16,-1 2 0-16,-1 0 0 16,-1 1 0-16,1 1 0 0,0 2-64 0,-1-2-16 15,-1 1 0-15,0 1 0 0,-2-1-128 0,-1 0-16 0,2-4-16 16,-1-3 0-16,0-2 32 0,1 0 0 0,-2-2 0 0,3-11 0 15,0 8-64-15,0-8 0 0,0 0 0 0,0 0 0 16,0 0 112-16,0 0 16 0,0 0 0 0,0 0 0 16,6-8 48-16,-3-5 16 0,0-1 0 0,1 0 0 15,1 0-224-15,1-1-32 0,0-1-128 0,2 0 192 16,0 0-192-16,1 1 0 0,1 2 0 16,0 0 0-16,1 0 0 0,1 3 0 0,-1-2 0 0,1 1 0 0,-2 6 0 0,1 3 0 15,2-1 0-15,0 2 0 0,-2 1-160 0,2 2 160 16,-2 1-128-16,0 1 128 15,-11-4-576-15,12 0-48 0,0-1 0 0,-1-2-11136 16,1 3-2224-16</inkml:trace>
  <inkml:trace contextRef="#ctx0" brushRef="#br0" timeOffset="207559.8">9339 18521 31679 0,'0'0'1408'0,"0"0"272"0,0 0-1344 0,0 0-336 0,0 0 0 0,0 0 0 16,0 0 864-16,0 0 96 15,-4 11 32-15,-3 1 0 0,-2 2-480 0,-3 5-80 16,-1 3-32-16,-1 2 0 0,-2 7-16 0,-2-1 0 0,-1 1 0 0,-1 0 0 15,-1 1-32-15,2 1-16 16,2-2 0-16,0-3 0 0,2-3-160 0,2 1-48 0,0-6 0 0,4 0 0 31,3-5-640-31,1-2-128 0,5-13-16 0,0 0-16 16,0 0-2336-16,0 0-480 0,0 0-96 0</inkml:trace>
  <inkml:trace contextRef="#ctx0" brushRef="#br0" timeOffset="207777.13">9532 18459 26719 0,'0'0'2368'0,"0"0"-1888"0,0 0-480 0,1 13 0 0,2-2 1376 0,0 6 176 16,-1 2 48-16,1 2 0 0,-1 0-688 0,2 0-128 16,0 0-16-16,1 3-16 0,0 0-320 0,1-4-64 15,1 1-16-15,0-2 0 0,0-4-352 0,2 2 128 16,-1-3-128-16,5-2 0 0,-3 2-160 0,0-2-96 15,1-5-32-15,-1 1 0 16,-1-4-1664-16,2-2-336 0,-1 0-64 0,0-5-11072 0</inkml:trace>
  <inkml:trace contextRef="#ctx0" brushRef="#br0" timeOffset="208006.24">9842 18387 27071 0,'0'0'1200'0,"0"0"240"0,0 0-1152 0,0 0-288 0,0 15 0 0,-2 1 0 16,-2 5 832-16,-1 0 96 0,-1 6 32 0,-3-1 0 15,1 3-16-15,-2 0 0 0,-2 1 0 0,-2 5 0 16,0-1-128-16,-1 3-32 0,1-1 0 0,-2 0 0 16,-1 1-160-16,1-1-48 0,0-2 0 0,4-1 0 15,-2-4-368-15,0-1-80 0,-2-3 0 0,6-1-128 16,0-4-928-16,1-1-288 0,0-6-64 15,4-7-16-15,5-6-1920 0,0 0-384 0</inkml:trace>
  <inkml:trace contextRef="#ctx0" brushRef="#br0" timeOffset="208190.95">9293 18318 40543 0,'-18'-1'3600'0,"8"2"-2880"16,1 2-576-16,9-3-144 0,0 0 704 0,0 0 96 16,-3 10 32-16,3-10 0 0,0 0-688 0,0 0-144 15,0 0 0-15,0 0 0 16,3 5-2368-16,-3-5-448 0,10 0-112 0</inkml:trace>
  <inkml:trace contextRef="#ctx0" brushRef="#br0" timeOffset="208876.98">11280 18453 18431 0,'0'0'1632'0,"-5"-12"-1312"16,-1 1-320-16,-1 2 0 0,2 3 2400 0,5 6 416 16,0 0 64-16,0 0 32 0,-9-4-1600 0,9 4-320 15,-11 7-64-15,1 2-16 0,2 5-352 0,-1 7-80 16,0 0-16-16,-1 6 0 0,0 1-160 0,2 4-48 15,2-2 0-15,5 1 0 0,-3-5-16 0,2 1-16 0,2-4 0 0,6-5 0 16,2-3-96-16,4-4-128 0,-2 1 176 0,3-6-176 16,1-3 192-16,4-7-192 0,1-2 192 0,1-2-192 15,0-5 256-15,2-3-64 0,-2-2-16 0,4-4 0 16,-1-3-48-16,-2 3-128 0,-2 2 192 0,-5 1-64 16,-4 2-128-16,-1 5 0 0,-2 3 144 0,-7 9-144 15,0 0 0-15,0 0 0 0,0 0 0 0,0 0 0 16,8 13 0-16,-3 4 0 0,0 6 0 0,-2 0-192 15,1 3 192-15,2 0-208 0,-1 1 80 0,1-3 128 0,2-6-128 16,1-2 128-16,1-3 0 0,3-4 0 0,1-3 0 0,1-4 0 16,0-5 0-16,3-3 0 0,-3-7 0 15,3-4 0-15,2-5 160 0,-2-1-160 0,4-4 336 0,-4 0-32 16,-4-3-16-16,-3 2 0 0,-1 2-96 0,-2 2-32 16,-2-2 0-16,-5 1 0 0,-1 0-32 0,-1 1-128 15,-1 2 192-15,-2 2-64 0,0 2-128 0,0 3-272 16,0 2 64-16,1 6 16 15,3 7-1984-15,0 0-400 0,0 0-80 0</inkml:trace>
  <inkml:trace contextRef="#ctx0" brushRef="#br0" timeOffset="209258.25">12406 18054 33695 0,'0'0'1488'0,"0"0"304"0,0 0-1424 0,9 0-368 0,0 5 0 0,-4 1 0 16,-2 4 752-16,-3 3 80 0,-3 4 0 0,-2 4 16 16,-4 6-368-16,1 2-80 0,-4-2-16 0,-4 6 0 15,4 1-80-15,-3 2-32 0,-2 2 0 0,2-3 0 16,-1 2 48-16,1-1 16 0,1-2 0 0,3-1 0 16,3-9-192-16,-1-2-144 0,4-4 192 0,3-3-192 15,0-2 176-15,2-13-176 0,4 7 160 0,-4-7-160 16,10 3 176-16,-1-6-176 0,-1 0 192 0,3-5-192 15,1-4 128-15,-2 0-128 0,4-1 0 0,0-2 0 0,1 0 0 16,-2 2 0-16,0-1 0 0,2 4 0 0,-1-2 0 0,0 7 0 16,-1 3 0-16,-1 3 0 0,0 1 0 15,0 6 0-15,0 4 0 0,-2 3-144 0,-1 3 144 0,-3-2 0 16,1 1 0-16,-6 0 0 0,-1 2-240 0,-1 1 48 16,-2-1 0-16,-1-2 0 15,0 1-512-15,1-1-112 0,-1-5-16 0,0-1 0 16,0-2-1792-16,4-9-384 0,0 0-64 0</inkml:trace>
  <inkml:trace contextRef="#ctx0" brushRef="#br0" timeOffset="209586.72">12747 18537 25791 0,'0'0'1152'0,"0"0"224"0,0 0-1104 0,4 10-272 0,3-1 0 0,1-2 0 15,-8-7 1216-15,11 5 192 16,2-2 48-16,0-3 0 0,-1-1-608 0,4-2-112 16,-1-1-32-16,3-5 0 0,-3 1-16 0,2-4-16 15,-2 2 0-15,0-3 0 0,0 2-176 0,-2 1-48 0,-2-3 0 0,0 1 0 16,-5 2-224-16,-1-1-48 16,-2 3-16-16,-3 8 0 0,-5-10-32 0,-3 5 0 0,-1 4 0 0,-2 2 0 15,-2 3 0-15,-1 5-128 0,-3 1 192 0,1 4-64 16,-2 2-128-16,0 5 0 0,0 2 0 15,3 2 0-15,-1-2 0 0,2 2 0 0,0 3 0 0,5 0 0 0,1-4 0 16,6-3 0-16,2-1 0 0,5-3 0 0,2-3 0 16,6-2 0-16,1-7 0 0,5 3 0 15,4-2-1136-15,1-3-144 16,3-6-48-16,2-3-9408 0,2-2-1872 0</inkml:trace>
  <inkml:trace contextRef="#ctx0" brushRef="#br0" timeOffset="209919.23">13299 18393 25567 0,'0'0'1136'0,"-4"11"224"0,-3 1-1088 0,1-1-272 16,2 7 0-16,2 2 0 0,-1 2 1024 0,1 0 160 0,-1-1 32 0,0 1 0 15,0-2-80-15,0 3-16 16,-1-3 0-16,4 1 0 0,-4-2-96 0,2 0-32 15,-1-4 0-15,2-1 0 0,0-5-144 0,1-9-16 16,0 0-16-16,0 0 0 0,5 8-240 0,-5-8-32 16,0 0-16-16,13-10 0 0,-2 1-64 0,6-7-16 0,-1-1 0 0,-1-4 0 15,-2 0-160-15,1 0-32 16,0 0-16-16,0 2 0 0,-1 0-64 0,-2 3-16 0,2 1 0 0,0 6 0 16,-1 0-160-16,1 5 0 0,0 3 0 0,-1 5 128 15,0 5-128-15,2 2 0 0,-1 7 0 0,-2 2 0 16,-1 0 0-16,-2 2 0 0,-2 3 0 0,-1-1 0 15,-1 0-384-15,2-4 64 0,0-2 0 0,-1 0 0 16,1 0-2720-16,2-3-544 16</inkml:trace>
  <inkml:trace contextRef="#ctx0" brushRef="#br0" timeOffset="210624.02">15232 18228 22687 0,'0'0'1008'0,"0"0"208"0,-6-5-976 0,-1 0-240 16,7 5 0-16,-7-3 0 0,-2 2 1088 0,0 0 192 15,-1-2 16-15,-2 3 16 0,-2 1-272 0,-2-1-48 16,-5 0-16-16,2 3 0 0,0 1-64 0,-1 1-16 16,-2 0 0-16,-2 6 0 0,-1-1-336 0,-2 6-80 15,0 3-16-15,-1 5 0 0,-2-3-176 0,2 1-32 16,1 0-16-16,4-2 0 0,4-1-16 0,5 1 0 16,4-2 0-16,5-5 0 0,2 1-32 0,6 0-16 15,2-4 0-15,4 0 0 0,2 0-32 0,5-3 0 0,1-1 0 0,6 2 0 16,3-3-144-16,0 1 0 15,0 3 0-15,1-3 128 0,-1 5-128 0,1-4 0 16,-3 3 144-16,-1-1-144 0,-3 4 0 0,-2-2 0 16,-4 0 0-16,-2 3 0 0,-6-2 0 0,-5 0 128 15,-5 3-128-15,-5-1 0 0,-3 1 208 0,-7-1-16 16,-6 0-16-16,-2 1 0 0,-5 1 16 0,-3-1 16 0,1 0 0 0,2-5 0 16,3-2-208-16,2-5 0 0,3-5 128 15,3-2-128 1,2-3-1232-16,5-2-304 0,3-4-48 0,6-1-9472 0,4-2-1888 0</inkml:trace>
  <inkml:trace contextRef="#ctx0" brushRef="#br0" timeOffset="210923.15">15776 18380 27007 0,'0'0'1200'0,"-8"12"240"0,-2 2-1152 0,-1 4-288 0,-2 6 0 0,-4 2 0 0,1 7 576 0,-3-2 48 15,-3-1 16-15,3 2 0 0,3-1 192 0,3-5 32 16,3 0 16-16,5-5 0 0,2-3-272 0,4-2-48 16,5-5-16-16,2 0 0 0,5-6-240 0,4-1-48 15,3 0-16-15,2-4 0 0,0-4-80 0,3-2-16 16,0-3 0-16,-3-5 0 0,-3-4 272 0,1 0 48 16,-1-1 16-16,-2-1 0 0,-5-4-80 0,0 2-16 15,-3 3 0-15,-4-1 0 0,-3 0 48 0,-3 0 0 16,-3 1 0-16,-5-2 0 0,0 2-112 0,-2 1-32 15,-3 1 0-15,-2 5 0 0,-2-1-288 0,0 2 0 16,-1 3 0-16,1 0 0 16,0 4-1280-16,0 2-176 0,2 1-16 0,2 1-9888 0,1 0-1968 0</inkml:trace>
  <inkml:trace contextRef="#ctx0" brushRef="#br0" timeOffset="211180.94">16475 18004 11967 0,'0'0'528'0,"0"-10"112"0,0 10-512 0,0 0-128 0,0 0 0 0,0 0 0 0,0 0 3808 0,0 0 736 16,0 0 128-16,-8 15 48 0,-2 4-3184 0,-1 5-640 16,-1 6-128-16,0 1-32 0,-1 6-224 0,-1 3-64 15,-1 2 0-15,-1 3 0 0,0 0 192 16,-2 3 48-16,-1 3 0 0,1 1 0 0,2-2-256 0,0-3-48 15,3-2-16-15,1-6 0 0,3-4-368 0,4-4 0 16,4-8 0-16,5-6-128 16,-2-3-1344-16,6-7-256 0,-2-5-48 0,7-3-8048 15,0-3-1616-15</inkml:trace>
  <inkml:trace contextRef="#ctx0" brushRef="#br0" timeOffset="211576.69">16577 18429 8287 0,'0'0'368'0,"1"11"80"0,-2 2-448 0,1-4 0 15,1 3 0-15,-1 4 0 0,0-1 2960 0,0 1 512 0,0 1 112 0,1 1 0 16,-1 0-1664-16,0-1-320 0,0 1-80 0,-1 0-16 15,0 0-160-15,-1-2-48 0,1-4 0 0,0-1 0 16,1-11-32-16,1 9-16 0,2 1 0 0,-3-10 0 16,0 0-384-16,0 0-80 0,0 0-16 0,12-6 0 15,0-3-96-15,1-5-32 0,-1-1 0 0,2-2 0 16,0-1-80-16,4-1-32 0,0-2 0 0,1-1 0 16,-1-3-208-16,0 1-64 0,-1-1 0 0,1 0 0 0,-3 2-256 15,3 4 128-15,-3 1-128 0,-1 3 0 0,-2 1 0 16,-2 3 0-16,0-2 0 0,-1 4 0 15,-1 1 0-15,-8 8-176 0,6-7 0 0,-6 7 0 16,0 0-2720-16,5-9-560 0</inkml:trace>
  <inkml:trace contextRef="#ctx0" brushRef="#br0" timeOffset="211758.98">17427 18326 28911 0,'-13'17'1280'0,"5"-3"256"0,-3 4-1216 0,-1 5-320 0,-4 0 0 0,1 6 0 16,-4-1 496-16,-1 3 32 16,-2-3 16-16,-1 0 0 0,0-2 112 0,2 1 32 15,0-2 0-15,4 1 0 0,1-6-416 0,5-2-80 0,1-4 0 0,3-5-16 16,4 0-176-16,3-9 0 15,0 0 0-15,0 0 0 16,0 0-1552-16,14-14-240 0,6-4-64 0</inkml:trace>
  <inkml:trace contextRef="#ctx0" brushRef="#br0" timeOffset="212540.69">17695 18350 17503 0,'0'0'1552'0,"-6"13"-1232"16,1 1-320-16,-1 3 0 0,-1 4 1792 0,0 0 288 15,-4 0 64-15,4 0 16 0,-5 1-560 0,1 1-128 16,-2-3 0-16,-1-2-16 0,1-2-256 0,1-3-48 16,3 0-16-16,3-2 0 0,-1-6-240 0,7-5-64 15,0 0 0-15,0 0 0 0,0 0-256 0,0 0-64 16,10-12-16-16,3-1 0 0,2-1-272 0,3-4-48 15,2-1-16-15,2 0 0 0,0-1-160 0,1-2 0 16,-1 3 144-16,3 1-144 0,-1 2 160 0,-4 4-32 16,0-1-128-16,2 7 192 0,0 0 32 0,-3 4 0 15,-3 2 0-15,-1 7 0 0,-2-1-224 0,-3 7 144 16,-2 0-144-16,-3 3 128 0,-1 2-128 0,-2 1 0 0,-2 5 0 0,0-3 0 16,0-4-160-16,0-3 160 15,4-2 0-15,1-1-144 0,-5-11 144 0,12 5-160 0,-1-3 160 0,3-4-160 16,1 0 32-16,4-3 0 0,3-7 0 0,3-1 0 15,-2-1 128-15,2-2 0 0,0-1 0 16,0 0 0-16,1-4-336 0,2 2 16 0,0 1 0 0,-2 2 0 31,-1-1-416-31,-3 3-80 0,0 3-16 0,-3 3 0 0,-4 1-384 16,-1 2-96-16,0 2-16 0,-3 3 0 0,-11 0 352 0,0 0 64 16,6 8 16-16,-2-1 0 0,-4-7 368 0,0 0 80 0,-3 11 0 15,1-1 16-15,-2 0 432 0,4-10-128 0,-5 7 128 0,5-7 0 0,-4 8 0 0,4-8 0 16,0 0 0-16,0 0 0 15,0 0 288-15,0 0 32 0,0 0 16 0,0 0 0 0,0 0 400 0,0 0 80 16,0 0 16-16,0 0 0 0,0 0-112 0,0 0-16 16,-10 4 0-16,2 0 0 0,-1 0-48 15,2 2-16-15,-2 3 0 0,-2 2 0 0,-1-1-192 0,-1 4-32 16,3 3-16-16,-4-1 0 0,-1 2-192 0,2-1-32 16,2-1-16-16,2-2 0 0,2 0-32 0,2 0-128 15,3-1 192-15,2-3-64 0,1 2 144 0,3-5 32 16,-4-7 0-16,11 8 0 0,2-4 96 0,0-3 32 15,1 0 0-15,1-2 0 0,0-3-48 0,3-4-16 16,0 1 0-16,-1-3 0 0,1 1-176 0,-1-3-16 16,-2 3-16-16,-1-2 0 0,0 2-160 0,-1-2 128 15,-2 2-128-15,1 0 128 0,-2 2-128 0,0 1 0 16,-1 4 0-16,-9 2 0 0,10 3 0 0,0 6 0 16,0-1 0-16,-1 3 0 0,-2 5 0 0,-1-1 0 15,-1 0 0-15,-2 5 0 0,0 3 0 0,-3 0 0 16,-1 0 0-16,-1 4 0 0,-2-4 176 0,-1 3 0 15,-4 0 0-15,0-2 0 0,-1-2 16 0,0-2 16 16,-2 0 0-16,-1-3 0 0,1-3-208 0,-1 0 0 16,2-2 128-16,-1 0-128 15,-1-6-2256-15,1-3-496 0</inkml:trace>
  <inkml:trace contextRef="#ctx0" brushRef="#br0" timeOffset="212705.99">18229 18064 40543 0,'-13'-5'3600'0,"13"5"-2880"0,-6-8-576 0,6 8-144 0,0 0 1856 0,0 0 352 16,0 0 64-16,0 0 16 0,0 0-1712 0,0 0-320 15,0 0-80-15,-2-9-16 16,0-1-832-16,0 2-160 0,-1-3-48 0,1 2-13216 16,-2-4-2656-16</inkml:trace>
  <inkml:trace contextRef="#ctx0" brushRef="#br0" timeOffset="-212743.01">27127 16997 14735 0,'-10'-15'640'0,"2"6"160"0,-1-5-640 0,0 2-160 15,1 0 0-15,0-2 0 0,0 0 2352 0,-2 5 432 16,3-3 96-16,-2 1 0 0,-2 2-1920 0,4 4-384 16,-3-1-64-16,-2 2-32 0,-2 2 96 0,0 2 32 15,0 4 0-15,0 2 0 0,-2 0 128 0,-2 9 32 16,-1 5 0-16,-1 4 0 0,-3 7-448 0,-1 5-96 15,-3 2-16-15,1 4 0 0,-2 3-208 0,3-3 144 16,1 2-144-16,6-5 128 0,4 0-128 0,8-6 160 16,4-3-160-16,8-6 160 0,4-3-160 0,4-5 0 15,2-2 0-15,3-9 128 0,2-4 0 0,2-4-128 16,2-5 192-16,3-7-64 0,-3-6 208 0,1-5 48 0,0-6 0 0,2-1 0 16,2-3-80-16,0-1-16 0,-4-1 0 0,0-1 0 15,1 0-112-15,0-6-32 0,-1-1 0 0,2-5 0 16,0-4 32-16,0-6 0 0,-2-2 0 0,-2-2 0 15,-1 3-176-15,-2 6 0 0,-3 7 144 0,-1 7-144 16,-5 7 0-16,-1 6 128 0,-5 8-128 0,-2 4 0 16,-3 6 128-16,-1 11-128 0,0 0 128 0,-4 8-128 15,-3 5 0-15,-2 9 144 0,-3 4-144 0,-2 8 0 16,0 1 0-16,-2 8 0 0,-5 6 0 0,1 5 0 16,-2 5 0-16,2 3 0 0,-3 4 0 0,4-1 0 15,0 1 0-15,4-5 0 0,0-1-192 0,4-6 192 16,2-1-576-1,4-10-32-15,2-5 0 0,1-4-10144 0,4-5-2016 0</inkml:trace>
  <inkml:trace contextRef="#ctx0" brushRef="#br0" timeOffset="-212410.63">27364 17048 30751 0,'0'0'1360'0,"-7"9"288"0,7-9-1328 0,-1 10-320 16,3 2 0-16,-2-12 0 0,11 7 240 0,1 0-32 16,4-5 0-16,1-4 0 0,5-7 176 0,2 1 48 15,4-2 0-15,0 0 0 0,1-4-176 0,1-1-48 16,-3-3 0-16,0 0 0 0,-3 2-16 0,-2 0-16 16,-3 0 0-16,-4 0 0 0,-3 3 112 0,-6 0 32 0,-5 1 0 0,-2 5 0 15,1 7 160-15,-11-7 32 0,-6 6 16 16,1 6 0-16,-5 3-144 0,-2 6-16 0,-5 5-16 0,4 1 0 15,0 4-352-15,0 3 0 0,1-3 0 0,3 5 128 16,4 1-128-16,6-2 144 0,0 1-144 0,6-4 160 16,3-3-160-16,4 1 160 0,2-3-160 0,6 0 160 15,6-4-160-15,2-5 0 0,2-2-192 0,5-4 192 32,4-4-1392-32,5-3-144 0,1-3-48 0,4-7-14192 0</inkml:trace>
  <inkml:trace contextRef="#ctx0" brushRef="#br0" timeOffset="-212161.3">28411 16366 14735 0,'0'0'1312'0,"-9"-7"-1056"0,1 2-256 0,-1 3 0 0,2 0 3680 0,7 2 672 15,-10 9 144-15,-2 3 32 0,-2 6-3136 0,0 3-624 16,-4 6-128-16,-2 2-32 0,2 3-80 0,-1 7-16 15,0 3 0-15,0 7 0 0,1 1 48 0,1 8 0 16,-3 0 0-16,4-1 0 0,1 2-176 0,2 0-16 16,2-1-16-16,2-5 0 0,2-3-352 0,3-7 0 15,2-1 0-15,1-3 0 16,-1-10-528-16,2-2-128 0,0-5-32 0,2-2 0 16,-1-6-2448-16,0-5-512 0,-1-9-80 0,0 0-32 0</inkml:trace>
  <inkml:trace contextRef="#ctx0" brushRef="#br0" timeOffset="-211970.18">27937 16996 18431 0,'0'0'816'0,"0"0"160"0,0 0-784 0,0 0-192 0,12 0 0 0,4 0 0 16,2-1 3840-16,3 0 736 0,3-2 144 0,4 1 16 15,3-2-3632-15,2-1-720 0,2 0-160 0,4-1-32 16,1-2-192-16,-2 2 128 0,0 3-128 0,-6-4 0 31,-1 1-1200-31,-5 1-336 0,-1-3-64 0,-4 2-12960 0</inkml:trace>
  <inkml:trace contextRef="#ctx0" brushRef="#br0" timeOffset="-211690.54">28596 17038 28735 0,'0'0'1280'0,"0"0"256"0,12-6-1232 0,1 1-304 16,2 0 0-16,3-4 0 0,1 1 672 0,1-3 80 16,0-2 16-16,1 1 0 0,-2-2-352 0,0 0-64 15,-1-1-16-15,-4 0 0 0,-4 2 64 0,-4-1 16 16,-1 3 0-16,-3 2 0 0,-5-1 144 0,3 10 16 16,-10-7 16-16,-3 6 0 0,-3 1-240 0,-2 4-48 15,0 6-16-15,-2 3 0 0,-1 3-288 0,1 5 160 16,0 2-160-16,-2-1 128 0,4 1-128 0,4 4 0 0,3-3 0 15,2 4 0-15,3-2 0 0,4 2 0 0,4-6 0 0,3 1 0 16,1-2-128-16,7-4-16 0,1-1 0 0,2-2 0 31,2-7-2080-31,2 1-400 0,3-6-96 0</inkml:trace>
  <inkml:trace contextRef="#ctx0" brushRef="#br0" timeOffset="-211261.01">29421 16842 3679 0,'0'0'320'0,"0"0"-320"0,0 0 0 0,0 0 0 0,-7 5 2752 0,7-5 496 15,-5 9 80-15,5-9 32 0,-4 13-1760 0,0 1-368 16,0 3-64-16,-1 0-16 0,0 1 368 0,-2 2 64 16,-2 1 16-16,-2 2 0 0,-4 0-208 0,2-1-48 15,-2 0 0-15,1 0 0 0,0 3-496 0,2-5-96 16,-1-1-32-16,1-2 0 0,2-2-256 0,1-3-48 16,3-2-16-16,1-5 0 0,5-5 64 0,0 0 16 15,0 0 0-15,0 0 0 0,6-9-32 0,6-6-16 16,-5-3 0-16,7-1 0 0,3-1-240 0,1-3-32 0,1 0-16 0,1 1 0 15,0-2-144-15,1-1 0 0,-4 1 144 0,4-3-144 16,2 1 0-16,0 1 0 0,-3 3 0 0,0 3 0 16,1 2 0-16,-2 1 0 0,0 6 0 15,0 0 0-15,2 5 0 0,-3 2 0 0,-4 2 0 0,0 5 0 16,-1 1 0-16,-4 6-160 0,1 3 160 0,-4 0 0 16,-1 4-256-16,-1 1 64 0,-3-1 16 0,-1 0 0 31,-2 0-896-31,-1-3-176 0,0-1-32 0,-3-3-14128 0</inkml:trace>
  <inkml:trace contextRef="#ctx0" brushRef="#br0" timeOffset="-210567.43">30128 16737 23951 0,'0'0'2128'0,"0"0"-1696"16,-7 6-432-16,0 6 0 0,1-1 1600 0,0 4 256 15,-2 3 32-15,-1 1 16 0,-1 4-1104 0,0 0-224 0,-2-1-32 0,1 2-16 16,-1 1-192-16,0-2-32 16,-4 1-16-16,1-1 0 0,2-4 0 0,2-2 0 0,1-5 0 0,5 1 0 15,1 0-64-15,4-13-16 0,0 0 0 0,0 0 0 16,0 0 32-16,0 0 0 0,15 0 0 0,0-5 0 16,2-5-48-16,-3-2-16 0,2-1 0 0,1-2 0 15,-2-4-176-15,3 1 192 0,0 0-192 0,1 1 192 16,0-1-192-16,1 1 0 0,-1 1 0 0,0 1 128 15,-1 3-128-15,-3 4 0 0,2 3 0 0,-4 3 128 16,-13 2-128-16,11 5 0 0,-3 1-192 0,-4 7 192 16,-3 2-224-16,-2 3 80 0,-5 1 16 0,1 0 0 15,-4-2-32-15,1 1 0 0,-3-1 0 0,0 0 0 0,2-4 160 16,0-1 0-16,2 0 0 0,0-6-128 16,7-6 128-16,0 0 0 0,0 0 0 0,0 0 0 0,7-5 0 0,4-6 224 15,3-3-48-15,4-2-16 0,6-2-32 0,1-2 0 16,5-1 0-16,0-1 0 0,-2 2-128 0,1 1 0 15,-1-1 0-15,-1 3-176 0,0 0 176 0,-3 3 0 16,-4 3 0-16,-1 3 0 0,-2 6 0 0,-3 0 0 16,-3 5 0-16,-2 1 0 0,-3 8 0 0,-1 4 0 15,-1 1 0-15,-4 5 0 0,-5 1 0 0,1 4 0 16,-2-2 0-16,-2 3 0 0,1-4 0 0,-2 2-192 16,0 0 192-16,1-3-192 15,1-1-1344-15,2-1-288 0,0-2-48 0,2-5-12496 0</inkml:trace>
  <inkml:trace contextRef="#ctx0" brushRef="#br0" timeOffset="-210348.17">31112 16630 21183 0,'0'0'1888'0,"0"0"-1504"0,-6 8-384 0,-1 3 0 16,1-2 1152-16,0 5 144 0,-2 4 48 0,0 1 0 16,-2-1-208-16,3 2-48 0,-4 5 0 0,4 0 0 0,-3 4-160 15,1-2-32-15,0 3-16 0,1 2 0 0,-2-4-320 0,1 1-64 16,0-4-16-16,4 3 0 0,0-3-480 15,1 0 0-15,0-5 0 0,3-2 0 16,0-4-2080-16,2-5-416 0,-1-9-64 0</inkml:trace>
  <inkml:trace contextRef="#ctx0" brushRef="#br0" timeOffset="-209559.31">31387 16784 20271 0,'-5'11'1792'0,"-2"2"-1424"0,1-3-368 0,-1 4 0 15,1 1 1600-15,-3-1 240 0,2-2 48 0,-4 1 16 16,5 2-864-16,-3-5-160 0,0-1-48 16,0-3 0-16,2 1-112 0,7-7-16 0,0 0-16 0,0 0 0 15,0 0 80-15,0 0 32 0,0 0 0 0,11-11 0 16,1 3-352-16,5-5-80 0,1-5-16 0,3 1 0 15,0 1-144-15,2 1-16 0,0 3-16 0,0-2 0 16,-2-1-176-16,1 1 0 0,-2 5 144 0,-1-1-144 16,-2 2 0-16,-2 2 0 0,-2 3 0 0,-3 3 0 15,-10 0 0-15,10 8 0 0,-2 0 0 0,-3 4 0 16,-4 1 0-16,-1 2-208 0,-4 1 48 0,3 0 16 16,-4-1-160-16,0 2-16 0,-1-6-16 0,2 3 0 15,-1-1 144-15,2-1 48 0,3-12 0 0,0 0 0 0,0 0 144 16,0 0 0-16,0 0 0 0,12 0 128 0,3-6-128 0,0 0 0 15,2 0 0-15,0-6-128 0,3 1 128 0,0-1 0 16,0-2 0-16,1 2 0 0,-6 0 0 0,1 0 0 16,0-2 0-16,-2 1 0 0,-3 0 0 0,-1 0 0 15,-2 3 0-15,-2 3 128 0,-6 7-128 0,0 0 144 16,0 0-144-16,0 0 160 0,0 0 0 0,0 0 0 16,-11 6 0-16,1 5 0 0,-1-2-160 0,1 3 0 15,-1 0 0-15,-1-1 128 0,2 0-128 0,0 3 0 16,1-2 0-16,0 0 0 0,2 0 0 0,3-5 0 15,4-7 0-15,-3 12 0 0,3-12 0 0,0 0 0 16,0 0 0-16,12 6 128 0,-2-2 0 0,1-3-128 0,1-2 192 0,0-2-64 16,1 0-128-16,0-1 0 0,0 1 144 0,-1-3-144 15,1 1 0-15,-3 1 128 0,-10 4-128 0,10-5 0 16,-1-3 0-16,-9 8 0 0,8-4 0 0,-8 4 128 16,0 0-128-16,0 0 0 0,0 0 128 0,0 0-128 15,0 0 0-15,0 0 0 0,0 0 0 0,6-8 0 16,-6 8 0-16,7-8 0 0,-1 3 0 0,-6 5 0 15,7-10 0-15,1 5 0 0,1-3 0 0,0 2-128 16,-1 0 128-16,2-1 0 0,0 1 0 0,1 0 0 16,1-1 0-16,-2 2 0 0,-1 1 0 0,0 0 0 15,0-1 0-15,-9 5 0 0,0 0 0 0,0 0-128 16,10 3 128-16,-10-3 0 0,6 8 0 0,-2 1 0 16,-1 2 0-16,-3 0 0 0,0-11 0 0,-4 11-128 15,0 2 128-15,-2 1 0 0,-3-2 0 0,0-1 0 0,0 2 0 16,1-3 0-16,-1 1 0 0,0 3 0 15,1-5 0-15,1 4 128 0,3-4-128 0,4-9 128 0,0 0-128 0,0 0 0 16,0 0 0-16,0 0 0 0,8 9-208 0,-8-9-16 16,10 5 0-16,0-4 0 15,0-4-1552-15,2 0-304 0,-1-1-64 0</inkml:trace>
  <inkml:trace contextRef="#ctx0" brushRef="#br0" timeOffset="-207184.93">1321 18679 17503 0,'-13'-3'1552'0,"0"1"-1232"16,1-1-320-16,-2 1 0 0,-2-2 1472 0,4 0 256 15,-2 2 32-15,-2 0 16 0,-1 1-720 0,-2 1-144 16,2 3-16-16,0 3-16 0,0 3-448 0,-4 4-96 15,-2 1-16-15,1 3 0 0,-3 5-128 0,1 0-48 16,-1 2 0-16,-1 1 0 0,0-2 176 0,4 3 16 16,3 0 16-16,3-2 0 0,2 1-48 0,3-4-16 15,5-2 0-15,1 0 0 0,4 0-80 0,2-2-16 16,3-3 0-16,3-4 0 0,-2 0 48 0,6-3 0 16,-1-1 0-16,3-4 0 0,-1-2-32 0,2-1 0 0,1-1 0 0,2-5 0 15,0 0-32-15,-1-4-16 0,2 3 0 16,-2-4 0-16,1 3 16 0,-3-2 0 0,0 2 0 0,-1 0 0 15,-1-1-48-15,0 1 0 0,-2-4 0 0,3 3 0 16,-5-1 0-16,3-3 0 0,-4 0 0 0,3-3 0 16,2-1 64-16,-1-1 0 0,1-1 0 0,-3 0 0 15,0-2-48-15,-2 0 0 0,3-2 0 0,1 0 0 16,0 0-144-16,-1-3 0 0,0 3 0 0,0-3 128 16,3 3-128-16,-3 0 0 0,-1-4 0 0,-1 5 0 15,0-1 0-15,-2 2 0 0,-1 1 0 0,1 1 128 16,1-2 0-16,-1 0 0 0,0 2 0 0,-1 2 0 15,3 0 0-15,-2 3-128 0,1 1 192 0,-1 0-64 16,-1-1-128-16,-1 2 0 0,0 3 0 0,0-1 128 16,-2 3-128-16,-2 8 0 0,0 0 144 0,0 0-144 0,0 0 128 15,0 0-128-15,0 0 128 0,0 0-128 0,0 0 144 0,0 0-144 16,-4 13 192-16,2 6-192 0,1 5 128 0,1 3-128 16,0 6 0-16,0 5 0 0,1 6 224 0,1 3-64 15,0 5-16-15,-2 4 0 0,-2 5-16 0,0 0-128 16,-3 4 192-16,1 1-64 0,-1 0-128 0,0 0 0 15,-2-2 0-15,0-3 128 0,-1-3-128 0,2-5-192 16,1-5 32-16,0-6 16 16,1-5-1232-16,1-3-240 0,1-5-48 0,0-8-14128 0</inkml:trace>
  <inkml:trace contextRef="#ctx0" brushRef="#br0" timeOffset="-207016.49">1214 19275 37775 0,'0'0'3360'0,"11"-1"-2688"0,2-4-544 0,6 1-128 15,5 3 256-15,4-3 32 0,3-5 0 0,4 0 0 16,3-5-96-16,4-1 0 0,5-2-16 0,1-3 0 16,-5-2-176-16,-1-2 0 0,2-1 144 0,-1 1-144 31,2-7-2160-31,-3 6-496 0,-4-3-96 0</inkml:trace>
  <inkml:trace contextRef="#ctx0" brushRef="#br0" timeOffset="-202204.57">3000 18711 16575 0,'0'0'736'0,"0"0"160"0,0 0-720 0,-9-4-176 0,-1-1 0 0,0 0 0 16,-3 2 1344-16,-1 1 256 0,-4-1 32 0,0 3 16 0,-1-1-368 0,0 2-80 15,-1-1-16-15,0 5 0 0,-2 5-144 0,2 1-16 16,-1 3-16-16,1 3 0 0,1 6-256 0,-2 4-48 16,4 0-16-16,3 1 0 0,0 2-240 0,1-2-32 15,0 3-16-15,7 0 0 0,3-1-96 0,3-2-32 16,3-4 0-16,3 0 0 0,4-4 0 0,2-2 0 16,1-3 0-16,3-2 0 0,2 0-96 0,2-2-32 15,3-6 0-15,3 2 0 0,0-1-144 0,2-4 0 16,0-2 0-16,0-1 128 0,-1-4-336 0,1 0-80 15,0-1-16-15,-3-5-10448 16,-3 1-2112-16</inkml:trace>
  <inkml:trace contextRef="#ctx0" brushRef="#br0" timeOffset="-201886.55">3518 18818 24879 0,'0'0'2208'0,"0"0"-1760"0,-10-2-448 0,0 2 0 16,1 2 832-16,0 3 64 0,-1 4 32 0,0 5 0 15,-7 0-176-15,1 6-48 0,-2 3 0 0,0 0 0 16,-1 5-192-16,1 1-32 0,2 3-16 0,2-1 0 16,3-4-96-16,4 0-32 0,3-7 0 0,7-1 0 15,3-2-160-15,4-2-48 0,4-6 0 0,4 0 0 16,3-7-128-16,0-2 0 0,1-1 0 0,-1-3 128 15,1-6 96-15,-2 0 16 0,-1-5 0 0,-1-2 0 16,-3 1 288-16,-2-2 64 0,-5-1 16 0,-2 0 0 0,-2-3-96 16,-4 2 0-16,-3 2-16 0,-2 3 0 0,-2-2-176 0,-2 3-48 15,-4-1 0-15,-2 1 0 0,-3-1-144 16,0 1-128-16,-1-2 144 0,1 2-144 0,2 4-144 0,2 1-128 16,1-1-32-16,4 3 0 15,3-2-1680-15,1 4-320 0,5 5-80 0,0 0-12656 0</inkml:trace>
  <inkml:trace contextRef="#ctx0" brushRef="#br0" timeOffset="-201553.07">3907 18791 16575 0,'-5'13'736'0,"4"-2"160"0,1 2-720 0,3-3-176 15,2 1 0-15,1-2 0 0,4 1 2304 0,-1-2 416 0,3 0 96 0,3-5 0 16,0-1-1376-16,3-2-288 0,0-3-48 0,1 1-16 15,6-2-64-15,-2-5 0 0,-1 0-16 0,-1-4 0 16,1 1-160-16,-2-1-16 0,-1-2-16 0,-1-2 0 16,-1-1-128-16,-1 2-32 0,-3-2 0 0,-3 3 0 15,-1 0-240-15,-3 2-48 0,-2 1-16 0,-1 2 0 16,-3 10-96-16,-3-6-32 0,-2-2 0 0,5 8 0 16,-11 2-80-16,-1 5-16 0,-1 1 0 0,-2 4 0 15,-3 5-128-15,-1 1 0 0,-1 1 0 0,1 2 0 16,0 5 0-16,1-2 0 0,1-1 0 0,2 2 0 15,1-2 0-15,2-1 0 0,5 1 0 0,3 0 0 16,3-4 0-16,5-2 0 0,2 1 0 0,4-3 0 0,3-1-400 16,1-1 32-16,0-1 16 0,5-6 0 15,2 2-464-15,0-3-80 0,-1-4-32 16,3-1 0-16,1-3-2192 0,2-5-432 0</inkml:trace>
  <inkml:trace contextRef="#ctx0" brushRef="#br0" timeOffset="-201201.04">5036 18363 15375 0,'0'0'672'0,"0"0"160"0,-1-12-672 0,0 2-160 0,-2 0 0 0,1 0 0 16,-2 2 352-16,0-2 32 0,-1 2 16 15,0-1 0-15,-2 3 384 0,1 2 80 0,-3 0 16 0,9 4 0 16,-11-5 304-16,-1 6 64 0,2 6 16 0,-1-2 0 16,-1 1-112-16,1 4 0 0,-1 4-16 0,1 4 0 15,-1 4-128-15,0 3-32 0,-5 6 0 0,2 3 0 16,1 4-208-16,0 0-32 0,1 2-16 0,2 4 0 16,-1 1-208-16,5 0-32 0,-2 4-16 0,4-6 0 15,1 1-224-15,3-2-48 0,-1 0-16 0,4 0 0 16,-1-1-176-16,3-5 0 0,0-2-160 0,1-6 160 15,1-1-1440 1,-1-7-192-16,0-1-32 0,2-5-8224 0,-2-8-1632 0</inkml:trace>
  <inkml:trace contextRef="#ctx0" brushRef="#br0" timeOffset="-201057.13">4613 18876 21183 0,'0'0'1888'0,"0"0"-1504"16,13-5-384-16,3 2 0 0,6 0 2752 0,1 0 496 15,2-1 80-15,3 2 32 0,-1-1-2080 0,1 1-400 16,2 0-96-16,2 1-16 0,0 0-416 0,3 1-96 16,1 0 0-16,2 0-16 0,-2-1-240 0,-1-1 0 15,1 0 0-15,-2 0-10976 16,2 1-2128-16</inkml:trace>
  <inkml:trace contextRef="#ctx0" brushRef="#br0" timeOffset="-198369.07">20305 17848 13823 0,'-10'-5'1216'0,"0"-2"-960"15,1 3-256-15,-1 2 0 0,-4-2 2752 0,0 0 512 16,-2 2 112-16,0 2 16 0,-2 1-2112 0,-1 4-400 15,-1 0-96-15,-2 7-16 0,-1-1-272 0,-2 7-64 16,-1 2-16-16,0 6 0 0,-4-1 96 0,1 6 32 16,1 0 0-16,-1 0 0 0,-2 2 32 0,3 3 0 15,2 2 0-15,2 1 0 0,-1-1-352 0,4 0-64 16,0-1-16-16,5 0 0 0,1-1-144 0,2-3 0 16,5-7 0-16,5 2 128 0,0-5-288 0,4-1-64 15,2-4-16-15,1-3 0 16,1-2-2528-16,-5-13-512 0,12 10-112 0,-12-10 0 0</inkml:trace>
  <inkml:trace contextRef="#ctx0" brushRef="#br0" timeOffset="-198000.37">19592 18394 21183 0,'0'0'1888'0,"10"-7"-1504"0,4 0-384 0,4-2 0 16,2 1 1088-16,6-3 160 0,0 4 32 0,6-5 0 15,1 5-1040-15,4-2-240 0,2 1 0 0,2-3 0 16,0-1 0-16,-4 3 0 0,-4 0 0 0,-5 3 0 16,-4 2 0-16,-4 2 0 0,-5 0 0 0,-2 4 0 15,-13-2 144-15,0 0-16 0,5 10-128 0,-5 4 192 16,-6 1 416-16,-3 4 80 0,-4 0 16 0,-2 3 0 16,-3 0 0-16,-5 3 16 0,0 0 0 0,0 2 0 15,1-2-64-15,1 2-16 0,5-5 0 0,4-2 0 0,5-3-112 16,4-2-16-16,4-5-16 0,-1-10 0 0,12 13-256 0,3-4-48 15,4-7-16-15,3-2 0 0,1-2 80 0,2-5 32 16,0 1 0-16,2-5 0 0,0 0-64 0,0-3-16 16,-2-2 0-16,-1-1 0 0,-2 0 176 0,-3 0 16 15,-5 0 16-15,-3 3 0 0,-4 1 224 0,-4 0 32 16,-3 0 16-16,-3 5 0 0,-5 0-16 0,-3 2 0 16,-6 4 0-16,-3-1 0 0,-3 2-352 0,-1 2-64 15,-4 2 0-15,1-1-16 0,0 1-240 0,2 1-256 16,1 1 48-16,3-1 16 15,4-2-1728-15,4 1-320 0,4-3-80 0</inkml:trace>
  <inkml:trace contextRef="#ctx0" brushRef="#br0" timeOffset="-197466.23">20770 18280 13823 0,'0'0'1216'0,"0"0"-960"16,0 0-256-16,-9 1 0 0,0-1 1504 0,0 1 256 16,9-1 48-16,-11 4 16 0,1 1-928 0,1-1-176 15,0 4-32-15,1 3-16 0,1 1 48 0,-1 0 16 16,2 4 0-16,-2 3 0 0,1 5 224 0,-1 0 64 15,0 3 0-15,2 1 0 0,1 2-128 0,0-4 0 16,2-2-16-16,1 2 0 0,-2-5-176 0,3-3-16 16,-1-3-16-16,2-6 0 0,0-9 32 0,0 0 0 15,0 0 0-15,11 4 0 0,0-11 128 0,2-3 16 0,-1-7 16 0,4-4 0 16,0-8-80-16,2-1-16 0,0 0 0 0,1-1 0 16,-5-2-480-16,2 4-96 0,-2 2-32 0,0 1 0 15,0 3 64-15,2 3 16 0,-1 0 0 0,3 5 0 16,-1 4-240-16,1 2 144 0,-1 4-144 0,-2 1 128 15,0 4-256-15,0 4-64 0,1 0-16 0,-4 4 0 32,2 3-3120-32,-1 1-640 0</inkml:trace>
  <inkml:trace contextRef="#ctx0" brushRef="#br0" timeOffset="-196983.22">22440 18193 23727 0,'0'0'1040'0,"-5"-5"240"0,0-3-1024 0,0 1-256 0,-1 1 0 0,-1-2 0 16,-1 2 1216-16,-3 2 192 0,0-2 32 0,-2 2 16 15,-1 3-304-15,-2 3-64 0,-2 6-16 0,0 1 0 16,-3 3-432-16,-1 5-64 0,-1 2-32 0,0 3 0 16,-2 3 16-16,3 4 0 0,3 3 0 0,0 0 0 15,0-3-48-15,2 4 0 0,3 0 0 0,4 1 0 16,6-2-160-16,3-3-32 0,4-1-16 0,4-5 0 16,4-1-160-16,1-3-16 0,2-1-128 0,4-4 192 15,4-3-192-15,2-6 0 0,1-2 0 0,4-2 0 16,3-1-224-16,3-3-32 0,0-4-16 0,2-5 0 15,-1 4-2864 1,-2-5-560-16</inkml:trace>
  <inkml:trace contextRef="#ctx0" brushRef="#br0" timeOffset="-196797.07">22768 18568 16575 0,'-5'17'1472'0,"4"-4"-1168"15,0 1-304-15,1 6 0 0,-2 2 3760 0,1 2 688 16,0 5 144-16,-3 3 16 0,-2-3-2912 0,-2 2-592 16,-1-4-112-16,2-1-32 0,-4-1-288 0,6 1-64 15,-2-7-16-15,2 0 0 0,1-1-592 0,1-3 0 0,1-5-192 0,2-1-11248 32,0-9-2256-32</inkml:trace>
  <inkml:trace contextRef="#ctx0" brushRef="#br0" timeOffset="-196361.44">23300 18540 23039 0,'0'0'2048'0,"0"0"-1648"16,0 0-400-16,0 0 0 0,0 0 1664 0,0 0 240 16,0 0 48-16,0 0 16 0,0 0-528 0,5 11-96 15,-1 0-32-15,-1-1 0 0,1 3-448 0,-1 3-96 16,1 5 0-16,-4-1-16 0,1 1-384 0,-1-1-80 16,0-1-16-16,-1-1 0 0,-2 1-272 0,-1-3 160 15,-2-2-160-15,-2 3 128 0,2-2-128 0,-2-1-176 0,1-1 48 16,0-7 0-1,7-6-1728-15,0 0-320 0,-7 5-80 0,7-5-12496 0</inkml:trace>
  <inkml:trace contextRef="#ctx0" brushRef="#br0" timeOffset="-196180.2">23732 18621 32255 0,'0'0'1424'0,"0"0"304"0,0 0-1392 0,0 0-336 0,10 2 0 0,0 1 0 16,0 0 672-16,1 1 64 0,-1-2 16 0,1-2 0 15,1-2-1680-15,0 1-336 16,1 0-64-16,-2-1-8208 0,0-1-1664 0</inkml:trace>
  <inkml:trace contextRef="#ctx0" brushRef="#br0" timeOffset="-196024.26">24259 18612 14735 0,'0'0'1312'0,"0"0"-1056"16,0 0-256-16,0 0 0 0,0 0 2608 0,-6 6 464 15,0 0 80-15,6-6 32 0,-8 5-2352 0,8-5-480 16,0 0-96-16,-8 4 0 16,8-4-576-16,0 0-128 0,0 0 0 0,0 0-16 15,0 0-768-15,0 0-160 0,0 0-16 0,8-9-8464 0</inkml:trace>
  <inkml:trace contextRef="#ctx0" brushRef="#br0" timeOffset="-195596.86">25654 18403 19343 0,'-14'-11'848'0,"5"4"192"0,0-1-832 0,0 0-208 16,0 3 0-16,-2 0 0 0,-1 1 2048 0,0 3 384 15,-4 2 64-15,-1 3 0 0,-4 3-1296 0,0 4-272 16,-3 2-48-16,-2 5-16 0,-2 1-304 0,0 7-64 16,0-1-16-16,3 4 0 0,1-1 16 0,2 2 0 15,-2-1 0-15,4-2 0 0,3 3-192 0,4-3-48 0,6 1 0 16,2-5 0-16,2-2-256 0,4 2 0 0,6-4 0 0,3-1 0 31,3-2-704-31,2-2-32 0,3-3-16 0,1-2-9392 0,0-1-1888 16</inkml:trace>
  <inkml:trace contextRef="#ctx0" brushRef="#br0" timeOffset="-195185.32">25773 18971 28559 0,'0'0'2544'0,"10"-10"-2032"0,1 1-512 0,0-2 0 0,2-1 624 0,0 4 16 16,-1-3 16-16,0 2 0 0,0-2-336 16,0 5-80-16,-3-4-16 0,0 4 0 0,-9 6-224 0,10-3 0 15,-10 3 128-15,0 0-128 0,9 3 256 0,-4 6 16 16,-3 1 0-16,-2 4 0 0,-3 0-16 0,-1 0-16 15,-1 4 0-15,0-3 0 0,-2-2 160 0,1 0 48 16,1-3 0-16,1-1 0 0,4-9 176 0,0 0 32 16,0 0 16-16,0 0 0 0,0 0-80 0,8-6-16 15,0-2 0-15,6-5 0 0,2-5-224 0,3 2-48 16,1-2-16-16,3 2 0 0,1 3-288 0,-2-1 0 16,1 1 0-16,-1 6 0 0,3-2 0 0,-2 5 0 15,-6 4 0-15,0 4 0 0,-2 6 256 0,-2 1-48 16,-4 5-16-16,-3 6 0 0,-1 3-48 0,-2 1-16 0,-5 1 0 0,-1 0 0 15,-2-1-128-15,-1 0 160 0,-1 0-160 0,0-4 160 16,1-4-160-16,2-3 128 0,2-6-128 0,2-9 128 31,0 0-1040-31,0 0-224 0,0 0-32 0,11-3-10736 0,2-5-2128 0</inkml:trace>
  <inkml:trace contextRef="#ctx0" brushRef="#br0" timeOffset="-194704.5">27602 18596 22111 0,'0'0'1968'0,"0"0"-1584"0,0 0-384 0,0 0 0 15,0 0 1568-15,0 0 224 0,0 8 64 0,-2 5 0 16,-2-1-944-16,-1 4-176 0,-3 4-32 0,0 0-16 15,-3 2-112-15,1 3-32 0,-1 1 0 0,-1-3 0 16,1 2-272-16,2-2-48 0,-1-3-16 0,2-1 0 16,3-5-1600-1,1-3-320-15,3-3-64 0</inkml:trace>
  <inkml:trace contextRef="#ctx0" brushRef="#br0" timeOffset="-194340.32">27928 18772 11967 0,'0'0'1072'0,"-6"10"-864"15,-1 3-208-15,1-2 0 0,-1 2 2304 0,1 0 400 16,-2-1 96-16,1-3 16 0,-1 0-960 0,2-3-192 16,6-6-48-16,-6 4 0 0,6-4-144 0,0 0-48 15,0 0 0-15,0 0 0 0,0 0-144 0,0 0-48 16,2-9 0-16,3-3 0 0,8-1-448 0,-2-4-80 0,2-3-32 0,2 1 0 15,1 0-368-15,-1 1-80 0,1 2-16 0,0 2 0 16,0 1-64-16,-1 1-16 0,2 9 0 0,-2 1 0 16,0 5 48-16,2 3 0 0,-4 7 0 0,-1 6 0 15,0 5-176-15,-3 4 128 0,-4 0-128 0,-1 3 128 16,-3 0-128-16,-2 2 0 0,-1-3 0 0,-3-2-176 31,0-4-1008-31,1-1-208 0,0-4-32 0,2-4-15696 0</inkml:trace>
  <inkml:trace contextRef="#ctx0" brushRef="#br0" timeOffset="-193808.69">29603 18143 19343 0,'-4'-14'1728'0,"3"2"-1392"0,1 1-336 0,0 2 0 15,1-1 1792-15,-1 10 272 0,0 0 64 0,0 0 16 16,0 0-592-16,0 0-112 0,0 0-32 0,-3 12 0 16,-1 4-384-16,0 3-64 0,-1 2-32 0,0 6 0 0,0 0-288 0,1 6-64 15,-5 2-16-15,1 2 0 0,-1 1-176 0,1 2-16 16,-1 3-16-16,0-4 0 0,0 2-16 0,0-2 0 15,1 2 0-15,-1-4 0 0,-1-1-160 0,0-6-48 16,2-2 0-16,-2 0 0 0,3-6-128 0,0-3 0 16,1-3-160-16,1-4 160 15,2-2-1424-15,3-10-192 0,0 0-48 0,0 0-9216 16,0 0-1856-16</inkml:trace>
  <inkml:trace contextRef="#ctx0" brushRef="#br0" timeOffset="-193406.16">30190 18071 17503 0,'0'0'1552'0,"0"0"-1232"0,0 0-320 0,-2 11 0 16,-1 3 2032-16,3 2 336 0,-2 4 80 0,-1 3 16 15,1 4-1376-15,-1 1-256 0,-1 4-64 0,1 1-16 16,1 1-64-16,-1 3-16 0,-3 1 0 0,-1-1 0 16,0 0 112-16,0-2 32 0,-1 0 0 0,3-3 0 15,1-3-176-15,2-1-48 0,3-4 0 0,0-4 0 16,2-3-144-16,2-3-16 0,3 0-16 0,0-8 0 16,3-2 16-16,0-4 0 0,0-3 0 0,3-4 0 0,-1-7 80 0,4-4 32 15,-2-2 0-15,1-2 0 0,0-5-96 16,0 2 0-16,1-7-16 0,-1-1 0 0,0 0-288 0,0 3-144 15,-1-2 160-15,1-1-160 0,-1 1 128 0,-1 4-128 16,-1 1 0-16,-1 7 0 0,1 3 0 0,-3 3 0 16,-3 4-128-16,-1 3 128 15,-6 7-1168-15,0 0-128 0,9-4-32 0,-9 4-10672 16,10 4-2144-16</inkml:trace>
  <inkml:trace contextRef="#ctx0" brushRef="#br0" timeOffset="-193146.81">31059 18032 31103 0,'0'0'1376'0,"0"0"288"0,-3 10-1344 0,-1 0-320 0,-1 6 0 0,0 1 0 15,-1 4 832-15,-4 4 112 0,-3 1 16 0,0 4 0 16,-2 2 160-16,-2 0 32 0,-3 3 16 0,0 2 0 15,-1 1-144-15,1 3-16 0,0 2-16 0,-1 3 0 16,4-3-480-16,1 0-112 0,0-2-16 0,2-2 0 16,4 1-384-16,1-7 0 0,1-3 128 0,4-3-128 15,2-2-400-15,1-5-112 16,1-1-32-16,2-4 0 0,1-6-1456 0,-3-9-304 16,8 5-48-16,1-9-8608 0,3-2-1728 0</inkml:trace>
  <inkml:trace contextRef="#ctx0" brushRef="#br0" timeOffset="-192796.08">30902 17996 14735 0,'-4'-10'1312'0,"4"-2"-1056"15,2-2-256-15,2 1 0 0,2 1 3744 0,4 0 688 16,-2 0 144-16,3 3 32 0,2-2-3024 0,2 3-608 15,2-3-112-15,3 2-32 0,2-2-112 0,2 3-16 16,1-2-16-16,1 3 0 0,0 1 64 0,5 4 16 16,1 2 0-16,1 3 0 0,2 4-208 0,3 2-48 0,0 6 0 0,-1 4 0 15,-1 6-320-15,-4 2-192 0,-4 5 192 0,-7 3-192 16,-5 0 320-16,-4 2-64 0,-5-1 0 0,-5 3 0 16,-4-3 112-16,-5 0 16 0,-3-4 0 0,-3-4 0 15,-3-2 64-15,-7-1 0 0,-4-3 16 0,-2 0 0 16,-1-4 0-16,-2-2 0 0,-3 0 0 0,0-6 0 15,-1 0-256-15,1-6-48 0,2-2-16 0,0-3 0 32,-2-3-912-32,-2-3-176 0,-2-1-32 0,-2-3-16 15,-1-1-2640-15,2-3-528 0</inkml:trace>
  <inkml:trace contextRef="#ctx0" brushRef="#br0" timeOffset="-188812.74">1809 17313 14735 0,'0'0'1312'0,"0"0"-1056"0,-8-2-256 0,8 2 0 0,-10-3 1152 0,1 1 160 16,0 2 32-16,0 0 16 0,0 0 176 0,1 0 16 16,-3 2 16-16,1-2 0 0,-3 0-432 0,2 0-96 15,1-2-16-15,1 0 0 0,-1-1 64 0,10 3 0 16,-10-4 0-16,10 4 0 0,-12-7-128 0,5-3-32 15,0 3 0-15,3-3 0 0,2 2-368 0,1-3-80 16,2-2-16-16,1 3 0 0,2-3-192 0,4 2-32 16,2-2-16-16,4-2 0 0,3 2-224 0,2 3 0 15,-3-3 0-15,3 3 0 0,3 3 0 0,-3 5 0 16,1 2 0-16,-1 2 0 0,-2 3 0 0,-2 4 0 16,-2 1 0-16,-2 4 0 0,-2 1 0 0,-4 3 0 15,-2 0 0-15,-3 1 0 0,-2 0 0 0,-1 0 144 0,-6-1-144 16,0-3 192-16,-1-2 160 0,-2-3 32 0,-2 2 16 0,-1-3 0 15,-3-2 208-15,2-4 32 0,0 1 16 0,0-2 0 16,2-4-112-16,1-2-32 0,-3-1 0 0,3-3 0 16,2 0-96-16,0-2-32 0,1 0 0 0,3-3 0 15,1-2-160-15,3 1-32 0,0 2-16 0,3-1 0 16,3-2-176-16,0 1 0 0,4 2 0 0,0 0 128 16,4 7-128-16,3-3 0 0,-2 2 0 0,1 3 0 15,-3 3 0-15,2 3 0 0,0 2-144 0,0 4 144 16,-2-1 0-16,-1 4 0 0,-2 2 0 0,-1 0 0 15,-3 4-144-15,0 1 144 0,-3-1 0 0,-3-2-144 16,-2 0 144-16,1-4 0 0,-1 0 0 0,5-12 0 16,-6 9 0-16,6-9 0 0,-8 5 0 0,8-5 0 15,0 0 0-15,-7-4 128 0,0 0-128 0,4-6 128 0,0 0 16 16,1-4 16-16,0 0 0 0,4-1 0 0,0-2-160 0,3 2 128 16,0-3-128-16,3 2 128 0,1 2-128 0,2 0 0 15,-1 2 0-15,-1 3 0 0,1 4 0 0,-10 5 0 16,9-4 0-16,-9 4 0 0,0 0 0 0,9 8 0 15,-2-2 0-15,-5 6 0 0,-3 3 0 0,-4 4 0 16,-4 1 0-16,-1 2 0 0,-3 3-128 0,-2 0 128 16,-2-2-160-16,3 2 160 15,3-3-1184-15,-1-2-144 0,-3 0-16 0,2 1-11776 16,1-1-2336-16</inkml:trace>
  <inkml:trace contextRef="#ctx0" brushRef="#br0" timeOffset="-171199.71">22748 4038 5519 0,'0'0'240'0,"0"0"64"0,0 0-304 0,-8-2 0 0,8 2 0 0,0 0 0 16,-10-4 1120-16,3 2 160 0,7 2 48 0,-8-5 0 15,8 5-672-15,-6-8-128 0,6 8-16 0,0 0-16 16,-3-9-240-16,3 9-32 0,-2-10-16 0,2 10 0 16,-3-7-32-16,3 7-16 0,-3-11 0 0,3 11 0 15,-3-5-160-15,3 5 0 0,0 0 0 0,0 0 0 16,0 0 208-16,0 0-32 0,0 0-16 0,10-4 0 0,-10 4 144 16,13-3 16-16,-1 1 16 0,4 1 0 0,3 1-16 0,2 0 0 15,1 0 0-15,3 0 0 0,3 0-48 0,4 0-16 16,0 0 0-16,5-1 0 0,2-4-128 0,3 2-128 15,1-1 144-15,-1-2-144 0,-1 1 192 0,2-4-64 16,1 1-128-16,2 3 192 0,4-2-64 0,2 2 0 16,4 1-128-16,1 0 192 0,3-2 96 0,-2 2 16 15,-3-2 0-15,0-2 0 0,-1 4-64 0,1 3-16 16,-2 3 0-16,3 1 0 0,1-3-224 0,1 2 144 16,-4 5-144-16,-4-3 128 0,-6-3-128 0,0 1 0 15,-6 1 0-15,0-1 0 0,0 1 0 0,-1 0 0 0,-3-1 0 16,0 1 128-16,1 0-128 0,-2 1 0 0,-1 1 0 0,-4-2 0 15,-3-2-368-15,0-1 48 0,-2 1 16 0,-2-1 0 16,-4-1-16-16,-1 1-16 0,-4 0 0 0,-1 0 0 16,-11 0 80-16,0 0 32 0,7-4 0 0,-7 4 0 15,0 0 96-15,0 0 128 0,0 0-208 0,0 0 80 16,0 0 128-16,0 0 0 0,0 0-144 0,-12 3 144 16,-4-2 0-16,0 3 0 0,-3 0-144 0,-2 1 144 15,1-4 0-15,-3 0 0 0,-2 1 128 0,-3-1-128 16,-2 2 0-16,0 0 0 0,-2 2 0 0,0-1 0 15,1-1 0-15,-4-2 0 0,0 2 0 0,-3-1 0 16,-2-1 0-16,-3 1-128 0,-7-2 128 0,-3 2 0 16,-5 1-144-16,0-1 144 0,0 0-208 0,1-1 80 15,-2 1-64-15,-1 1 0 0,-3-1 0 0,-4 4 0 0,-6-4 48 16,1 1 0-16,2 4 0 0,1 2 0 0,0-5 144 0,-2 4-128 16,-4-2 128-16,-1 0-128 0,-4 4 128 0,5-3 0 15,2 2 0-15,5-2 0 0,2 5 0 0,0-3 0 16,-4 1 0-16,4-4 0 0,2 2 0 0,8-2 144 15,1 3-16-15,7-1-128 0,2-1 160 0,7 2-160 16,3-4 128-16,5 4-128 0,-1-2 0 0,8 0 128 16,5 1-128-16,6-3 0 0,7 0-128 0,6-5-128 15</inkml:trace>
  <inkml:trace contextRef="#ctx0" brushRef="#br0" timeOffset="-44476.59">12264 882 3679 0,'-15'-8'320'0,"6"3"-320"15,1 1 0-15,-3-4 0 0,-3 2 448 0,0 1 0 16,3-4 16-16,0 3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5:58:11.503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9189 5996 10127 0,'0'0'896'0,"0"0"-704"15,0 0-192-15,0 0 0 0,0 0 1136 0,0 0 192 16,0 0 32-16,0 0 16 0,0 0 96 0,0 0 32 16,0 0 0-16,-10 0 0 0,-2 0-240 0,2 3-48 15,0 1-16-15,0 5 0 0,-2-2-128 0,4 6-32 16,-1 0 0-16,-2-1 0 0,-1 5-16 0,-1-1 0 16,-2 2 0-16,2 2 0 0,0 5-112 0,-1-1-16 15,-1 1-16-15,0 3 0 0,1 5-240 0,-1 3-64 16,-2 2 0-16,-1 3 0 0,-2 1-96 0,0 1-32 15,-1 5 0-15,2 3 0 0,1 5-128 0,7-17-48 16,-2 2 0-16,-3 24 0 0,4-8-16 0,7-19-16 16,0 4 0-16,3 3 0 0,2-5 96 0,2 3 32 15,3-1 0-15,3 19 0 0,2-9-144 0,-2-21-32 16,-1 1 0-16,6 10 0 0,0-2-192 0,-3-13 144 16,-1-5-144-16,5 11 128 0,0-3-128 0,0-6 0 15,0-2 0-15,-5-8 128 0,-1-1-128 0,8 2 0 16,-2-4 0-16,-8-2 0 15,2-4-384-15,3 0-64 0,-1-5-16 0,-3-1 0 16,-1-3-2432-16,0-1-496 0,1-4-80 0</inkml:trace>
  <inkml:trace contextRef="#ctx0" brushRef="#br0" timeOffset="383.53">9293 6040 15663 0,'-4'-17'1392'0,"3"8"-1120"16,-1 0-272-16,0 0 0 0,1 3 1296 0,1 6 208 16,0 0 32-16,0 0 16 0,-5-8 368 0,5 8 64 15,0 0 0-15,0 0 16 0,-12 5-528 0,2 7-128 16,0 3 0-16,0 5-16 0,0 6-336 0,1 2-64 15,-4 4-16-15,2 1 0 0,1-2-112 0,-2 9-32 16,1 0 0-16,1 4 0 0,-2 1-192 0,2 8-32 16,1 3-16-16,3-2 0 0,1-2-240 0,2-2-48 15,-2-4-16-15,1-2 0 0,0-6-224 0,1-5 144 16,-1-3-144-16,2-1 128 0,4-1 32 0,-1-12 0 16,2 2 0-16,-2-1 0 0,4-2-32 0,-1 0-128 15,0 0 192-15,1-1-64 0,1-5-128 0,0 1 0 16,-1-5 0-16,8 4 0 0,-3-2 0 0,-3-5 0 15,-7-2 0-15,0 0 0 16,11 2-560-16,-11-2 16 0,6-4 0 0,3-3 0 16,-4-4-2064-16,1 1-400 0,-5 0-96 0</inkml:trace>
  <inkml:trace contextRef="#ctx0" brushRef="#br0" timeOffset="587.95">8847 6680 25791 0,'0'0'1152'0,"-4"-5"224"0,4 5-1104 0,5-10-272 0,3 2 0 0,5-2 0 0,2 2 1808 0,4-2 304 16,4 3 64-16,4-6 16 0,2 0-704 0,4 1-144 16,4-4-16-16,1 0-16 0,1 1-416 0,1 4-96 15,-2 0-16-15,1-1 0 0,1 4-448 0,-4-3-80 16,-4 5-32-16,-3-3 0 0,-2 3-224 0,-1-1-160 16,-6 0 32-16,-2 2 0 15,-4-4-1360-15,-2 1-272 0,-1 2-48 0,-1-3-9424 16,-3 1-1888-16</inkml:trace>
  <inkml:trace contextRef="#ctx0" brushRef="#br0" timeOffset="900.99">9485 5531 28559 0,'0'0'2544'0,"0"0"-2032"0,0 0-512 0,12 1 0 15,-2 2 144-15,0 2-144 16,0 4 128-16,2 1-128 0,-1 4 1280 0,3 4 160 16,2 1 32-16,2 9 16 0,1 5-400 0,0 6-64 0,-1 6-32 0,1 6 0 15,-1 5-32-15,0 8 0 0,-2 9 0 0,1 4 0 16,-2 5-80-16,-1 0-32 0,-5 0 0 0,-3-1 0 16,-3-5-208-16,-3-5-64 0,-3-4 0 0,0-6 0 15,-4-5 64-15,-2-6 16 0,-2-3 0 0,-2-3 0 16,-2-1-240-16,5-14-48 0,-4 4-16 0,-7 12 0 0,0-3-208 0,0-4-144 15,-1-7 192-15,6-10-192 16,-3 0-800-16,-9 10-272 0,3-7-48 0,-3 0-13088 16,-4 0-2624-16</inkml:trace>
  <inkml:trace contextRef="#ctx0" brushRef="#br0" timeOffset="5209.6">3379 15766 13823 0,'0'0'1216'0,"0"0"-960"16,0 0-256-16,-4-7 0 0,-3 0 1136 0,4-1 176 16,3 8 32-16,0 0 16 0,-5-6-16 0,5 6 0 15,-7-8 0-15,1 6 0 0,6 2-352 0,0 0-80 16,-9 2-16-16,1 6 0 0,-2-2-272 0,1 6-64 15,3-1-16-15,-2 6 0 0,-1 2-160 0,1 5-16 16,1 1-16-16,0 6 0 0,-4 3 48 0,2 3 16 16,-1 1 0-16,4-5 0 0,-2 6-96 0,1 7 0 0,-1 0-16 0,2 2 0 15,1 3-304-15,2-5 160 0,2 1-160 16,3-8 128-16,1-6-128 0,2-3 0 0,1-8 0 16,3-4 128-16,4-4 16 0,1-6 0 15,4-3 0-15,2-3 0 0,4-5 96 0,5-5 16 16,2-3 0-16,3-5 0 0,3-3-80 0,0-4-16 15,1-1 0-15,-2-4 0 0,-2 3-160 0,-3-3 128 16,-3 5-128-16,-4-4 128 0,-4 6-128 0,-2 2 0 0,-2 1 0 0,-2 5 128 16,-1 4-128-16,-4 8 0 0,1 2 0 0,-1 12 0 15,-3 5 0-15,3 6 0 16,-4 9 0-16,-1 5-176 0,2 4 176 0,-2 3 0 0,-1-1 0 0,1 1 0 16,2-5 0-16,0-3 0 0,3-5 0 0,1-5 0 15,3-2 272-15,4-9-16 0,2-7 0 0,13-2 0 16,2-12-256-16,1-6-224 0,2-11 32 0,4-9 16 15,0-10 528-15,-2-2 96 0,-2-5 32 0,-4-2 0 16,-5-3-256-16,-1 1-48 0,-2-2-16 0,-3 2 0 16,-5 1 16-16,-3 1 0 0,-3-1 0 0,-5 5 0 0,-1-2 112 15,-1 8 32-15,-2 6 0 0,1 3 0 0,-3 9-464 0,0 1-96 16,-1 7-16-16,-1 5 0 16,2 9-1296-16,0 0-272 0,-9 3-48 0</inkml:trace>
  <inkml:trace contextRef="#ctx0" brushRef="#br0" timeOffset="5534.33">4687 16195 29487 0,'0'0'2624'0,"-5"12"-2112"0,2 2-512 0,2 1 0 15,-1 3 736-15,2 3 32 0,0 2 16 0,-2 7 0 16,1-2-256-16,-2 2-48 0,-2 1-16 0,1-4 0 16,-1 1-272-16,0-1-48 0,-1 0-16 0,-1-6 0 15,4 0 32-15,-1-3 0 0,1-4 0 0,2-3 0 16,1-11 304-16,0 0 64 0,0 0 16 0,0 0 0 0,5-11 160 16,1-3 16-16,-2-4 16 0,4-1 0 0,2-2-208 0,1 0-32 15,2-6-16-15,0 2 0 16,0 1-272-16,0-1-48 0,1 5-16 0,2 1 0 0,-2 1-144 0,2 3 0 15,-1 1 0-15,3 4 0 0,-2-2 0 0,1 7 0 16,2 0 0-16,0 4-176 16,-2-2-1056-16,1 3-224 0,-2 3-32 0,3-1-9952 15,2 1-1984-15</inkml:trace>
  <inkml:trace contextRef="#ctx0" brushRef="#br0" timeOffset="5982.01">5489 16209 18431 0,'0'0'816'0,"-8"8"160"0,8-8-784 0,-8 5-192 16,8-5 0-16,-5 8 0 0,2 2 2160 0,-1 1 384 0,4-1 80 0,-3 3 0 15,1-3-2064-15,-1 3-432 0,-1 1-128 0,0 1 0 16,-1-3 208-16,0-1-32 0,0 3-16 0,-1-4 0 15,-3 0 560-15,0 3 112 0,0-3 32 0,0 2 0 16,2-3-16-16,0 1 0 0,1 1 0 0,0 1 0 16,-1 2-400-16,2 1-64 0,1-1-32 0,3 0 0 15,1 1-208-15,3 3-144 0,-1 0 192 0,5-2-192 16,0-2 128-16,3 0-128 0,2-4 0 0,3 1 0 0,4-4 0 16,0 0 0-16,0-6 128 0,2 0-128 0,0-1 208 0,1-2-16 15,-4-5 0-15,1 0 0 0,-2-4-192 16,0 3 0-16,-3-4 128 0,0-1-128 15,-1 1 256-15,-6-4 0 0,-2 4 0 0,-2-2 0 0,-6 1 192 0,-2-1 64 16,-6-2 0-16,-3 0 0 0,-1 1 128 0,-3 0 48 16,-3 1 0-16,-1 0 0 0,-4-1-416 0,5 3-80 15,-1 2 0-15,3 1-16 0,0 3-176 0,2 3 0 16,3 1 0-16,3 2-176 16,2 1-944-16,9-1-192 0,-9 2-32 0,9-2-10592 15,0 0-2112-15</inkml:trace>
  <inkml:trace contextRef="#ctx0" brushRef="#br0" timeOffset="6270.34">5963 16204 18431 0,'-12'14'816'0,"6"-4"160"0,-3 4-784 0,2 3-192 0,0-1 0 0,2 4 0 15,1 2 3424-15,0 0 640 0,-2 1 128 0,0-2 32 16,-3-3-3184-16,1 0-624 0,2-1-128 0,-2-5-32 15,3-3-112-15,5-9-16 0,0 0-128 0,0 0 192 16,0 0-16-16,0 0-16 0,0 0 0 0,4-13 0 16,1-3 272-16,3-3 48 0,2-3 16 0,1 1 0 15,1-3-240-15,2-1-32 0,1 3-16 0,-1 2 0 0,-1 1-208 16,-1 2 0-16,4 0 128 0,-2 6-128 0,0 4 0 16,0 6 128-16,-2 1-128 0,0 3 0 0,-5 8 128 15,2 2-128-15,-1 3 0 0,-3 3 144 0,-3 4-144 16,0 0 0-16,-2 1 0 0,-2 3 0 0,-1-3 0 0,-1 0-256 15,-1-2 64-15,1-2 16 16,1-3-384-16,3-6-80 0,0-11 0 16,0 0-16-16,0 0-1776 0,9 8-368 0,-9-8-64 15</inkml:trace>
  <inkml:trace contextRef="#ctx0" brushRef="#br0" timeOffset="6656.5">6755 16087 21183 0,'0'0'1888'0,"-3"-7"-1504"0,3 7-384 0,-2-9 0 15,-6 2 2608-15,-2 4 448 0,-2-2 80 0,0 1 32 16,0 4-2000-16,-2-2-400 0,-1 2-64 0,-1 2-32 16,-4 3-448-16,1-1-96 0,0 2 0 0,0 4-128 15,-1-3 0-15,0 4 0 0,3 0 0 0,-1 1 0 16,0-1 0-16,6-2 0 0,2 4-160 0,2-2 160 15,3-1 0-15,2 4 0 0,3-2 0 0,5-2 0 16,3 4 0-16,5-1 0 0,1-2 0 0,2 3 0 16,2 3 304-16,1-1-32 0,1 2 0 0,2 0 0 15,0 0-144-15,-3-1-128 0,-3 1 144 0,-2 0-144 16,-1-3 128-16,-3 2-128 0,-4-1 0 0,-3 0 144 16,-3-1-144-16,-3-1 160 0,-2 0-160 0,-2-2 160 0,-3-1-32 15,-3 1-128-15,-4-3 192 0,1 1-64 0,-3-1 48 16,0-1 0-16,-2-4 0 0,2-2 0 0,2 2-176 0,1-5 0 15,2-3 0-15,3-1 0 16,2 1-1168-16,9 4-320 0,-1-14-64 0,4-1-13808 16</inkml:trace>
  <inkml:trace contextRef="#ctx0" brushRef="#br0" timeOffset="7038.48">7305 15579 32255 0,'0'0'1424'0,"0"0"304"0,0 0-1392 0,0 0-336 0,0 0 0 0,0 0 0 16,1 15 480-16,-2 0 32 0,0 2 0 0,-7 3 0 16,-2 4-352-16,-3 4-160 0,-2 2 160 0,0 3-160 15,-3 0 192-15,-1 5-64 0,0 3-128 0,0 2 192 16,0-4 176-16,1 3 16 0,-1 3 16 0,1-7 0 15,2-1-80-15,2-3-32 0,3-1 0 0,-1-8 0 16,2-1 32-16,2-3 0 0,3-8 0 0,5-2 0 16,0-11 176-16,0 0 32 0,0 0 16 0,8 0 0 15,2-4-160-15,4-7-48 0,1-7 0 0,3-1 0 16,0-1-160-16,2-1-48 0,0-4 0 0,3 1 0 0,0 2-128 16,2 0 0-16,1 0 0 0,-1 1 0 15,1 1 0-15,-1 2 0 0,0 2 0 0,1-1 0 0,-1 2 0 16,1 2 0-16,-1 0 0 0,-1 2 0 0,0 3-144 0,-1-1 144 15,-2 3 0-15,0 2 0 16,-3-1-1744-16,0-1-240 16,0 2-64-16,-6 3-14464 0</inkml:trace>
  <inkml:trace contextRef="#ctx0" brushRef="#br0" timeOffset="7217.89">7183 16188 13823 0,'-2'10'1216'0,"2"-1"-960"0,3 4-256 0,5-2 0 16,5 3 5280-16,5 2 1008 0,3 1 208 0,3 0 32 15,0-1-4960-15,2-2-992 0,-1-5-208 0,1 1-48 16,-3-4-320-16,1 1 0 16,-4 0 0-16,0-3 0 15,1-1-1536-15,-2 1-208 0,-1-1-48 0,1 2-8496 0,-3-1-1680 0</inkml:trace>
  <inkml:trace contextRef="#ctx0" brushRef="#br0" timeOffset="7422.9">8008 15959 25791 0,'0'0'2304'0,"-5"13"-1856"0,-3-2-448 0,3 2 0 15,1 2 3552-15,-1 4 608 0,3 3 128 0,-2 4 32 0,0 2-3024 0,-3 0-592 16,0 2-128-16,-2-4-32 0,-2 1-416 0,-2-3-128 16,-2 0 0-16,1 0 0 15,-1-1-592-15,2-2-176 0,-1-4-48 0,-1 1 0 16,0-1-2528-16,1-3-512 0</inkml:trace>
  <inkml:trace contextRef="#ctx0" brushRef="#br0" timeOffset="7838.14">8565 16117 31327 0,'-17'12'1392'0,"5"-5"272"0,0 2-1328 0,-1-1-336 0,-1 6 0 0,-1 3 0 15,-3 2 2704-15,-1 0 480 0,-2 3 80 0,-1-1 32 16,-1 2-2592-16,3-1-512 0,-2-4-192 0,3-1 144 15,0-1-144-15,3-2-256 0,0 1 64 0,7-1 16 16,3-4-128-16,6-10-16 0,0 0-16 0,0 0 0 16,0 0 336-16,0 0-176 0,13-6 176 0,2-1-128 15,3-3 288-15,1 0 64 0,0-5 16 0,-1-1 0 16,-2 5-32-16,-2 0 0 0,-1-3 0 0,-2 1 0 16,1 4 16-16,-2-1 0 0,-4 3 0 0,-6 7 0 15,0 0-16-15,0 0 0 0,0 0 0 0,0 0 0 0,6 12-208 0,-3-2 0 16,0 4 0-16,-3-4 0 15,-3 2 0-15,3 0 0 0,0-3 0 0,3 3-160 0,-3-12-48 16,0 0-16-16,8 11 0 0,0-5 0 16,4-3-288-16,1-3-64 0,1-3-16 0,1 1 0 15,3-6-1424-15,2 1-288 0,3-5-48 0,0 1-16 0</inkml:trace>
  <inkml:trace contextRef="#ctx0" brushRef="#br0" timeOffset="8142.25">9166 16172 33343 0,'0'0'1472'0,"0"0"320"0,0 0-1440 0,0 0-352 0,0 13 0 0,-1 0 0 16,0 0 864-16,1 3 96 0,-4 3 32 0,1 0 0 16,-1 3-512-16,-1 1-96 0,-2-3-32 0,-2 2 0 15,-1-1-224-15,-1 1-128 0,0-3 160 0,1-5-160 16,2 0 128-16,2-3-128 0,6-11 0 0,-5 7 144 15,5-7-144-15,0 0 0 0,0 0 0 0,0 0 0 16,7-4 208-16,5-4-32 0,6-3-16 0,-1-6 0 16,6 1-16-16,1-3 0 0,1-2 0 0,0 2 0 15,-1 2-144-15,2 0 0 0,0 1 0 0,-2 3 0 16,2 1 0-16,-3 2 0 0,-2 8 0 0,-2 0 0 16,-2 4 0-16,-1 3 0 0,-2 7 176 0,-2 4-176 15,-4 3 176-15,-1 1-176 0,-3 4 192 0,-2 3-192 0,-2-2 144 16,-1 3-144-16,-3-2 0 0,1-1 144 0,-1-4-144 0,1-2 128 15,1-4-128-15,2-2 128 0,1-2-416 16,-1-11-96-16,5 13 0 0,-5-13-11456 16,9 6-2304-16</inkml:trace>
  <inkml:trace contextRef="#ctx0" brushRef="#br0" timeOffset="8525.73">11382 16202 27647 0,'-18'6'2448'0,"8"3"-1952"0,-3 1-496 0,2 4 0 15,0 4 3024-15,2 5 512 0,1 6 112 0,0 2 0 16,0 0-2528-16,1 4-512 0,-1-2-96 0,0-2-32 0,-2-1-480 0,3-4 0 15,-2 4 0-15,-1-5 0 16,-1-3-1216-16,1-2-256 0,0 0-32 0,0-2-16 16,1-5-832-16,1-2-160 0,8-11-48 0,0 0-11312 15</inkml:trace>
  <inkml:trace contextRef="#ctx0" brushRef="#br0" timeOffset="8686.94">11033 15784 37087 0,'-28'-3'1648'0,"12"3"336"0,1 0-1600 0,-1 3-384 15,1 0 0-15,2 1 0 0,2-1 448 0,2 1 0 16,9-4 0-16,0 0 0 16,0 0-1920-16,0 0-368 0,0 0-80 0</inkml:trace>
  <inkml:trace contextRef="#ctx0" brushRef="#br0" timeOffset="9007.21">11945 16030 34031 0,'14'8'1504'0,"-14"-8"320"0,0 0-1456 0,0 0-368 0,7 6 0 0,-7-6 0 16,-3 13 784-16,-6-4 96 0,-4 1 16 0,-2-2 0 15,-4 3-624-15,-3-3-112 0,-2 0-32 0,2-1 0 16,-1 3-368-16,0-2-80 0,3 2 0 0,2-3-16 15,3 5-80-15,5-5-16 0,4 5 0 0,2-2 0 16,4 3 64-16,2 1 16 0,6-2 0 0,5 1 0 0,1 1 144 0,2 3 16 16,-3-2 16-16,2 1 0 0,-1 1 432 0,-1 1 96 15,-2 0 16-15,-2-1 0 0,-2 1 528 0,-2 0 128 16,-4-1 0-16,-1-4 16 0,-1 3-208 0,-6-2-32 16,-3 1-16-16,-4-2 0 0,-4-3-480 0,-2 3-112 15,-4-3 0-15,-2 0-16 0,1-2-176 0,0 0 0 16,0-2 0-16,-1 1-176 15,-1-6-1424-15,2-2-272 0,2-3-64 0,4-1-14496 0</inkml:trace>
  <inkml:trace contextRef="#ctx0" brushRef="#br0" timeOffset="9489.32">14167 16235 27695 0,'-18'-12'1216'0,"8"9"272"0,-3-5-1184 0,-1 3-304 0,-2 2 0 0,2 1 0 0,-2-1 848 0,2 6 112 15,0 2 32-15,-1 5 0 0,0 0-480 0,-3 5-80 16,0 3-32-16,2 1 0 0,0 3-48 0,1 6-16 16,0-1 0-16,1 0 0 0,1 0-176 0,2 2-32 15,1 2-128-15,1-6 192 0,1 1-192 0,3-5 0 16,2-2 0-16,2-3 0 0,1-5 352 0,0-11-32 15,0 0 0-15,8 9 0 0,-8-9 512 0,11-3 112 16,-1-4 16-16,2-1 0 0,-2-3-32 0,0 1 0 16,0-4 0-16,2 0 0 0,-5-2-544 0,1 4-96 15,0 0-32-15,-1 2 0 0,1 4-128 0,0 3-128 16,0 1 192-16,-8 2-192 0,12 3 0 0,-1 4 0 0,1 3 0 16,-2 0 0-16,4 3-160 0,2 1 160 0,4-3-160 15,0-1 160-15,3 2-400 0,2-4 16 0,4-1 0 0,1-2 0 31,-1-2-2496-31,0-2-512 0,0-4-80 0</inkml:trace>
  <inkml:trace contextRef="#ctx0" brushRef="#br0" timeOffset="9944.23">16452 15547 23039 0,'-15'-23'2048'0,"5"8"-1648"15,-2 1-400-15,1 3 0 0,-3-3 1472 0,0 1 224 16,-1 4 32-16,-4 0 16 0,-4 5-544 0,-1 4-112 16,-2 0-32-16,-3 4 0 0,-2 5-464 0,1 1-80 0,1 5-32 15,1 4 0-15,0 2-192 0,0 5-32 0,2 5-16 0,0 5 0 16,-1 4 96-16,2 2 32 0,2 7 0 0,-3 1 0 15,2 4-240-15,0 3-128 0,1 0 160 0,-1 3-160 16,-2 2 0-16,1-5 128 0,1-1-128 0,4-6 0 16,2-6 0-16,2 1 0 0,4-8 128 0,3-2-128 15,1 0-128-15,6-10-80 0,2-1-16 0,1-5 0 32,2-6-2144-32,-1 0-416 0,-2-13-96 0</inkml:trace>
  <inkml:trace contextRef="#ctx0" brushRef="#br0" timeOffset="10192.31">15462 16283 23951 0,'0'0'1056'0,"0"0"224"0,0 0-1024 0,14 9-256 0,0-4 0 0,6 5 0 0,4-3 3664 0,6 3 688 16,-1-4 128-16,5 2 16 0,3-2-3424 0,1-3-688 15,-1-1-144-15,-1-2-32 16,-2-1-1616-16,-1-2-320 0,-2-4-64 0,-1-1-14592 0</inkml:trace>
  <inkml:trace contextRef="#ctx0" brushRef="#br0" timeOffset="10387.53">16541 16297 21183 0,'-5'17'1888'0,"0"0"-1504"0,0 2-384 0,1 3 0 15,2 3 3920-15,0-2 720 0,2 1 144 0,2 1 16 16,0-4-3264-16,1-3-640 0,-1-3-144 0,5-5-32 16,-7-10-368-16,10 11-80 0,0-8-16 0,1 1 0 15,1-4-256-15,0-1 0 0,1-4 0 0,1-1 0 16,0-6 0-16,1-1-272 0,2-2 48 0,-1 0 16 31,2-5-208-31,-1 0-32 0,-3-1-16 0,-2 1 0 0,0 0 208 0,-2 0 64 0,-1 0 0 0,-3 1 0 16,-2-3-16-16,0 3 0 0,-2 0 0 0,1 2 0 15,-2 5-2000 1,1-1-400-16,-1 0-80 0</inkml:trace>
  <inkml:trace contextRef="#ctx0" brushRef="#br0" timeOffset="10777.57">17178 16383 22111 0,'-3'18'1968'0,"2"1"-1584"15,0 2-384-15,1 0 0 0,1 2 3280 0,2 0 576 16,-2-4 112-16,0 1 32 0,-1 0-2976 0,0-5-608 16,2-3-112-16,-2-3-32 0,0-9-272 0,0 0 0 15,0 12 0-15,0-12 0 0,0 0 0 0,0 0 0 0,0 0-208 0,5-14 80 16,1 1 128-16,2 0 144 0,0-1-16 0,0-2-128 15,0-1 240-15,2 0-64 0,1-2-16 0,2-1 0 16,0-1 16-16,1 1 0 0,0-1 0 0,2 7 0 16,0-1-48-16,0 2-128 0,1 8 192 0,-2-1-64 15,-1 2 64-15,0 4 0 0,-2 3 0 0,0 5 0 16,-4 1-192-16,2 4 0 0,-3 4 0 0,2 2 0 16,-1-3-192-16,-2 3 192 0,-1 3-160 0,0-2 160 15,0 2-160-15,-2-3 160 0,0-1-160 0,-1-1 160 16,-1-3-144-16,1 2 144 0,-1-4-128 0,1 2 128 15,2-3-240-15,-2-1 48 0,0-1 0 0,-2-9 0 16,0 0-2288-16,9 7-448 16</inkml:trace>
  <inkml:trace contextRef="#ctx0" brushRef="#br0" timeOffset="11174.3">18511 16345 26719 0,'0'0'1184'0,"4"-10"240"0,-1 1-1136 0,-2-1-288 16,-1 10 0-16,0 0 0 0,-4-6 1840 0,4 6 304 0,-10-8 64 15,-3 7 16-15,-3 6-1856 0,-2 0-368 0,-6 0 0 0,-3 8-160 16,-3 1-112-16,-3 4-32 0,-3 2 0 0,2 3 0 15,1 5 304-15,2-3 0 0,3 3 0 0,3-4 0 16,3 0 272-16,4 2 64 0,6-6 16 0,3 1 0 16,4-1-32-16,2-1-16 0,4-5 0 0,4 0 0 15,4-4 16-15,4-1 16 0,1-5 0 0,4-2 0 16,1-3-128-16,3-3-16 0,2 0-16 0,4-8 0 31,5-4-688-31,2-1-144 0,1-5-32 0,-1 2-10016 0,1-3-2016 0</inkml:trace>
  <inkml:trace contextRef="#ctx0" brushRef="#br0" timeOffset="11320.16">19236 15526 11055 0,'0'0'976'0,"0"0"-784"0,0 0-192 0,-4 12 0 0,0-2 5568 0,0 6 1088 15,-2 5 192-15,-1 8 64 0,-1 3-5040 0,-2 6-992 16,-2 1-208-16,-2 5-32 0,-1 6-336 0,0 0-64 15,-3 3-16-15,0 1 0 0,0 3-224 0,-1 3 0 16,0 0 0-16,0-4 0 0,0 1-128 0,-2 0-80 16,-4 0-16-16,2-4 0 15,2-8-1952-15,1 0-400 0,0-5-80 0,3-3-11648 0</inkml:trace>
  <inkml:trace contextRef="#ctx0" brushRef="#br0" timeOffset="11496.33">18782 16336 35183 0,'0'0'1552'0,"1"-8"336"0,2-3-1504 0,1 5-384 0,-4 6 0 0,7-9 0 16,2 4 1424-16,4 1 224 0,1 0 32 0,4-1 16 15,3 3-1056-15,2-1-192 0,1-1-64 0,2 2 0 16,1-4-384-16,1-1 0 0,-1 1 128 0,4-2-128 16,1 3 0-16,1 0-256 0,1-1 64 0,-2 3 16 15,1 2-144-15,1-2-16 0,1 2-16 0,-1-1 0 31,-1 3-272-31,-4-2-48 0,-1-2-16 0,-4-1 0 16,-2 0-2176-16,-4 3-432 0,-3 1-96 0</inkml:trace>
  <inkml:trace contextRef="#ctx0" brushRef="#br0" timeOffset="12255.88">19822 16247 23039 0,'0'0'2048'0,"0"0"-1648"15,-3 12-400-15,-2 1 0 0,-1-2 2960 0,-2 3 512 16,-3 3 112-16,1 0 0 0,-2 2-2112 0,1 3-448 16,-2 3-64-16,2-2-32 0,-2 1-416 0,2 1-64 15,-1-2-32-15,3 1 0 0,2-1-288 0,3-2-128 16,0-2 128-16,3 0-128 0,1-3 0 0,2-2 0 16,6-4 0-16,2 1 0 0,3-6-192 0,2-1-32 15,1-4 0-15,4-1 0 0,1-3-32 0,3-1 0 16,2-7 0-16,3 1 0 15,1 1-352-15,2-5-80 0,-1 1-16 0,1-2 0 16,-6 2 112-16,1-2 16 0,-3-1 0 0,-1 1 0 0,-3-1 448 0,1 1 128 0,-4 2 0 0,1 2 0 16,-1-2 0-16,-6 0 128 0,-3 2 0 15,-2 1 0-15,-2-1 320 0,-4 0 64 0,-3 1 16 0,-2-2 0 16,-2 2-16-16,-6 1 0 0,-1-2 0 0,-4 4 0 16,-3-2-80-16,0 4-32 0,-3-2 0 0,-1 3 0 15,-5 4-80-15,1 1-32 0,0 1 0 0,2 2 0 16,1 2-288-16,1 1 0 0,4-1 128 0,3 4-128 15,4-4 0-15,5 3 0 0,4 1 0 0,5-9 0 16,0 0 0-16,6 9 0 0,6 0 0 0,3-4 0 16,3-1 0-16,5-1 0 0,2-1 0 0,3-2 0 15,0-2 0-15,0-1-256 0,0 0 80 0,-1 0 16 16,-1 0-32-16,1-5-16 0,0 0 0 0,-2 2 0 16,1-3 48-16,-1 1 16 0,1-4 0 0,-2 4 0 0,0-1 144 15,0 3 0-15,0-4 0 0,2 3 0 0,0-2 0 0,1 4 0 16,-3 3 0-16,-1-1 0 0,1 1 0 0,-2 0 0 15,-2 2 0-15,-2 3 128 0,-3 0-128 0,0-1 0 16,-1 4 0-16,-1 3 0 0,-3 0 0 0,2 3 0 16,-3 2 0-16,0 2 0 0,-4 1 0 0,-2 1 0 15,0 1 0-15,-2 2 0 0,-2 2 0 0,-2 3 0 16,0-2 0-16,-2-3-128 0,-1 0 128 0,0-4 192 16,0-1-32-16,-3-2-16 0,0 0 240 0,1-5 64 15,-1 1 0-15,9-10 0 0,-6 6-224 0,6-6-32 16,0 0-16-16,0 0 0 0,0 0-176 0,5-9 128 15,0-4-128-15,5 2 128 0,1-2-128 0,3-2 0 16,2-3 0-16,2 2 0 0,1-1 0 0,3 1-144 16,-1 2 144-16,2 1 0 0,0 2 0 0,0 0 0 0,-2 6 0 15,1 5 0-15,-2 2 0 0,2 4 144 0,0 4-16 0,-1 8 0 16,0 5-128-16,-1 2 0 0,0-2 0 0,1 2 0 16,-2 3 0-16,-2 0 0 0,-1-1-192 0,-2 0 192 31,-2-1-560-31,1-3 16 0,0-4 0 0,-1-1 0 15,0 0-1440-15,-1-5-304 0,2-2-48 0,-3-6-13264 0</inkml:trace>
  <inkml:trace contextRef="#ctx0" brushRef="#br0" timeOffset="12534.4">19516 16356 29487 0,'-14'8'1296'0,"3"-1"288"0,0 4-1264 0,0 3-320 16,-2 3 0-16,0 4 0 0,-2 5 3456 0,0 3 640 15,-1-4 128-15,1 5 32 0,-1-5-3232 0,0 2-640 0,0-6-128 0,3 1-16 32,0-2-864-32,1-1-160 0,-1-2-48 0,0-3 0 15,1 0-1264-15,0-8-256 0,1-1-48 0,-1-7-14128 0</inkml:trace>
  <inkml:trace contextRef="#ctx0" brushRef="#br0" timeOffset="12726.71">19573 15780 32255 0,'-10'-8'2864'0,"5"3"-2288"0,-2 0-576 0,7 5 0 16,0 0 3344-16,0 0 560 0,0 0 128 0,0 0 0 16,0 0-3088-16,0 0-624 0,0 0-128 0,0 0-32 31,0 0-496-31,0 0-112 0,0 0 0 0,0 0-16 0,12-5-2112 0,0 2-432 0,4-2-64 15</inkml:trace>
  <inkml:trace contextRef="#ctx0" brushRef="#br0" timeOffset="13452.56">22667 16316 26719 0,'-16'3'2368'0,"1"-1"-1888"0,-3 2-480 0,-1 0 0 16,-4 0 2560-16,1 2 400 0,-5 3 96 0,3 4 16 15,1-3-2400-15,3 2-480 0,0 2-192 0,4-1 176 16,1 1-176-16,2 0 0 0,3 3 0 0,2-1 128 16,3 2 0-16,3-3 0 0,2-2 0 0,2 1 0 15,6 0 128-15,2 0 0 0,1-3 16 0,3-1 0 0,2-3-64 0,1-1-16 16,2-3 0-16,2-5 0 15,0 1 192-15,1-5 48 0,0-2 0 0,-2-1 0 16,-2 0-48-16,-2-2-16 0,-1 1 0 0,2-4 0 0,-4-1-208 0,-2-1-32 16,-1-1-128-16,-1 0 192 0,0 0-192 0,-1 1 0 15,-1-2-144-15,1 3 144 0,1 0 0 0,2-2-144 16,2 1 144-16,1-1 0 0,1 4-160 0,3 2 160 16,2-6-192-16,5 1 192 0,1-3-176 0,3 1 176 15,2-1-160-15,3-3 160 0,4-1 0 0,3-1 0 16,-1-4 0-16,-2 2 0 0,-3-5 0 0,1-2 0 15,-2-2 128-15,-2-6-128 0,-2 1 288 0,-2-3-48 16,-2 1-16-16,-2 0 0 0,-2-2-224 0,-5 4 176 16,-1 6-176-16,-4 4 160 0,-1 4-160 0,-4 5 0 0,-2 7 144 15,-2 2-144-15,-4 7 0 0,1 5 128 0,-7 12-128 0,-2 5 0 16,-3 7 0-16,-2 11 0 0,-3 4 0 0,-1 10 0 16,-1 4 0-16,-5 4 0 0,0 9 0 0,-4 4 0 15,-3 5 0-15,-2 1 0 0,-2 2 0 0,-5 1 0 16,0-4 0-16,0-4 0 0,2-2 0 0,3-7 0 15,0 1 0-15,3-5 0 0,2-4 0 0,2-2 0 16,5-3 176-16,3-6-48 0,2-4 0 0,4-3 0 16,1-4-128-16,4-6 0 0,-1-5-160 0,4-5 160 15,2-4-3696 1,4-12-640-16</inkml:trace>
  <inkml:trace contextRef="#ctx0" brushRef="#br0" timeOffset="13585.2">22777 16903 46767 0,'0'0'2064'0,"0"0"432"0,14-2-1984 0,3 1-512 16,-2-2 0-16,5-1 0 0,5 0 368 0,2 1-32 15,4-1 0-15,3-3 0 0,4 1-336 0,4 0 0 16,2-3 0-16,0 1-192 16,-2-3-1024-16,0 2-224 0,-3-4-32 0,1 2-16 15,-1-1-592-15,1 0-112 0,-2 0-32 0,1 1-14368 0</inkml:trace>
  <inkml:trace contextRef="#ctx0" brushRef="#br0" timeOffset="13976.04">25435 15470 25791 0,'-1'-14'2304'0,"1"2"-1856"0,0 3-448 0,-4 4 0 16,4 5 3488-16,0 0 608 0,-9 7 112 0,-2 9 16 16,-4 2-3216-16,-1 9-656 0,-3 4-128 0,-2 9-32 15,-6 5-192-15,-5 4 0 0,-6 3-192 0,-3 6 192 16,-2 6 0-16,0 5 0 0,0 2 0 0,3 5 0 0,2 4 0 15,5-1 0-15,5 1 0 0,5-3 0 16,5-2 352-16,7-3-32 0,5-2 0 0,4-2 0 0,7-3 416 0,7-4 80 16,4-2 16-16,7-5 0 0,4-3-256 0,2-1-64 15,3-5 0-15,5-4 0 0,4-2-192 0,2-4-64 16,-1-6 0-16,2-6 0 0,-2-7-256 0,0-7 0 16,0-4-128-16,-1-3 128 15,-2-7-1808-15,-1-4-272 0,-1-2-48 0,-3-6-10880 16,-4-7-2176-16</inkml:trace>
  <inkml:trace contextRef="#ctx0" brushRef="#br0" timeOffset="14153.26">24767 16347 49183 0,'0'0'2176'0,"15"-4"448"0,9-3-2096 0,5 5-528 0,7 1 0 0,10 2 0 16,7 1 192-16,13 4-64 0,10-4 0 0,2-2-128 15,-1 0 128-15,6-2-128 0,3-2 0 0,5 0 0 16,2-1-144-16,-3-3-144 0,-6-1-32 0,1 3 0 31,-4-3-2192-31,2 5-448 0,-2-1-96 0</inkml:trace>
  <inkml:trace contextRef="#ctx0" brushRef="#br0" timeOffset="16996.14">20478 14495 11055 0,'0'0'976'0,"0"0"-784"15,0-9-192-15,2-1 0 0,-2 10 1536 0,0 0 256 16,5-7 48-16,-5 7 16 0,6-7-1488 0,-6 7-368 15,0 0 0-15,7-5 0 0,-7 5 0 0,0 0 144 16,0 0-144-16,0 0 0 0,0 0 416 0,0 0-32 0,0 0 0 0,0 0 0 16,0 0 576-16,0 0 128 15,0 0 0-15,0 0 16 0,0 0-48 0,0 0-16 16,0 0 0-16,0 0 0 0,0 0-352 0,0 0-80 16,0 0-16-16,0 0 0 0,-9-4-80 0,9 4-32 15,-6-5 0-15,6 5 0 0,0 0-128 0,-8-5-32 0,8 5 0 16,-7-3 0-16,7 3 128 0,0 0 0 15,-8-1 16-15,8 1 0 0,-9 0 32 0,9 0 0 0,0 0 0 0,-9 2 0 16,9-2-224-16,-6 8-32 0,6-8-16 0,-8 8 0 16,2 4-224-16,1 1 144 0,-2-2-144 0,2 6 128 15,0 3-128-15,0 6 0 0,1-2 0 16,1 5 0-16,-1 2 0 0,0 3 0 0,0 1 144 0,0 0-144 16,2-2 192-16,-1 0-48 0,1 1 0 0,-1-2 0 15,2-4 16-15,0-1 0 0,-1-6 0 0,2 0 0 16,0-2 80-16,0-2 16 0,-1-1 0 0,1-2 0 15,0-14 16-15,0 9 16 0,4 2 0 0,-4-11 0 16,0 0 240-16,0 0 48 0,0 0 16 0,14-1 0 0,1-2-208 0,0-3-64 16,1-2 0-16,-1-2 0 0,1 0-96 15,2-2-32-15,1 4 0 0,0-3 0 0,0 5-48 0,0-3-16 16,-1 2 0-16,1-4 0 0,3 4-128 16,-2-3 0-16,4 2-192 0,2-1 192 0,-2 4 0 0,1 1 0 15,1-2 0-15,2 3 0 0,0 1 0 0,4 0 0 16,-2 1 0-16,2 1 0 0,0 0 0 0,-1 0 0 15,1 0-160-15,-1 0 160 0,-2 0 0 0,-2 1-144 16,-3-1 144-16,-1 0 0 0,-3 0 0 0,2 0 0 16,2 0 0-16,-3 3 0 0,-3-1 0 0,0 2 0 15,-2-1 0-15,-2-1 0 0,3 0 0 0,-3-1 0 16,-3 3 0-16,0 0 0 0,-3 2 0 0,0-2 0 16,-8-4 0-16,9 7 0 0,-3 2 0 0,2-2 0 0,-8-7 0 15,0 0 0-15,5 11 0 0,-5-11 0 0,0 0 0 0,6 6 0 16,-6-6 0-16,0 0 0 0,0 0 0 0,0 0 0 15,0 0 0-15,0 0 192 0,0 0-64 0,0 0 0 16,0 0-128-16,0 0 0 0,0 0 0 0,3-10 0 16,-2-4 0-16,-1 2 128 0,0-6-128 0,3 0 128 15,-3-1-128-15,1-3 144 0,-1-1-144 0,1-5 160 16,-2-2-32-16,1-1 0 0,0 0 0 0,1-5 0 0,1 0-128 0,0 3 192 16,-1 0-192-16,1 5 192 0,-1 2-192 0,1 4 0 15,1 3 0-15,0 3 0 0,-1 0 0 0,1 2 0 16,-2 4 0-16,1 0 0 0,2 1 0 15,-4 9 0-15,0 0 0 0,0 0 0 0,0-8 0 0,0 8-144 16,0 0 144-16,0 0 0 0,0 0-144 0,0 0 144 16,0 0 0-16,-2 13-144 0,-1 1 144 0,2-2 0 15,0 0-144-15,-1 4 144 0,1 3 0 0,0 1 0 16,0 0 0-16,-3 4 0 0,1 1 0 0,-1 3 0 16,-1-3 0-16,-1 4 0 0,-2-1 0 0,2 3 0 15,0-5 0-15,1 2 0 0,-2-1 0 0,2 0 0 16,0-1 0-16,0 0 0 0,0-3 0 0,1-3 0 15,0 2 0-15,0-5 0 0,1 0 0 0,0-2 128 16,0 0-128-16,1 1 0 0,-1-2 0 0,1-3 0 0,-2-1 0 0,0 2-176 16,3-2 176-16,-2-1 0 15,1-4 0-15,2-5 0 0,0 0 0 0,0 0 144 0,-6 6-144 0,6-6 0 16,0 0 128-16,-8 0-128 0,-1-1 0 16,9 1 0-16,-11-3 160 0,0 0-160 0,1-6 128 0,-1 2-128 15,-2 2 128-15,2-2-128 0,2 0 0 0,-4 1 128 16,2-3-128-16,-1 4 0 0,-2-3 0 0,1 3 0 15,1 3 0-15,-2-2 0 0,-2-4 0 0,0 4 0 16,-1 2 0-16,-2-2 0 0,-1-1-176 0,-2 1 176 16,0 0 0-16,-4 3 0 0,-2-1 0 0,1-1-128 15,1-1 128-15,-1 2 0 0,-1-1 0 0,1 1 0 16,1-1 0-16,-1 3 0 0,-1-1-128 0,3 1 128 0,-1-1 0 16,3-1 0-16,2-2 0 0,-1 3 0 0,-1-1 0 15,0-1 0-15,3 1 0 0,0 0 0 0,-3-2 0 16,4-1 0-16,0 2 0 0,1 0 0 0,-1 0 0 0,2 0 0 15,3-4 0-15,2 5 0 0,0-1 0 16,2 1 0-16,1-1 0 0,3 1-128 0,6 2 128 0,0 0 0 16,-9-6 0-16,9 6 0 0,0 0 0 0,0 0 0 15,0 0 0-15,0 0 0 0,-5-7 0 0,5 7 0 16,0 0 0-16,-2-9-128 0,2 9 128 0,0-9 0 16,2 0 0-16,0 0 0 0,2-3 0 0,0 3 0 15,0-5 0-15,1 1 0 0,0-1 0 0,1 0 0 16,2 0 0-16,0-4 128 0,-2-3-128 0,0-2 0 15,1 1 128-15,-1-1-128 0,-1-5 192 0,0-1-48 16,-1-7 0-16,0 5 0 0,1-1-144 0,-1 0 0 16,-1-2 144-16,1 3-144 0,1 0 0 0,0 9 0 15,-1 4 0-15,-1 3 0 0,-1 2 0 0,0 3 0 16,-2 10 0-16,0 0 0 0,0 0 0 0,0 0-128 0,0 0 128 0,0 0 0 16,0 0-176-16,-3 10 176 15,1 4-208-15,-4 3 80 0,4-1 128 0,-3 3 0 16,0 5-144-16,0 2 144 0,-2-3 0 0,1 2 0 0,-2 3 0 15,2-1 0-15,-2 2 0 0,2 0-176 0,1-3 176 16,0 4-128-16,1 2 128 0,-1-3 0 0,1-1 0 0,0-2 0 16,2 0 0-16,-2-3 128 0,1 1-128 0,2 0 0 15,-1-2 0-15,0-3 0 0,2 0 0 0,2 0 128 16,0-5-128-16,1 2 0 0,-3-16 128 0,5 12-128 16,0 0 128-16,2-1-128 0,2-6 128 0,3 0-128 15,2-3 0-15,1-4 0 0,3 0 0 0,1-2-192 0,0-2 192 16,3-3 0-16,0 1 0 0,1-3 0 0,0-1 0 0,1 1 0 15,-1-3 0-15,0 0 0 0,3 0 0 0,0 2 0 16,0 0 0-16,3 0 0 0,0 2 0 0,2-1 0 16,0 3 0-16,2 0-128 0,3 1 128 0,0 4 0 15,-2 1 0-15,0 2 0 0,1 0 0 0,-1 2 0 16,-1 1 0-16,-1-1 0 0,-2 3 0 0,1 3 0 16,1-3 0-16,-3 1-128 0,3 1 128 0,-2-2 0 15,-1 0-144-15,1 3 144 0,0-3-192 0,-2 1 48 16,-1 2 0-16,-2-2 0 0,-2 3 144 0,-4-3-128 15,1 1 128-15,-4 1-128 0,-1-2 128 0,-4 1 0 16,-2-3 0-16,-9-4 0 0,0 0 0 0,9 4 0 16,-9-4 0-16,0 0 0 0,0 0 128 0,0 0-128 15,0 0 128-15,0 0-128 0,0 0 128 0,0 0-128 16,4-10 160-16,-2-1-160 0,-2-1 176 0,0-4-176 0,2-1 192 0,-1-2-192 16,2-3 144-16,-1-1-144 15,-1-5 0-15,2 0 144 0,-1-6-144 0,2-2 192 16,-1-1-192-16,1-4 192 0,-1-3-192 0,1 0 128 0,0 3-128 15,-1 3 128-15,0 2-128 0,1 3 0 0,0 7 0 16,1 0 0-16,-1 6 0 0,0 5 0 0,0 3 0 0,-2 2 0 16,-2 10 0-16,0 0 0 0,0 0 0 0,0 0 0 15,0 0-176-15,0 0 176 0,1 13-128 0,-1 1 128 16,0-2 0-16,2 4-160 0,-1-1 160 0,-1 3 0 16,-1-2-176-16,1 2 176 0,0 0-160 0,0-3 160 0,-2-2-352 15,2 1 32-15,0-1 0 0,3-2 0 16,-3-11-2192-16,0 0-432 0</inkml:trace>
  <inkml:trace contextRef="#ctx0" brushRef="#br0" timeOffset="29187.03">22243 14934 9839 0,'0'0'432'0,"0"0"96"0,0 0-528 0,0 0 0 0,0 0 0 0,0 0 0 16,-5-8 768-16,0 1 32 0,5 7 16 0,-5-4 0 16,-1-1-240-16,6 5-64 0,-8-5 0 0,8 5 0 15,-13-1-64-15,8 2 0 0,-1 0-16 0,0 3 0 16,1-1-48-16,-1-1-16 0,1 0 0 0,5-2 0 0,-3 5-32 0,3-5 0 16,-2 9 0-16,2-9 0 0,0 0 16 0,12 7 0 15,3 0 0-15,2-1 0 0,0-5 320 0,6 1 64 16,4-2 16-16,5-2 0 0,2 2-112 0,4 2 0 15,2-1-16-15,0-2 0 0,2 2-176 0,-2-1-16 16,-1-1-16-16,0-1 0 0,1 1 32 0,-3-2 0 16,2-2 0-16,-2 3 0 0,1 1-128 0,0-1 0 15,-1 0-16-15,0 0 0 0,0 0-144 0,-2-1-32 16,0 0 0-16,-2-1 0 0,-3-1-128 0,-2 2 192 16,-2-3-192-16,-2 2 192 0,-1 0-192 0,-3 2 0 15,-2-3 144-15,-2-2-144 0,-2 3 0 0,-1 2 144 0,-2-1-144 0,-11 3 0 16,0 0 288-16,0 0-48 0,0 0-16 0,0 0 0 15,7-6 224-15,-7 6 32 0,0 0 16 0,0 0 0 16,0 0-112-16,-12-1-32 0,0-2 0 0,0 3 0 16,0 3-48-16,-2-1-16 0,-2 1 0 0,-2-1 0 15,-2 1-64-15,-3-2-16 0,-2 2 0 0,-2-1 0 16,-3 1-208-16,-3 2 176 0,-6-1-176 0,3-2 160 16,-4 1-160-16,2 0 0 0,0 3 144 0,-1-1-144 15,-2 0 160-15,1 0-32 0,4 0-128 0,0-1 192 16,-1 1-192-16,5-1 176 0,2-1-176 0,1 0 160 15,3-2-160-15,1 2 0 0,2-2 0 0,4 0 128 16,2 2-128-16,5-2 0 0,1-1 0 0,11 0 0 16,-8 4 0-16,8-4 0 0,0 0 128 0,0 0-128 0,0 0 0 0,0 0 0 15,12 1 0-15,3 2 0 16,5-2 0-16,4 0 0 0,2-2 128 0,6 1-128 0,2-1 0 0,7 0 128 16,0-1-128-16,3-2 0 0,5 1 128 0,4-1-128 15,4 1 0-15,4 2 128 0,3 1-128 0,1 0 0 16,-2-4 0-16,3 2 0 0,0-1 128 0,0 3-128 15,4 1 0-15,0 1 128 0,0-2-128 0,-2 0 0 16,-6 0 0-16,-5-2 0 0,-4 1 0 0,-3 1 0 16,-3 0 128-16,-5 0-128 0,-3 0 0 0,-6 0 0 15,-1-1 144-15,-5 1-144 0,-5-1 0 0,-5 1 0 16,-3-2 0-16,-14 2 128 0,0 0-128 0,0 0 144 16,0 0-144-16,0 0 160 0,-9-1 48 0,-7 1 16 15,-6 0 0-15,-4 0 0 0,-5 1-48 0,-5 2-16 0,-4-1 0 0,-6 3 0 16,-5-1-160-16,-5 1 0 0,-5-1 144 15,-5 1-144-15,-8-1 128 0,1 0-128 0,-1 1 128 0,0 3-128 16,1-2 0-16,-2 2 0 0,-2-2 0 0,5-2 128 16,2 0-128-16,8 1 0 0,6-3 128 0,7 1-128 15,2 2 0-15,7-4 0 0,0-3 0 0,8 2 128 16,3 1-128-16,4 0 0 0,1-1 0 0,5 1 0 16,5-1 0-16,3-2 0 0,11 2 0 0,0 0 0 15,0 0 0-15,0 0 0 0,0 0 0 0,14-5 0 16,4 1 0-16,6-1-160 0,6-2 160 0,4 2-160 15,0-4 160-15,7 3 0 0,2 1-144 0,5-3 144 16,5 2 0-16,0-2 0 0,4 3 0 0,0 0 0 16,1 1 0-16,-1-3 0 0,0 0 0 0,-2-3 0 15,-2 4 0-15,0 2 0 0,0 0 0 0,-5-1 0 0,-5 1 0 16,-6 2 0-16,-7-2 128 0,-5 2-128 0,-10-2 0 0,-4 2 0 16,-11 2 0-16,0 0 0 0,0 0 0 0,-18 2 0 15,-2-1 0-15,-9 3 0 0,-5-2 0 0,-6 1 192 16,-7-2-192-16,-4 3 192 0,-2 0-64 0,-7 3-128 15,-5 0 192-15,-5 0-64 0,-6-3 32 0,0 1 0 16,0 5 0-16,4-2 0 0,4 4-160 0,2-5 128 16,1 3-128-16,5-2 128 0,5 3-128 0,10-4 0 15,7 0 0-15,10-2 0 0,7-1 0 0,11 0 0 16,10-4 0-16,0 0 0 0,0 0 0 0,20 0 0 16,6-1 0-16,12-2 0 0,8 1 0 0,6-5-176 15,5-3 176-15,4 4-128 0,1-3 128 0,6 4 0 0,3-4 0 16,3 3-128-16,1 2 128 0,-2-3 0 0,0 1 0 0,-1 2-128 15,-1 0 128-15,3 1 0 0,-3 0 0 0,-5 3 0 16,-8 0 0-16,-9 0 0 0,-7-1 0 0,-11 2 0 16,-7 0 0-16,-8 1 0 0,-5 0 0 0,-11-2 0 15,0 0 0-15,0 0 0 0,-13 7 0 0,-6-2 0 16,-7 1 0-16,-5-1 0 0,-6-2 0 0,-8 0 128 16,-3 0-128-16,-3 2 0 0,-1-2 0 0,-1-1 128 15,-1 3-128-15,0 2 0 0,-1-2 0 0,-1-2 0 16,0 0 0-16,1 0 128 0,2 0-128 0,5-1 0 15,3-2 0-15,3 0 0 0,7 0 0 0,5-2 0 16,8 0 0-16,5 1 0 0,6 1 0 0,11 0 0 16,0 0 0-16,0 0 0 0,10-4 0 0,6 0 0 15,8-1-256-15,8-2-112 0,9 2-16 0,7 3-16 0,8-2 208 16,4-2 32-16,1 2 16 0,2 0 0 0,1 2 144 0,2-4 0 16,0 3-144-16,3-1 144 0,1 3 0 0,0-1 0 15,-3 2 0-15,-9-1 0 0,-5 1 0 0,-9-1 0 16,-6-1 0-16,-7 2 0 0,-10 0-128 0,-7 2 128 15,-14-2 0-15,0 0 0 0,0 0-128 0,-14 2 128 16,-7 0-160-16,-10 1 160 0,-8 1 0 0,-8 0 0 16,-9-3 0-16,-5 1 0 0,-13-2 0 0,4 0 0 15,-1 0 0-15,-3 1 0 0,3 0 208 0,1-1-64 16,-4 3-16-16,3-1 0 0,6 1-128 0,7 2 0 16,5 0 0-16,4-1 0 0,6 1 0 0,13 1 0 15,5-2 0-15,8-2 0 0,5 2 0 0,12-4 0 16,0 0 0-16,8 8 0 0,6-4-256 0,10-3 0 0,5-1 16 0,11-1 0 15,8 1 112-15,9-3 128 0,7 1-208 0,3-2 80 16,2 0 128-16,-1-1 0 0,-2-7-144 0,3 6 144 16,2 4 0-16,-5-1 0 0,2-2 0 0,-9 1 0 15,-1 0 0-15,-11 2 0 0,-8-2 128 0,-7-1-128 16,-9 2 0-16,-9 1 0 0,-4-1 128 0,-10 3-128 16,0 0 0-16,-17 0 0 0,-6 0 144 0,-8 0-144 15,-10 0 128-15,-9 0-128 0,-9 0 160 0,-1 0-160 16,-4-1 240-16,-3 1-48 0,0 0-16 0,1 3 0 15,-1 0 48-15,4 0 16 0,2 2 0 0,4-1 0 16,3-2-240-16,11 3 0 0,7 2 0 0,6-2 0 16,5 0 0-16,5 0 0 0,6 0 0 0,6-2 0 15,8-3 0-15,0 0 0 0,0 0 0 0,14 2 0 16,1-2-448-16,9-1-64 0,4-3-32 16,8-2-17008-16</inkml:trace>
  <inkml:trace contextRef="#ctx0" brushRef="#br0" timeOffset="30907.08">22138 15076 14047 0,'0'0'624'0,"0"0"128"0,0 0-608 0,0 0-144 0,-8-8 0 0,8 8 0 15,0 0 592-15,0 0 96 0,0 0 16 0,8-8 0 16,2 2-256-16,4-3-32 0,5 0-16 0,5-1 0 15,4 4-400-15,7-5 128 0,0 0-128 0,8 2 0 16,6-1 176-16,3 1-48 0,4-2-128 0,-2 2 192 16,-2-3 160-16,2 3 32 0,-1-3 0 0,2 0 0 15,1 3-48-15,2-2 0 0,5 5 0 0,-2-3 0 16,-4 2-208-16,-5 5-128 0,-5-1 160 0,-4 2-160 16,-3-3 128-16,-5 4-128 0,-3 0 0 0,-3 0 0 15,-3 0 0-15,-5 0 128 0,0-1-128 0,-6 2 0 16,-2 3 256-16,-3 0 0 0,-10-4 0 0,0 0 0 0,0 0 224 15,0 0 48-15,0 0 16 0,-7 6 0 0,-3 2 80 0,-6-3 16 16,-5-1 0-16,-5 1 0 0,-4 0-272 0,-4-3-48 16,-3 1-16-16,-3-2 0 0,-4-1 144 0,0 0 16 15,-3-1 16-15,1 0 0 0,3-2 400 0,5 1 80 16,6-2 0-16,6 1 16 0,7 1-288 0,7-1-64 16,3 2-16-16,9 1 0 0,0 0-368 0,0 0-80 15,14-10-16-15,9 3 0 0,6 2-144 0,8-4 0 16,5 2 0-16,5-5 0 0,2 1 0 0,5 1 0 15,2-3 0-15,3 4-176 0,4-2-80 0,4 3-32 16,4-2 0-16,-2 3 0 16,-2-1-160-16,-3 1-16 0,-7-3-16 0,-2 5 0 15,-6 0-1520-15,-2-2-304 0,-4 4-64 0,-2-1-16 0</inkml:trace>
  <inkml:trace contextRef="#ctx0" brushRef="#br0" timeOffset="35819.41">15212 13324 10367 0,'-16'5'448'0,"6"-1"112"0,2-2-560 0,-2 4 0 0,10-6 0 0,-7 3 0 15,7-3 784-15,-10 4 48 0,10-4 16 0,0 0 0 16,0 0-208-16,-6 8-64 0,6-8 0 0,0 0 0 16,0 0 80-16,0 0 16 0,0 0 0 0,0 0 0 15,0 0 208-15,0 0 32 0,-6 5 16 0,6-5 0 16,0 0-48-16,0 0-16 0,0 0 0 0,0 0 0 16,0 0-352-16,0 0-64 0,0 0 0 0,0 0-16 15,0 0-160-15,0 0-16 0,0 0-16 0,0 0 0 16,0 0-32-16,0 0 0 0,0 0 0 0,9 4 0 15,-9-4-208-15,10 4 128 0,-10-4-128 0,10 6 0 16,2-1 0-16,-2-1 128 0,0 0-128 0,0 1 0 16,-1-2 0-16,3 0 0 0,0 1 0 0,0 0 0 15,-1-1 144-15,1 0-16 0,-2 0 0 0,3-2 0 16,1-1 112-16,-1 0 16 0,3-1 0 0,0 1 0 0,2 0 64 16,0 0 0-16,1-3 16 0,1 2 0 15,-1 1-96-15,4-2-32 0,-1-1 0 0,3 1 0 0,2 1-80 0,3 0-128 16,0-2 176-16,1 1-176 0,3 0 160 0,0 0-160 15,3-1 128-15,-2 0-128 0,0 0 128 0,0 0-128 16,2 1 0-16,0-1 128 0,-3 2-128 0,2 0 0 16,1 0 0-16,1 1 0 0,1 0 0 0,1 0 128 15,-1 0-128-15,0 0 0 0,1 0 0 0,-1 0 0 16,-1-3 128-16,3 3-128 0,-3-2 0 0,2-1 0 16,-1-1 0-16,2 4 0 0,2 0 0 0,3 0 0 15,1 0 0-15,2-1 0 0,3 0 0 0,-2-1 0 16,1 2 0-16,-2-1 0 0,1 1 0 0,0 0 0 0,-1 1 0 15,3 2 0-15,2-2 0 0,0 2 128 0,3-1-128 0,-4 1 0 16,-4 1 0-16,1-2 0 0,-1 1 0 16,1 0 0-16,-2 3 0 0,2 0 0 0,2-2 0 0,3 2 0 15,2 2 0-15,-3-4 0 0,-3-1 0 0,1 5 0 16,-1-2 0-16,0-1 0 0,-3 3 0 0,3 0 0 16,3 2 0-16,3-3 0 0,4 0 0 0,-4 0 0 15,-2-1 0-15,1 2 0 0,1 0 0 0,1-2 0 16,1 1 0-16,-1-2 0 0,-1 1 0 0,4 1 0 15,0-5 0-15,-2-1 0 0,-3 2 0 0,-2 1 0 16,0 3 0-16,-1-2 0 0,2 2 0 0,1 0 0 16,-2-3 0-16,0 1 0 0,-3 0 0 0,-2-1 0 15,0-1 0-15,-1-1 0 0,-4 3 0 0,5 2 0 0,-1-3 0 16,2 1 192-16,0-3-64 0,3-1 0 16,0 5-128-16,-1-6 128 0,-4-3-128 0,1 3 128 0,-1 1 48 15,0 2 0-15,-2-1 0 0,1 0 0 0,3-1-176 16,-1 0 0-16,2-1 0 0,-4 0 0 0,-5-4 0 0,-1 3 0 15,-2-1 0-15,1 0 0 0,-2 1 128 0,1-2-128 16,-2 2 0-16,1 0 128 0,1 1-128 0,2 0 192 16,1 0-192-16,0-3 192 0,0-3-192 15,-3 0 192-15,-2 2-192 0,0 1 192 0,1 1-192 0,-1-1 192 16,-1 1-192-16,-1 2 192 0,1 1-192 0,2 0 128 16,3-1-128-16,1 0 128 0,0-1-128 0,0 0 0 15,2-1 0-15,-2-1 128 0,-1-1-128 0,2 1 192 16,0 2-192-16,2 0 192 0,-1 1-192 0,3 0 0 15,1 0 144-15,2 0-144 0,1 0 0 0,-3-2 144 16,-2-4-144-16,1 4 0 0,-1 2 0 0,-1 0 0 16,2 1 0-16,2 3 0 0,-1-2 0 0,2 1 0 0,-1-3 0 15,1 1 0-15,-4-1 0 0,-2 0 0 0,-5-1 0 0,3 1 0 16,-1 0 0-16,4 1 0 0,-2 2 0 0,1 0 0 16,3 2 0-16,2-1 0 0,-2-1 0 0,-2-2 0 15,1-1 128-15,-3 0-128 0,-1 3 0 0,0-2 0 16,1-1 0-16,1 0 0 0,-1 2 0 0,1 2 0 15,3-1 0-15,-1-1 0 0,-3-2 0 0,3 0 0 16,-1-1 0-16,-3 0 160 0,-4-2-160 16,1-1 128-16,3 1-128 0,1-1 192 0,-3 1-192 0,0 1 192 15,1-2-192-15,1 1 192 0,-1 0-192 0,-2-1 192 16,0 0-192-16,0-4 192 0,-3 2-192 0,-1-3 192 16,-1 4-192-16,2 1 160 0,1 0-160 0,1-1 160 0,0 3-160 15,1-1 0-15,3 4 0 0,-2-1 128 0,0-1-128 16,2 1 0-16,-1 3 0 0,-3-1 0 0,-4 2 0 0,-1 0 0 15,-3-3 0-15,-1 3 0 0,-1 0 0 0,-3 3 0 16,-1-4-144-16,-1 1 144 0,-5-2 0 0,0 0 0 16,0-1 0-16,-2-1 0 0,1-1 0 0,-2-1 0 15,0 1 0-15,0 0 0 0,2-3 0 0,-2 1 0 16,2-4 0-16,-4 2 0 0,-1 1 0 0,0-3 0 16,-3 2 0-16,-3 2 0 0,-6 3 0 0,10-3 0 15,-10 3 0-15,10-4 0 0,-5-5 0 0,-5 9 0 16,0 0 0-16,0 0 0 0,7-9 0 0,-3 2 0 15,-4 7 0-15,0 0 144 0,0 0-144 0,2-8 0 16,-1-2 0-16,-1 10 0 0,0 0 0 0,0 0 0 16,-5-9 0-16,1-1 0 0,1 4 0 0,3 6 0 0,-9-8 0 15,1 4 0-15,8 4 0 0,-13-4 0 0,-2 1 0 0,1-3 0 16,-4 4-176-16,-1-1 176 0,0 1-128 0,-2 1 128 16,-1-3-144-16,-2 1 144 0,-2-1-160 0,0 3 160 15,-4-4 0-15,1 4-144 0,-1-3 144 0,-2 3 0 16,-2-3 0-16,-1 1-128 0,-3-2 128 0,-4 3 0 15,-2-2 0-15,-2-1 0 0,0 0 0 0,2 2-128 16,-1-2 128-16,-1-1 0 0,-1-1 0 0,-1 4 0 16,-1-3 0-16,-4 3 0 0,0-2 0 0,-4 3 0 15,1 1 0-15,-1 0 0 0,0-2 0 0,-1-1 0 16,2 2 0-16,-2 2-128 0,-6 0 128 0,-2 0-128 16,-2-1 0-16,0 1 0 0,2 0 0 0,1 0 0 15,2 1 128-15,-3 0-208 0,-4-1 80 0,1 3 128 0,-2 0-208 0,1 0 80 16,4 0 128-16,-1-2-208 0,2-1 208 0,-3 1 0 15,-3 2 0-15,0-2 0 0,0-1 0 0,2 1-144 16,1 0 144-16,0 3 0 0,0-1 0 0,-1-2 0 16,-2 0 0-16,1-1 0 0,1 0 0 0,-1 0 0 15,3 2 0-15,-2 0 0 0,-1 1 0 0,-1-1 0 16,0-2 0-16,2 3 0 0,2-3 0 0,1 1 0 16,-2 2 0-16,-1-1 0 0,-4-1 0 0,2 2 0 15,0-2 0-15,2 1 0 0,4-2 0 0,0 2 0 16,-1 2 0-16,-2-2-128 0,-3 0 128 0,1-1 0 15,0-1 0-15,2 0 0 0,2 0 0 0,1 0 0 16,1 0 0-16,-3 0 0 0,-2 0 0 0,-3 0 0 16,4 0 0-16,-1 0 0 0,0 0 0 0,1 0 0 0,-2 1 0 0,-3 2 0 15,-2-2 0-15,2-1 0 0,2 0 0 0,1 1 0 16,0 1 0-16,0-1 0 0,-3 3 0 16,1-3 0-16,-1-1 0 0,2 0 0 15,5-1 0-15,0 1 0 0,0 0 0 0,0 0 0 0,-1 0 0 0,0 0 0 16,1-2 0-16,2-1 0 0,4 0 0 0,1 0 128 15,2 1-128-15,-3 2 0 0,2-1 0 0,-2-1 0 16,-1 0 0-16,3-2 0 0,0 2 0 0,4-1 0 16,2 0 0-16,0 2 0 0,-1 0 0 0,0 0 0 15,0-1 0-15,-1 1 0 0,1-3 0 0,2 0 0 16,0 1 0-16,0 0 0 0,6 1 0 0,-1-1 0 16,0-2 0-16,2 1 0 0,-1 2 0 0,-1 0 0 15,-3-2 0-15,2 1 0 0,-2 0 0 0,4 2 0 0,1-2 0 16,1 2 0-16,1 0 0 0,-1-1 0 15,2 2 0-15,-1 0 0 0,0 0 0 0,-1 0 0 0,-5-1 0 0,0 1 0 16,-2 0 0-16,2 1 0 0,2-1 0 0,2 0 0 16,0 0 0-16,4 0 0 0,-1 3 0 0,3 0 0 15,0-1 0-15,-2 1 0 0,0 0 0 0,1 0 0 16,3 0 0-16,-1-2 0 0,0 1 0 0,4 1 0 16,2-2 0-16,5 3 0 0,-4-3 0 0,4 2 0 15,2-1 0-15,-2 2 0 0,1-1 0 0,1 2 0 16,-1 0 0-16,4-1-128 0,-1 0 128 0,-1 1 0 15,0 0-144-15,-1-2 144 0,1 3 0 0,2 0 0 16,2-2 0-16,0 0 0 0,1 1 0 0,0 1 0 16,0-3 0-16,0 2 0 0,3 1-144 0,3-2 144 0,0-2 0 15,2 1 0-15,0 1 0 0,2 1-128 0,0-1 128 16,8-4 0-16,-8 2 0 0,1 3 0 0,7-5-128 16,0 0 128-16,0 0 0 0,-6 8 0 0,6-8 0 0,0 0 0 15,0 0-176-15,0 0 32 0,0 0 0 0,0 0 0 16,0 0 144-16,0 0 0 0,0 0 0 0,0 0-128 15,6 9 128-15,3 0 0 0,1-4 0 0,0-3 0 16,2 1 0-16,1-1 0 0,-1 2 0 0,4-3-128 16,-1 1 128-16,0-1 0 0,2-1 0 0,0 0 0 15,2 1 0-15,3 1 0 0,2-2 0 0,0 0 0 16,-2 0 0-16,2 0 0 0,0 0 0 0,0 0 0 16,2 0 0-16,-2 0 0 0,3 0 0 0,1 0 0 15,0 0 0-15,1 0 0 0,0 1 0 0,3 1 0 16,1 1 0-16,4-2 0 0,1-3 0 0,1 0 0 0,1 1 0 15,-1 0 0-15,-1 0 0 0,4-2 0 0,-1 0 0 16,2 2-128-16,2-1 128 0,2 0 0 0,1 0 0 0,3-1 0 16,1 1 0-16,0-1 0 0,-4-1 0 0,3-1 0 15,-3 1 0-15,2 2 0 0,0 1 0 0,-3-1 0 16,2 2 0-16,3-1 0 0,3-1 0 0,0-2 0 16,-2 2 0-16,-1 0 0 0,0-2 0 0,0 3 0 15,-1 0 0-15,1 1 0 0,7 1 0 0,-1-1 0 16,2-1 0-16,-1-1 0 0,-5 1 0 0,2 0 0 15,1-2 0-15,-1 2 0 0,-1 0 0 0,2 1 0 16,2 1 0-16,2-1 0 0,1-3 0 0,0 1 0 0,-3-1 0 16,-3 3 0-16,-1-1 0 0,3 1 0 15,0-1 0-15,3 1 0 0,3 0 0 0,-1-1 0 0,-4-2 0 16,-1-1 0-16,1 2 0 0,-1-1 0 0,1 1 0 0,2 0 0 16,-2 0 0-16,4-1 0 0,0-1 0 0,-2 2 0 15,-2-1 0-15,-5 1 0 0,0 0 0 0,3 0 0 16,0 2 0-16,3 0 0 0,1 0 0 0,-3-1 128 15,-3 1-128-15,-2 0 0 0,1 0 0 0,-2 1 0 16,0 1 0-16,0 0 0 16,2-1 0-16,3 2 0 0,1-2 0 0,-2 0 0 0,-4-1 0 0,2 0 0 15,-1 0 0-15,0 1 0 0,1-1 0 0,3 0 0 16,4 0 0-16,1-1 0 0,1 0 0 0,-4-2 0 16,0 1 0-16,-1 0 0 0,-3 1 0 0,2 0 0 15,2-2 0-15,3 1 0 0,-4 1 0 0,0 1 0 16,-4-2 0-16,1 2 0 0,0 0-128 0,-2 2 128 15,-1-1 0-15,3 3 0 0,1-2 0 0,2 1 0 0,1-1 0 16,-2 0 0-16,-4-1 0 0,2 0 0 0,0 2 0 0,0 0 0 16,0 0 0-16,1-2 0 0,4 3 0 15,-2-1 0-15,-2-5 0 0,-1 2 0 0,-3 2 0 0,0-1 0 16,0 1 0-16,2 2 0 0,-1-2 0 0,2 0 0 16,-1-1 0-16,1 2 0 0,-3-3 0 0,-1-1 0 15,-2 1 0-15,0 1 0 0,-1 0 0 0,0 2 0 16,2-1 0-16,2 3 0 0,0-1 0 0,0-3 0 15,0 1 0-15,-2-1 0 0,-3 0 0 0,0 2 0 16,1 2 0-16,-1-1 0 0,0-3 0 0,2 3 0 16,0-2 0-16,1 3 0 0,-2-1 0 0,0-1 0 15,-3-5 0-15,-2 2 128 0,-1 0-128 0,0 0 0 0,1 2 0 0,1-2 0 16,-3 1 0-16,3 2 0 16,-1-1 0-16,3-1 0 0,-4-2 0 0,0 0 0 0,-3 0 0 0,-2-1 0 15,-5 1 0-15,1 0 0 0,2 1 0 0,-2 0 0 16,-2 0 0-16,-2 0 0 0,0 1 0 0,1 0 0 15,-3 2 0-15,3-1 0 0,-1 3 0 0,-1-1 0 16,1-2 0-16,-2-2 0 0,-2 0 0 0,1 2 0 16,-2 1 0-16,-3-1 0 0,-1-2 0 0,-3 1 0 15,-1 3 0-15,-1-3 0 0,-1 1 0 0,0-1 0 16,-2-2 0-16,2 1 0 0,2 1 0 0,-2-1 0 16,0-3 0-16,-3 1 0 0,-1-1 0 0,3 3 0 15,-2 0 0-15,0 0 0 0,-11 0 0 0,10-2 0 16,1 1 0-16,-11 1 128 0,9-2-128 0,-9 2 128 0,0 0-128 0,0 0 0 15,0 0 0-15,0 0 0 16,0 0 0-16,0 0 128 0,0 0-128 0,0 0 128 16,0 0-320-16,0 0-48 0,-9-3-16 0,-5-1-9664 15,-1 5-1952-15</inkml:trace>
  <inkml:trace contextRef="#ctx0" brushRef="#br0" timeOffset="60017.31">1935 18912 20207 0,'0'0'896'0,"0"0"192"0,-2-8-880 0,2 8-208 15,0 0 0-15,0 0 0 0,-1-9 768 0,1 9 96 16,0 0 32-16,0 0 0 0,0 0-336 0,0 0-64 16,0 0-16-16,0 0 0 0,0 0-64 0,0 0-16 15,0 0 0-15,0 0 0 0,-6 12 0 0,1 3 0 16,0 1 0-16,1 3 0 0,-1 2-48 0,0 7-16 0,-2 0 0 0,1 5 0 16,-2 0-144-16,1 1-16 0,-1 3-16 0,0 0 0 15,-1-2 96-15,4 0 0 0,-1-2 16 0,2-5 0 16,0 0-64-16,3-5-16 0,0-3 0 0,3-1 0 15,2-3 96-15,3-2 16 0,0-1 0 0,3-6 0 16,2-2-96-16,2-2-16 0,4-1 0 0,1-4 0 16,1-1 0-16,2-4 0 0,0 0 0 0,5-6 0 15,-1-2-48-15,-1-1-16 0,-1 0 0 0,0-2 0 16,0-1-128-16,-2-1 192 0,-4-1-192 0,0 2 192 16,-2 2-192-16,-2 1 0 0,-2 5 144 0,-5 3-144 15,-7 8 0-15,0 0 0 0,0 0 0 0,10 1 128 16,1 12-128-16,-5 5 0 0,2 5-128 0,-2 11 128 15,0 6-160-15,3 4 160 0,-2-2-192 0,4-4 192 0,-1-4-256 0,4-4 48 16,0-7 16-16,4-6 0 0,1-1 192 16,3-10 0-16,3-5 0 0,3-3 0 0,1-3 0 0,3-8 0 15,1-4 0-15,0-4 160 0,-2-8 192 0,-2-2 32 16,-2-3 16-16,-2-2 0 0,-1 1 176 0,-2-2 16 16,-6 0 16-16,-2 1 0 0,-6 2 144 0,-1 2 16 15,-3-1 16-15,-4 3 0 0,-1 0-48 0,-4 2-16 16,0 5 0-16,0 3 0 0,-4 2-320 0,3 2-64 15,-2 2-16-15,2 6 0 0,-3 1-192 0,1 3-128 16,2 0 128-16,6 4-128 16,-7-5-592-16,7 5-192 0,0 0-48 0,0 0-11824 15,0 0-2368-15</inkml:trace>
  <inkml:trace contextRef="#ctx0" brushRef="#br0" timeOffset="60626.78">3639 18722 9215 0,'0'0'400'0,"2"-11"96"0,0 3-496 0,1-3 0 16,-1-2 0-16,2 4 0 0,-4 9 2208 0,5-10 352 0,-1 4 64 0,-4 6 0 15,0 0-1152-15,0 0-224 0,0 0-48 0,0 0-16 16,-10-5 0-16,0 3 0 0,-1 2 0 0,0 4 0 15,-3 1-256-15,-3 7-48 0,-3-2-16 0,0 5 0 16,-2 4-352-16,-2 5-80 0,-1 0-16 0,-3 7 0 16,1 4 96-16,-1 5 0 0,0 2 16 0,1 6 0 15,1 3-16-15,1 5-16 0,1 0 0 0,4-3 0 16,2-2 16-16,3-5 0 0,2-2 0 0,7-3 0 16,-1-3-96-16,6-1-16 0,2-1 0 0,6-3 0 15,-1-2-224-15,8-4-48 0,3-2-128 0,3-4 192 16,3-2-192-16,2-3 0 0,2 0 0 0,3-5 0 15,5-2-1056-15,0-3-160 0,2-3-16 16,3-4-14896-16</inkml:trace>
  <inkml:trace contextRef="#ctx0" brushRef="#br0" timeOffset="61175.85">4268 19095 18431 0,'0'0'1632'0,"-10"-4"-1312"0,1 1-320 0,0 3 0 16,-1 3 1184-16,0 2 160 0,-1-1 48 0,-2 1 0 15,0 4-432-15,-1 1-64 0,-2 4-32 0,-2 2 0 16,-4 2-480-16,1 0-80 0,-1 5-32 0,1 2 0 15,3-2-16-15,1 3 0 0,-1 0 0 0,6 0 0 16,2 3 112-16,3-4 16 0,5 1 0 0,4-5 0 16,5-3 0-16,4 0 16 0,3-1 0 0,6-5 0 0,4-3-16 0,3 0 0 15,2-6 0-15,3-5 0 16,1-3-176-16,-1 0-32 0,-2-1-16 0,1-3 0 0,-2-3-160 0,-1-2 160 16,-1-2-160-16,-2-2 160 0,-1-1-160 0,-1 0 192 15,-2 0-192-15,-4-3 192 0,0-1 0 0,-4 1 0 16,-3 0 0-16,-2-2 0 0,-5 1 272 0,-3 0 64 15,-3-2 16-15,-6 0 0 0,-2 3 80 0,-1 1 16 16,-5 1 0-16,-1 5 0 0,-1-3-272 0,-2 4-48 16,-2 0-16-16,0 6 0 0,3 1-304 0,-1 3 0 15,0 3 0-15,2 1 0 16,1 0-1104-16,1 2-176 0,0 1-48 0,0-1-9664 16,2 3-1936-16</inkml:trace>
  <inkml:trace contextRef="#ctx0" brushRef="#br0" timeOffset="61444.2">4623 18623 25455 0,'-14'-8'1120'0,"4"5"240"0,-2-1-1088 0,1 8-272 0,0 1 0 0,-2 1 0 15,-2 6 832-15,-2 2 96 0,-2 3 32 0,0 4 0 16,-1 0-192-16,-3 10-48 0,0 2 0 0,0 6 0 15,0 3-112-15,0 5-32 0,2-1 0 0,0 6 0 16,4 8-32-16,-1-2-16 0,1-1 0 0,1 2 0 16,-1-4-208-16,3-3-64 0,-1-1 0 0,1-1 0 15,0 0-128-15,1-7-128 0,1 0 144 0,0-3-144 0,4-2 0 0,0-5 0 16,-3-4 0-16,4-2 0 16,-1-5-848-16,6-3-272 0,-1-3-48 0,3-2-8992 15,0-5-1792-15</inkml:trace>
  <inkml:trace contextRef="#ctx0" brushRef="#br0" timeOffset="61664.42">4692 19594 28559 0,'-12'14'2544'0,"6"-2"-2032"0,1 3-512 0,2 4 0 15,2 3 1616-15,0 4 240 0,-1 0 32 0,1 3 16 16,-1-4-1264-16,-1-1-256 0,1 1-64 0,0-5 0 16,1-2-320-16,1 0 0 0,1-2 0 0,1-4 0 31,-1-2-2816-31,-1-10-544 0</inkml:trace>
  <inkml:trace contextRef="#ctx0" brushRef="#br0" timeOffset="62410.28">5320 19538 14735 0,'0'0'1312'0,"0"0"-1056"16,0 0-256-16,6-7 0 0,-1 2 1408 0,-5 5 240 15,0 0 32-15,0 0 16 0,0 0-208 0,10-3-32 16,-10 3-16-16,0 0 0 0,0 0-432 0,12 3-96 16,-12-3-16-16,10 6 0 0,-2 5-160 0,-2-2-32 15,-1 3-16-15,-1-2 0 0,-2 1-176 0,1 2-16 16,-3-3-16-16,0 4 0 0,-4 4-240 0,0 1-48 15,-1 1-16-15,0-1 0 0,-4 0-176 0,0 3 160 0,-5-2-160 0,2 0 160 16,-1-3-160-16,1 0 0 0,0-2 0 0,0-3-176 31,2-2-1040-31,2-5-224 0,8-5-32 0,0 0-12224 0</inkml:trace>
  <inkml:trace contextRef="#ctx0" brushRef="#br0" timeOffset="62603.56">5710 19597 17503 0,'0'0'768'0,"0"0"176"16,0 0-752-16,11 2-192 0,2 0 0 0,0 1 0 0,-1-1 2496 0,1-1 480 15,0-1 96-15,0-1 0 0,-1-2-2368 0,2 1-496 16,2 0-80-16,0-2-8672 15,-2-3-1728-15</inkml:trace>
  <inkml:trace contextRef="#ctx0" brushRef="#br0" timeOffset="62738.38">6419 19529 18431 0,'0'0'1632'0,"0"0"-1312"15,0 0-320-15,13 2 0 0,1 0 1088 0,-3 1 160 16,1-1 32-16,-2 2 0 0,-10-4-1152 0,13 1-128 15,-2 1-192-15,1-2-6560 0,-2-2-1312 0</inkml:trace>
  <inkml:trace contextRef="#ctx0" brushRef="#br0" timeOffset="62867.56">6858 19550 13823 0,'15'4'1216'0,"-1"-2"-960"0,-1 1-256 0,1-2 0 16,-2 0 1728-16,1 2 320 0,-1-2 48 0,-1 0 16 15,2 1-624-15,1-2-112 0,-2 0-32 0,1 0 0 16,0-2-624-16,-1 2-128 0,2-1-16 0,2 1-16 15,-1-3-560-15,0 0-144 0,2-4-16 0</inkml:trace>
  <inkml:trace contextRef="#ctx0" brushRef="#br0" timeOffset="63378.23">8839 19015 15663 0,'-5'-7'1392'0,"0"-2"-1120"16,0 3-272-16,-1 1 0 0,-2-1 2160 0,-1 2 368 0,-1 1 80 0,0 3 16 16,-3-1-1552-16,2 1-304 0,-4 0-64 0,-2 2-16 15,0 5-416-15,-2 3-80 0,-1 4 0 0,-4 4-16 16,-2 2-176-16,-1 8 0 0,-1 3 144 0,0 4-144 16,0 3 192-16,1 0-48 0,3 2 0 0,1-2 0 15,1 0-144-15,6-5 128 0,4-5-128 0,9 0 128 16,4-4-128-16,5-2 0 0,4-1 144 0,4-5-144 15,2-2 192-15,4-4-48 0,0-6 0 0,4-2 0 16,1-3-144-16,1-3 160 0,2-7-160 0,3 0 160 16,-1-4-32-16,1-3 0 0,-1-3 0 0,2-2 0 15,0 3 0-15,0-3 0 0,-2 0 0 0,-5-4 0 16,0 2 64-16,-6-4 0 0,-3-1 0 0,-4 2 0 16,-7-3 480-16,-5 0 96 0,-4 2 32 0,-8-2 0 15,-5 5-128-15,-6-4-32 0,-5 7 0 0,-3 6 0 0,1 4-416 16,-2 3-96-16,-1 2 0 0,3 7-128 0,-4 1 0 0,3 2-224 15,0 2 16-15,3 4-10736 16,3 0-2128-16</inkml:trace>
  <inkml:trace contextRef="#ctx0" brushRef="#br0" timeOffset="63992.87">9039 18605 25103 0,'0'0'1104'0,"0"0"240"0,0 0-1072 0,0 0-272 16,0 0 0-16,0 0 0 0,-10-1 896 0,-2 6 128 15,0 5 32-15,-2 8 0 0,-3 8-432 0,-1 5-96 16,-3 6-16-16,-1 8 0 0,-3 0 0 0,-1 8 0 16,0 2 0-16,0 9 0 0,1 5-16 0,1-5-16 0,-1 3 0 0,0 1 0 15,-2-3-288-15,2-5-48 16,2-3-16-16,4-5 0 0,-1-6-128 0,3-8 0 0,4-5 0 0,6-8 0 31,0-2-1680-31,7-4-224 0,5-8-32 0</inkml:trace>
  <inkml:trace contextRef="#ctx0" brushRef="#br0" timeOffset="64373.8">8960 19604 31327 0,'0'0'2784'0,"0"0"-2224"0,0 0-560 0,0 0 0 15,0 0 944-15,8-5 80 0,2-5 0 0,1 0 16 16,2-4-1040-16,1-4-304 0,1 0-16 0,3 1 0 16,1-1-240-16,0 1-48 0,-1 1-16 0,0 2 0 0,0 4 352 0,-2-1 64 15,-1 8 16-15,1 3 0 0,-4 1 192 0,0 4 0 16,-3 5 0-16,0 4 160 0,-2 5 96 0,-2 3 0 16,-2 2 16-16,-4 4 0 0,-1-1-16 0,-1 1 0 15,-1-2 0-15,-5 0 0 0,0-6 32 0,0-1 0 16,0 0 0-16,2-4 0 0,-1-2 288 0,2-5 64 15,0 1 16-15,6-9 0 0,0 0-208 0,0 0-64 16,0 0 0-16,9-12 0 0,2-2-192 0,1-1-32 16,2-3-16-16,3-1 0 0,1-1-144 0,-1 1 0 15,2 0 0-15,3 2 0 0,0 2 0 0,-1 5 0 16,0 1 0-16,-2 6 0 0,-2 6 0 0,4 6 0 16,-2 2 0-16,-3 9 0 0,-3 7 0 0,-3 7 0 0,-3 1 0 15,-4 2 0-15,0 1 0 0,-3-3 0 0,-4 1-144 0,2 0 144 16,-2-5-192-16,2-4 0 0,0 1 16 0,1-8 0 31,2-3-1408-31,4-6-272 0,4-2-64 0</inkml:trace>
  <inkml:trace contextRef="#ctx0" brushRef="#br0" timeOffset="65099.08">10179 18322 5519 0,'0'0'496'0,"0"0"-496"0,0 0 0 0,0 0 0 16,0 0 3760-16,0 0 656 0,0 0 128 0,12-1 16 15,-1-1-3216-15,3 4-656 0,1 3-128 0,4 1-32 16,3 3-112-16,2 4-32 0,7 1 0 0,5 5 0 16,6 5 96-16,2 8 16 0,0 4 0 0,-2 9 0 15,-1-1 16-15,-2 9 16 0,1 6 0 0,-2 5 0 16,-4 4-16-16,-2 2-16 0,-3 0 0 0,-1 4 0 15,-4 2-64-15,-2-5-16 0,-4-2 0 0,-7-8 0 16,-2-1 48-16,-5-5 16 0,-7-3 0 0,-3-4 0 16,-3-2 336-16,-6-4 64 0,-6-3 16 0,-2 0 0 0,-2-6 0 15,-7 1 16-15,-3-4 0 0,-3 4 0 0,-3-3-448 0,0-1-80 16,-2-2-32-16,-2-1 0 0,0 0-352 0,3-7 0 16,4-3 0-16,6-9 0 15,6 0-2144-15,7-8-352 0,4-4-64 0</inkml:trace>
  <inkml:trace contextRef="#ctx0" brushRef="#br0" timeOffset="66686.75">13883 19082 9215 0,'0'0'816'0,"-12"1"-656"0,0 2-160 0,1 1 0 15,-2 2 1856-15,1-1 352 0,1 3 64 0,0 1 16 16,-1-2-880-16,2 2-192 0,1 0-16 0,4 2-16 16,-1 2 48-16,2-3 16 0,1 3 0 0,3-2 0 15,4 2-400-15,2 0-80 0,2-2 0 0,5-2-16 16,5 1 144-16,4-2 16 0,3 1 16 0,3-3 0 15,3-2-176-15,5-1-48 0,2-2 0 0,5-1 0 16,3-3-272-16,4-3-64 0,-1-3-16 0,0 0 0 16,-4-2-32-16,1-1 0 0,-1-3 0 0,-2 0 0 0,-1 1-112 15,-2 0-16-15,0 0-16 0,-3-3 0 0,-3 0-176 16,-2-1 128-16,-6 1-128 0,-1-1 128 0,-5-2-128 0,-2-2 192 16,-4 3-192-16,-4 3 192 0,-4 1 96 0,-2-2 32 15,-5 1 0-15,-4-1 0 0,-5-1 0 0,-4 2 16 16,-6-1 0-16,-2 5 0 0,-5 1-336 0,-5-1 144 15,-3 0-144-15,0 6 0 0,0 5 0 0,-7 1 0 16,-4 0 0-16,0 8 0 0,-1 8 0 0,-2 2 0 16,-6 1 0-16,0 6 0 0,-2 0 0 0,4 8 0 15,2 6 0-15,2 5 0 0,4-2 0 0,4 3 0 16,3-1 0-16,7 3 0 0,3-5 320 0,6 0-64 16,3-3 0-16,3 2 0 0,5-2-256 0,2 1 160 15,1 0-160-15,4 0 128 0,4-3-128 0,3-4 160 0,2-3-160 16,4-2 160-16,0-4 16 0,4-2 0 0,4-3 0 15,6 1 0-15,7-7 144 0,6 1 16 0,4-2 16 0,4-5 0 16,7 5 0-16,6-9 0 0,7-1 0 0,3-4 0 16,2 1-352-16,2-5 0 0,3-3 0 0,2 1 128 15,5-4-336-15,-3-1-64 0,1-1-16 0,-3-1 0 32,-5-7-2880-32,-7 0-576 0</inkml:trace>
  <inkml:trace contextRef="#ctx0" brushRef="#br0" timeOffset="68022.92">15200 18249 15599 0,'0'0'688'0,"-11"-1"144"15,-2-3-656-15,3 2-176 0,0-1 0 0,1-1 0 0,0-1 1056 0,1 2 176 16,-1-3 48-16,4 4 0 0,5 2-320 0,0 0-48 16,-9-5-16-16,9 5 0 0,0 0-128 0,0 0-48 15,0 0 0-15,0 0 0 0,0 0-144 0,0 0-48 16,0 0 0-16,9 9 0 0,-1-5 112 0,3-1 32 15,3 2 0-15,3-1 0 0,2-1-144 0,4-3-16 0,2-3-16 0,-1 1 0 16,3-2-16-16,-2 1 0 0,2-2 0 16,0 1 0-16,1-3 0 0,-2 2 0 0,-1 2 0 0,-4-2 0 15,0-1-96-15,-5 1 0 0,-2 1-16 0,-2 0 0 16,-12 4-176-16,0 0-16 0,0 0-16 0,0 0 0 16,0 0 32-16,0 0 0 0,0 0 0 0,-11-5 0 15,-3 2-64-15,-2 3 0 0,-3 3 0 0,-4 2 0 16,-4-2-128-16,-1 0 0 0,-1 0 144 0,-2 2-144 15,0 3 192-15,-2-3-16 0,0 0-16 0,2 2 0 16,3-1 96-16,3 0 0 0,2 2 16 0,4-3 0 16,5 0-32-16,4 1-16 0,10-6 0 0,0 0 0 15,0 0-80-15,0 0-16 0,11 4 0 0,4 0 0 16,3-2 64-16,5-2 16 0,4-2 0 0,2-1 0 16,4 2-208-16,0 0 176 0,0-3-176 0,1-1 160 0,1 1-160 15,-4 1 0-15,-3 1 0 0,-5 1 128 0,-1-2-128 0,-4 2 0 16,-4 1 0-16,0 0 0 15,-14 0-1568-15,0 0-240 0,0 0-48 0,0 0-15248 16</inkml:trace>
  <inkml:trace contextRef="#ctx0" brushRef="#br0" timeOffset="68828.44">16737 17526 10127 0,'0'0'896'0,"0"0"-704"15,0 0-192-15,0-7 0 0,0 7 1936 0,0 0 368 16,0 0 64-16,-8-6 0 0,-1 4-976 0,0 1-208 16,1 1-32-16,-3 1-16 0,-1 1-304 0,-2 1-48 15,-2 0-16-15,0 2 0 0,-2-2-80 0,0 1-32 16,1 1 0-16,-4 3 0 0,0 0 32 0,-2 3 0 15,-3-2 0-15,1 2 0 0,-1 5-128 0,2-1-32 16,1 1 0-16,1 2 0 0,0 1-112 0,3-1-32 16,1-1 0-16,4-1 0 0,4-1-64 0,5 3-32 0,0 0 0 15,7 2 0-15,2-2-64 0,4-3-16 0,2-1 0 16,1 2 0-16,5 0 64 0,-1 3 16 0,0 1 0 0,2 1 0 16,0-2-80-16,1 3-16 0,-1-2 0 0,1 0 0 15,1 1-192-15,-2-2 176 0,0 0-176 0,-2 0 160 16,-1 0-160-16,-1 0 160 0,-3 0-160 0,0 1 160 15,-2-2-160-15,-2 0 0 0,-2 1 0 0,-1 0 128 16,-3 0 192-16,-2 0 48 0,0 0 0 0,-2 0 0 16,-1-1 128-16,-2 0 16 0,0 0 16 0,-2-1 0 15,-2 1-48-15,-2 0-16 0,0-1 0 0,-2-3 0 16,-3-3-96-16,0 2-32 0,-3 2 0 0,0-1 0 16,-2-1-48-16,1-1-16 0,-3 0 0 0,1-5 0 0,0 0 0 15,1 0 0-15,3-2 0 0,1-1 0 16,1-2-96-16,1-2-32 0,4-2 0 0,1 1 0 0,3-2-16 15,9 3 0-15,0 0 0 0,0 0 0 16,0 0-448-16,0 0-112 0,0 0-16 16,0 0 0-16,0 0-1536 0,7-5-304 0,3 3-64 0,2-1-15424 15</inkml:trace>
  <inkml:trace contextRef="#ctx0" brushRef="#br0" timeOffset="79922.09">17153 17951 12895 0,'0'0'576'0,"0"0"112"0,0-13-560 0,0 3-128 0,0 1 0 0,0-1 0 0,0 10 1664 0,0 0 288 16,2-8 64-16,-2 8 16 0,0 0-1008 0,0 0-192 15,0 0-32-15,0 0-16 0,1-10-16 0,-1 10-16 16,0 0 0-16,0 0 0 0,0 0-208 0,0 0-32 16,0 0-16-16,0 0 0 0,0 13-48 0,-3 2-16 15,1 0 0-15,0 3 0 0,-2 1 16 0,1 3 0 16,0 3 0-16,-1 3 0 0,-1 4 64 0,0 2 32 16,-3 2 0-16,3 1 0 0,-3-1-48 0,-1 4-16 15,0 1 0-15,1-2 0 0,-1-1-144 0,0-6-16 16,1-2-16-16,1-2 0 0,-1-5 16 0,2-1 16 15,-1-3 0-15,3-3 0 0,1 0-32 0,0-2-16 0,0-5 0 16,1 1 0-16,-2-4-64 0,4-6-16 0,0 0 0 0,0 0 0 16,0 0 80-16,0 0 16 15,0 0 0-15,0 0 0 0,0 0 128 0,-5-8 16 0,2-4 16 0,2-2 0 16,1-4-176-16,3-1-32 0,1 0-16 0,-1 0 0 16,0-2-240-16,1-1 0 0,1-5 128 0,1 3-128 15,2-4 0-15,1 2 0 0,1-3 0 0,4 4 0 16,-3-2 0-16,3 3 0 0,2 2 0 0,1-1 0 15,-1 0 0-15,1 4 0 0,2 2 0 0,2-1 0 16,-1 0 0-16,2 3 0 0,-2 1-128 0,2 2 128 16,2-2 0-16,-1 2 0 0,-2 0-128 0,-2 1 128 15,-3 4-160-15,-2 1 32 0,-2 2 0 0,0 4 0 16,-2 3-64-16,-10-3 0 0,11 10 0 0,-3-1 0 16,-2 2 16-16,-2 4 0 0,-4 1 0 0,-1 0 0 0,-2 3 176 0,-2 0 0 15,-1 0 0-15,-3 2-128 0,-1-1 128 0,-2 0 0 16,-3 0 0-16,-1-1 0 0,-5-2 128 0,0 0-128 15,-3-3 128-15,1 1-128 0,-3-6 0 0,2 1 128 16,1-3-128-16,3-1 0 0,0-5 0 0,3-3 0 16,3-6-160-16,4 0 160 15,2-4-1520-15,4-1-192 0,3 2-32 0,4-3-9072 16,2-2-1824-16</inkml:trace>
  <inkml:trace contextRef="#ctx0" brushRef="#br0" timeOffset="80200.14">17698 18357 24015 0,'0'0'1056'0,"0"0"224"0,-4 11-1024 0,-1 0-256 0,1-1 0 0,0 4 0 16,-1 3 1296-16,-1 1 208 0,-2-1 32 0,-1 1 16 16,0 1-256-16,1 2-48 0,-3-1-16 0,3 0 0 15,0-2-400-15,2 0-64 0,-1-2-32 0,1 0 0 16,1-1-352-16,3-2-80 0,-3-1-16 0,3-2 0 16,2-10-464-16,0 0-80 0,0 0-32 0,0 0-10720 15,0 0-2128-15</inkml:trace>
  <inkml:trace contextRef="#ctx0" brushRef="#br0" timeOffset="80791.06">18429 17702 11967 0,'-2'-12'528'16,"2"7"112"-16,0-4-512 0,0 3-128 0,0 6 0 0,0 0 0 0,-1-9 2176 0,0 3 416 15,0 0 80-15,1 6 16 0,-4-3-1056 0,4 3-208 16,-8-4-32-16,2 4-16 0,-4 1-272 0,2 4-48 16,-2-1-16-16,0 4 0 0,-2 3-208 0,1 3-64 15,-3 1 0-15,0 4 0 0,-4 3-96 0,2 2-32 16,-1 7 0-16,1 3 0 0,0 2-96 0,1 0-32 16,1 5 0-16,1 2 0 0,2-3-240 0,1-2-48 15,1-1-16-15,2-3 0 0,2 0-208 0,3-3 0 16,1-4 128-16,2-2-128 0,1-1 0 0,3-5 0 15,2 0 0-15,0-4 0 0,1-3 0 0,2-2-208 16,0 0 32-16,1-3 16 16,3-6-1424-16,0-1-272 0,0-1-64 0,1-3-8048 0,-1-4-1600 0</inkml:trace>
  <inkml:trace contextRef="#ctx0" brushRef="#br0" timeOffset="81073.87">18863 17629 24527 0,'0'0'1088'0,"0"0"224"0,-10 1-1056 0,0 2-256 0,0-1 0 0,-1 6 0 15,-1 2 736-15,-3 4 96 0,-2 0 0 0,1 3 16 16,-2 6-16-16,1 0-16 0,0 4 0 0,-1 1 0 0,0 3 16 0,0 1 16 15,3 3 0-15,2 2 0 0,2 0-240 0,3-1-48 16,2-3-16-16,2-2 0 0,3 3-352 0,2-4-192 16,3-5 192-16,1 1-192 0,1-6 0 0,3 2 0 15,1-1 0-15,3-2 0 0,-1-1 0 0,0-2-176 16,2-4 0-16,0 0 0 16,0-6-1104-16,1-3-240 0,-2-1-32 15,0-3-7952-15,-4-2-1584 0</inkml:trace>
  <inkml:trace contextRef="#ctx0" brushRef="#br0" timeOffset="81257.99">18406 18043 26719 0,'0'0'1184'0,"0"0"240"0,0 0-1136 0,10 2-288 0,4-1 0 0,4-1 0 16,3 0 1504-16,4-1 240 0,3-2 48 0,3 1 16 15,4-3-1056-15,2 0-224 0,-1-1-32 0,4-1-16 16,-1-1 0-16,1 1 0 0,-1 0 0 0,-2 3 0 15,-2-1-480-15,-4-1 0 0,-4 1-208 0,-4 1 64 32,-4-2-2864-32,-4-1-560 0</inkml:trace>
  <inkml:trace contextRef="#ctx0" brushRef="#br0" timeOffset="81542.8">19104 17435 25279 0,'0'0'1120'0,"0"0"224"0,0 0-1072 0,0 0-272 0,1 10 0 0,3 3 0 0,1 2 880 0,0 1 112 16,0 5 32-16,3-1 0 0,2 4 32 0,1 3 16 15,2 6 0-15,1-1 0 0,1-2-112 0,1 6 0 16,-3 3-16-16,1 3 0 0,-3-3-304 0,-4 3-48 15,-2 3-16-15,-1-4 0 0,-4-2-352 0,-1-2-80 16,-7-4-16-16,-1-1 0 0,-2-1-128 0,-4-4 0 16,-3-1 0-16,-1-5 0 15,-2 0-896-15,0-2-256 0,-3-2-48 0,2-3-14832 16</inkml:trace>
  <inkml:trace contextRef="#ctx0" brushRef="#br0" timeOffset="82745.92">20108 17980 7359 0,'0'0'656'0,"0"0"-528"16,0 0-128-16,4-9 0 0,-2-4 2320 0,0 4 432 0,-2-2 96 0,0 1 16 15,0 10-1312-15,-2-10-256 16,0-2-48-16,-1 5-16 0,-1-4 16 0,4 11 0 0,-6-10 0 0,-3 1 0 16,1 4-288-16,0 1-64 0,-3 1-16 0,1 3 0 15,-1-2-176-15,-3 5-48 0,-3 3 0 0,1-1 0 16,-2 4-208-16,0 0-32 0,-1 4-16 0,1 2 0 15,2 3-128-15,-2 1-16 0,3 0-16 0,1 1 0 16,2-1-32-16,3 2 0 0,3-3 0 0,4-2 0 16,0-1-48-16,5-1-16 0,2 0 0 0,3-1 0 15,3-2 16-15,4-4 0 0,2 2 0 0,1-4 0 16,-1 0 32-16,2-3 0 0,2-3 0 0,-1 0 0 0,-1 1-64 16,-1-3-128-16,-2 0 192 0,0-5-64 0,-2 2 16 15,0-2 0-15,-2-4 0 0,1 1 0 0,0 0 64 16,1-3 16-16,1-2 0 0,-1 0 0 0,0-2-32 0,0-1-16 15,-1 0 0-15,1-1 0 0,-2-5-176 0,4-1 160 16,-2 2-160-16,0-3 160 0,-2 3-160 0,2-4 0 16,0 0 0-16,0 1 0 0,0 2 0 0,-1-5 0 15,0 3 128-15,-1-1-128 0,2 2 0 0,-2 2 0 16,-3 2 0-16,0 2 0 0,1-2 0 0,-1 2 0 16,-2 0 0-16,1 4 0 0,-3 0 0 0,3 2 0 15,-3-1 0-15,0 3 0 0,-1 3 0 0,-1-1 0 16,0 3 0-16,-3 7 0 0,0 0 0 0,0 0 0 15,0 0 0-15,0 0 0 0,-6 14 0 0,-1 2 0 16,0 3 0-16,-2 4 0 0,-3 1 0 0,1 5 0 16,-1 4 0-16,-2 4 0 0,-2 0 0 0,2 1 0 0,1 0 0 0,3 1 0 15,1-1 128-15,3-4-128 16,1-2 0-16,2-2 128 0,3-2 16 0,3-1 0 16,1-7 0-16,2 1 0 0,3-4-144 0,1-1 160 15,1-1-160-15,2-5 160 0,0-1-160 0,1-3 0 0,2 1 0 16,1-2 128-16,-2-6-128 0,3 1 128 15,1-2-128-15,0-2 128 0,-1-3-128 0,1-1 160 0,0-6-160 0,1 2 160 16,1-4-160-16,2 0 160 0,-2-1-160 0,2-4 160 16,-1-1-160-16,-1 0 0 0,0-2 0 0,-1-2 128 15,0-1-128-15,1-2 0 0,-2-1 0 0,0 2 0 16,-1-2 0-16,-1-2 128 0,1-1-128 0,-1 1 0 16,-3 1 0-16,-2-2 0 0,0 1 0 0,-2 2 0 15,-2 0 0-15,-3 3 0 0,2 4 0 0,-3 2 0 0,-1 3 0 16,-1 3 0-16,-1 0 0 0,-1 6 0 0,0 9 0 0,0 0 0 15,-6-8 0-15,6 8 0 0,-11 1 0 0,-1 7 0 16,1 1 0-16,-3 6 0 0,-1 4 0 0,-3 8 0 16,1 1 0-16,1 7 0 0,-2 3 0 0,0 7 0 15,-1 3 0-15,1 3 0 0,2 8 0 0,2-5 0 16,1 0 0-16,3-6 0 0,1-1 0 0,4-5 0 16,1-3 0-16,0-6 0 0,4-2-176 0,4-2 176 15,-1-7-128-15,2-2 128 16,1-3-480-16,0-3-16 0,1-6 0 0,0 0 0 15,-7-8-1680-15,11-1-320 0,-11 1-80 0</inkml:trace>
  <inkml:trace contextRef="#ctx0" brushRef="#br0" timeOffset="82896.73">20655 17825 23039 0,'0'0'1024'0,"12"5"192"0,3-4-960 0,6 2-256 16,3-1 0-16,4 2 0 0,4 1 3168 0,2-1 592 15,4-4 112-15,5-3 32 0,3-3-2944 0,2 0-592 0,1-1-112 0,-1-3-32 32,0 0-992-32,-4-1-192 0,-2 2-32 0,-4 2-16 0</inkml:trace>
  <inkml:trace contextRef="#ctx0" brushRef="#br0" timeOffset="86364.05">11331 18959 15663 0,'0'0'688'0,"0"0"144"0,0 0-656 0,0 0-176 0,0 0 0 0,0 0 0 16,0 0 1536-16,0 0 256 0,0 0 64 0,10 5 16 15,0 0-480-15,4-1-112 16,4-2 0-16,4 1-16 0,2-3-432 0,1 1-64 0,3 0-32 16,0 2 0-16,0-2-224 0,-3 3-32 0,0-2-16 0,-4 1 0 15,-2 0-272-15,-2 0-48 0,-1 2-16 0,-2 1 0 16,-2-3-128-16,-1 2 0 0,-11-5 0 0,12 8 0 15,-5-4-1920-15,-7-4-320 0</inkml:trace>
  <inkml:trace contextRef="#ctx0" brushRef="#br0" timeOffset="86561.64">11419 19350 20271 0,'0'0'896'0,"12"0"192"0,1 0-880 0,2 1-208 16,4 2 0-16,2-3 0 0,0-1 3136 0,2-1 592 16,0 1 112-16,0-1 32 0,-2-1-2464 0,4-2-480 15,-4-1-96-15,1 2-32 0,-1-3-592 0,0 2-208 16,-2 0 144-16,-3 0-144 16,-3 0-2320-16,-1 0-560 0</inkml:trace>
  <inkml:trace contextRef="#ctx0" brushRef="#br0" timeOffset="87970.06">12969 19044 11967 0,'0'0'1072'0,"0"0"-864"0,13-7-208 0,-4 4 0 16,-9 3 2080-16,0 0 368 0,10-5 80 15,-2 2 16-15,-8 3-1216 0,0 0-240 0,7-8-64 0,-7 8 0 16,0 0-64-16,0 0 0 0,0 0-16 0,0 0 0 16,0 0-32-16,0 0 0 0,-9-3 0 15,1 1 0-15,-4 4-176 0,1 0-32 16,-2-1-16-16,0 4 0 0,-3 1-160 0,-2-1-16 0,1 4-16 0,-4-1 0 15,-2 5-112-15,-1-4-32 0,-2 3 0 0,2 0 0 16,1 0-32-16,0 4-16 0,-1 2 0 0,1 0 0 16,0 0 32-16,2-2 16 0,-1 1 0 0,1 0 0 15,0 1-160-15,2 1-16 0,0-3-16 0,3 0 0 16,0 2-160-16,2 2 128 0,2-1-128 0,3-1 128 0,2-1-128 0,6-1 160 16,1 1-160-16,5 0 160 0,4 1-160 0,4 0 160 15,2-4-160-15,4-1 160 0,3-1-160 0,2 2 0 16,1-5 0-16,2 1 0 0,0-2 0 0,-1 1 0 15,1-4 128-15,2 3-128 0,2-6 0 0,1-1 0 16,1 1 0-16,0-2 0 0,-1-2 0 0,-1 1 0 16,2-1 144-16,-1-2-144 0,-1 1 0 0,-3-2 0 15,-3 1 0-15,-1-3 128 0,-2 0-128 0,-2 2 0 16,-2-2 0-16,-4 2 128 0,-4 1-128 0,2 0 0 16,-4-1 0-16,-8 5 128 0,0 0-128 0,0 0 0 15,0 0 0-15,0 0 0 0,0 0 0 0,0 0 0 16,0 0 0-16,0 0 0 0,-3 9 0 0,-4-3 128 15,0 2-128-15,-2-2 0 0,-1 1 0 0,-4 1 128 0,0 0-128 0,-2 1 0 16,-1-4 176-16,-3 3-48 16,-1-1 0-16,-2 1 0 0,-2 2 80 0,0-4 16 0,1 2 0 0,0-3 0 15,-1-2-16-15,1 1 0 16,-1-2 0-16,0-2 0 0,-2-2 32 0,2-2 0 16,1 0 0-16,0-4 0 0,-1 1-240 0,0-1 176 0,-2-3-176 15,2-3 160-15,-2-2-32 0,3-1 0 0,2 0 0 16,3 0 0-16,0 3 80 0,3-1 16 0,2 0 0 0,2 2 0 15,1-1-224-15,2 3 144 0,3-3-144 0,2 1 128 16,3 2-128-16,2-3 0 0,1-4 0 0,3 3 128 16,1 1-128-16,2 1 0 0,4-5 0 0,3 2 0 15,2-1 0-15,2-1 0 0,1-1 0 0,3 0 0 16,2-1-144-16,-2 1 144 0,1 0 0 0,2-2 0 16,-1 2 0-16,3 0 0 0,0-1 0 0,0 2 0 0,-1 0 0 15,-3 3 0-15,-2 2 0 0,-2 5 0 0,-2-3-128 16,-2 4 128-16,0-2 0 0,-3 4 0 0,-1 1 0 0,-2 1-128 15,-10 3 128-15,10 0 0 0,-10 0 0 0,0 0-160 16,0 0 160-16,0 0-128 0,9 4 128 0,-9-4-192 16,0 0 192-16,0 0-192 0,0 0 192 0,0 0 0 15,0 0 0-15,0 0 0 0,0 0 0 0,-5 13 0 16,-1-7 0-16,-3 2-128 0,-3 0 128 0,1-6 0 16,-2 2 160-16,-1 2-160 0,-2-1 0 0,-1-1 0 15,1 1 0-15,-2 3 0 0,-1-2 0 0,0 4 0 16,-3-3 0-16,2 3 0 0,-3-2 0 0,3 2-128 15,-1-1 128-15,1 5 0 0,-2 0 0 0,-1 0 0 16,-1-1 0-16,-1 7 0 0,-2 4 0 0,0-4 0 16,-1-2 0-16,2 1 0 0,0 1 0 0,2 3 0 15,0 0 0-15,5 0 0 0,2-3 0 0,5 1 0 16,2-2 0-16,2 1 0 0,4-1 0 0,4 0 0 16,3-2 128-16,3 0-128 0,4 0 0 0,3 1 0 15,2 0 0-15,4-3 0 0,3-1 0 0,2 0 0 0,1-3 0 0,3-1 0 16,0 2 0-16,2-6 0 0,0 1 0 0,-1-1 0 15,-1-4 0-15,0-2 0 0,0-1 0 0,0-3 0 16,0 3 0-16,-1-3 144 0,-3-1-144 0,-2 3 128 16,-2-5 16-16,-2 2 0 0,-4 1 0 0,-3-1 0 15,-2-1-144-15,-9 6 0 0,0 0 144 0,4-6-144 16,-2-3-608 0,-2 9-192-16,-5-8-32 0,-4 4-12416 0,-3 0-2496 0</inkml:trace>
  <inkml:trace contextRef="#ctx0" brushRef="#br0" timeOffset="93354.26">1345 19777 17791 0,'0'0'784'0,"-7"4"176"0,0 1-768 0,2 1-192 0,5-6 0 0,-7 6 0 16,1-3 960-16,6-3 144 0,0 0 48 0,-9 0 0 15,3-2-16-15,6 2 0 0,-5-7 0 0,1-4 0 16,0-2-112-16,3-3-32 0,0-5 0 0,1 0 0 16,1-2-160-16,-2-5-16 0,1 0-16 0,0-2 0 15,-2-3-160-15,2-1-48 0,-1-1 0 0,1-2 0 16,-3-1-160-16,3-2-48 0,-2-3 0 0,-1-1 0 16,0-5-96-16,-3 2-32 0,0-5 0 0,2 3 0 15,2-2-64-15,1 4 0 0,-1 1-16 0,2 0 0 0,-1 6-48 0,1 2 0 16,0-1 0-16,1 4 0 0,1-1 0 0,-1 3-128 15,-1 3 192-15,1 3-64 0,-1-2-128 0,1 3 128 16,1 0-128-16,-1 3 128 0,-1 0-128 0,0-1 0 16,-1 0 0-16,-1 3 128 0,0-3-128 0,-1 4 0 15,1 1 0-15,0 0 0 0,1 1 0 0,-1 0 0 16,0 0 0-16,1 3 0 0,0-2 0 0,1 6 0 16,1-3 0-16,2 3 0 0,-1 3 0 0,1-2 128 15,1 1-128-15,1-1 128 0,0 2-128 0,2-1 0 16,2 3-192-16,3 0 192 0,-2-5-176 0,1 4 176 15,2-2-128-15,2 2 128 0,3-3-144 0,1 4 144 16,3-4-160-16,-1 3 160 0,2 4 0 0,3-5-144 16,2 2 144-16,0-3 0 0,-2 1 0 0,2 2-128 0,1-4 128 15,1 1 0-15,3-3 0 0,0 2 0 0,1 1 0 0,3-1-128 16,0 1 128-16,1-1 0 0,0 1 0 0,5-1 0 16,1 2 0-16,0-2 0 0,2 2 0 0,-2-2 0 15,1 3 0-15,-1-5 0 0,1 2 0 0,3-1-128 16,3-1 128-16,2 2 0 0,4-4 0 0,-1 1 0 15,-1 2 0-15,1-4 0 0,-1-2 0 0,-1 2-128 16,3-2 128-16,1 3 0 0,1 3 0 0,2-1 0 16,3 4 0-16,-2-1 0 0,-3-2 0 0,-1 3 0 15,1-4 0-15,-1 6 0 0,3-1 0 0,0-1 0 16,1 0 0-16,0-2 0 0,-4 2 0 0,-1-2 0 16,-1 2 0-16,1-2 0 0,1-1 0 0,3 2 0 15,1 2 0-15,1-1 0 0,0 0 0 0,-2-2 0 16,-2 2 0-16,0-2 0 0,-2 2 0 0,3-2 0 0,2 3 0 15,2-6 0-15,0 1 0 0,1 4 0 0,-2-4 0 16,1 3 0-16,0-2 0 0,2-2 0 0,1 0 0 16,5-1 0-16,0 0 0 0,-2 2-128 0,-3-1 128 0,1-1 0 15,-1-1 0-15,4 2 0 0,2 2 0 0,0-2 0 16,2-4 0-16,-2 3 0 0,-3 3 0 0,0-2 0 16,1-1 0-16,3 7 0 0,1-2 0 0,0 2 0 15,-4-2 0-15,0 2 0 0,-1-2 0 0,2 1 0 16,3 3 0-16,2-2 0 0,1 0 0 0,-1-3 0 15,-2 1 0-15,1-2 0 0,0 2 0 0,6-4 0 16,1 0 0-16,1 3 0 0,-2-2 0 0,-1 1 0 16,-1 2 0-16,2-2 0 0,1 2 0 0,3-2 0 15,-5 0 0-15,-1 0 0 0,0 0 0 0,1 2 0 0,2-1 0 0,1 2 0 16,-1-1 0-16,-1 3 0 0,0 1 0 16,0-3 0-16,2 2 0 0,0-2 0 0,-1 4 0 0,0 2 0 15,-2-1 0-15,0 1 0 0,4-6 0 0,2 3 0 16,-1 1 0-16,-1 0 0 0,-1-2 0 0,-1 1 0 15,1 0 0-15,2-3 0 0,4 2 0 0,-2 1 0 16,-4-3 0-16,0 3 0 0,1 1 0 0,3 0 0 16,2-1 0-16,-2 1 0 0,-5 2 0 0,1 1 0 15,-2-2 0-15,2 2 0 0,2-1 0 0,-1 0 0 16,-2 1 0-16,-2-1 0 0,-2 1 0 0,4 1 0 16,2 0 0-16,-1 0 0 0,-3-1 0 0,2-2 0 15,-2 2 0-15,4 0 0 0,2 1 0 0,-1-2 0 16,-3 1 0-16,-3 0 0 0,-1 0 0 0,-1 1 0 15,4 2 0-15,-1 1 0 0,2-3 0 0,-3 0 0 16,-7 1 0-16,5 0 0 0,-2 2 0 0,4-1 0 0,0 3 0 16,-3-1 0-16,-5-2 0 0,2-1 0 0,-3 0 0 0,5 2 0 15,1-1 0-15,0 1 0 0,-1-1 0 0,1 0 0 16,-4-2 0-16,0 1 0 0,-2 0 0 0,4 2 0 16,4-2 0-16,-2 0 0 0,-2 0 0 0,0 2 0 15,-2 0 0-15,2 0 0 0,0 0 0 0,1-2 0 16,-1 0 0-16,-2 2 0 0,-2 0 0 0,-3-1 0 15,0 2 0-15,3-2 0 0,1 0 0 0,1 0 0 16,-2-1 0-16,-1 2 0 0,-4 0 0 0,3-2 0 16,-3-2 0-16,2 1 0 0,2 0 0 0,0 3 0 15,-4 4 0-15,2-3 0 0,-3-1 0 0,-2 0 0 16,1 1 0-16,2-3 0 0,4 0 0 0,-6 2 0 0,0-1 0 16,-2 1 0-16,2-2 0 0,-4 2 0 15,-2-2 0-15,1 3 0 0,2-3 0 0,1 0 0 0,0 1 0 0,-2-1 0 16,-2 1 0-16,0 0 0 0,-5-4 0 0,2 2 0 15,-1-1 0-15,3 1 128 0,2 1-128 0,-2 1 0 16,0-2 0-16,-2 0 0 0,-2 0 0 0,1 0 0 16,-2 1 0-16,3-1 128 0,-2-1-128 0,2-1 0 15,1 2 0-15,-2 0 0 16,-2 2 0-16,-2-4 0 0,-2 4 0 0,0-2 0 0,0-2 0 0,-1 2 0 16,1-1 0-16,0 0 0 0,-1 1 0 0,5 0 0 15,2 0 0-15,-3 0 0 0,-3 0 0 0,0 0 0 16,2 0 0-16,-1 0 0 0,1 0 0 0,3 0 0 15,1-1 0-15,0 1 0 0,1 1 0 0,0 0 0 16,-5-2 0-16,3 1 0 0,0 1 0 0,-1 2 128 16,-1 0-128-16,2-1 0 0,3 0 0 0,1 1 128 0,2-1-128 0,-2 0 0 15,-2 1 0-15,-1 0 0 0,2 0 0 16,0 0 0-16,0 0 0 0,3-1 0 0,-1 0 0 16,1-1 0-16,-1 0 0 0,1-1 0 0,-2 0 0 0,0 3 0 15,0-1 0-15,3 2 0 0,1-1 0 0,-1-2 0 16,2-1 0-16,-2 0 0 0,-3 0 0 0,0 0 0 15,-1 1 0-15,1 1 0 0,2 1 0 0,2 0 0 16,0 1 0-16,-3-2 0 0,2 1 0 0,-2-2 0 16,2 2 0-16,0-1 0 0,-3 1 0 0,3 2 0 15,2-3 0-15,0 1 0 0,-2-1 0 0,2 1 0 16,2-2 0-16,0 2 0 0,-5 3 0 0,5-2 0 16,4 1 0-16,-1 1 0 0,-4-2 0 15,1-1 0-15,-5 1 0 0,2 2 0 0,2-2 0 0,0 0 0 0,1 3 0 16,5 2 0-16,-5-4 0 0,-1 1 0 0,-5-2 0 0,1 1 0 15,0 6 0-15,4-4 0 0,-1 3 0 0,4-2 128 16,0 0-128-16,-2-1 0 0,-5 1 0 16,2-1 0-16,2-3 0 0,1 4 0 0,1 1 0 0,1 0 0 15,2 0 0-15,0-3 0 0,-4 2 0 0,0-2 0 16,0 4 0-16,1-1 0 0,1 2 0 0,3-2 0 16,0 3 0-16,-3-5 0 0,-4 1 0 0,0-3 0 15,1 1 0-15,0 3 0 0,-1-2 0 0,4 0 0 16,3-2 0-16,-2-1 0 0,-2 0 0 0,-1 2 0 15,-2-2 0-15,2 1 0 0,2 2 0 0,4-4 0 16,5 0 0-16,-3 0 0 0,-1-1 0 0,-1 1 0 16,1 0 0-16,4-3 0 0,6 2 0 0,0 0 0 0,-1 1 0 15,-1-1 0-15,0 3 0 0,2-1 0 0,4-1 0 16,3 1 0-16,-2-2 0 0,-2 2 0 0,0 1 0 0,1-1 0 16,3-2 0-16,1 0 0 0,0 0 0 0,-3 1 0 15,-3-2 0-15,0 0 0 0,2-1 0 0,1 2 0 16,2 1 0-16,-3-3 0 0,-4-1 0 0,2 1 0 15,1 0 0-15,2 0 0 0,1 0 0 0,-2-2 0 16,-6 0 0-16,1 1 0 0,0-2 0 0,5 1 0 16,0-1 0-16,0 2 0 0,-5 0 0 0,1-2 0 15,-3 0 0-15,4-1 0 0,2-1 0 0,-1 2 0 16,-1 1 0-16,-2 0 0 0,0 0 0 0,1-1 0 16,3-2 0-16,1 4 0 0,-1 0 0 0,-4-1 0 0,-2 1 0 15,1-2 0-15,0 0 0 0,1 0 0 0,0 2 0 0,-4-2 0 16,-5 1 0-16,3 0 0 0,-4 0 0 0,1 1 0 15,3-3 0-15,-3 1 0 0,-5 1 0 0,-2-1 0 16,-5 1 0-16,2-5 0 0,-2 5 0 0,-2-1 0 16,-2 2 0-16,-1 0 0 0,1-1 0 15,-3 0 0-15,-1-1 0 0,-7 0 0 0,-2-1 0 0,-2 2 0 16,-3 2 0-16,-1 0 0 0,-1 0 0 0,-2 3 0 16,-1 0 0-16,-1 0 0 0,-1 1 0 0,-2-1 0 15,-2 1 0-15,0 3 144 0,-7-1-144 0,-1 2 0 16,-2 1 128-16,1 2-128 0,-2 0 0 0,-2 3 0 15,-2 1 128-15,-1 1-128 0,-1 3 0 0,-3 2 0 16,0 2 0-16,-3 7 0 0,1 3 0 0,-3 4 0 16,-1 4 0-16,-1 5 0 0,0-2 0 0,-2 4 0 15,-2-1 0-15,-1 3 0 0,1 2 0 0,-2-2 0 0,2-2 0 16,2-2 0-16,-1-1 0 0,1-5 0 0,2-3 0 16,1-3-176-16,-1-1 32 0,1-5 0 15,0-1-304-15,-2-7-48 0,0-1-16 0,-1-2 0 16,0-2-2352-16,-3-5-464 0</inkml:trace>
  <inkml:trace contextRef="#ctx0" brushRef="#br0" timeOffset="95183.8">21949 17140 18303 0,'-3'-15'816'0,"3"6"160"0,1-3-784 15,2 3-192-15,1-3 0 0,-2 4 0 0,3-2 992 0,-1 3 160 0,0-1 16 0,-4 8 16 16,0 0 32-16,0 0 16 0,0 0 0 0,4-7 0 15,-4 7-16-15,0 0-16 0,0 0 0 0,0 0 0 16,0 0-480-16,0 0-80 0,6 13-32 0,-1 5 0 16,-1 6-160-16,0 1-48 0,-3 3 0 0,2 8 0 15,0 2-144-15,-3 8-16 0,0-2-16 0,0 8 0 0,-3 7-96 16,0 4 0-16,-2 5-128 0,-1-2 192 0,-3 1-192 0,0 3 176 16,-1-1-176-16,2 1 160 0,-2 0-160 15,2-3 128-15,-3-1-128 0,2 1 128 0,0-1 0 0,0-2 0 16,0 0 0-16,0-2 0 0,0-1-128 0,0-4 0 15,3-1 0-15,-3-3 0 0,0 2 192 0,0-3-32 16,2-2-16-16,-1-3 0 0,1 1-144 0,1 0 0 16,3-2 0-16,-1 0 0 0,1-3 144 0,1-2-144 15,0-2 160-15,2-2-160 0,2-3 0 0,-2-3 0 16,0-3 0-16,0-3 0 0,0 1 0 0,0-5 0 16,0-2 0-16,0 0 0 0,-2-1 224 0,0-3-48 15,-2 1-16-15,0-6 0 0,2 0-160 0,-3-1 0 16,0 0 0-16,5-9 0 0,-7 5 0 0,7-5 0 0,-9 7 0 0,3-1 128 15,6-6-128-15,-9 6 0 0,9-6 144 16,-9 8-144-16,0-5 0 0,9-3 128 16,-10 5-128-16,0 2 0 0,0-2 0 0,1-1 0 0,0 0 0 0,-2 2 128 15,-3-1 0-15,-2-1 0 0,0 1 0 0,-3 1 0 16,-2-3-128-16,-3 2 0 0,-1 1-128 0,-2 1 128 16,-2-5 0-16,0 3 0 0,-3 2 192 0,0-2-64 15,-2 0-128-15,-2 1 144 0,-2-1-144 0,-3 0 160 16,2 3-160-16,-7-2 0 0,-3 3 0 0,-5 0 0 15,-3-1 0-15,0-1 0 0,-2-2 0 0,0 4 0 16,-4-2 0-16,-2 1 0 0,-2 1-144 0,-4 0 144 16,-5-2 0-16,-1-4 0 0,2 1-128 0,0 3 128 15,-2-2 0-15,-3 0-192 0,-7-1 192 0,1-1-160 16,-1-3 160-16,2 3 0 0,-2 2 0 0,-1 0-128 0,-9 0 128 16,3-2 0-16,1-2 0 0,2 2 0 0,-1 2 0 0,-3 1 0 15,-4-5 144-15,-2 1-144 0,5-1 0 0,-6 1 0 16,-1 1-192-16,2-2 48 0,0-2 144 0,3 1 0 15,2 1-144-15,-5 2 144 0,-6-3 0 0,2-2-144 16,3 1 144-16,1 2 0 0,-4 3 0 0,1-1-128 16,-3-6 128-16,3 3 0 0,4 4 0 0,-6-1 0 15,-4-2 0-15,0 0 0 0,3-1 0 0,-1 3-192 16,-1 2 192-16,-4 0-160 0,0-3-32 0,1 2 0 16,3 3 0-16,-4 0 0 0,-6-3 192 0,4 2-208 15,3 3 80-15,-5-2 128 0,-4 0-128 0,3-2 128 0,4 2 0 16,-2 0 0-16,-2-2 0 0,-1 2 0 0,2-1 0 15,1-1 0-15,0 2 0 0,0-2 0 0,-2-3 0 16,4 1 0-16,2 1 0 0,-3-2 0 16,-2-1 144-16,2 2-144 0,3 1 176 0,-3-2-48 0,-4 0 0 0,1-1 0 15,1 0 48-15,-1 2 0 0,-4-2 0 0,1 1 0 16,0 2 0-16,0 0 0 0,-2 0 0 0,0 1 0 16,-4-3-176-16,2 5 0 0,0-2 0 0,1-1 0 15,-3-2 0-15,0 3-176 0,-4-1 16 0,1-1 0 31,-1 1-224-31,3 2-32 0,1-1-16 0,-2 1 0 0,-3-1 176 0,4 2 16 0,3-2 16 0,-2 2 0 16,-8-1 48-16,9-1 16 0,2 1 0 0,-2-2 0 16,-7-2 160-16,4 2 0 0,7 0 0 0,-2 1 0 15,-5-1 0-15,7-3 0 0,4 4 0 0,-2-1 0 16,-4 1 0-16,4-1 176 0,6-2-48 0,2 1 0 16,-1-2 16-16,4-2 0 0,1-2 0 0,3 1 0 0,1-1-144 0,1 0 128 15,-1-2-128-15,1-1 128 0,5 3-128 0,2-4 160 16,0 5-160-16,0-1 160 0,-5-1-160 0,6 3 0 15,5 0 0-15,-2 0 0 0,-5-1 0 0,3 2 0 16,4 0 0-16,4-1 0 0,1-3 0 0,-2 2-144 16,-2-1 144-16,1 1-208 0,3-1 208 0,0-3 0 15,2 3 0-15,1 1 0 0,-1-1 0 0,-2 2 0 16,-5-1 0-16,3 0 0 0,2 3 0 0,-1-1 0 16,-2 0 0-16,-3 1 0 0,2 1 0 0,2-4 0 15,3 2 0-15,0 0 0 0,2 2 0 0,-3-2 160 16,-2 0-160-16,1 0 128 0,-1 0-128 0,3 1 0 15,0-1 0-15,1 1 0 0,-4-3 0 0,3 2 0 0,2-2 128 16,1 1-128-16,3 0 0 0,-4 2 0 16,0-3 0-16,-1 0 128 0,3 0-128 0,4 2 0 0,2 0 0 0,-1 0 0 15,-4-1 0-15,2-1 0 0,-2 0 0 0,4-1 0 16,4 2 192-16,1 0-64 0,1-3 0 0,-3 0 0 16,-2-1 64-16,3 1 0 0,1-1 0 0,2 0 0 15,5 1 0-15,3 0 16 0,2 3 0 0,1-3 0 16,-3-1 0-16,4 1 0 0,4-1 0 0,2 2 0 15,3-3 48-15,5 4 0 0,3-1 0 0,3 2 0 16,2 0-48-16,3 1 0 0,5 0 0 0,2 2 0 16,2 1-208-16,3-1 144 0,1 4-144 0,4-1 128 15,3-3-128-15,3 2-192 0,2 2 32 0,6-6 16 16,0 0-2304-16,11 4-464 16,6-3-96-16</inkml:trace>
  <inkml:trace contextRef="#ctx0" brushRef="#br0" timeOffset="96227.67">22439 18689 6447 0,'0'0'576'0,"0"0"-576"0,-5 8 0 0,5-8 0 16,-8 7 2560-16,8-7 416 0,-5 9 80 0,0 2 16 15,0-4-1824-15,1 5-352 0,1-5-80 0,-1 3-16 16,0 2 32-16,-1-5 16 0,5-7 0 0,-3 12 0 16,0-3 240-16,0 1 64 0,-1-4 0 0,4-6 0 0,0 0-32 0,0 0 0 15,0 0 0-15,0 10 0 0,0-10-176 0,0 0-48 16,0 0 0-16,12-8 0 0,-1-5-32 0,2-1-16 15,2-5 0-15,3-5 0 0,1-3-304 0,0-5-64 16,3 0-16-16,-2-7 0 0,1-7-208 0,2-3-32 16,-2-9-16-16,-1-3 0 0,-2-5 48 0,-2-4 16 15,1-3 0-15,1-1 0 0,-1 2-112 0,3 7-32 16,0 4 0-16,-5 12 0 0,-2 10-128 0,1 9 0 16,-4 5 0-16,0 8 0 0,-1 5 0 0,0 7 0 15,-9 5 0-15,11 9 0 0,1 2 0 0,-2 12 0 16,0 4 0-16,-1 7 0 0,-3 6 0 0,0 4 0 15,-3-1 0-15,0 8 0 0,-1 3 0 0,-2 0 0 16,-2 3 0-16,-2 2 0 0,-2 2-128 0,-1-5 128 0,1-1 0 16,0-5 0-16,1-3 0 0,-1-6-144 0,3-5 144 0,-1-5 0 15,3-4-368-15,-2-5 48 0,2-4 0 0,1-4 0 32,0 0-640-32,0-14-112 0,0 0-16 0,0 0-16 15,0 0-2384-15,0 0-480 0</inkml:trace>
  <inkml:trace contextRef="#ctx0" brushRef="#br0" timeOffset="96366.52">22460 18380 28559 0,'-13'0'2544'0,"13"0"-2032"0,0 0-512 0,0 0 0 16,0 0 1104-16,14-3 128 0,0 0 32 0,5-1 0 16,2 0-688-16,7-5-128 0,5 1-16 0,4-4-16 15,0-2-32-15,1 3-16 0,3-2 0 0,1 5 0 16,1 1-368-16,0 0 0 0,-5 4 0 0,2-4 0 15,-2 6-2272-15,-4-2-416 0,-3 0-96 16</inkml:trace>
  <inkml:trace contextRef="#ctx0" brushRef="#br0" timeOffset="96761.46">23507 17811 23039 0,'0'0'1024'0,"0"0"192"0,-8-3-960 0,8 3-256 16,-6 5 0-16,1 7 0 0,1-2 1856 0,-1 7 320 16,-4 4 64-16,-1 7 0 0,0 4-976 0,-2 2-208 15,0 4-32-15,-2 3-16 0,0 4-240 0,-2 2-32 0,0 1-16 0,1 1 0 16,1 6-80-16,0-2-32 0,-4 1 0 0,4-6 0 16,-1-1-272-16,3-7-48 15,2-5-16-15,2-3 0 0,2-9-64 0,2-5-16 0,3-4 0 0,1-7 0 16,0-7 176-16,0 0 16 0,10-4 16 0,4-3 0 15,4-7-96-15,1-4-32 0,1-4 0 0,4-3 0 16,1-3-272-16,1-1 160 0,1 2-160 0,2 2 128 16,0 3-128-16,1 4 0 0,-2 3 0 0,1 6 0 15,1 1 0-15,-3 7 0 0,-3 5 0 0,-6 6 0 16,-3 4-208-16,-3 4 80 0,-3 4 128 0,-6 3-208 16,-3 2 32-16,-3-1 16 0,-5 4 0 0,-5-1 0 15,-6-1 16-15,-4 2 0 0,-6-2 0 0,-7 0 0 16,0-2-240-16,-1-3-32 15,0-7-16-15,4-4 0 0,2-1-1040 0,5-6-192 0,4-5-64 0,5-5-9280 16,5-4-1856-16</inkml:trace>
  <inkml:trace contextRef="#ctx0" brushRef="#br0" timeOffset="97362.44">24050 18460 22575 0,'-14'0'992'0,"14"0"224"0,0 0-976 0,0 0-240 0,-8 4 0 0,8-4 0 16,-4 10 784-16,4-10 112 0,0 13 32 0,0-13 0 15,9 12-112-15,3-2-32 0,0-5 0 0,2-1 0 16,4-4 112-16,4-3 32 0,3-2 0 0,2-5 0 0,-2 1-96 0,3-5-32 16,1 0 0-16,2-3 0 0,-3-2-288 0,4-1-64 15,-2 0-16-15,1 1 0 0,-3-2-176 0,-3 2-48 16,-2-1 0-16,-3 0 0 0,-2 0-208 0,-4 1 144 16,-1 0-144-16,-4 0 128 0,0 0-128 0,-7 0 192 15,-2 0-192-15,-2 1 192 0,-4 2-32 0,0 3 0 16,-4 4 0-16,-1 2 0 0,-2 1 96 0,-1 8 0 15,-1 4 16-15,-4 7 0 0,-4 5-64 0,0 6-16 16,-1 2 0-16,-1 7 0 0,1 6-192 0,0 1 0 16,1 5 0-16,2-3 0 0,2 3 0 0,2-3 0 15,3 2 0-15,5-8 0 0,5-5 0 0,6-2 0 0,1-5 0 16,5-1 0-16,2-4 0 0,4-6 0 0,4-3 0 16,4-3 0-1,2-1-432-15,2-7-16 0,2-4-16 0,4-3-11104 0,3-9-2208 0</inkml:trace>
  <inkml:trace contextRef="#ctx0" brushRef="#br0" timeOffset="97631.72">25345 17821 32415 0,'0'0'1440'0,"-8"-4"288"0,2 0-1376 0,6 4-352 0,-10 2 0 0,0 4 0 0,-1 5 544 0,0 6 32 16,-3 2 16-16,-2 9 0 0,-2 4-32 0,0 7-16 15,-1 3 0-15,0 3 0 0,0 4-16 0,-3 3 0 16,2 0 0-16,-1 3 0 0,0-1-192 0,0-1-32 16,2 3-16-16,3-3 0 0,1-3-288 0,3-4 0 15,3-3 128-15,4-6-128 16,0-7-464-16,5-6-160 0,3-3-16 0,3-6-16 15,3-4-2608-15,2-6-512 0</inkml:trace>
  <inkml:trace contextRef="#ctx0" brushRef="#br0" timeOffset="97943.81">26086 17705 15663 0,'1'-14'688'0,"-1"14"144"0,0 0-656 0,7-6-176 0,-7 6 0 0,0 0 0 15,0 0 2688-15,0 0 496 0,0 0 96 0,1 9 32 16,-2 5-1728-16,-4 5-352 0,-6 4-64 0,0 5-16 0,-4-1-240 0,-2 6-48 16,-1 3-16-16,-1 0 0 0,0-2-464 0,1-1-80 15,2 0-32-15,3 2 0 0,-2-5-272 0,4-2 0 16,2 1 0-16,-2-4 0 16,4-6-2176-16,2-3-480 0,0-2-96 0</inkml:trace>
  <inkml:trace contextRef="#ctx0" brushRef="#br0" timeOffset="98683.61">26589 18185 22799 0,'0'0'1008'0,"-6"-7"208"0,-3 1-960 0,-2 2-256 0,2 4 0 0,-3 0 0 15,0 3 960-15,-2-1 128 0,-2 3 48 0,-1 4 0 16,-1 1-496-16,-3 3-80 0,0 1-32 0,1 3 0 16,-1 0-208-16,2 2-32 0,0 0-16 0,4-1 0 15,3-1-48-15,6-1-16 0,3 0 0 0,5-2 0 16,3-1-80-16,2 3 0 0,2 0-128 0,5 1 192 16,3-3 16-16,1-2 0 0,1 1 0 0,1 1 0 15,2 1-80-15,-1-1 0 0,-2-1-128 0,-1 1 192 16,-3 0-64-16,-2-2-128 0,-3-1 176 0,-5 2-176 15,-5-2 448-15,-3 2-32 0,-1 0 0 0,-5-3 0 16,-5 2 224-16,-4 1 32 0,-4-3 16 0,-2 2 0 16,-2 0-240-16,-4-3-64 0,0 3 0 0,-3-7 0 0,-2 1-256 15,2-6-128-15,3-5 128 0,-1 0-128 16,2 1-832-16,6-5-240 0,4 2-48 16,7-5-9456-16,4 2-1904 0</inkml:trace>
  <inkml:trace contextRef="#ctx0" brushRef="#br0" timeOffset="99063.35">28045 17855 22111 0,'0'0'1968'0,"0"0"-1584"0,0 0-384 0,0 0 0 15,-8 11 896-15,2-1 80 0,-1 4 32 0,-1 3 0 16,-4 4-480-16,5 6-80 0,-4-2-32 0,4 7 0 15,-5 1 16-15,2 1 0 0,1 3 0 0,-1 2 0 16,-1 3-128-16,-1 2-32 0,-1-4 0 0,-2 1 0 0,-1 0-272 16,-2-2 0-16,0-2 0 0,-1 1 0 15,0-5 0-15,1-3-272 0,3-5 16 0,1-4 16 16,0-3-1392-16,6-3-288 0,2-5-48 16</inkml:trace>
  <inkml:trace contextRef="#ctx0" brushRef="#br0" timeOffset="99756.93">27924 17939 21135 0,'3'-16'928'0,"-1"4"208"0,2 0-912 0,1-2-224 16,1 1 0-16,1 1 0 0,-1 0 512 0,2 0 64 0,-1 5 16 0,2-1 0 15,0 3-48-15,1 1-16 0,1 0 0 0,0 3 0 16,2 1-176-16,-1 4-32 0,1 1-16 0,0 6 0 16,-2 0-304-16,1 5 0 0,-1 4 128 0,1 5-128 15,-2-1 176-15,-1 8-32 0,-3 1 0 0,-1 2 0 16,-5 2 304-16,-2 2 48 0,-4-2 16 0,0 0 0 16,-3-4 144-16,2 2 48 0,-2-6 0 0,2-3 0 15,2-3-128-15,3-2 0 0,-1-2-16 0,6-4 0 16,-2-2-160-16,5-2-16 0,4-5-16 0,2 0 0 15,3-6 96-15,4-3 32 0,0-1 0 0,7-5 0 16,4 0-224-16,2-1-32 0,0 0-16 0,2-4 0 16,-2 0-224-16,-4 0 0 0,-3 1 128 0,-6 1-128 15,-1 0 0-15,-3 3 0 0,-2 0 0 0,-1 6 0 0,-12 3 0 16,10 3 0-16,-10-3 0 0,5 12 0 0,-1 3 0 16,-2 2 0-16,-2-1 0 0,-2 2-160 0,-3 0 160 0,-2 1 0 15,0 0 0-15,-1-1-128 0,-1-3 128 0,1-4 0 16,2 0 0-16,6-11 0 0,0 0 0 0,0 0 0 15,0 0 0-15,0 0 0 0,0 0 224 0,6-4 80 16,8-9 16-16,2-2 0 0,1-2-64 0,5-1-16 16,2-1 0-16,0 0 0 0,2 2-240 0,-1-1 0 15,1 0 0-15,-2 3 0 0,-3 3 0 0,1 2 0 16,0 5 0-16,-3 2 0 0,-3 5 0 0,-1 2 0 16,-3 4 0-16,-3 5 0 0,-2 1 0 0,-2 3 0 15,-2 0 0-15,-3 3 0 0,-1-3 0 0,-3 1 0 16,-2-1-128-16,3-1 128 0,-1-1 0 0,2-3 0 15,2-12 0-15,0 0 0 0,6 11 0 0,3-7 0 0,2-1 0 0,5-5 0 16,3-1 336-16,2-2-16 0,1-7-16 0,2 2 0 16,1 1-160-16,-2-4-16 0,2 3-128 0,0 0 192 15,0 4-192-15,1-1 0 0,-2 3 0 0,0 3 0 16,1 4 240-16,-2 4-48 0,0 3-16 0,3 7 0 16,-5 5-176-16,0 6 0 0,-5 3 144 0,-1 2-144 15,-2-1 0-15,-1 1 0 0,-2 2 0 0,-1-1 0 31,0 0-944-31,-3 1-96 0,2-4-32 0,-2-4-16144 0</inkml:trace>
  <inkml:trace contextRef="#ctx0" brushRef="#br0" timeOffset="100857.44">21866 19501 15663 0,'-14'-1'688'0,"14"1"144"0,-8 0-656 0,8 0-176 0,0 0 0 0,0 0 0 16,0 0 2208-16,10-7 416 0,3-2 64 0,6 1 32 16,5-1-1520-16,7 0-304 0,7 0-64 0,5 0-16 0,4-5 128 0,7 0 16 15,7 2 16-15,9-1 0 0,10 7-560 0,5-3-112 16,1 4-32-16,3 1 0 0,1 0-272 0,8 4 0 15,9 1 0-15,-1-1 0 0,-3 3 0 0,5-2 0 16,6 3 0-16,0-2 0 0,0 1 0 0,3 1 0 16,-1 0 0-16,4-1 0 0,3 0 0 0,1 0 0 15,-2-3 0-15,5 0 0 0,6 0 0 0,-2 0 0 16,1-2 0-16,2 1 0 0,2 0 192 0,1 1 0 16,-3 0-16-16,-2 0 0 0,0 0 128 0,-5 1 16 15,-4 0 16-15,1 2 0 0,-1 1-16 0,-5 1-16 16,-7-1 0-16,1-2 0 0,3 3 16 0,-4 2 0 0,-6-4 0 15,1 0 0-15,1 1-96 0,3 2-16 16,0-1 0-16,-1-2 0 0,-4-1-208 0,7-2 0 0,4 0 0 16,-4 3 0-16,-7 2 0 0,3-3 0 0,3-2 0 0,-2 3 0 15,-2 1 0-15,-2 1 0 0,0 0 0 0,0 0 0 16,5-1 0-16,-8 3 0 0,-5 0 0 0,-2-5 0 16,-1 0-256-16,-1-1 16 0,-1 0 0 0,-7 2 0 15,-6-1-16-15,-3-2 0 0,0-4 0 0,3 4 0 16,0-1 16-16,-2 1 0 0,-5 1 0 0,-4-1 0 15,-3-1-144 1,-1-1-16-16,-3-2-16 0,1 0 0 0,2-1 0 16,-2 1 0-16,-5-1 0 0,-5 0 0 0,-4 0 144 0,-1 1 16 0,-1 0 16 0,-4 0 0 15,-4-1 64-15,-3-1 16 0,-4 2 0 0,1-1 0 16,-4 0 160-16,-2 1 0 0,-2 3 0 0,-4 0 0 0,-2-2 256 16,-3-1 48-16,-1 2 0 0,-2 0 0 0,-1 2 80 15,0 0 0-15,2 0 16 0,-1 4 0 0,-2-1-224 0,0-1-48 16,0 0-128-16,-1 0 192 0,-1 1-16 15,-8-3-16-15,8 4 0 0,-8-4 0 0,8 5 192 0,-8-5 32 16,0 0 16-16,0 0 0 0,8 3 48 0,-8-3 16 16,0 0 0-16,0 0 0 0,0 0-96 0,7 4-32 15,-7-4 0-15,8 3 0 0,-8-3 16 0,8 2 0 16,-8-2 0-16,7 4 0 0,-7-4-176 0,0 0-48 16,9 3 0-16,-9-3 0 0,0 0-128 0,8 1 0 15,-8-1 144-15,0 0-144 0,7 0 160 0,-7 0-32 16,11-4-128-16,-4-2 192 0,1-1 128 0,2-4 32 15,0 0 0-15,2-3 0 0,0-4-32 0,1-1-16 0,0-4 0 16,2-6 0-16,-4-6-32 0,5-3 0 0,-4-8 0 0,0-2 0 16,-1-5-32-16,-1-12-16 0,-1-3 0 0,-1-3 0 15,-3-4 16-15,0 0 0 0,0-1 0 0,0 7 0 16,0 7-240-16,-1 15 128 0,1 8-128 0,-1 8 0 16,-1 4 0-16,-3 10 0 0,-3 3 0 15,1 6 0-15,-5 4-240 0,-3 4-80 0,-3 3-32 0,-4 3-19680 16</inkml:trace>
  <inkml:trace contextRef="#ctx0" brushRef="#br0" timeOffset="102045.26">27958 16891 21183 0,'-5'-11'944'0,"1"3"192"0,1 0-912 0,-1-2-224 16,4 10 0-16,0 0 0 0,0 0 2160 0,0 0 384 16,0 0 80-16,0 0 0 0,0 0-2048 0,0 0-400 15,0 0-176-15,0 0 128 0,7 10-128 0,0 1 0 16,-3 5 0-16,2 1 128 0,-3 4 0 0,0 2-128 15,0-2 192-15,-1 1-64 0,0 1-128 0,-2 2 128 16,0-3-128-16,0-1 128 0,-2 2-128 0,2-5 128 0,0-4-128 0,0-1 128 16,0-2 0-16,0-11-128 0,4 8 192 0,-4-8-64 15,0 0 464-15,10-3 96 0,-1-2 16 0,3-8 0 16,0-3 96-16,-1-4 32 0,0-2 0 0,1-2 0 16,-1 0-368-16,2 1-64 0,1-1-16 0,0 2 0 15,1 0-256-15,1 3-128 0,0 0 0 0,-2 2 128 16,-3-1-128-16,2 1 0 0,0 2 0 0,-2 2 0 15,-1 4 0-15,0-1 0 0,-1 4 0 0,-9 6 0 32,0 0-1472-32,0 0-192 0,0 0-16 0,0 0-8928 0,0 0-1776 0</inkml:trace>
  <inkml:trace contextRef="#ctx0" brushRef="#br0" timeOffset="102288">28026 17000 23439 0,'-14'2'1024'0,"14"-2"240"0,-9 3-1008 0,9-3-256 0,0 0 0 0,0 0 0 0,-8-1 1104 0,8 1 176 15,-1-10 48-15,2 1 0 0,2-3-384 0,3-2-80 16,7-2-16-16,0-3 0 0,-1-4-208 0,4-3-64 16,4-2 0-16,1-3 0 0,4-4-96 0,3 1-32 15,1 1 0-15,3 0 0 0,2-5-128 0,0 2-16 16,-1 2-16-16,-1 0 0 0,0 1-160 0,-3 1-128 15,-1 4 144-15,-4 1-144 0,-1-2 0 0,-3 5-128 16,-1-3-16-16,-3 5 0 16,-1 2-2160-16,-4 2-416 0,0-1-96 0</inkml:trace>
  <inkml:trace contextRef="#ctx0" brushRef="#br0" timeOffset="102706.47">29443 15503 14223 0,'0'0'624'0,"0"0"144"0,-4-13-624 0,2 4-144 0,-3 1 0 0,0 3 0 0,-1-2 544 15,0 0 80-15,-2 2 16 0,0-1 0 0,-1 2 592 0,0 3 128 16,-3 1 32-16,1 4 0 0,-2 2-176 0,-5 2-48 16,1 4 0-16,-4 4 0 0,0 1-448 0,-2 6-80 15,0 3-32-15,-1 2 0 0,1-3-160 0,3 4-48 16,2 3 0-16,1-4 0 0,2 0-96 0,4-5-32 16,3 0 0-16,5-2 0 0,5-2-32 0,3-6-16 15,2-1 0-15,6-5 0 0,5 0 96 0,5-6 32 16,3-4 0-16,6-2 0 0,2 1-160 0,3 1-48 15,0 0 0-15,-2 0 0 0,-6 3-144 0,-3 3 0 16,-4 0 0-16,-5 3 128 0,-6 3-128 0,-3 0 0 16,-3 3 0-16,-3 2 0 0,-2-1 176 0,-6 1-48 15,-4 3-128-15,-3 0 192 0,-3 1-64 0,-4-1 0 0,-2-2-128 16,-1 0 192-16,-1-2-192 0,1-3-160 16,0-1 32-16,6-5 0 15,1-2-1472-15,3-3-272 0,3-3-64 0,2-6-16 0</inkml:trace>
  <inkml:trace contextRef="#ctx0" brushRef="#br0" timeOffset="103079.2">29588 15658 22047 0,'0'0'976'0,"0"0"208"0,0 0-944 0,0 0-240 0,0 0 0 0,10 1 0 15,3 2 1008-15,0-7 144 0,-3-4 48 0,4 2 0 16,2-6-288-16,3 1-48 0,0-1-16 0,2 0 0 16,-6-6-448-16,-1 4-80 0,0 1-32 0,-1 3 0 0,-3-3-160 15,-4 4-128-15,-2-1 144 0,-1 4-144 0,-3-3 512 0,0 9 0 16,-7-6 0-16,-2 4 0 0,-1 2 192 0,-1 3 32 16,-3 3 16-16,0 4 0 0,0 4-432 0,-3 0-96 15,3 4-16-15,1 3 0 0,1-2-208 0,4 0 0 16,1 0 128-16,3 0-128 0,2 0 0 0,5-1 0 15,2-4 0-15,4-3 0 0,4-1 0 0,4-3 0 16,6-2 0-16,4-4-160 16,2-6-1040-16,2 0-208 0,2 0-32 0,-3-5-8336 15,-3 1-1664-15</inkml:trace>
  <inkml:trace contextRef="#ctx0" brushRef="#br0" timeOffset="103373.5">30013 15412 8287 0,'0'0'736'0,"0"0"-592"0,-3 9-144 0,3-9 0 15,0 12 3168-15,0-12 608 0,0 0 112 0,10 6 16 16,2-2-2080-16,0-5-416 0,4-3-96 0,0-1-16 16,2-5-608-16,1 1-128 0,0-5-32 0,3-2 0 15,-2 0-64-15,0-2-16 0,1-1 0 0,-2 0 0 16,-2 1 64-16,0 0 0 0,-2 1 0 0,-3 1 0 15,-3 2-80-15,-4 4-16 0,-1-4 0 0,-4 7 0 16,-3-5 112-16,3 12 32 0,0 0 0 0,0 0 0 0,-14-5-48 0,1 3-16 16,1 5 0-16,0 2 0 0,-2 6-304 0,1-1-48 15,1 2-16-15,0 5 0 0,2 3-128 0,1-1 0 16,2 2 0-16,1-2 128 0,3-1-128 0,1-4 0 16,5 0 0-16,2-4 0 0,1 0 0 0,5-2 0 15,0-1 0-15,3-3 0 0,6-2 0 0,3-2 0 16,3-1 0-16,4-1 0 15,3-3-512-15,3-3 32 0,1 2 0 0,1-6-15984 0</inkml:trace>
  <inkml:trace contextRef="#ctx0" brushRef="#br0" timeOffset="103950.22">30066 16277 11055 0,'0'0'480'0,"0"0"112"0,0 0-464 0,0 0-128 0,0 0 0 0,0 0 0 0,-6-2 2864 0,-2 2 544 15,0 4 112-15,-4 4 32 0,-1-2-2336 0,-4 7-480 16,-2-4-96-16,-2 4 0 0,-6-3-48 0,2 2 0 15,-5 4 0-15,1 0 0 0,2-2 32 0,3 0 0 16,5 0 0-16,3-1 0 0,3 0-32 0,4-5 0 16,4 4 0-16,5-12 0 0,0 0-64 0,6 8-16 15,-6-8 0-15,16 7 0 0,4-3-272 0,3-3-64 16,3-1-16-16,0-1 0 0,1-2-16 0,-1 2 0 16,1 0 0-16,-5 1 0 0,-3 1-144 0,-4 2 0 0,-4-1 0 15,-2 5 0-15,-9-7 128 0,5 12-128 0,-5 2 0 0,-3 2 128 16,-1 0 128-16,-5-1 0 0,-5 3 16 0,-3 0 0 15,0-2-80-15,-3 1 0 0,1-3-16 0,-1 0 0 16,-3-6-176-16,4-2 0 0,4-6 0 0,3-4 0 31,5-1-1728-31,2-4-208 0,1-6-48 0,8-3-7840 0,3-2-1568 0</inkml:trace>
  <inkml:trace contextRef="#ctx0" brushRef="#br0" timeOffset="104146.97">30335 15778 29423 0,'0'0'1296'0,"-7"2"288"0,7-2-1264 0,-4 9-320 0,-1-2 0 0,0 7 0 0,0 3 544 0,1 2 48 16,0 0 16-16,2 1 0 0,-1 3 112 0,2 5 32 16,1-1 0-16,0 6 0 0,0 2-384 0,2 4-80 15,1 0-16-15,-1 3 0 0,2 1-128 0,3 3-16 16,-6 2-128-16,3-6 192 0,-1-4-192 0,1-2 0 15,1-3 0-15,-2-4 0 16,-1-6-608-16,1-5-64 0,-2-6-16 0,3-3 0 16,-4-9-1488-16,0 0-320 0,0 0-48 0,10-6-16 0</inkml:trace>
  <inkml:trace contextRef="#ctx0" brushRef="#br0" timeOffset="104350.31">30596 16142 20271 0,'0'0'896'0,"0"0"192"0,0 0-880 0,0 14-208 0,3-1 0 0,-2 3 0 16,1 3 2384-16,1-1 432 0,-2 1 96 0,0 1 16 15,-1 1-1776-15,0 3-368 0,0-2-64 0,-1-2-16 16,-1 1-384-16,-1 0-64 0,1-2-32 0,-1 0 0 16,2-5-224-16,1-1 0 0,-2-1 0 0,2-12 0 31,2 8-448-31,-2-8-192 0,0 0-48 0,0 0 0 0,0 0-2432 0,6-6-480 0</inkml:trace>
  <inkml:trace contextRef="#ctx0" brushRef="#br0" timeOffset="104820.41">31061 15996 25103 0,'0'0'1104'0,"-9"-8"240"0,0-2-1072 0,1 4-272 15,-3 1 0-15,2-1 0 0,1 6 752 0,-3 2 80 16,0 2 32-16,-2 1 0 0,-1 2-352 0,-2 3-64 16,-3 3 0-16,0 0-16 0,1 5-96 0,0 2-16 15,0 5 0-15,2-3 0 0,2 0-32 0,2 2-16 16,2 0 0-16,1-2 0 0,3-2-32 0,3-2-16 16,5-6 0-16,1 0 0 0,4-5 208 0,2-3 32 15,3-5 16-15,2-3 0 0,4-3 32 0,4-6 0 16,-1-2 0-16,3-4 0 0,2-4-192 0,-3-5-16 0,-3 0-16 0,-1-3 0 15,-1-2-144-15,-3 1-16 0,-5-2-128 0,3-2 192 16,-3-2-192-16,-1-1 128 0,-1 1-128 0,-3-5 0 16,-1-3 128-16,-2-4-128 0,-2-2 0 0,-1-1 144 15,-2-2-144-15,2 6 0 0,1 7 0 0,0 9 128 16,0 8-128-16,0 6 0 16,3 4 0-16,-2 6 0 0,-1 9-160 0,0 0 160 0,0 21 0 0,0 4-144 15,0 8 144-15,0 4-128 0,0 2 128 0,0 8-128 16,0 7 128-16,0 2 0 0,-1 1 0 0,-2 1 0 15,1 1 0-15,-1-6 0 0,1-5 0 0,2-1 0 16,0-7 0-16,0-6 0 0,2-5 0 0,2-6 0 16,1-4 0-16,1-2 0 0,2-8 0 0,-8-9 0 0,10 5 0 15,0-5 0-15,0-5 0 0,-1-3 0 16,-1-5-384-16,2-2-32 16,0-3-16-16,0-1 0 0,1-1-1280 0,-2 1-256 0,-2 0-48 15,1 0-11984-15</inkml:trace>
  <inkml:trace contextRef="#ctx0" brushRef="#br0" timeOffset="105167.53">31303 15814 29423 0,'0'0'1296'0,"0"0"288"0,0 0-1264 0,5 10-320 16,-5-10 0-16,11 3 0 0,-1-6 1264 0,6-3 192 0,-2-1 32 0,2-4 16 15,2 0-672-15,1-3-144 0,-1-3-32 0,-2 1 0 16,-2-1-400-16,-2 1-96 0,-3-1-16 0,-3-1 0 16,-1 0 48-16,-1 2 0 0,-2 2 0 0,-3 0 0 15,-4-1 96-15,0 3 32 0,-1 7 0 0,6 5 0 16,-12-1-64-16,0 5 0 0,-2 5 0 0,0 1 0 16,0 5-256-16,2 4 0 0,-2 1 0 0,3 3 0 15,2 1 0-15,1-1 0 0,3 0 0 0,4 0 0 16,3-4 0-16,3-1 0 0,2-3 0 0,4-2 0 15,3-5-256-15,4-3 0 0,1-2 0 0,1-3 0 16,3-2-512 0,-2-2-96-16,2 0-32 0,-2-6 0 0,-2 4-1984 0,0-6-384 15,-1 3-96-15,0-5-9376 0</inkml:trace>
  <inkml:trace contextRef="#ctx0" brushRef="#br0" timeOffset="105430.91">31886 15390 26255 0,'-13'-2'1152'0,"13"2"256"0,-7 3-1120 0,-1 3-288 16,-2-2 0-16,2 4 0 0,-2-1 800 0,5 1 96 16,-1 3 32-16,-1 2 0 0,5-4-224 0,-1 4-32 15,2-2-16-15,2 2 0 0,2-1-32 0,-1 4-16 16,5-5 0-16,0 3 0 0,2 0 16 0,3-1 0 16,0-2 0-16,2 2 0 0,0 1-128 0,0 0-32 15,0-4 0-15,-1 3 0 0,-1-3-32 0,-4 3-16 16,-1 1 0-16,-2 1 0 0,-1-1 32 0,-4-1 16 15,-5 2 0-15,-2-1 0 0,-2-1-16 0,-2-2 0 0,-3 0 0 16,-3 2 0-16,2-1-144 0,-3 0-48 0,-2-4 0 0,2 0 0 16,0-5-256-16,1 0 0 0,-1-6 0 0,1 1 0 31,0-6-2240-31,-4 1-496 0,1 0-96 0</inkml:trace>
  <inkml:trace contextRef="#ctx0" brushRef="#br0" timeOffset="105581.96">30775 15510 39215 0,'0'0'1728'0,"-10"-4"384"0,1 2-1696 0,9 2-416 0,0 0 0 0,0 0 0 16,0 0 176-16,0 0-48 0,-6-5-128 0,6 5 192 15,0 0-2640-15,0 0-544 0</inkml:trace>
  <inkml:trace contextRef="#ctx0" brushRef="#br0" timeOffset="106277.21">31337 16757 27647 0,'0'0'2448'0,"-4"-11"-1952"0,-1-3-496 0,1 4 0 16,2-1 704-16,2 11 32 0,-5-6 16 0,5 6 0 16,0 0 48-16,-10-1 16 0,1 2 0 0,1 7 0 15,-2 1-336-15,1 3-64 0,-1 4-16 0,1 4 0 16,0-1-208-16,0 1-64 0,-2 1 0 0,4 0 0 16,2 1 32-16,1-2 0 0,3-3 0 0,2-2 0 0,3-2-32 0,1-2-128 15,-5-11 192-15,9 6-64 0,3-4 144 0,0-4 32 16,1 0 0-16,1-6 0 0,0 1-80 0,0-6-16 15,0-2 0-15,0-2 0 0,-1-1-48 0,-3 3-16 16,-3 1 0-16,-1 0 0 0,-4 3-144 0,1 2 128 16,-3 9-128-16,0 0 128 0,1-7 32 0,-1 7 0 15,0 0 0-15,0 0 0 0,0 0-160 0,0 0 0 16,1 11 0-16,2 1 128 0,1 1-128 0,-1-1 0 16,1 0 0-16,3-3 0 0,3-3 0 0,1-3 0 15,1 0 0-15,2-3 0 0,1-3 0 0,1 0 0 16,0-3 0-16,1-3 0 0,2-3 0 0,2-5 0 15,-1-3 0-15,-1-2 0 0,-2-5 0 0,-1 1 0 0,1-4 0 16,-2 2 128-16,-1-3-128 0,-1-2 0 0,-1-2 0 16,0 1 0-16,-2-3 0 0,0-4 128 0,-2-3-128 0,-2-3 0 15,1-5 128-15,-6-2-128 0,-1 4 0 0,1 8 128 16,2 6-128-16,-1 8 0 0,-1 8 0 0,1 6 128 16,-2 5-128-16,0 9 0 0,0 0 0 0,0 0 0 15,-7 13 160-15,4 7-160 0,-4 4 192 0,2 3-192 16,-1 5 128-16,-1 2-128 0,4 3 0 0,-1 1 0 15,0 5 0-15,-1-4 0 0,2 1 0 0,1 1 0 32,-2 1-896-32,0-2-176 0,0 6-32 0,1-5-16 15,-3-2-2528-15,1-6-512 0</inkml:trace>
  <inkml:trace contextRef="#ctx0" brushRef="#br0" timeOffset="106418.09">31543 16544 27647 0,'0'0'2448'0,"0"0"-1952"0,6-9-496 0,4 2 0 0,3 5 2048 0,1-3 320 16,4-2 64-16,4 2 16 0,2-1-1520 0,4-4-304 16,3 1-64-16,5-3-16 0,2 4-288 0,4-1-48 15,3 0-16-15</inkml:trace>
  <inkml:trace contextRef="#ctx0" brushRef="#br0" timeOffset="106968.9">31584 17402 14735 0,'0'0'1312'0,"0"0"-1056"0,0 0-256 0,0 0 0 0,0 0 2688 0,0 0 464 0,0 0 112 0,11 0 0 0,-1 0-1744 0,0-3-368 16,4-3-64-16,0-3 0 0,4-3 112 0,0 0 16 16,0-4 16-16,2-1 0 0,2-2-512 0,-1-4-96 15,-4-1-32-15,3 3 0 0,-2 2-336 0,-3 0-64 16,0-1 0-16,-3-1-16 0,-3 2-48 0,1 0 0 16,-5 1 0-16,-2 4 0 0,-1-3-128 0,-4 3 0 15,0 1 0-15,-1 4 0 0,-4 0 0 0,0 7 0 16,-4 0 0-16,1 5 0 0,0 3 128 0,0 4-128 15,-2 4 0-15,4 4 128 0,-4 4-128 0,2 3 0 16,0 6 0-16,1 3 0 0,1 0 0 0,2 1 0 16,1-1 0-16,4-1 0 0,1-4 0 0,3-1 0 0,2-5 0 0,1-3 0 15,-3-3 0-15,4-3 0 0,2-1 0 0,1-7 128 16,-1 0-128-16,2-1 0 0,-11-5 0 16,13 2 0-1,-2-7-1088-15,2-3-256 0,-3-1-64 0</inkml:trace>
  <inkml:trace contextRef="#ctx0" brushRef="#br0" timeOffset="107328.46">32073 17079 21183 0,'-4'7'944'0,"2"4"192"0,-2-5-912 0,4 7-224 15,-3 4 0-15,2 2 0 0,0 1 2240 0,-1 0 384 0,2 1 96 0,-1-1 16 16,-3-3-1520-16,1 1-288 0,1 0-64 0,-1 2-16 0,0-6-336 0,2-1-80 15,-1 0-16-15,2-4 0 0,0-9-32 0,0 0-16 16,0 0 0-16,0 0 0 0,0 0 80 0,0 0 32 16,13-6 0-16,-1-4 0 0,-1-1 32 0,0-4 0 15,1-4 0-15,-1-1 0 0,1 1-240 0,-1 2-32 16,-1-1-16-16,1 3 0 0,-1-1-224 0,-1 6 144 16,1 3-144-16,-10 7 128 0,10-6-128 0,0 4 0 15,-10 2 0-15,10 5 0 0,-3 4 0 0,-2 4 0 16,-1 2 0-16,-2 3 0 0,-2-1 0 0,0 3 0 15,-1-1-144-15,0 0 144 0,-5-3 0 0,0-1 0 16,1 1 0-16,1-5 0 0,0 2-272 0,1-3 48 0,3-10 16 16,0 0 0-1,0 0-592-15,0 0-112 0,0 0-32 0,0 0 0 16,0 0-2176-16,0 0-432 0,0 0-96 0</inkml:trace>
  <inkml:trace contextRef="#ctx0" brushRef="#br0" timeOffset="107733.01">32601 17094 17503 0,'0'0'1552'0,"0"-10"-1232"0,-3 3-320 0,3 7 0 0,0 0 2048 0,0 0 336 0,0 0 80 0,0 0 16 16,0 0-1072-16,0 0-224 0,-10 2-32 0,-2 2-16 16,1 6-560-16,-3 1-128 0,1 3 0 0,-1 4-16 15,-1 2-64-15,1 2-16 0,-1 2 0 0,1-1 0 0,1 0 80 16,0 0 16-16,2-3 0 0,2 0 0 0,1-1-192 0,3-1-16 15,3-3-16-15,2-3 0 0,1-2-32 0,-1-10 0 16,8 8 0-16,2-2 0 0,0-5 224 0,3-3 32 16,-1-5 16-16,5 0 0 0,1-3 48 0,1-1 0 15,-3-4 0-15,2-3 0 0,0 1-176 0,0-6-16 16,-6-4-16-16,1 2 0 0,-4-6-96 0,1-1-16 16,-2-2 0-16,1-4 0 0,-4-4 0 0,-1-4 0 15,1 3 0-15,-3-2 0 0,-2 2-192 0,-1-2 176 16,-2-5-176-16,0 0 160 0,-1 1-160 0,0 8 0 15,1 7 0-15,1 7 0 0,1 9 0 0,-1 9 0 16,2 9 0-16,0 0 0 0,-2 16 0 0,-1 8 0 0,-1 9 0 16,2 5 0-16,1 3 0 0,1 2 0 0,-2-2 0 15,2 6 0-15,0 2 0 0,0 10 0 0,0 2 0 0,2 2 0 16,0-4 0-16,1-5 0 0,-1-3 0 0,1-9 0 16,-3-5 0-16,5-4 0 0,0-2 0 0,0-6 0 15,0 0-448-15,2-4 48 0,0-6 0 0,3-4 0 31,-1-2-1904-31,4-5-368 0,1-4-80 0</inkml:trace>
  <inkml:trace contextRef="#ctx0" brushRef="#br0" timeOffset="150160.63">759 9639 4607 0,'0'0'400'0,"0"0"-400"0,0 0 0 0,0 0 0 16,0 0 2112-16,0 0 320 0,5-11 80 0,-5 11 16 16,0 0-992-16,0 0-208 0,0 0-48 0,0 0 0 15,0 0-112-15,0 0-16 0,0 0-16 0,0 0 0 16,0 0-112-16,0 0 0 0,0 0-16 0,0 0 0 15,2 12-240-15,1-1-32 0,0 1-16 0,-2 4 0 16,0 0-32-16,0 3-16 0,1 2 0 0,0 6 0 16,1 4 48-16,1 3 16 0,-1 4 0 0,1 7 0 15,0 1-128-15,0 6-32 0,0 1 0 0,-2 1 0 16,1-2-128-16,-2-3-16 0,0 0-16 0,-1-6 0 0,-2-4 160 16,-2-1 16-16,0-3 16 0,-1-1 0 0,-3 3-16 0,1-4 0 15,-1-1 0-15,2-6 0 0,1 5-208 0,0-3-32 16,1-5-16-16,1-2 0 0,1-2-208 0,0-2-128 15,1-4 160-15,1-2-160 0,0-3 128 0,0-8-128 16,0 0 0-16,0 0 144 0,0 0-288 0,0 0-64 16,0 0-16-16,0 0 0 15,0 0-1600-15,0 0-320 0,0 0-64 0</inkml:trace>
  <inkml:trace contextRef="#ctx0" brushRef="#br0" timeOffset="151106.96">1462 10018 11967 0,'-3'-14'528'0,"2"6"112"16,-3-3-512-16,3 1-128 0,1 0 0 0,0 10 0 0,-1-11 960 0,-2 4 144 0,1-2 48 0,2 9 0 15,0 0-80-15,0 0-16 0,0 0 0 0,-7 5 0 16,1 0-288-16,-2 6-64 0,-1-3-16 0,0 9 0 0,3 6-48 0,1 2 0 16,0-1 0-16,1 7 0 15,0-2-160-15,4 3-32 0,0 1-16 0,3 1 0 0,-1 2-208 0,3-3-32 16,3-3-16-16,2-3 0 0,2-4 0 0,0-3 0 15,1-5 0-15,0-2 0 0,1-5 464 0,-2-3 112 16,2-9 16-16,2 0 0 0,-1-1 48 0,0-6 16 16,0-2 0-16,3-4 0 0,-4-2-304 0,0-1-48 15,-1-3-16-15,0 1 0 0,-2-2-288 0,-1-1-176 16,-1 1 192-16,-1-2-192 0,-4 1 128 0,1 2-128 16,0-2 0-16,-1 5 0 0,-1 5 0 0,2 5 0 15,2-1 0-15,-7 11 0 0,0 0 0 0,0 0 0 16,11 11 0-16,-1 6 0 0,-3 4 0 0,-1 10 0 15,-1 0-160-15,0 10 160 0,-1 1 0 0,0 9 0 0,-3 2 0 0,-2 6 0 16,-2 8 0-16,0 2 0 16,-4 1 192-16,-2-3-64 0,0-1 80 0,-3-2 16 0,-1-6 0 0,2-4 0 15,-3-7 352-15,0-5 64 0,-2-7 0 0,1-1 16 16,-1-6 80-16,-1-1 16 0,3-8 0 0,0-5 0 16,1-5-336-16,1-1-64 0,3-6-16 0,0-3 0 15,0-5-336-15,4-2 0 0,2-5 0 0,0-3 0 31,0-6-1856-31,3-2-304 0,6-5-48 0,-1-6-14416 0</inkml:trace>
  <inkml:trace contextRef="#ctx0" brushRef="#br0" timeOffset="151438.82">2224 9089 17503 0,'0'0'768'0,"-10"-1"176"0,-1 2-752 0,2 3-192 15,3 2 0-15,-1 4 0 0,0 4 1632 0,-1 4 288 16,-1 2 64-16,0 4 16 0,0 4-848 0,-1 0-192 15,-1 3-16-15,2 2-16 0,0 4 64 0,1 1 16 16,1-1 0-16,3-2 0 0,4 1-496 0,1-3-112 0,2-3-16 0,0-3 0 16,3 1-240-16,-1-4-144 0,1-2 160 0,0 0-160 15,1-3 0-15,0-3 0 0,1-4 0 0,0-1 0 32,-1-5-400-32,3 1-176 0,1-7-48 0,0 0-8880 0,-3-5-1776 0</inkml:trace>
  <inkml:trace contextRef="#ctx0" brushRef="#br0" timeOffset="151890.39">2283 9508 27583 0,'0'0'1216'0,"0"0"256"0,0 0-1168 0,0 0-304 0,0 0 0 0,0 0 0 0,5-9 128 16,1-3-128-16,1 1 192 0,-1-1-192 0,3-2 176 0,-1 0-176 15,2-3 160-15,-3 1-160 0,1-2 128 0,1 3-128 16,0-3 0-16,1 3 144 0,-1-1-144 0,0 5 0 16,0 2 0-16,0 1 0 0,-2 3 0 0,-7 5 0 15,0 0 0-15,0 0 0 0,10 7 0 0,-3 3 0 16,-2 3 0-16,-1 2 0 0,-2 5 0 0,-1 2 0 16,-1 1 0-16,-1 0 192 0,0-1 112 0,-2 0 16 15,1-3 16-15,-1-2 0 0,3-6 208 0,0-11 32 16,0 0 16-16,0 0 0 0,0 10 224 0,0-10 32 15,0 0 16-15,0 0 0 0,16-4-176 0,-2-1-48 16,0-6 0-16,-1-2 0 0,1 2-352 0,0-4-80 16,0-1-16-16,0 0 0 0,0 0-192 0,-2 4 0 0,-1 2 0 0,2 1 0 15,-3 5 0-15,3 4 0 0,-2 5 0 0,-1 3 0 16,1 4 0-16,-2 0 0 0,-1 2 0 0,0 2 0 16,-2 3 0-16,0 2 0 0,-3 2 0 0,1 1 0 15,-1-4 0-15,-1 0 0 0,-1-2 0 0,3-3 0 16,-2-1 0-16,0-5 128 0,-2-9-128 0,0 0 0 15,0 0 0-15,10 2 0 0,0-5 0 0,1-3 0 32,0-10-800-32,2 0-256 0,-1-3-48 0,0-2-14752 0</inkml:trace>
  <inkml:trace contextRef="#ctx0" brushRef="#br0" timeOffset="152181.97">2873 8695 27647 0,'0'0'1216'0,"0"0"256"0,0 0-1168 0,11-3-304 0,-1 1 0 0,4 4 0 0,0 2 352 0,3 5 16 16,1 6 0-16,-2 2 0 0,1 1 144 0,-2 1 16 15,1 7 16-15,0 2 0 0,-1 5 0 0,0 4 0 16,-3 3 0-16,-1 4 0 0,2 6-16 0,-4 3 0 15,0 4 0-15,-3 0 0 0,-2 2-208 0,-2-1-64 16,1-2 0-16,-3-5 0 0,-1-5-128 0,-2-3-128 16,-2-6 192-16,-1-3-192 0,-2-2 192 0,-1-1-192 0,0-3 192 15,0-6-192 1,2-1-576-16,2-2-240 0,2-4-32 0,3-2-14464 0</inkml:trace>
  <inkml:trace contextRef="#ctx0" brushRef="#br0" timeOffset="152578.64">3728 9787 16575 0,'-2'-16'1472'0,"0"9"-1168"0,2-3-304 0,0 10 0 0,0 0 3072 0,0 0 544 16,0 0 112-16,0 0 32 0,0 0-2912 0,2 16-576 15,-4 3-112-15,0 4-32 0,-1 4 544 0,-1 5 96 16,-1 6 32-16,-3 1 0 0,-1 2-112 0,0 4-32 16,0 1 0-16,-1 3 0 0,2 4-336 0,0-2-64 15,1 0 0-15,-1-6-16 0,2 1-240 0,-1-8 0 16,1-3 0-16,1-10 0 0,0-1-368 0,1-4-16 16,-1-2 0-16,0-4-10224 15,5-14-2048-15</inkml:trace>
  <inkml:trace contextRef="#ctx0" brushRef="#br0" timeOffset="152746.9">3416 10109 36735 0,'0'0'1632'0,"0"0"336"0,16 0-1584 0,6-1-384 0,7 1 0 0,3 0 0 16,3 0 0-16,3 0 0 0,3-1-144 0,-2-3 144 15,0-5-144-15,-3 4 144 0,1 0 0 0,-1 0-144 31,-2 2-1840-31,-2 2-352 0,9 1-80 0,-10 0-16 0</inkml:trace>
  <inkml:trace contextRef="#ctx0" brushRef="#br0" timeOffset="153284.51">4650 9687 17503 0,'-14'-10'768'0,"6"3"176"0,1 0-752 0,1 5-192 15,6 2 0-15,0 0 0 0,-8 4 1424 0,0 8 256 16,-1 5 48-16,0 3 16 0,2 1-896 0,1 6-176 0,3 1-32 0,-1 7-16 15,0 3 144-15,0 6 48 16,2 1 0-16,-5 3 0 0,1 0-16 0,-2 3 0 16,-1 3 0-16,0-1 0 0,-1-1-112 0,0 0-32 15,0-3 0-15,0-7 0 0,1-8-128 0,3-4-16 16,-1-5-16-16,2-8 0 0,1-5 144 0,4-12 48 16,0 0 0-16,0 0 0 0,0 0 128 0,0 0 16 15,3-18 16-15,-1-4 0 0,2-4-400 0,1-2-64 0,-1-4-32 0,1-2 0 16,0-1-176-16,0 0-48 0,0-3 0 0,1-6 0 15,-1-4-128-15,2-3 0 0,2-2-160 16,1 1 160-16,3 0-128 0,2 6 128 0,3 3 0 16,2 4-144-16,3 5 16 0,-1 5 0 0,0 6 0 15,-1 5 0-15,1 3 128 0,-2 7-160 0,0 6 160 0,-3 4-160 16,-3 6 160-16,-3 3-192 0,-2 3 192 0,-2 4-192 0,-4 4 192 16,-3 2-160-16,-2 4 160 0,-3 2-160 0,-4 1 160 0,-1-2 0 15,-6-3 0-15,0 0 0 0,-4-3 0 16,2-1 0-16,0-4 0 0,1-3 0 0,1-2 0 0,3-7 0 15,1 0 0-15,3-3 0 16,0-3-816-16,9 0-128 0,-5-7-16 0,3 0-16 16,6-3-2000-16,4-1-400 0,3-2-80 0</inkml:trace>
  <inkml:trace contextRef="#ctx0" brushRef="#br0" timeOffset="153723.57">5097 10234 25791 0,'0'0'2304'0,"0"0"-1856"0,-6 6-448 0,2 3 0 0,1 0 592 0,1 4 32 15,-1 2 0-15,0 2 0 0,-1 0 320 0,-1 3 64 16,-3-1 16-16,2 1 0 0,-1 2-32 0,0 2 0 16,-1-3 0-16,0 1 0 0,1 2-288 0,1 3-48 15,0-3-16-15,1-2 0 0,0-1-272 0,1-2-64 16,1 0-16-16,0-1 0 0,3-4-288 0,0-4 0 16,0-10 0-16,0 0 0 0,4 10 0 0,-4-10-320 15,0 0 32-15,11-6 16 16,2-3-2448-16,0-6-480 0,1-4-112 0</inkml:trace>
  <inkml:trace contextRef="#ctx0" brushRef="#br0" timeOffset="154137.65">5588 9079 22047 0,'0'0'976'0,"0"0"208"0,0 0-944 0,-3 15-240 0,2 3 0 0,-3 2 0 16,-1 5 784-16,-2 2 112 0,-2 5 32 0,-2 4 0 16,0 0 320-16,1 6 64 0,-3 3 16 0,3 7 0 0,-1 4-96 0,-1 5-16 15,2 2 0-15,2 1 0 0,2-2-592 16,0-3-128-16,-2 0-32 0,7-3 0 15,1-6-256-15,1-3-48 0,1-3-16 0,1-5 0 16,0-6-144-16,0-7 160 0,2-3-160 0,3-1 160 16,0-8-160-16,2-1 192 0,1-2-192 0,1-6 192 0,0-2-192 0,2-5-144 15,2 0 144-15,0-6-208 16,2-2-2016-16,1-1-400 0,1-1-64 0</inkml:trace>
  <inkml:trace contextRef="#ctx0" brushRef="#br0" timeOffset="154356.31">5983 9366 31679 0,'0'0'1408'0,"0"0"272"0,0 0-1344 0,-9 5-336 16,9-5 0-16,-7 14 0 0,-2 6 192 0,0 2-16 15,0 0-16-15,0 3 0 0,1 3 400 0,1 4 80 0,0 1 0 0,-1 4 16 16,-1 2-128-16,1 3-16 0,2 1-16 15,-1-1 0-15,2 1-288 0,3 2-48 0,0-3-16 16,2 2 0-16,2-4-144 0,0-2 0 16,2-5 0-16,1-1 128 0,3-6-128 0,1 1 0 0,1-5 0 0,0-5 0 15,0-4 0-15,3-5-144 0,1-3 144 0,0 0-160 16,-1-4-1152-16,-1-5-224 16,0-1-64-16,-2-4-8304 0,-2-5-1664 0</inkml:trace>
  <inkml:trace contextRef="#ctx0" brushRef="#br0" timeOffset="154501.54">5645 9821 31327 0,'-11'-3'2784'0,"4"1"-2224"15,7 2-560-15,0 0 0 0,0 0 480 0,14 0-16 16,4 0 0-16,0 0 0 0,3-3-464 0,5 1 0 16,1-3-176-16,1 2 176 0,-1-1-192 0,1-1 192 15,0 0-160-15,2 1 160 16,0-1-480-16,1-2 0 0,-5 0 0 0,1-2-8800 15,-3 3-1776-15</inkml:trace>
  <inkml:trace contextRef="#ctx0" brushRef="#br0" timeOffset="154845.26">6068 9126 35007 0,'-12'-7'3120'0,"12"7"-2496"0,0 0-496 0,0 0-128 31,0 0-464-31,2 12-112 0,2 4-32 0,2 5 0 0,6 5 608 0,-1 1 0 0,1 2 0 0,0 4 0 16,1 4 176-16,1 4 96 0,1 6 32 0,2-1 0 15,-2 1 144-15,0 1 16 0,-1-4 16 0,0 6 0 16,-2 3-160-16,0 2-48 0,-3-7 0 0,-4 1 0 16,-2 3-272-16,-4-3 0 0,-3 2 128 0,-2-8-128 15,-5-1-448-15,-1-2-128 0,-4-3-48 16,0-2-9904-16,-1-2-1984 0</inkml:trace>
  <inkml:trace contextRef="#ctx0" brushRef="#br0" timeOffset="155504.41">6638 9857 10127 0,'0'0'896'0,"-5"-8"-704"0,5 8-192 0,-4-10 0 0,-2-4 2128 0,3 2 400 16,0 3 80-16,3 9 16 0,-3-11-1088 0,3 11-192 15,-4-8-64-15,4 8 0 0,0 0-368 0,0 0-80 16,0 0 0-16,0 0-16 0,-8 3-320 0,2 5-64 16,0 3-16-16,2 4 0 0,1 0-96 0,2 3-32 15,1 3 0-15,2 0 0 0,1 1 32 0,5 3 16 16,-2-2 0-16,3 0 0 0,2 0-96 0,1-3-32 15,0-3 0-15,5-6 0 0,1 1 160 0,0-5 16 16,-2 0 16-16,2-6 0 0,0-4 160 0,1-6 16 16,-1-1 16-16,-1-2 0 0,-1-5-224 0,-1 1-48 15,-2-2-16-15,-3 0 0 0,-1-1-176 0,-3 0-128 16,2-4 144-16,-5 4-144 0,0 2 144 0,-3 3-144 16,-1 0 128-16,-1 5-128 0,1-1 0 0,1 10 128 15,0 0-128-15,0 0 0 0,0 0 0 0,-4 12 0 16,1 6 0-16,-1 4 0 0,0 9-144 0,0 2 144 15,0 6 0-15,-1 5 0 0,0 6 0 0,-3 4 0 0,-3 4 0 16,-2 3 0-16,-1-1 256 0,-1 1-32 16,-1 3-16-16,-4-5 0 0,0-1 96 0,-1-5 16 0,-1-4 0 0,2-1 0 15,-2-12 336-15,2-1 80 0,-3-9 16 0,5 1 0 16,0-7-112-16,0-2 0 0,1-3-16 0,4-6 0 16,-1-1-320-16,2-5-64 0,1-3-16 0,1-4 0 15,1-8-224-15,3 0 0 0,2-4-144 0,1-1 144 16,2-4-1264-1,3-3-144-15,4 1-48 0,2-6 0 0,6-3-1568 0,-2-2-320 0</inkml:trace>
  <inkml:trace contextRef="#ctx0" brushRef="#br0" timeOffset="156007.95">7292 8685 7359 0,'-10'-12'656'0,"5"3"-528"0,1 2-128 0,-1-2 0 16,0 1 2112-16,5 8 384 0,0 0 64 0,-4-9 32 15,4 9-1616-15,-5-6-320 0,1 0-64 0,4 6-16 16,0 0 64-16,0 0 16 0,0 0 0 0,0 0 0 15,-10 6 32-15,4 3 0 0,1 6 0 0,0 0 0 16,-2 2 208-16,2 3 32 0,3 6 16 0,-1-2 0 0,2 4-128 0,0 1-32 16,-2 5 0-16,1 3 0 0,-1 0-96 0,1 0-32 15,-1-3 0-15,2-1 0 0,1-2-320 16,1-5-64-16,0 4-16 0,1-5 0 0,1-1 32 16,0-3 0-16,-1-2 0 0,1-2 0 0,1 1-128 0,-2-3-32 15,5-2 0-15,-1-1 0 0,2-2 0 0,-2-4 0 16,-6-6 0-16,13 8 0 0,-1-1 0 0,1-4-128 15,1-3 192-15,0-1-64 16,0-2-2336-16,1-5-480 0</inkml:trace>
  <inkml:trace contextRef="#ctx0" brushRef="#br0" timeOffset="156480.14">7481 8977 21535 0,'0'0'960'0,"0"0"192"0,0 0-928 0,0 0-224 16,0 0 0-16,0 0 0 0,0 0 976 0,0 0 160 0,-8-6 16 0,8 6 16 16,-4-11-192-16,3-1-32 0,1 0-16 0,2 2 0 15,1-4-240-15,-1 1-48 0,2 2-16 0,1-2 0 16,0 2-336-16,1 3-64 0,-3-1-16 0,-3 9 0 15,0 0-208-15,11 5 0 0,-4 2 0 0,0 5 0 16,-2-1 0-16,0 3 0 0,0 2 0 0,-3 2 0 0,-4 1 128 16,0 3-128-16,-1 2 176 0,-1-3-176 0,-2 0 384 15,2-1-16-15,-3-6-16 0,4 0 0 0,-1-5 48 16,4-9 16-16,-3 13 0 0,3-13 0 0,0 0 64 0,0 0 16 16,0 0 0-16,4-11 0 0,1-1-48 0,3-6-16 15,2-4 0-15,0 2 0 0,0 3-288 0,0 0-144 16,1-5 160-16,-1 2-160 0,0 1 0 0,0 1 0 15,0 1 0-15,2 3-160 0,-1 3 160 0,1 1-192 16,-1 8 192-16,0 1-192 0,0 2 192 0,-11-1 0 16,11 7-144-16,-1 4 144 0,-2 6-128 0,-2-1 128 15,1 0-160-15,-4 1 160 0,0 1-128 0,-2 2 128 16,-1 3 0-16,0 0-144 0,-1-5 144 0,1-3 0 16,2-2 0-16,1 1 0 0,-3-4 0 0,0-10 0 15,0 0 0-15,8 10 128 16,1-6-528-16,1-4-112 0,1-2 0 0,1-3-10352 15,0-2-2064-15</inkml:trace>
  <inkml:trace contextRef="#ctx0" brushRef="#br0" timeOffset="156765.32">7914 8910 27519 0,'0'0'1216'0,"0"0"256"0,0 0-1168 0,0 0-304 0,0 0 0 0,0 0 0 0,0 0 1264 0,0 0 192 16,10 1 32-16,-10-1 16 0,13-3-544 0,-2 1-96 16,0-2-32-16,-1 3 0 0,0-1-336 0,0 0-80 15,0-2-16-15,4 2 0 0,-1 0-224 0,2 1-48 16,2 0-128-16,-2 1 192 0,-1-4-192 0,0 3 0 15,0-2 0-15,0 1 0 16,-1-1-1856-16,-3-1-352 0,-3-3-80 0,1 1-16 0</inkml:trace>
  <inkml:trace contextRef="#ctx0" brushRef="#br0" timeOffset="157126.87">8420 8387 20495 0,'0'0'896'0,"0"0"208"0,0 0-880 0,0 0-224 0,0 0 0 0,0 0 0 16,0 0 576-16,0 0 64 0,-4 10 0 0,0 3 16 16,-1 2 400-16,3 1 80 0,0 0 16 0,2 6 0 15,2 2-64-15,-1 5 0 0,1 0 0 0,0 4 0 16,-2 2-320-16,-2 2-80 0,0-1-16 0,1 1 0 0,1-1-320 0,0-2-64 16,0-1-16-16,0 0 0 0,-2-6-272 0,0 0 160 15,-1-3-160-15,2-5 128 0,0-5-128 0,1 0 0 16,0-5 0-16,0 0 0 0,0-9-320 0,0 0-64 15,0 0 0-15,0 0 0 16,0 0-2688-16,9-9-560 0</inkml:trace>
  <inkml:trace contextRef="#ctx0" brushRef="#br0" timeOffset="157548.54">8449 7946 24703 0,'-11'-10'1088'0,"4"5"240"0,7 5-1072 0,0 0-256 0,-5-5 0 0,5 5 0 16,0 0 960-16,0 0 128 0,12-4 16 0,0 3 16 15,2 2-464-15,2 4-80 0,1 1-32 0,3 7 0 16,-1 4-128-16,5 6-32 0,0 6 0 0,1 0 0 16,-1 4 112-16,3 4 16 0,0 5 0 0,0 1 0 15,-2 5-64-15,0 7-16 0,-3 3 0 0,-4 7 0 16,-2-1-112-16,-2 5 0 0,-2 2-16 0,-3-1 0 16,-4-4-64-16,-5-8-16 0,-3-2 0 0,-1-1 0 0,-1-1 32 0,-5 0 16 15,-6-3 0-15,-2-7 0 0,-1-6-16 0,-3-5-16 16,1-2 0-16,-1-3 0 0,0-5-80 0,-1 0-16 15,1-2 0-15,-3-3 0 16,-1 0-1808-16,0-6-352 0</inkml:trace>
  <inkml:trace contextRef="#ctx0" brushRef="#br0" timeOffset="158066.95">8658 9693 23039 0,'0'0'2048'0,"0"0"-1648"15,0 0-400-15,0 0 0 0,0 0 704 0,0 0 48 16,0 0 16-16,0 10 0 0,1 2-160 0,-1 5-32 15,0-1 0-15,1 4 0 0,2 0 272 0,-3 5 48 16,1 2 16-16,-1 5 0 0,0-2-240 0,0 5-48 16,0-4-16-16,3 2 0 0,-1-1-304 0,1-3-64 15,-1-1-16-15,2-2 0 0,0-2-224 0,0-4 0 16,-1-3 0-16,2-6 0 16,-1 1-960-16,0-5-224 0,-4-7-48 0,0 0-12704 0</inkml:trace>
  <inkml:trace contextRef="#ctx0" brushRef="#br0" timeOffset="158305.49">8392 10027 35007 0,'0'0'3120'0,"0"0"-2496"0,3-8-496 0,7 2-128 16,5 0 656-16,5 0 112 0,4 0 32 0,4-2 0 0,4 3-656 16,1-4-144-16,-1 1 0 0,2-3 0 0,-2 3 0 0,-1-3-128 15,-3 5 128-15,1-3-160 16,0 0-1312-16,-1-1-256 0,-1 2-48 0,-1 3-13120 15</inkml:trace>
  <inkml:trace contextRef="#ctx0" brushRef="#br0" timeOffset="158452.51">9633 10005 23951 0,'-8'2'2128'0,"8"-2"-1696"0,-8 3-432 0,8-3 0 16,0 0 2384-16,0 0 400 0,-2 11 80 0,2-11 16 15,0 0-2176-15,0 0-416 16,0 0-96-16,0 0 0 0,0 0-400 0,0 0-80 16,0 0-16-16,9-6 0 15,0-1-2256-15,2 0-464 0,2 2-96 0</inkml:trace>
  <inkml:trace contextRef="#ctx0" brushRef="#br0" timeOffset="158652.54">10111 10000 31327 0,'0'0'1392'0,"0"0"272"0,0 0-1328 0,0 0-336 0,0 0 0 0,0 0 0 16,0 0 1008-16,0 0 128 0,0 0 16 0,0 0 16 15,0 0-1008-15,0 0-160 0,0 0 0 0,0 0-192 16,6-7-640-16,0 0-112 15,1 2-16-15,0-3-16 0,3 2-1952 0,2 2-384 0,1-2-80 0</inkml:trace>
  <inkml:trace contextRef="#ctx0" brushRef="#br0" timeOffset="158751.82">10458 9915 6447 0,'0'0'272'0,"11"-1"80"0,0 2-352 0,1 2 0 0,-2-1 0 0,0 2 0 0,0-5 3648 0,1-2 640 15,-1 2 144-15,0 1 32 0,0 1-3472 0,0-2-688 16,0 0-144-16,2-3-10288 0</inkml:trace>
  <inkml:trace contextRef="#ctx0" brushRef="#br0" timeOffset="158872.09">10951 9845 19343 0,'0'0'848'0,"0"0"192"0,0 0-832 0,0 0-208 16,11 4 0-16,1 0 0 0,-12-4 3104 0,11 5 576 15,-11-5 112-15,9 4 32 0,-9-4-2384 0,9 2-480 16,-9-2-80-16,9 7-32 0,-9-7-544 0,9 5-112 15,-9-5-32-15,11 3 0 16,1 1-1792-16,-1 0-352 0,-1-4-80 0</inkml:trace>
  <inkml:trace contextRef="#ctx0" brushRef="#br0" timeOffset="160114.01">4216 10811 8063 0,'0'0'352'0,"-5"-5"80"0,-1-4-432 0,2 3 0 0,-1-1 0 0,2 0 0 0,3 7 128 0,-2-8-128 15,-1-1 128-15</inkml:trace>
  <inkml:trace contextRef="#ctx0" brushRef="#br0" timeOffset="160700.6">4162 10689 1839 0,'0'0'0'0,"0"0"160"0,-3-8-160 0,-1 3 0 16,4 5 0-16,-2-9 0 0,-2 3 3392 0,1 1 640 16,3 5 128-16,0 0 16 0,0 0-2384 0,-3-8-464 15,3 8-112-15,0 0 0 0,-5-5-160 0,5 5-32 16,0 0 0-16,0 0 0 0,0 0-400 0,0 0-96 15,0 0-16-15,0 0 0 0,0 0-192 0,0 0-32 16,0 13-16-16,3 5 0 0,0 2 128 0,-1 3 32 16,1 2 0-16,-1 3 0 0,0 5-32 0,-1-1 0 15,-1 4 0-15,0 2 0 0,-1 3-32 0,-2 4-16 16,-1-1 0-16,1-1 0 0,-5-6-48 0,0-4-16 16,-1 1 0-16,1-3 0 0,-3-7 160 0,2-1 48 15,2-6 0-15,0-1 0 0,4-4-48 0,0 1 0 16,3-13 0-16,0 0 0 0,0 0-144 0,0 0-48 15,0 0 0-15,0 0 0 0,13-6 64 0,1-3 0 0,0-3 0 0,2 2 0 16,3-4-176-16,3-1-16 0,3-4-128 0,1 1 192 16,2 2-192-16,2 0 0 0,5 4 0 0,0-2 0 15,1-2 0-15,3 5 0 0,3 2 0 0,5-1 0 16,5 2 0-16,3-2 0 0,1 1 0 0,0-2 0 16,-1 2 0-16,-1-1 0 0,1 2 0 0,1 3 0 0,-2 5 0 15,1 1-128-15,-2 1 128 0,-3 3 0 0,-4 0 0 0,-4 0-192 16,-3 2 192-16,-3-2-160 0,-2 1 160 15,-1 1 0-15,-2-2 0 0,-3 0-128 0,-2 0 128 16,0 1 0-16,-2-3 0 0,1 1 0 0,-1-1 0 0,1-3 0 16,-3-3 0-16,-2 1 0 0,-1-2 0 0,0 0 0 15,1-2 0-15,-1-1 0 0,0 0 0 0,-1-5 0 16,0 1 0-16,-2-1 128 0,1-3-128 0,-1-1 0 16,0-4 0-16,0 0 0 0,-3 0 240 0,1-6-32 15,1-2 0-15,-1-2 0 0,-1-4 304 0,-2-3 48 16,-2-4 16-16,0-6 0 0,0-5-80 0,0 2-16 15,-3 5 0-15,2 3 0 0,-3 7-176 0,-1 7-48 16,-2 2 0-16,1 5 0 0,-2 4-16 0,0 5-16 16,1 1 0-16,-2 11 0 0,0 0-224 0,0 0 128 15,0 0-128-15,0 0 0 16,0 0-1376-16,1 14-368 0,0 3-80 0,0 1-16336 0</inkml:trace>
  <inkml:trace contextRef="#ctx0" brushRef="#br0" timeOffset="163445.59">5226 11073 13823 0,'-4'-13'1216'0,"-1"3"-960"0,-2 0-256 0,4 2 0 16,-4-4 1664-16,0 0 272 16,1 1 64-16,0-1 16 0,0 6-752 0,-3-3-160 15,0 1-16-15,3-1-16 0,-2 4-352 0,0 4-64 16,-1 0-16-16,1 0 0 0,-3 1-256 0,4 2-48 15,7-2-16-15,-9 5 0 0,0 4-96 0,0-3-32 0,3 2 0 0,-1 2 0 16,1 3-32-16,1-2-16 0,1 3 0 16,0 0 0-16,0 5 48 0,1 0 16 0,-1 1 0 0,1-1 0 15,1 0 48-15,0 1 0 0,0 3 0 0,-1 0 0 16,1 1-32-16,-1 3 0 0,0-2 0 0,-1 3 0 16,0-4 0-16,1 4 0 0,0-1 0 0,-1 3 0 15,0-2-80-15,0 0-16 0,-2 1 0 0,2 1 0 0,-1 0-128 16,1 1 128-16,-1-1-128 0,4 2 128 0,-2 2-128 0,2-1 192 15,1 0-192-15,2-1 192 0,1-1-192 16,3-1 0-16,1 1 0 0,3-2-176 0,1 3 176 16,3 1 128-16,0-4-128 0,4-1 176 0,2 2-176 0,4-2 0 15,2 2-192-15,1 0 192 0,-1-4 0 0,4 4 0 16,1 2 0-16,1-2 0 0,-1 2-160 0,2 0 160 16,2-7 0-16,2 3-144 0,0 3 144 0,2-3 0 15,3 2 0-15,3-2 0 0,3 0 0 0,3 3 0 16,0-6-128-16,0 3 128 0,-3-5 0 0,2 1 0 15,-1 2 0-15,3-2 0 0,3 2 0 0,2-1 0 16,2 0 0-16,-1 2 0 0,0-2 0 0,0-1 0 0,-5-2 0 0,0-2 0 16,0 1 0-16,-3 0 0 15,1 3 0-15,1-2 128 0,1-4-128 0,0 0 0 16,0-1 0-16,1-3 0 0,-3-1 192 0,-1 0-16 16,6 1-16-16,0 0 0 0,3 0 64 0,3 0 16 15,5 0 0-15,1-3 0 0,-2-5-48 0,1 5-16 0,1-5 0 0,3 2 0 16,1 0-176-16,1-1 128 0,-1-1-128 15,-2-1 128-15,-3-1-128 0,-1-1 128 0,-2-2-128 0,1 4 128 16,0-1-128-16,2-2 192 16,2 1-192-16,-3-1 192 0,-4 2-192 0,-1 1 160 0,-1-2-160 0,2-2 160 15,-2 0-160-15,2 1 0 0,0-1 0 16,1 0 128-16,-4-1-128 0,0 3 0 0,-1-1 0 0,0 1 0 16,1-6 0-16,-1 3 0 0,0 0 128 0,-1 4-128 15,2-3 0-15,-6 2 192 0,-6-1-192 0,-1 5 192 16,-3 0-192-16,-1 0 128 0,-3 3-128 0,0-2 128 15,-3 2-128-15,0 0 0 0,-2 3 144 0,2 1-144 0,-2-3 0 16,2 2 0-16,-1-2 0 0,1-2 128 0,-2 1-128 0,2-2 0 16,1 1 0-16,0-3 0 0,0-1 0 0,-1 3 0 15,4-2 0-15,2 3 0 0,-3-4 0 0,3 2 128 16,0-1-128-16,1 0 0 0,-3 6 0 16,-2-5 0-16,-5 3 0 0,0-1 0 0,-1 3 0 0,1-2 0 15,-4 4 0-15,0 0 128 0,0 2-128 0,-2 1 0 16,-1 1 0-16,-1 1 0 0,0-1 0 0,1 1 0 15,-1-1 0-15,2-1 0 0,2 1 0 0,2 0 0 16,-3-3 0-16,2 2 128 0,-2-1-128 0,1-3 128 16,2 0-128-16,-3 1 128 0,0-3-128 0,1 3 176 15,0 0-176-15,-1 1 192 0,0-1-48 0,0-1 0 0,0 1 0 16,0 2 0-16,-2 4-16 0,0-4 0 16,1-1 0-16,0 3 0 0,-2-1-128 0,-1-1 160 15,0 2-160-15,-1-5 160 0,-1-1-160 0,-1 2 160 16,1 3-160-16,-2-2 160 0,2-3-160 0,0 2 0 15,2 1 0-15,1-1 128 0,-2-3-128 0,2 2 0 16,1 1 0-16,-1 0 0 0,-1-3 0 0,3 5 0 16,0-2 128-16,-2 1-128 0,1-1 0 0,-1 0 0 0,1-2 0 15,-2 2 0-15,-1 0 0 0,-2-1 0 0,1 1 0 16,1 1 0-16,-3 2 0 0,2-3 0 0,-1-4 0 16,0 5 0-16,1 2 0 0,3-2 0 0,-1-1 0 0,1-1 128 15,-3 0-128-15,2 0 0 0,0 3 0 0,1-5 0 16,2 1 0-16,0 3 128 0,-3-4-128 0,1 1 0 15,1 0 0-15,-2 4 0 0,-2-7 128 0,-1 3-128 16,0 5 0-16,-1-3 0 0,0-3 0 0,1 3 0 16,0 2 0-16,0 0 128 0,-4 1-128 0,2-3 0 15,2-3 0-15,0 3 0 0,2 2 128 0,0 0-128 0,-1-2 0 16,-2-2 0-16,2 5 0 0,-1-1 0 0,2-182 0 16,0 363 0-16,0-180 0 0,0-1 0 0,-4 2 0 15,1 0 0-15,1-2 0 0,-2-1 0 0,-2 2 0 0,0 1 0 16,-1-2 128-16,0 2-128 0,-2 0 0 0,2 1 0 15,-3 0 0-15,1 0 0 0,0 3 0 0,0-2 0 16,1 0 128-16,0-2-128 0,1 1 0 16,0 0 0-16,2-1 144 0,0 0-144 0,0-2 0 0,1 1 0 15,0 1 0-15,0-2 0 0,1 2 0 0,0-1 0 16,-1-1 0-16,3 1 128 0,-3-3-128 0,2 1 0 16,-1 3 0-16,0-2 0 0,-1-1 0 0,-1 2 0 15,-3 1 0-15,2-2 0 0,-3-2 0 0,0 3 0 16,-3-3 0-16,2 2 0 0,0-1 0 0,1 2 128 15,2 0-128-15,-1-1 128 0,-1-2 0 0,2-1 16 0,-1-1 0 0,3 2 0 16,-1-1-144-16,3-1 192 16,-1 0-192-16,1-3 192 0,0 1-192 0,1 2 0 0,0-3 0 15,1 3 128-15,-1-3-128 0,1 1 0 0,-2-2 0 0,1 2 0 16,-1-1 0-16,2 1 0 16,-3 2 0-16,0-3 0 0,-3 2 0 0,0-2 0 0,-1 2 128 0,1 1-128 15,0-3 0-15,1 1 0 0,1-2 0 0,0 2 0 16,0-1 0-16,-2 2 0 0,2-2 0 0,1 2 0 15,2-3 0-15,-1 3 0 0,0-3 0 0,1 2 0 16,-1-5 0-16,3 6 0 0,2-3 0 0,-2 4 0 0,0-4 0 16,1 2 0-16,0-1 0 0,-1-1 0 15,0 4 0-15,-1-4 0 0,-3 2 128 0,0-1-128 16,0 2 0-16,1-2 0 0,-1 2 0 0,2-2 0 0,-1 1 0 16,2 2 0-16,0-4 0 0,3 3 0 0,-1-3 0 0,1 2 0 15,-1-4 0-15,2 0 0 0,0 2 0 0,2-3 128 16,0 0-128-16,0 2 0 0,0-1 0 0,1 0 128 15,-1 2-128-15,-2-3 0 0,-3 1 0 0,0 3 0 16,0-2 128-16,1 3-128 0,1-3 0 0,1 4 0 16,-4-5 0-16,3 4 0 0,-1-4 0 0,-1 5 0 15,1-4 128-15,1 2-128 0,2-4 0 0,-3 2 0 16,3 0 144-16,-1-2-144 0,1 2 0 0,0 0 144 16,1-2-144-16,-2 4 0 0,0-4 128 0,-2-1-128 0,-2 1 0 15,1 2 0-15,1-4 0 0,-3 3 0 0,1 0 128 16,1-1-128-16,0 0 0 0,0 1 0 0,-1 1 0 0,3-2 0 15,-3 0 128-15,1 3-128 16,0-3 0-16,1 1 0 0,0 2 0 0,1-3 0 16,-1 0 0-16,1 2 0 0,1-2 0 0,-1 4 0 0,0-2 0 0,0-1 0 15,-2 0 0-15,1 0 0 0,-1 0 0 0,1 2 0 16,1-5 0-16,1 2 0 0,-1 2 0 0,-1-2 0 16,-1 0 0-16,1 1 0 0,0-1 0 0,0 0 0 15,-1 3 0-15,-1-2 0 0,2 0 0 0,-1 2 0 16,-1-1 0-16,0 2 0 0,-1-3 0 0,-2 2 0 15,0 1 128-15,1-2-128 0,-3 3 0 0,-2-2 0 16,-2 2 0-16,2-1 0 0,0 1 128 0,-1 0-128 16,-1 1 0-16,0 1 0 0,1-2 0 0,0 2 0 15,-2 1 0-15,1-1 0 0,0 0 0 0,-1 2 0 0,2-3 0 16,-1 3 0-16,-1 3 0 0,0 0 0 0,2 1 0 0,-1 1 0 16,-3 0 0-16,0 0 0 0,-1-1 128 0,0 1-128 15,0 0 0-15,-1 2 0 0,-3-3 160 0,2 1-160 16,-2-2 128-16,1 2-128 0,-1 0 128 0,0 1-128 15,0-3 128-15,-3 0-128 0,3-1 128 0,-1 0-128 16,0-4 0-16,-1 1 128 0,-1 1-128 0,-2-4 0 16,0 2 0-16,0 0 128 0,0-1-128 0,3 0 0 15,-3-11 0-15,-3 10 0 0,3 0 0 0,-1 2 128 16,-2-3-128-16,1 3 0 0,-1-3 0 0,1 1 0 16,2-10 128-16,-3 12-128 0,-1-4 0 0,4-8 0 15,0 0 0-15,-2 11 0 0,2-11 0 0,0 0 0 0,0 0 0 0,0 0 0 16,0 0 0-16,-1 9 0 15,1-9 0-15,0 0 0 0,0 0 0 0,0 0 0 0,0 0 0 0,0 0 0 16,0 0 0-16,0 0 0 16,0 0 0-16,-2-9 0 0,1-1 0 0,1 2 0 0,0-5 0 0,0 3 0 15,-1 1 0-15,-1-3 128 16,0 1-128-16,-1 0 0 0,0 5 0 0,-1-4 0 0,-1-2 0 0,0 2 0 16,-2-4 0-16,1 3 128 0,0 2-128 15,-1-3 0-15,0 1 0 0,-2-2 0 0,0 3 0 0,0 2 0 16,-1-2 0-16,2 2 0 0,0 0 0 0,2 1 0 15,-2 2-128-15,2-1 128 0,6 6 0 0,-9-5 0 16,3 1 0-16,6 4 0 0,-7-4-144 0,7 4 144 16,0 0 0-16,0 0 0 0,-8 0-128 0,8 0 128 0,-8 3 0 0,8-3-128 15,-8 3 128-15,8-3 0 0,0 0-160 16,-4 13 160-16,2-4-128 0,1 2 128 0,-1 2-128 0,2 0 128 16,-1 1-128-16,2 1 128 0,3 3 0 0,1 1-160 15,2 0 160-15,0 1 0 0,3 2 0 0,-2 2 0 16,2-4 0-16,-1 5 0 0,1-1 0 0,2-3 0 15,-1-2 0-15,-1-1 0 0,2 0 0 0,-1-3 0 16,1-1 0-16,0-2 0 0,0 0 0 0,1-4 0 16,2 0 0-16,0-5 0 0,-1 0 128 0,-1-3-128 15,-2-3 176-15,1 0-176 0,-3-5 224 0,-1 0-64 16,1-3-16-16,0-2 0 0,-4-2-16 0,2-4 0 16,-4-6 0-16,5 0 0 0,-2-3 64 0,-2 3 0 15,1-6 0-15,0 3 0 0,2-2-64 0,-1 1-128 16,1 3 192-16,-1 0-64 0,3 3-128 0,-2 2 0 0,0 2 144 0,-1 2-144 15,0 0 0-15,1 4 0 16,-2 4 0-16,0-1 128 0,0 5-128 0,-5 5 0 16,9-4 0-16,1 3 0 0,-10 1 0 0,13-2-256 0,-2-1 64 15,3 3 0 1,2 0-368-16,1 0-80 0,0 0 0 0,3-1-16 16,-1-1-2016-16,2 2-400 0,-1 0-64 0</inkml:trace>
  <inkml:trace contextRef="#ctx0" brushRef="#br0" timeOffset="175730.36">29857 2805 13823 0,'-1'-11'608'0,"1"11"128"0,0 0-592 0,4-8-144 16,-1 1 0-16,-3 7 0 0,0 0 1792 0,5-5 320 15,-2-4 64-15,-3 9 0 0,0 0-1216 0,7-5-240 16,-3-2-48-16,3 1-16 0,-7 6-352 0,10-2-80 16,-10 2-16-16,0 0 0 0,9-3-208 0,-9 3 176 15,0 0-176-15,0 0 160 0,0 0-160 0,0 0 160 16,0 0-160-16,0 0 160 0,0 0 96 0,0 0 32 15,-10-2 0-15,-1-1 0 0,-3-1 96 0,0 2 32 0,-2-2 0 0,0 2 0 16,1-1 112-16,-3 0 32 0,0 1 0 16,-2 1 0-16,1-2-144 0,-2 1-32 0,-2-1 0 0,-1 2 0 15,0-2-64-15,0 1 0 0,-1-3-16 0,0 2 0 16,-1 1-160-16,-2 0-16 0,-4 2-128 0,-1-1 192 16,-4-4-192-16,-2-1 176 0,-3 2-176 0,-1 1 160 15,-2-1-160-15,-1-1 0 0,1 3 0 0,-1 0 0 16,0 1 0-16,-2 0 0 0,-3 0 0 0,-5-1 0 15,-1 1-128-15,-3-1 128 0,1-1 0 0,1-1 0 16,-2 3 0-16,2 0 0 0,1-3 0 0,-4 1 0 16,-3-2 0-16,0-1 0 0,-2 1 0 0,3 1 0 15,1-4 0-15,3 3 0 0,1 0 0 0,-3-1 0 16,-4 2 0-16,-1 0 0 0,-4 0 0 0,2-1 0 16,2 1 0-16,1 1 256 0,2 1-32 0,-6 0-16 0,-3-1-208 0,-2 0 176 15,0-1-176-15,3 1 160 0,1 2-160 16,2 0 0-16,-1-2 0 0,-2 2 0 0,-5 0 0 0,1-1 0 15,1 2 0-15,4 0 0 0,0 2 0 0,-1 0 0 16,-4-1 0-16,-3 2 0 0,-3-1 0 0,2 2 0 16,4 1 0-16,0 0 0 0,1-1 0 0,-3 1 128 15,-7 2-128-15,1-4 0 0,3 3 0 0,3 0 0 16,4-1 128-16,-7 0-128 0,-9 1 0 0,0 0 0 16,4-1 144-16,2 2-144 0,3 0 128 0,-4-2-128 15,-2 1 160-15,-3-1-160 0,1-1 224 0,4 1-48 16,3 1-16-16,-2-2 0 0,-4 1 16 0,-2-1 0 15,1 1 0-15,3-1 0 0,4 0 16 0,-5 1 0 0,-3 0 0 0,0-1 0 16,-1 0-64-16,5 1 0 0,4 2 0 0,-2-3 0 16,-2 0-128-16,1-2 128 0,-4-2-128 0,7 2 128 15,3 2-128-15,3-2 0 0,-2-1 0 0,-2-1 0 16,-5-2 0-16,3 2 0 0,2 0 0 0,3 0 0 16,2 0 0-16,-4-1 0 0,-4-3 0 0,-1 0 0 15,3-1 0-15,1 2 0 0,2-3 128 0,-2 3-128 16,-4 2 0-16,2-1 0 0,2-2 0 0,2 0 0 15,2 1 0-15,0 1 0 0,0 1 0 0,0-2 0 16,-2-1 0-16,5 2 0 0,1-3 0 0,3 1 0 16,2 3 0-16,-1-1 0 0,-3 1 0 0,1 0 0 15,-1-1 0-15,4 1 0 0,0-3 0 0,1 2 0 16,3-2 128-16,-3 3-128 0,-3 2 0 0,0-1 128 0,0-4-128 16,2 2 0-16,-1 0 144 0,3 1-144 0,-1 0 0 15,0-2 0-15,-2-1 0 0,-1 3 0 0,2 0 0 0,1 0 0 16,4-2 0-16,-2 1 128 0,2 2-128 0,-2-3 0 15,1 2 0-15,-1 0 0 0,-3-1 0 0,2 0 0 16,3-1 0-16,2 2 0 0,1 1 0 0,-3 0 0 16,1 0 0-16,-2 0 0 0,-3 1 0 0,4-1 0 15,1 0 0-15,2 1 128 0,1 1-128 0,-1-2 0 16,5-2 0-16,-3 1 128 0,-2 1-128 0,-1-2 0 16,1-1 0-16,1 2 0 0,3 1 0 0,3 0 0 15,-1-3 0-15,3 2 0 0,-1 0 0 0,-1-3 0 16,-2 1 0-16,-2 2 0 0,-1 0 0 0,2 1 0 15,0 1 0-15,2 2 0 0,0 0 0 0,1 0 0 16,0-2 0-16,0 2 0 0,-3-1 0 0,-1 1 0 0,0-2 0 0,3 2 0 16,1 1 0-16,2-2 128 0,-1 1-128 0,5-1 0 15,-1 1 0-15,0-1 0 0,-4 2 0 0,0-1 0 16,-5-2 0-16,2 1 0 0,0 1 0 0,1 1 0 16,2-2 0-16,2 3 0 0,3-1 0 0,-2 0 0 15,-2 0 0-15,1 0 0 0,-3-3 0 0,3 3 0 16,0-3 0-16,1 3 0 0,1 0 0 0,1-1 0 15,2-1 0-15,1 1 0 0,2 3 0 0,-1-1 0 16,-1 1 0-16,-3-2 0 0,-3 0 0 0,2 1 0 16,2 2 0-16,1 1 0 0,-1 1 0 0,2-3 0 15,1 2 0-15,0 1 0 0,3 3 0 0,0 0 0 16,-2-1 0-16,0 2 0 0,-4-3 0 0,1 0 0 16,-1 2 0-16,-1-2 0 0,4 4 0 0,-1-1 0 15,3-2 0-15,1 4 0 0,1-1 0 0,0 3 0 16,2-2 0-16,-4 2 0 0,0-2 0 0,1 3 0 0,0 2 0 0,1-1 0 15,0 0 0-15,1-1 0 0,3-1 0 0,2-1 0 16,-1-2 0-16,3 3 0 0,3-2 0 0,-2 1 0 16,0 1 0-16,2 2 0 0,-1 1 0 0,4 3 0 15,-2-1 0-15,-2-1 0 0,-1 0 0 0,1 0 0 16,1 0 0-16,-1 0 0 0,-1-2 0 0,1 0-128 16,2 0 128-16,1 2 0 0,2 3 0 0,0 1 0 15,1-3 0-15,0 1 0 0,4 2 0 0,1-2 0 16,2-4 0-16,0 3 0 0,-2-1 0 0,1 2 0 15,5 0 0-15,-1-2 0 0,2-2 0 0,3 0 0 16,1-2 0-16,1 2-128 0,2 2 128 0,-1 3 0 16,-1-2 0-16,4-3 0 0,0 0 0 0,3 0 0 0,-1 0 0 15,2 0 0-15,0 0 0 0,1 0 0 0,3 1 0 0,1 1 0 16,0-2 0-16,-1 0 0 0,3-1 0 0,0-1 0 16,0-1 0-16,2-2 0 0,0 0 0 0,3-2 0 15,2 5 0-15,3-3 0 0,-1-3 0 0,4 2 0 16,1 0 0-16,3-3 0 0,0 1 128 0,3-3-128 15,2 0 0-15,0-5 0 0,-1 4 0 0,0-2 128 16,-1-3-128-16,2 1 0 0,0-3 0 0,3 2 0 16,1 1 0-16,2 1 0 0,3 1 0 0,3-3 0 15,0 0 0-15,3-2 0 0,0-2 0 0,-1 1 0 16,-4 1 0-16,0-1 128 0,0 0-128 0,1 1 0 16,3 1 0-16,0 1 0 0,1 1 0 0,2 0 0 15,0-1 0-15,1-1 0 0,-1-1 0 0,-1-1 0 0,0-1 0 16,0-1 0-16,2 2 0 0,3 1 0 0,0 1 0 15,3-1 0-15,2 0 0 0,-2 0 0 0,-1-3 0 16,-3-2 0-16,1-1 0 0,-3 3 0 0,1 3 0 0,2 3 128 16,1-2-128-16,1 1 0 0,0-2 0 0,-3-2 0 15,-3 1 0-15,1-2 0 0,-2 1 0 0,3 1 0 16,2-1 0-16,2 2 0 0,1 2 0 0,-1-1 0 16,2-1 0-16,-3 0 0 0,-3-1 0 0,-2-1 0 15,2 2 0-15,0 2 0 0,-1-1 0 0,2 0 0 16,3 2 0-16,1 1 0 0,-1 1 0 0,-4-2 0 15,-1 0 0-15,-1 0 0 0,-1-2 0 0,1 1 0 16,2 3 0-16,0 1 0 0,2-1 0 0,1 1 0 16,0-2 0-16,-1-2 0 0,-5 3 0 0,-1-2 0 15,1-2 0-15,0 0 0 0,1 2 0 0,-1 1 0 0,1-2 0 16,2 2 0-16,3-1 0 0,-3-1 128 0,-3 1-128 0,1-3 0 16,-2-3 0-16,1 2 0 0,-1 0 0 0,2 1 0 15,-1 2 0-15,3 2 128 0,3-4-128 0,-2 0 0 16,1-1 0-16,-1-2 0 0,0 3 0 0,1-1 0 15,-3-2 0-15,1 1 144 0,1 2-144 0,2 2 0 16,1 1 176-16,-3 1-176 0,-1-4 160 0,-1-3-160 16,-3 1 176-16,2 2-176 0,1-4 192 0,1 3-192 15,0-1 208-15,1 1-64 0,3 1-16 0,0 0 0 16,-2-2-128-16,-1-4 160 0,-1 3-160 0,2-1 160 16,0 1-160-16,3 2 0 0,1 0 144 0,0 0-144 15,3-1 0-15,-4 1 128 0,-3-3-128 0,2 2 0 16,0-3 0-16,1 2 0 0,0 0 0 0,1 2 128 0,5-1-128 15,-5 0 0-15,1 1 0 0,-2-1 0 0,-4-2 0 16,2 1 0-16,-2-1 0 0,2 2 128 0,0 4-128 16,3 0 0-16,-1 0 0 0,0-3 0 0,-2-2 0 15,0 0 0-15,-2 0 0 0,2 0 0 0,0 1 0 0,0 2 0 16,3 0 0-16,-1 0 0 0,0-1 0 0,-1-1 0 16,-3 0 0-16,1-2 0 0,0 2 0 0,2-1 0 15,0 2 0-15,4 1 0 0,4 1 0 0,-5-1 0 16,0 0 0-16,-2-1 0 0,-2-2 0 0,2-1 0 15,1-1 0-15,5 4 0 0,0 1 0 0,1-1 0 16,-2-2 0-16,-4 2 0 0,-3 1 0 0,0 1 0 16,-1-1 0-16,1 0 0 0,1 0 0 0,2 0 0 15,1 1 0-15,-2 2 0 0,-1 2 0 0,-4-2 0 16,-3-1 0-16,0-2 0 0,1 0 0 0,1 0 0 0,-1 0 0 0,4 4 0 16,2 1 0-16,-2 0 0 0,2-2 0 0,-6-2 128 15,-3 0-128-15,0-1 0 0,1 0 0 0,2 3 0 16,-1 1 0-16,3 2 0 0,2 2 0 0,-3-1 0 15,1-3 0-15,-4-1 0 0,-3-3 0 0,-1 0 0 16,1 0 0-16,-1 1 0 0,2 0 0 0,2 2 0 16,2-1 0-16,-1 2 0 0,1-3 0 0,-1-1 0 15,0-1 144-15,-4-2 16 0,-1 1 0 0,-2-1 0 16,0 1 16-16,1 1 0 0,0-1 0 0,2 1 0 16,-1 1-176-16,1 0 192 0,-1-1-192 0,-1-1 192 15,2 1-192-15,-6-3 128 0,-3 2-128 0,-2-2 128 16,2 0-128-16,-1-2 0 0,0 1 0 0,0 1 0 15,5 3 0-15,-1-2 0 0,0 4 128 0,2-2-128 16,1-1 0-16,-1-5 0 0,-3 2 0 0,-1 3 0 16,-4-2 0-16,-2 0 0 0,1 1 0 0,0 1 0 0,0-3 0 15,2-2 0-15,0 1 128 0,1 1-128 0,-1 1 0 16,3-1 0-16,0 1 0 0,0 2 0 0,-3-2 0 16,0-2 0-16,-1 1 0 0,-1 2 0 0,-1-2 0 0,-2 0 0 15,0 2 0-15,3-1 0 0,0 2 0 0,1-2 0 16,0 0 0-16,-1 3 0 0,1-2 0 0,1 1 0 15,3-2 0-15,-2 0 0 0,0 0 0 0,-1 2 0 16,0-2 0-16,-1 2 0 0,-1-1 0 0,-1 0 0 16,-1-2 0-16,2 3 0 0,1-1 0 0,1 1 0 15,1 1 0-15,-1-1 0 0,4 0 0 16,-1-3 0-16,0 2 0 0,1 1 0 0,-1-1 0 0,-2 2 0 0,0-2 0 16,-1 1 0-16,0-1 0 0,2 2 0 15,2 1 0-15,1 4 0 0,2-2 0 0,2 2 0 0,1 1 0 0,0 3 0 16,1-3 0-16,-1 2 0 0,-3 2 0 15,-2-2 0-15,-2-1 0 0,0-2 0 0,-3-2 0 0,1 0 0 16,0 0 0-16,1 1 0 0,-2-2 0 0,2-1 0 16,0-1 0-16,1 1 0 15,-1-2 0-15,0 1 0 0,-1 0 0 0,-1 0 0 0,1-2 0 0,-2 1 0 16,-3-1 0-16,1 0 0 0,-1 2 0 0,2 0 0 16,-1-2 0-16,-1 1 0 0,1 1 0 0,2-2 0 15,-2-1 0-15,2-1 0 0,-1 1 0 0,0 2 0 16,-1-2 0-16,2-1 0 0,-3-1 0 0,-1 2 0 15,-3-1 0-15,0 0 0 0,-1-1 0 0,-1 3 0 16,-3-4 0-16,5 2 0 0,-2 0 0 0,0 1 0 16,-1-3 0-16,0 2 0 0,2 0 0 0,-1-3 0 15,1 2 0-15,1 0 0 0,4-1 0 0,-1 2 0 0,-1-4 0 0,0 2 0 16,0 1 0-16,0-3 0 0,0 3 0 0,-2-3 0 16,1 1 0-16,-2 2 0 0,1 0 0 0,-1 1 0 15,3-2 0-15,-1-2 0 0,1 2 0 0,-1-3 0 16,-1 4 0-16,2-1 0 0,1 0 0 15,1 2 0-15,0-2 0 0,-1 0 0 0,-1 2 0 0,3-5 0 16,-1 1 0-16,-2-1 0 0,-2 4 0 0,-1-2 0 16,-1 2 0-16,1 1 0 0,0-4-176 0,-2 2 176 15,-2-2-128-15,0 3 128 0,-2-3 0 0,0 2 0 16,-1-1 0-16,-2-3-128 0,-2-1 128 0,-1 2 0 0,-2-4 0 16,2 3 0-16,-1 0 0 0,-4-1 0 15,1 0 0-15,0 1 0 0,0-4 128 0,-1-3-128 0,-3-3 160 16,1-2-160-16,2-1 160 0,-4 1-160 0,-4-4 160 15,1 1-160-15,3-2 208 0,-4 0-48 16,-3-4-16-16,-1-1 0 0,-1 3 0 0,-1-1 0 0,-4-3 0 0,-2 1 0 16,-2-1-144-16,-2 2 128 0,-2-1-128 0,-1 1 128 15,-4-1-128-15,0-1 192 0,-2-2-192 0,-3 3 192 16,-1 4-192-16,-2 3 0 0,1-2 0 0,-2 6 0 16,-3 1 0-16,-1 1 0 0,-4 2 0 0,-1 3 0 15,-2 2-304-15,0 4 64 0,1-1 16 0,-1 6 0 31,1 3-1632-31,4 2-320 0,1 2-64 0</inkml:trace>
  <inkml:trace contextRef="#ctx0" brushRef="#br0" timeOffset="177239.47">29777 3851 3679 0,'0'0'160'0,"0"0"32"15,0 0-192-15,0 0 0 0,0 0 0 0,0 0 0 0,-7 2 2464 0,7-2 448 16,0 0 96-16,0 0 0 0,0 0-2016 0,0 0-416 16,0 0-64-16,0 0-32 0,0 0-32 0,0 0 0 15,0 0 0-15,0 0 0 0,0 0 64 0,10 7 0 16,1 2 0-16,2-6 0 0,2 0 176 0,1-3 32 0,0 0 16 0,1 0 0 15,0 0-96-15,4-1 0 0,0-1-16 0,1 0 0 16,-2 1-112-16,2-2 0 0,-3 0-16 0,1 1 0 16,-1 1-80-16,2 1-16 0,0 0 0 0,1 0 0 15,1 1-112-15,0 1-32 0,0 2 0 0,1-1 0 16,0 2 0-16,-3 1-16 0,0 2 0 0,2 2 0 16,-4-4-96-16,0 2-16 0,-1 1 0 0,-2-3 0 15,1 6-128-15,-5-2 0 0,0 1 144 0,-2 2-144 16,-1-2 0-16,-1 3 0 0,-1 2 0 0,0 0 128 15,-2 2-128-15,0 0 0 0,1-2 128 0,-1 2-128 16,-1-3 128-16,-2 2-128 0,1-1 128 0,1 2-128 16,-3 1 192-16,-2 0-48 0,-2 2 0 0,1-2 0 15,-1 0 16-15,-1 0 0 0,-1-1 0 0,0-1 0 0,-2-1 96 16,-1 0 32-16,-2 0 0 0,1-3 0 0,-4 1 144 0,-2 0 16 16,-3 2 16-16,-1-4 0 0,-1-1 64 0,-2 1 16 15,-1 1 0-15,-1-2 0 0,-3 2-96 0,1 1-32 16,-4-2 0-16,3 0 0 0,-1 2-112 0,1-4-32 15,-1 1 0-15,0 1 0 0,0-4-128 0,-1 3-16 16,-1-3-128-16,0 2 192 0,-1-5-192 0,-3 2 176 16,-1 0-176-16,-1-3 160 0,0 1-160 0,3 2 160 15,0-4-160-15,2 2 160 0,0 0-160 0,2 3 192 16,1-3-192-16,5 4 192 0,-1-5-192 0,1 2 0 16,-1 2 0-16,0-2 128 0,1 4-128 0,-1-2 0 15,3 0 0-15,2-1 0 0,3-2 0 0,2 0 0 16,-2 1 0-16,7-3 0 0,9-3 0 0,0 0 0 0,-5 7 0 0,5-7-176 15,0 0-96-15,0 0-32 0,8 6 0 0,2-3 0 32,-10-3-400-32,14-2-64 0,4 2-32 0,-1-2 0 15,-1-2-1552-15,1 0-304 0,-1-1-64 0,-1-3-6368 0,1 1-1280 0</inkml:trace>
  <inkml:trace contextRef="#ctx0" brushRef="#br0" timeOffset="177610.18">29526 4358 20271 0,'0'0'896'0,"0"0"192"0,-8 0-880 0,8 0-208 0,-6 8 0 0,6-8 0 0,-8 5 1120 0,3 2 176 16,0 3 48-16,1 3 0 0,0-3-544 0,0 4-96 16,1 0-32-16,-2 1 0 0,-2-1-176 0,-2 7-48 15,0 0 0-15,-1 2 0 0,-1 4 80 0,-1-2 16 16,0 3 0-16,1-2 0 0,1-1 48 0,3 2 16 0,-1-4 0 15,3 2 0-15,0-2-144 0,2-1-16 0,3-3-16 0,4 0 0 16,0-1-112-16,5-3 0 16,-1 0-16-16,3-1 0 0,3-4-48 0,4 0-16 15,1-4 0-15,1-1 0 0,0 0 16 0,2-1 0 0,2-2 0 16,2-2 0-16,-2-1-64 0,2 0-16 0,0 1 0 0,-1 0 0 16,1-3-176-16,-2 0 0 0,-1 0 144 0,1 0-144 15,1 1 0-15,1-2-208 0,0 0 16 0,-1-2 16 31,-1 2-2000-31,1-3-384 0,2-2-96 0</inkml:trace>
  <inkml:trace contextRef="#ctx0" brushRef="#br0" timeOffset="178402.24">30326 4128 6447 0,'-10'-7'272'0,"7"4"80"0,-3-5-352 0,5 3 0 0,1 1 0 0,3-1 0 15,1 0 2624-15,1 0 448 0,5 2 80 0,2-2 32 16,4 0-2000-16,0 1-400 0,2 3-80 0,1 0 0 16,1 2-336-16,2 2-64 0,-2 0-16 0,1 3 0 15,-1-1-96-15,-1 5-32 0,0 0 0 0,0 4 0 16,0 1 32-16,3 3 0 0,2 0 0 0,-2 3 0 16,-1 1-192-16,2 5 0 0,-1-1 144 0,-1 6-144 0,0 4 128 15,-2 1-128-15,-3-1 160 0,0 5-160 0,-2 4 192 16,-3-2-48-16,-1 4-16 0,-3-3 0 0,-2 2 0 0,-3 2 0 15,-2-2 0-15,-1 4 0 0,-2-2 48 0,1-1 0 16,-1 0 0-16,2 1 0 0,1-1-32 0,0-1 0 16,0-5 0-16,0 1 0 0,0 2-144 0,-1-6 0 15,-2 2 0-15,-2-5 0 0,-3-2 256 0,0 1-16 16,-5-4-16-16,-2-2 0 0,-2 2 192 0,-2 1 32 16,-4-2 16-16,-1 2 0 0,-4-1 112 0,0-3 0 15,0 2 16-15,-2-5 0 0,-1-1-288 0,-2 1-64 16,-3-1-16-16,-3 3 0 0,-8-3 144 0,-1-3 16 15,-1-2 16-15,1 1 0 0,-1 0-208 0,0 1-64 16,0 0 0-16,-2 0 0 0,-1-4-128 0,-3-1 160 0,-2-1-160 16,0-2 160-16,-1-2-160 0,3 4 128 0,4 1-128 0,4-2 128 15,3 0-128-15,4-1 0 0,2 2 0 0,2-2 128 16,2 0 0-16,3 1 0 0,2-4 0 0,5 1 0 16,2-3-128-16,4 0 0 0,4-2 0 0,4-2 0 15,1-3 0-15,9 0-144 0,0 0 0 0,0 0 0 31,0 0-1792-31,9-5-368 0,3-4-64 0,0 2-6032 0,1-3-1216 0</inkml:trace>
  <inkml:trace contextRef="#ctx0" brushRef="#br0" timeOffset="178690.56">29543 5912 15663 0,'0'0'688'0,"-8"4"144"0,0 3-656 0,0 0-176 16,3 6 0-16,-1 3 0 0,-3-3 2720 0,0 1 512 15,-2 3 96-15,-2 2 32 0,-1 1-2032 0,-1 3-416 16,-2-1-80-16,1 3 0 0,-2 2-272 0,0-3-48 16,-2 2-16-16,-1 0 0 0,4 4-128 0,1-3-32 15,2 1 0-15,4-4 0 0,3-3-112 0,4 0-32 16,3-2 0-16,4 3 0 0,2-3-48 0,7 0-16 15,3 0 0-15,5-2 0 0,4-2 64 0,3-2 0 16,5-7 0-16,2 3 0 0,1 0 64 0,6-3 0 0,3 2 16 16,7-6 0-16,6-3-272 0,9 0 160 15,4-2-160-15,-1-3 128 0,1-1-352 0,3-3-80 0,2 0-16 0,4-4-10368 16,2 0-2096-16</inkml:trace>
  <inkml:trace contextRef="#ctx0" brushRef="#br0" timeOffset="180292.94">30090 4045 12207 0,'0'0'528'0,"-8"-4"128"0,1-2-528 0,0 2-128 15,1 2 0-15,0-3 0 0,-1-4 1008 0,2 4 160 16,-1-4 48-16,2 2 0 0,-1 4-64 0,5 3-16 16,0 0 0-16,0 0 0 0,-2-8-224 0,2 8-32 15,0-6-16-15,0 6 0 0,0 0-256 0,7-6-48 16,3 0-16-16,0 1 0 0,6 3 0 0,2-2 0 15,2-1 0-15,3 1 0 0,1 1-48 0,5 3-16 16,4 2 0-16,5 0 0 0,4 1-128 0,1 3-32 16,2-1 0-16,-1 3 0 0,-2-1-176 0,2 1-144 15,-5 3 192-15,-1 6-192 0,2-1 0 0,0 3 0 0,1 1 0 16,0 0 0-16,-2 3 0 0,3 2 0 0,-1 1 0 16,-1 3 0-16,-3 0 0 0,-1 3 0 0,-4 0 0 0,-1 2 0 15,0 0 0-15,1 2 0 0,-1 1 0 0,1 1 0 16,1 3 0-16,0 2 0 0,-1-3 0 0,4 4 0 15,-1-1 0-15,3 0 0 0,-1 4 0 0,1-4 0 16,-1 3 0-16,-2-1 0 0,-5 0 0 0,2-1 0 16,0-1 0-16,-2-3 0 0,3 2 0 0,-1 3 0 15,1-1 0-15,-1 2 0 0,-3 0 0 0,-1 2 0 16,-1 0 0-16,-2-3 0 0,-2 1 0 0,-4 3 0 16,-4 0 0-16,-2 0 128 0,-3 1-128 0,-2-1 0 15,-2-2 128-15,-1 0-128 0,-2 0 0 0,-2-5 0 16,-1 0 0-16,0 1 160 0,-1-2-160 0,-2 1 128 15,-1 1 64-15,-1-2 16 0,0-2 0 0,0 1 0 0,-2 0-16 0,-1 0-16 16,0-2 0-16,-1 1 0 0,0 3-16 0,1-2 0 16,-3-2 0-16,2 0 0 0,2 3 16 0,-1-1 0 15,-1-1 0-15,2 0 0 0,-2 0-176 0,2 5 0 16,-1-5 144-16,-1-1-144 0,-3 0 0 0,3 0 0 16,-1 2 0-16,1-1 128 0,-1-1-128 0,0 0 0 15,0-2 0-15,1 0 128 0,0-2-128 0,-1 1 0 16,-3 0 0-16,0 0 128 0,2 2-128 0,-1 0 0 15,0 1 0-15,0-1 0 0,2-1 0 0,-1 1 0 16,1 1 128-16,-3 1-128 0,0 2 176 0,0-4-48 16,5-2 0-16,-3 0 0 0,0-4 0 0,1 4-128 15,1-1 192-15,1 3-64 0,-1-2-128 0,0 1 160 0,1-3-160 16,-1-1 160-16,1 1-160 0,0-3 128 0,1 3-128 16,-2 0 128-16,-3 1-128 0,0 0 0 0,-2-4 0 0,-2 0 128 15,-1 0-128-15,0 2 0 0,2-3 0 0,-2 0 128 16,0-1-128-16,-1-2 0 0,-1 2 0 0,-2-3 128 15,0 2-128-15,-2-1 0 0,0 1 144 0,1 4-144 16,1 0 128-16,2 1-128 0,1-3 160 0,-2-1-160 16,2-3 176-16,3-1-176 0,-3-3 192 0,1 0-192 15,-1-1 176-15,2-2-176 0,1-3 160 0,-2 0-160 16,1 3 128-16,-1-3-128 0,1-3 0 0,-2-1 0 16,-1-2 128-16,2 0-128 0,2-4 0 0,1 4 0 15,-4-5 0-15,2 0 0 0,0-2 0 0,2 3 0 16,0-2 0-16,0-1 0 0,3 0 0 0,0-1 0 0,-2 1 0 15,3 2 0-15,-2 0 0 0,3 0-160 0,0-2 160 0,1 0 0 16,-1-1 0-16,9-1-128 0,-9 4 128 0,9-4 0 16,-9 2 0-16,9-2-128 0,-9 5 128 0,9-5 0 15,-9 4 0-15,3 0 0 0,6-4 0 0,-7 8 0 16,7-8 0-16,-6 6 0 0,0-2 0 0,6-4 0 16,-5 7 0-16,-3 0 0 0,8-7 0 0,-6 5 0 15,6-5 0-15,-8 9 0 0,2-2 0 0,0 0 0 16,6-7 0-16,-6 6 0 0,0-3 0 0,6-3 0 15,-8 6 0-15,-1 2 0 0,2-5 0 0,0 3 0 16,0 0 0-16,-1 0 0 0,2-2 0 0,-2 1 0 16,0 2 0-16,-1-4 0 0,2 4 0 0,-1 0 0 15,-1-2 0-15,3 0 0 0,6-5 0 0,-8 8 0 16,1-3 0-16,-2 2 0 0,-1 0 0 0,1-2 0 0,0 3 0 16,0-2 128-16,-1-3-128 0,1 3 0 0,0 2 0 0,0-4 0 15,-1-1 0-15,2 2 0 0,8-5 0 0,0 0 0 31,0 0-1056-31,0 0-176 0,0 0-48 0,0 0-13968 0</inkml:trace>
  <inkml:trace contextRef="#ctx0" brushRef="#br0" timeOffset="180601.46">30314 8888 13823 0,'-23'-13'1216'0,"9"3"-960"0,-1 1-256 0,1 0 0 0,2 3 3760 0,2 2 704 15,2-2 144-15,3 2 16 0,0-1-3440 0,5 5-688 16,0 0-144-16,0 0-32 0,0 0-320 0,0 0 0 16,0 0 0-16,-5 8 0 0,0 2 0 0,-1 6-192 15,-1 5 64-15,1 3 0 0,-2 4 272 0,0 5 64 16,-3 2 16-16,4 2 0 0,-1 0 128 0,0 1 32 15,2 0 0-15,-3-1 0 0,3-1 192 0,2-3 32 16,2 0 16-16,2-4 0 0,1-1 80 0,5-1 0 16,4-4 16-16,3-4 0 0,1 0-48 0,6-3-16 15,7 0 0-15,6-6 0 0,5 0-208 0,5-8-32 16,8-2-16-16,-1-2 0 0,-1-5-144 0,1-4-48 16,0 1 0-16,0 0 0 0,1-4-208 0,0 4 128 0,-3-1-128 15,2 2 0-15,-2 1-208 0,-5-1-144 0,-3 0-32 0,-6-1-12096 31,-6-2-2416-31</inkml:trace>
  <inkml:trace contextRef="#ctx0" brushRef="#br0" timeOffset="181194.79">29518 7191 13823 0,'0'0'1216'0,"-9"4"-960"0,-1 0-256 0,1-2 0 16,9-2 1504-16,-13 2 256 0,3-5 48 0,10 3 16 15,-9-6 96-15,9 6 32 0,-4-11 0 0,4 11 0 16,3-11-528-16,3-3-96 0,3-1-32 0,3 0 0 16,0-2-816-16,5 6-160 0,2-2-48 0,1 1 0 15,5 4-16-15,-4-1 0 0,-1 4 0 0,0 3 0 16,-3 1-112-16,0 2-16 0,-4 2-128 0,-1 6 192 16,-4 0-192-16,-7 5 0 0,-1 0 0 0,-5 0 0 15,-4 2 0-15,-4 2 0 0,-2 0 0 0,-1-2 144 16,-1-1 64-16,-1-1 16 0,1-5 0 0,-1 0 0 15,3-4 288-15,2-1 48 0,3 0 16 0,10-4 0 16,0 0-240-16,-5-9-32 0,2 0-16 0,6-4 0 16,3-3-464-16,5-1-80 0,3 1-32 0,4-1-10912 15,1-4-2192-15</inkml:trace>
  <inkml:trace contextRef="#ctx0" brushRef="#br0" timeOffset="181529.23">29812 7716 21183 0,'0'0'1888'0,"0"0"-1504"0,-7 10-384 0,7-10 0 16,-6 5 1440-16,6-5 224 0,0 0 32 0,0 0 16 16,0 0-272-16,0 0-48 0,-8-4-16 0,3-4 0 15,1-3-416-15,1-1-64 0,1-1-32 0,2-2 0 16,2-4-448-16,1 1-96 0,3 0 0 0,0 2-16 16,-1 0-176-16,3 2-128 0,-2 2 144 0,0 4-144 15,-6 8 0-15,0 0 0 0,0 0 0 0,0 0 0 16,0 0 0-16,0 0 0 0,0 0 0 0,0 0 0 15,-4 9 0-15,-2 5 0 0,-4-1-160 0,-4-1 160 16,-1 4-176-16,-3-1 176 0,-1 0-208 0,0-2 80 16,0-4-368-16,0 1-64 0,2-5-16 15,3-3-9760-15,4-3-1952 0</inkml:trace>
  <inkml:trace contextRef="#ctx0" brushRef="#br0" timeOffset="181919.03">29916 8022 17503 0,'-13'11'1552'0,"6"-5"-1232"0,-2 4-320 0,2-1 0 15,1-1 1376-15,1-1 224 16,0 3 32-16,5-10 16 0,0 0-448 0,0 0-96 0,0 0-16 0,0 0 0 15,0 0-320-15,0 0-64 0,0 0 0 0,0 0-16 16,14-3-48-16,2-1-16 0,3-1 0 0,0-7 0 16,-1-4-240-16,1 2-64 0,0-3 0 0,-1 3 0 15,-1 0-96-15,-2 5-32 0,-1-1 0 0,-1 4 0 16,-2-3-192-16,-1 4 144 0,-2 2-144 0,-8 3 128 16,0 0-128-16,0 0 160 0,4 12-160 0,-3-1 160 15,-2 1-160-15,-3-3 192 0,-1 2-192 0,-2-2 192 16,0 0 64-16,0-3 0 0,1 2 16 0,6-8 0 15,0 0 144-15,0 0 32 0,0 0 0 0,0 0 0 16,-9-5-64-16,9 5-16 0,-2-9 0 0,2-4 0 16,2-1-160-16,3 3-16 0,2-1-16 0,-1 3 0 0,0-2-336 0,1 1-64 15,-2 1-16-15,0 0-11280 16,-1 3-2240-16</inkml:trace>
  <inkml:trace contextRef="#ctx0" brushRef="#br0" timeOffset="-184858.9">15003 13327 11919 0,'0'0'512'0,"0"0"128"0,-5-6-512 0,5 6-128 0,-4-8 0 0,2 2 0 15,2 6 640-15,-4-5 80 0,0-3 32 0,0 2 0 16,4 6-432-16,0 0-96 0,-5-7-16 0,-1 2 0 16,1-2-208-16,1 1 0 0,0 0 0 0,4 6 0 15,0 0 0-15,0 0 0 0,-5-5 128 0,5 5-128 16,0 0 272-16,0 0 16 0,0 0 0 0,0 0 0 0,0 0 32 0,0 0 16 16,0 0 0-16,0 0 0 0,0 0 192 0,0 0 48 15,0 0 0-15,3 8 0 0,-3-8 16 0,8 12 16 16,1-7 0-16,5 3 0 0,0-2-64 0,4 3-16 15,1-4 0-15,5-1 0 0,4 1-144 0,3 1-16 16,1-1-16-16,7-2 0 0,2 1-32 0,-1-2-16 16,0 2 0-16,2 0 0 0,1-2-80 0,0 2-16 15,2 0 0-15,3 4 0 0,5-2-32 0,3 3-16 16,3-4 0-16,-1 3 0 0,-1 2-16 0,2-1 0 16,-1 1 0-16,6 4 0 0,2-4-144 0,8 3 160 15,-3 2-160-15,3-2 160 0,-2-4-160 0,0 3 192 16,2-2-192-16,4 3 192 0,4 1-64 0,2-5-128 0,-1 0 192 15,-1 0-64-15,0 1 48 0,3 3 0 0,4-2 0 0,0-1 0 16,0-5 0-16,-1 4 0 0,-3-1 0 0,4 3 0 16,2-2 0-16,1 1 0 0,-1-6 0 0,0 3 0 15,-4 0-48-15,6-2 0 0,5 2 0 0,0-4 0 16,-2-3 0-16,-3 2-128 0,1 2 192 0,5-2-64 16,4-3-128-16,0 1 128 0,-6 0-128 0,6 1 128 15,0 2-128-15,0-3 0 0,-1-2 0 0,-1 2 128 16,-2 3-128-16,4-2 0 0,5-1 0 0,-2 0 0 15,-8 0 0-15,1 1 0 0,3 2 0 0,-1-3 0 16,0-4 0-16,-2 3 128 0,-1 0-128 0,2-1 0 16,3 0 0-16,-1-1 0 0,-2-2 0 0,1 0 0 15,-5 4 0-15,5-3 0 0,4-2 128 0,-2-3-128 16,-4 2 0-16,2 1 0 0,0 3 0 0,0-2 0 0,-3 0 0 16,0-1 0-16,-2 3 0 0,7 1 128 15,1-1-128-15,-3-2 0 0,-7-4 0 0,0 6 0 0,1 3 0 0,2-3 0 16,1-6 0-16,-2 3 0 0,-8 2 0 0,6 1 0 15,0 5 0-15,-1-6 0 0,0-4 0 0,-4 3 0 16,-3 0 0-16,1 4 0 0,-1-3 0 0,1-1 0 16,-2-3 0-16,-5 2 0 0,-7 1 144 0,0-3-144 15,-2 2 160-15,2 2-160 0,-2-1 288 0,-3-1-32 16,-3 1-16-16,-5 1 0 0,-5-1-16 0,-2 2 0 16,-2 3 0-16,-2 1 0 0,0 1-96 0,-4 0-128 15,0-2 176-15,-3 3-176 0,-4-1 128 0,-5 0-128 16,-2-2 0-16,-7 2 0 15,-5 1-400-15,-5 0-144 0,-4 4-32 0,-10-7 0 16,0 0-1856-16,1 9-368 0,-5 2-80 0,-8 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02:28.633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4436 3331 8287 0,'13'-12'736'0,"-4"5"-592"0,0-6-144 0,2 3 0 0,0 0 1216 0,2-2 192 15,0 0 64-15,1-4 0 0,0 2-528 0,1 3-112 16,-1 1 0-16,1-3-16 0,-3 0-384 0,-3 3-80 16,1-3-16-16,-3 3 0 0,4 1 224 0,-6 0 32 15,-3 1 16-15,3-4 0 0,-2 3 320 0,-2-2 64 16,-1 2 16-16,-1-3 0 0,-3 2 0 0,-1 1 0 16,-4-1 0-16,-2 1 0 0,-3 0-64 0,-4 2-16 15,-4 0 0-15,-2 2 0 0,0 4-224 0,-4 2-32 16,3 2-16-16,-2 5 0 0,0-1-224 0,1 5-48 15,-4 3-16-15,4 3 0 0,-4 2-128 0,1 4-32 16,0 5 0-16,-2 3 0 0,0 2-208 0,-2 3 0 0,0-1 0 16,2 2 0-16,3 0 0 0,4-1 0 0,4 1 0 15,6-5 0-15,5-2 0 0,5-7 0 0,4-2 0 0,6-3 0 16,6-2 0-16,3-3 0 0,8-1 0 0,1-8 0 16,3 0 0-16,2-4-128 0,3-4 128 0,-1-4 0 15,1-5 0-15,0-1 0 0,0 0 128 0,1-3-128 16,-1-3 144-16,-2-3-144 0,3-3 128 0,-2 3-128 15,-2-1 128-15,0 0-128 0,0 3 0 0,1 2 128 16,-6 3-128-16,0 5 0 0,-3-1 0 0,-3 6 128 16,0 0 64-16,-4 8 0 0,-1 3 0 0,-2 8 0 15,-2 1-32-15,0 5 0 0,-5 2 0 0,-2 10 0 16,-3 4 96-16,-3 2 0 0,-1 8 16 0,-4-3 0 16,-3 3-80-16,-4-1-32 0,0 4 0 0,-3-4 0 15,-7 1-160-15,0 1 160 0,-2-5-160 0,0 0 160 16,0-4-160-16,2-2 0 0,2-4 0 0,3-2 128 15,0-3-464-15,5-3-112 0,0-5 0 0,5-2-16 16,1-2-1792-16,3-5-368 0,2-1-64 0</inkml:trace>
  <inkml:trace contextRef="#ctx0" brushRef="#br0" timeOffset="385.61">25180 3227 30399 0,'0'0'2704'0,"-2"12"-2160"0,1-1-544 0,4 0 0 0,4-1 496 0,4 0-16 0,0-2 0 0,3-3 0 16,4-5-224-16,0-6-64 0,-1-3 0 0,4-3 0 15,-1 0 64-15,2-5 0 0,0-5 0 0,1 1 0 16,0-2-256-16,-1 0 128 0,-3-2-128 0,-1 2 0 16,-4 0 0-16,-3 0 0 0,-5 3 0 0,-2 1 0 15,-4 0 192-15,0 2-64 0,-5 2-128 0,-1 7 192 16,-3 4 320-16,-2 4 64 0,-2 4 16 0,0 5 0 16,-1 8-64-16,3 3-16 0,-3 5 0 0,1 2 0 15,-1 6-368-15,4 3-144 0,2-1 0 0,1 1 144 16,3-3-144-16,2 0 0 0,4-1 0 0,2-6 0 0,3 1 0 15,0-4-144-15,4-5 144 0,0-2-160 16,3-6-1392-16,3-2-288 0,2-7-48 0,3-1-8272 16,1-2-1648-16</inkml:trace>
  <inkml:trace contextRef="#ctx0" brushRef="#br0" timeOffset="734.3">25892 3112 12895 0,'0'0'1152'0,"0"0"-928"16,5 10-224-16,-2 3 0 0,0 0 2624 0,-3 1 496 15,-1 4 80-15,-2 4 32 0,-2 1-1440 0,-1 2-304 16,-2 2-48-16,-1 0-16 0,0 4-528 0,-1-1-96 16,-1-2-32-16,1-1 0 0,-1-7-128 0,1-1-16 15,1-2-16-15,3-2 0 0,-2-4-48 0,6-2-16 0,2-9 0 0,0 0 0 16,0 0-208-16,5-6-32 0,1-5-16 0,2-5 0 16,1-3-64-16,1-2-16 0,0-9 0 0,2 2 0 15,0-1-208-15,1 0 0 0,0 0 128 0,1-2-128 16,-3 2 0-16,3 5 128 0,0 5-128 0,-1 2 0 15,-3 6 256-15,0 4-64 0,-10 7 0 0,13 0 0 16,-2 3 0-16,-2 6-16 0,1 2 0 0,-2 5 0 16,1 0-176-16,-3 4 0 0,-1 1 0 0,-1 3 0 15,-1-1 0-15,-2 4 128 0,-1 0-128 0,0-1 0 16,-1-1 0-16,-2-3 0 0,1 2 0 0,-2-1 0 16,2-3 0-16,0-1 0 0,1-2 0 0,1-2 0 15,0-2-256-15,2-2-128 16,-2-11-16-16,5 13-16 0,-5-13-1632 0,10 5-336 0,-10-5-64 15,14 0-12272-15</inkml:trace>
  <inkml:trace contextRef="#ctx0" brushRef="#br0" timeOffset="1084.23">26433 3230 25791 0,'0'0'2304'0,"0"0"-1856"15,0 0-448-15,0 0 0 0,0 0 1920 0,0 0 272 0,0 0 64 0,0 0 16 16,13-5-1568-16,2-6-320 0,2 1-64 0,0-4-16 16,2-4-160-16,2 3-16 0,-1-2-128 0,-1-1 192 15,-1-2-192-15,0 1 0 0,-4 1 128 0,-2-1-128 16,0-1 0-16,-3 2 0 0,-5 3 0 0,-2 1 0 15,-2 4 144-15,-2 2-16 0,2 8 0 0,-9-1 0 16,-1 1 368-16,-2 5 64 0,-1 5 16 0,-1 8 0 16,-2 2-224-16,2 6-32 0,-3 1-16 0,6 5 0 15,-1-3-160-15,4 3-16 0,0 1-128 0,4-1 192 16,2-8-192-16,2-1 0 0,3-3 0 0,2 1 0 16,3-2 0-16,2-4-160 0,3-3 0 0,2-1 0 15,3-6-1664-15,1-2-336 16,1-5-64-16,6 0-12912 0</inkml:trace>
  <inkml:trace contextRef="#ctx0" brushRef="#br0" timeOffset="1367.55">27145 2993 13823 0,'-5'18'1216'0,"1"-3"-960"15,-4 0-256-15,3 3 0 0,-1 3 3488 0,-2 0 656 16,1-2 128-16,-2 2 16 0,1 4-2640 0,-2-2-544 15,2-2-96-15,-2-1-32 0,4-2-288 0,-1-3-64 16,1 1-16-16,1-6 0 0,1 0-272 0,4-10-48 16,-4 8-16-16,4-8 0 0,0 0-64 0,0 0-16 15,5-9 0-15,2-5 0 0,0-5 32 0,4-3 0 16,-1-5 0-16,0 2 0 0,1 1-96 0,2-4-128 0,-1 1 176 16,3-1-176-16,1 3 160 0,1-1-160 0,1 6 128 0,1 4-128 15,0 2 0-15,1 5 0 0,0 0 0 0,-2 4 0 16,-4 2 0-16,1 2-176 0,2 2 16 0,-3 0 0 31,-4 2-2336-31,2 1-480 0</inkml:trace>
  <inkml:trace contextRef="#ctx0" brushRef="#br0" timeOffset="2018.51">27883 2913 10127 0,'0'0'896'0,"0"0"-704"16,-2-8-192-16,2 8 0 0,0 0 5120 0,-12 4 1008 16,2 0 192-16,-1 2 32 0,-2-2-4736 0,-1 2-944 15,-2 3-192-15,-2-1-32 0,-1 3-240 0,-2 2-32 16,1 0-16-16,0 4 0 0,1 4-160 0,1-1 0 16,0-1 0-16,3 1 128 0,2 0-128 0,0-3 0 15,6-3 0-15,0-4 0 0,2 3 0 0,5-13 0 16,-2 9 144-16,2-9-144 0,0 0 304 0,5 12-16 15,-5-12 0-15,5 8 0 0,-5-8 80 0,11 4 16 16,1-2 0-16,-1-1 0 0,-1-1-128 0,2 0 0 16,-3 0-16-16,3 0 0 0,0 0-80 0,-1 1-16 15,1 0 0-15,0 2 0 0,2-1-144 0,2 2 192 16,-2-1-192-16,1-1 192 0,0 0-192 0,2-1 0 0,-2-1 0 16,3-1 0-16,1-1 0 0,0-3 0 0,-1-2 128 0,0-1-128 15,1-3 0-15,0-1 128 0,1-1-128 0,2-3 128 16,3-3-128-16,0-2 0 0,1-1 0 0,1-1 0 15,-1-1 0-15,2-3 0 0,1 1 0 0,2-2 0 16,1 2 0-16,-2-2 0 0,2 4 0 0,-3-6 0 16,-2 2 0-16,-2-3-144 0,0-4 144 0,-4 0-160 15,-1 4 160-15,1-2-192 0,-2-4 192 0,0-3-192 16,0-6 192-16,0 0-160 0,-1-1 160 0,0 1-160 16,-2-2-16-16,-1 2 0 0,-2 2 0 0,0 3 0 15,0 2 176-15,-2 1-192 0,-2 1 192 0,-1 0-192 16,-2 0 192-16,0 5-160 0,-4 7 160 0,-1 3-160 15,-2 6 160-15,-1 2 0 0,0 6 0 0,2 8-128 16,-7-5 128-16,-2 6 0 0,-1 7 0 0,-2 3-128 16,-1 10 128-16,-5 3-128 0,-2 10 128 0,-1 3-128 0,0 0 128 0,-1 9 0 15,-3 2 0-15,3 8 0 0,-1 7 0 0,0 5 192 16,-1 3-64-16,1-4 0 0,3-2-128 0,2-3 0 16,2-4 128-16,3-6-128 0,4-5 240 0,3 0-32 15,2-8 0-15,4-3 0 0,2-4-80 0,2-7 0 16,3 2-128-16,0-8 192 0,2-1-192 0,4-6 0 15,-2-3 0-15,3-2 0 0,2-2-144 0,-2-5-128 16,0-5-32-16,-1-3 0 16,1-4-1552-16,0-2-304 0,-1-3-64 0,1-1-7696 15,-1-1-1536-15</inkml:trace>
  <inkml:trace contextRef="#ctx0" brushRef="#br0" timeOffset="2310.62">29090 2524 31327 0,'0'0'2784'0,"0"0"-2224"0,0 0-560 0,-5 9 0 15,0 3 1024-15,1 4 80 0,0-1 32 0,0 3 0 16,-2 1-304-16,-1 2-48 0,0 3-16 0,-1 3 0 15,0 0-352-15,0 3-80 0,0-3-16 0,-2 4 0 16,2 2-144-16,-1 0-48 0,-2-4 0 0,1-1 0 16,1-4-128-16,0 3 0 0,0-7 0 0,1 0 128 15,1-3-512-15,0-2-96 0,2-5-32 0,3-1 0 16,2-9-1312-16,0 0-272 0,0 0-48 0,4-10-16 16,-1-1-1328-16,2-6-272 0</inkml:trace>
  <inkml:trace contextRef="#ctx0" brushRef="#br0" timeOffset="2525.6">29002 2221 33167 0,'-13'-7'1472'0,"6"2"304"16,-2-1-1424-16,2 0-352 0,7 6 0 0,0 0 0 0,-3-8 1152 0,0 3 144 0,0-2 48 0,3 7 0 15,0-9-768-15,3-3-160 0,0 3-32 0,0-1 0 16,2 3-384-16,2-2-176 0,-2 2 16 0,1 1 0 31,1 1-1664-31,-7 5-336 0,10-3-64 0,-10 3-12784 0</inkml:trace>
  <inkml:trace contextRef="#ctx0" brushRef="#br0" timeOffset="3119.63">29363 2609 17503 0,'0'0'1552'0,"0"0"-1232"15,10 5-320-15,5-1 0 0,4-2 4032 0,3 1 768 16,3-3 128-16,-2-1 48 0,3-3-3888 0,-1-3-784 15,1-4-160-15,2 1-16 0,0 0-128 0,0-4-256 16,-2-2 64-16,-2 0 0 16,-1 1-352-16,-2 3-80 0,-5-2-16 0,-2 3 0 15,-4-1 160-15,-5 1 32 0,-5 11 0 0,0 0 0 0,-3-10 448 0,-5 6 0 16,-4 4 208-16,0 2-64 0,-2 2 352 0,-3 1 64 16,-1 3 16-16,-1 3 0 0,-1 6-96 0,1-1-16 15,1 2 0-15,0-1 0 0,1 1-192 0,0-3-32 0,2 4-16 16,1-3 0-16,1-3-224 0,2 0 176 0,1 1-176 0,1 0 160 15,0-1-160-15,1 1 0 0,0 1 0 0,2-1 128 16,1-2-128-16,0 2 0 0,0-1 0 0,0-3 0 16,1 2 0-16,0 2 0 0,0-4 0 0,2 0 0 15,-1 2 224-15,1-6 16 0,-2 2 0 0,1 0 0 16,1-1-32-16,-1 3 0 0,-1-1 0 0,4-9 0 16,-6 7-80-16,1-1-128 0,0 2 176 0,1-1-176 15,4-7 128-15,0 0-128 0,-6 9 0 0,6-9 0 16,0 0 0-16,0 0 0 0,0 0 0 0,0 0 0 15,-3 10 128-15,3-10-128 0,0 0 0 0,0 0 0 16,0 0 0-16,0 0 0 0,0 0 0 0,8 7 0 16,-8-7 0-16,13 7 0 0,-1-5 128 0,2 1-128 15,2-4 0-15,0-1 0 0,2 0 0 0,-2-1 0 0,1-1 128 0,-3 2-128 16,1-3 0-16,0 4 0 0,1-2 0 0,0 2 0 16,3-4 0-16,0 2 0 0,0 1 0 0,3 0 0 15,0 1 0-15,0 0 0 0,3 0 0 0,-1-1 0 16,-1 1 0-16,2 1 0 0,3 1 0 0,-3 1-272 15,-2-1 48-15,-1-1 16 16,-2 0-1584-16,-1 0-320 0,-3-1-64 0</inkml:trace>
  <inkml:trace contextRef="#ctx0" brushRef="#br0" timeOffset="3314.23">29204 2815 19343 0,'0'0'848'0,"0"0"192"0,13-4-832 0,3 1-208 0,5 0 0 0,7 0 0 15,7 1 4256-15,3-1 800 0,2-3 176 0,2-3 16 16,-4 1-4144-16,5-3-832 0,4-2-272 0,1 2 160 31,6-3-1872-31,2 2-368 0,-2 3-80 0</inkml:trace>
  <inkml:trace contextRef="#ctx0" brushRef="#br0" timeOffset="3620.67">30282 2558 29487 0,'0'0'2624'0,"0"0"-2112"0,3-10-512 0,4 0 0 0,6 1 1472 0,1-4 192 15,2 2 48-15,2-3 0 0,1 0-1376 0,2 0-336 16,0-2 0-16,-2 0 0 0,-2-1 0 0,-3-3-288 16,-4 0 48-16,-1 1 16 0,-3 1-32 0,-1 4 0 15,-6 4 0-15,-3 0 0 0,-2 3 256 0,-6 6 160 16,0 1-32-16,-7 4 0 0,-7 7 272 0,1 4 48 16,-3 5 16-16,1 1 0 0,2 1-96 0,1 4-32 15,1 1 0-15,4 5 0 0,2-3-208 0,6-2-128 16,3-4 160-16,4-6-160 0,4 3 0 0,7-6 0 0,3-4 0 15,6-5 0 1,7-1-1568-16,4-4-256 0,6-4-48 0,6-1-12848 0</inkml:trace>
  <inkml:trace contextRef="#ctx0" brushRef="#br0" timeOffset="3922.11">31251 2254 24879 0,'-11'5'2208'0,"0"0"-1760"0,0 3-448 0,-1-2 0 16,2 2 1776-16,2 3 272 0,-1 3 48 0,3-5 16 15,0 3-1008-15,1-3-192 0,5-9-32 0,-4 12-16 16,1 1-544-16,3-4-96 0,0-9-32 0,5 11 0 0,-5-11-192 0,12 13 144 16,-1-5-144-16,4 3 128 0,2-2 64 0,1 3 0 15,1-4 0-15,0 3 0 0,1-4 0 0,-1 2 0 16,-1 4 0-16,-1 0 0 0,-3 3 208 0,-3 1 48 15,-3-1 16-15,-1 2 0 0,-5 0 176 0,-4-2 48 16,-1 1 0-16,-5 1 0 0,-4 1-80 0,-3 0-16 16,-4 1 0-16,-2 0 0 0,-4 1-448 0,-1 0-144 15,-4-2 0-15,-1 3 0 16,-2 3-896-16,-3 1-304 0,-3-5-48 0,-7 0-17184 0</inkml:trace>
  <inkml:trace contextRef="#ctx0" brushRef="#br0" timeOffset="4404.45">24708 4430 28559 0,'-9'0'2544'0,"3"2"-2032"15,-2 1-512-15,2 3 0 0,2 4 1440 0,-1 7 192 16,1 6 32-16,-1 3 16 0,0 8-1264 0,2 5-256 15,0 5-160-15,1 0 192 0,1 6-192 0,-3 2 128 0,2 3-128 0,-2 6 128 16,0 2-128-16,-1-4 0 0,2-5 0 16,3-4 0-1,0-8-1040-15,0-5-240 0,3-4-64 0,0-4-8272 0,-1-4-1664 0</inkml:trace>
  <inkml:trace contextRef="#ctx0" brushRef="#br0" timeOffset="4749.68">24650 4986 28959 0,'0'0'1280'0,"0"0"272"0,11-4-1232 0,2 1-320 0,0 1 0 0,0 2 0 16,4-1 128-16,-3-1-128 0,1 1 144 0,1 0-144 15,-1-3 176-15,1 5-176 0,1 3 192 0,-2 0-192 16,-1 2 128-16,1 4-128 0,1 1 0 0,-2 4 0 0,-2 4 0 15,1 1 0-15,-2 2 128 0,-2-1-128 0,1-1 240 0,-2-1-16 16,1-2 0-16,0 0 0 0,1-2 80 0,1-6 16 16,2-1 0-16,2-4 0 0,5-4 128 0,0-2 48 15,3-3 0-15,1-5 0 0,-1-1 160 0,-3-3 48 16,0-4 0-16,-2-3 0 0,-4 1-128 0,-2 0 0 16,-5-2-16-16,-3 4 0 0,-5 1-48 0,-7-1 0 15,-4 0 0-15,-9 3 0 0,-8-1-80 0,-3 6-32 16,-3 1 0-16,-1 4 0 0,0 4-208 0,1 2-32 15,0 4-16-15,5 6 0 16,2 0-1984-16,4 4-400 0,4 3-64 0</inkml:trace>
  <inkml:trace contextRef="#ctx0" brushRef="#br0" timeOffset="5531.05">26860 4668 10127 0,'0'0'896'0,"0"0"-704"0,-7-6-192 0,-1-1 0 16,2 2 3216-16,0-1 624 0,6 6 112 0,-6-6 16 15,0 3-2768-15,-3 2-560 0,-1 2-128 0,1 2 0 16,0 3-16-16,-1 4 0 0,-3-1 0 0,0 5 0 16,-2 4-288-16,-2 5-48 0,-2 5-16 0,0 2 0 15,0-2 0-15,3 3 0 0,1 2 0 0,6-5 0 16,0-2-144-16,6-5 0 0,2-4 144 0,2-3-144 16,2-6 304-16,-3-8-16 0,14 5 0 0,0-5 0 15,3-4 304-15,3-2 64 0,-1-7 16 0,1-5 0 16,3-4 16-16,-4-5 0 0,0-1 0 0,-1-4 0 15,0 2-304-15,-4 2-64 0,-2 1-16 0,-2 3 0 0,-2 1-80 16,-3 1-16-16,1 2 0 0,-2 7 0 0,-1 2 0 0,-3 11 0 16,0 0 0-16,0 0 0 0,0 0-208 0,4 13 0 15,-1 0 0-15,1 8 0 0,0-1 0 0,0 3 0 16,4 5 0-16,-2 0 0 0,0 1-240 0,3-3 64 16,1-1 16-16,2-3 0 15,-1-3-528-15,4-3-96 0,-1-6-32 0,2-2 0 16,-1-4-2240-16,3-4-448 0,7-5-80 0,1-10-32 0</inkml:trace>
  <inkml:trace contextRef="#ctx0" brushRef="#br0" timeOffset="5841.84">27582 4457 16575 0,'-11'20'1472'0,"4"-3"-1168"0,0 2-304 0,-2 3 0 15,0-1 3008-15,0 2 560 0,-1-3 96 0,1 1 32 16,1-3-2064-16,3-1-416 0,0-3-64 0,1-4-32 16,3 2-464-16,1-12-80 0,0 9-32 0,0-9 0 15,0 0-176-15,0 0-48 0,14-5 0 0,-1 0 0 16,-2-8-16-16,1 0-16 0,-1-2 0 0,2-3 0 16,0-2-160-16,0 1-128 0,3-3 192 0,0 1-192 15,1 0 144-15,-1 2-144 0,1 3 0 0,-1 2 144 16,1 3-144-16,-2 6 0 0,2 5 0 0,-1 4 128 15,1 4-128-15,-2 2 192 0,-1 5-192 0,0 4 192 16,-1 7-192-16,-2 0 0 0,-1 5 0 0,-1 1 0 16,0-3 0-16,-4 0 0 0,-1 0 0 0,-2-3 0 0,1 2 0 15,-3-5 0-15,0-4 0 0,0-4-176 16,0-6-352-16,0-9-80 0,0 0-16 0,0 0 0 16,0 0-2736-16,0 0-544 0</inkml:trace>
  <inkml:trace contextRef="#ctx0" brushRef="#br0" timeOffset="6023.25">28368 4282 5519 0,'0'0'240'0,"0"0"64"0,-3 12-304 0,2-3 0 0,-2 4 0 0,3 0 0 16,0-1 5824-16,3 5 1088 0,-3 1 240 0,4-1 32 15,0-1-5280-15,2 0-1072 0,3 1-192 0,3 1-64 16,0-2-384-16,1 2-64 0,1 0-128 15,0-1 176-15,3 1-176 0,-1-2 0 0,1-6 0 0,1 1-176 32,0-2-1840-32,1 0-368 0,-1-4-80 0,-2-1-6016 0,0-2-1200 0</inkml:trace>
  <inkml:trace contextRef="#ctx0" brushRef="#br0" timeOffset="6254.65">28890 3994 13823 0,'0'0'1216'0,"0"0"-960"0,0 0-256 0,5 14 0 0,0 3 3888 0,-2 3 720 15,1 3 160-15,-1 6 32 0,0 2-3120 0,-2 6-608 16,-1 5-128-16,0 3-32 0,-1 9-144 0,-2 0-16 16,1 4-16-16,-2 1 0 0,-2 7-128 0,1-5-32 15,0-3 0-15,-1-2 0 0,4-4-256 0,-1-1-64 16,1-2-16-16,1-4 0 0,-1-3-240 0,1-3 0 15,-3 0 0-15,2 2 0 16,-2-3-912-16,0-5-288 0,-1-1-48 0,-3-1-15280 16</inkml:trace>
  <inkml:trace contextRef="#ctx0" brushRef="#br0" timeOffset="8285.91">24357 7368 10127 0,'-10'9'448'0,"5"0"96"0,1-1-544 0,0 5 0 0,-1 0 0 0,3-2 0 15,1 2 2048-15,1-4 320 0,2 0 48 0,-2-9 16 16,5 7-1072-16,-5-7-208 0,0 0-32 0,12 0-16 15,0-2-128-15,6-4-16 0,2-7-16 0,3-4 0 16,4-3-112-16,2-4-32 0,4-8 0 0,3-4 0 16,-1 0-256-16,4-9-48 0,-3-3-16 0,-1-3 0 15,-3-1-64-15,-2-3-16 0,-1-6 0 0,-2-1 0 16,-4-3-80-16,-2-6-32 0,-1-5 0 0,-4-2 0 0,-2-6-112 16,-4 4-32-16,-6 0 0 0,0 8 0 15,0 7-144-15,-3 11 0 0,-1 10 0 0,-3 8 128 0,-2 12 0 0,0 9-128 16,-1 5 192-16,-2 11-64 0,-2 9 208 0,0 9 48 15,0 7 0-15,-4 9 0 0,-3 10-384 0,2 6 144 16,1 5-144-16,-1 5 0 0,1 7 0 0,2 7 0 16,1 5 0-16,1-2 0 0,1 1 0 0,1-3 0 15,2-6 0-15,2-8 0 0,0-7 0 0,4-4 0 16,4-4 0-16,0-8 0 0,3-5 0 0,4-6 0 16,0-2 0-16,3-7 0 15,4-5-400-15,2-5-48 0,4-4 0 0,3-4 0 16,-2-5-1840-16,5-2-368 0,1-8-80 0,3-4-16 0</inkml:trace>
  <inkml:trace contextRef="#ctx0" brushRef="#br0" timeOffset="8526.99">25644 6713 31327 0,'-8'13'2784'0,"0"2"-2224"0,1 3-560 0,-1 4 0 16,1 3 624-16,-1 3 16 0,0-4 0 0,1 4 0 16,-1-3-304-16,3 5-48 0,0-4-16 0,1 1 0 15,0-5-272-15,2-1 160 0,0 0-160 0,1-1 128 32,0 2-512-32,1-5-128 0,1-5 0 0,-1-12-16 0,0 0-2112 0,0 0-432 15,0 0-64-15</inkml:trace>
  <inkml:trace contextRef="#ctx0" brushRef="#br0" timeOffset="8781.58">26083 6570 23039 0,'0'0'1024'0,"0"0"192"0,-3 15-960 0,-1 0-256 15,0 3 0-15,-1 2 0 0,0 1 1360 0,-1 1 240 16,-2 3 32-16,-2-4 16 0,2-1-624 0,-2 0-128 15,1 0-32-15,0-1 0 0,3 0-336 0,-1-1-64 16,0-4-16-16,2-3 0 0,5-11-192 0,0 0-32 16,0 0-16-16,0 0 0 0,0 0 128 0,5-11 32 0,1-6 0 0,2-2 0 15,-2-1-128-15,6-3-32 0,-1-1 0 0,0 0 0 16,2 1-208-16,0 0 144 0,1 4-144 0,1 1 128 16,2-1-128-16,-1 4 0 0,2 6 0 0,0 1 0 15,-3 6 0-15,0 7 0 0,-1 0-128 0,0 9 128 16,-1 5 0-16,0 3-176 0,-4 4 176 15,2 3-128-15,-1 2 128 0,-3 1 0 0,-4-4 0 0,1 3 0 16,-1 0-224-16,-1-4 32 0,-2-3 16 0,0-4 0 16,3-6-2032-1,1-1-416-15,-2 0-64 0</inkml:trace>
  <inkml:trace contextRef="#ctx0" brushRef="#br0" timeOffset="9111.68">26653 6660 32255 0,'0'0'2864'0,"0"0"-2288"15,0 0-576-15,8 7 0 0,2 0 336 0,2-5-32 16,0-3-16-16,3-3 0 0,2-5 96 0,2 0 0 16,1-5 16-16,2-2 0 0,-3-3-160 0,2 0-48 15,-3 0 0-15,-1 0 0 0,-3-2-192 0,-2 4 128 16,1-4-128-16,-5 2 0 0,-2-1 128 0,-5 2-128 0,1 1 0 15,-4 9 144-15,2 8-144 0,0 0 160 0,0 0-160 0,-11 2 160 16,-2 7 80-16,2 4 16 0,-1 5 0 0,1 3 0 16,-1 6-256-16,0-2 176 15,-1 4-176-15,2 5 160 0,0-1-160 0,2-2 0 0,3 0 0 16,2-3 0-16,4-5 0 0,3-2 0 0,1-2 0 0,2-2 0 31,3-4-1088-31,2-6-192 0,2 1-32 0,1-4-16 16,1-6-1760-16,2-3-368 0,6-11-64 0,6-6 0 0</inkml:trace>
  <inkml:trace contextRef="#ctx0" brushRef="#br0" timeOffset="9412.73">27520 6359 13823 0,'0'0'1216'0,"0"0"-960"0,0 0-256 0,0 0 0 16,0 0 1408-16,0 0 224 0,-12 0 48 0,0 5 16 0,0 2-432 0,0 3-96 15,-2 1-16-15,0 3 0 0,-3 0 48 0,1 0 0 16,-1 2 0-16,-1 3 0 0,0 3-16 0,2-3 0 15,2-1 0-15,1-2 0 0,2-1-352 0,1 2-80 16,3-2-16-16,3-1 0 0,3-1-368 0,1-13-80 16,5 9-16-16,-5-9 0 0,13 7-128 0,1-4-16 15,0-3-128-15,1-5 192 0,2-4-192 0,0 0 144 16,0-1-144-16,0 0 128 0,-1 1-128 0,-1-1 0 16,1 2 144-16,-2 0-144 0,0 3 0 0,-3 3 128 15,-11 2-128-15,10 0 0 0,0 4 0 0,0 4 0 16,-1 3 0-16,0 3 0 0,0 1 0 0,0 1 0 15,-1 0 0-15,1-2 128 0,-1 0-128 0,3-2 0 0,-2 1 0 16,2-7 128-16,-1-1-128 0,5-2 0 0,1-4 0 0,3-4 0 31,2-3-1072-31,3-5-176 0,1-2-32 0,0-4-14016 0</inkml:trace>
  <inkml:trace contextRef="#ctx0" brushRef="#br0" timeOffset="9735.45">28337 6295 29487 0,'0'0'1296'0,"-7"10"288"0,-2 5-1264 0,1 3-320 0,0 4 0 0,0 3 0 16,-3-2 1056-16,2 4 160 0,-1 0 16 0,1-5 16 16,2 0-512-16,0 0-96 0,2-2-32 0,1-1 0 15,2-1-400-15,1-3-80 0,-1-4 0 0,4 0-128 0,-2-11 160 16,0 0-160-16,10 2 128 0,0-4-128 0,0-6 144 0,0-2-144 15,3-7 160-15,-1 1-160 0,1-5 192 0,-1 0-48 16,-1-6-16-16,2 3 0 0,-1-3 64 0,0 6 16 16,1 0 0-16,0 1 0 0,-1-5-48 0,1 3-16 15,1 4 0-15,-3 7 0 0,1-2-16 0,2 4-128 16,0 3 192-16,0 3-64 0,0 3-128 0,0 2 0 16,-1 1 0-16,2 5 128 0,-1 0-128 0,0 3-144 15,-2-2 144-15,1 0-208 16,0-4-2544-16,0-1-496 0</inkml:trace>
  <inkml:trace contextRef="#ctx0" brushRef="#br0" timeOffset="10235.95">29973 5372 26719 0,'-5'-6'2368'0,"2"-2"-1888"16,3 8-480-16,0 0 0 0,-2-5 480 0,2 5 0 15,0 0 0-15,0 0 0 0,0 0-32 0,0 0-16 16,2 15 0-16,1 6 0 0,0 5 64 0,-1 6 16 16,1 3 0-16,-1 6 0 0,-1 9-112 0,1 2-16 0,0 0 0 15,0 3 0-15,-1 2-128 0,-1-1-48 0,-1-3 0 0,-2-4 0 16,2-6-80-16,-1-5-128 0,1-1 176 0,0-7-176 16,0-2 160-16,-1-3-160 0,1-4 128 0,1-7-128 15,-2-4-144-15,2-10-112 0,0 0-32 0,0 0 0 31,0 0-1728-31,7-9-352 0,-2-3-64 0</inkml:trace>
  <inkml:trace contextRef="#ctx0" brushRef="#br0" timeOffset="10527.8">29845 5530 28559 0,'0'0'1264'0,"5"-12"272"0,1 2-1232 0,4-1-304 0,6 1 0 0,1 1 0 0,6-4 464 15,1 2 48-15,3-5 0 0,2 2 0 0,3 3-80 0,4 2-16 16,2 0 0-16,4 4 0 0,5 4-16 0,1 3 0 16,2 8 0-16,-5 2 0 0,-1 4-144 0,-7 5-16 15,-4 4-16-15,-3 3 0 0,-7 6-224 0,-3 5 176 16,-4 4-176-16,-6 0 160 0,-4 5 0 0,-2 6 0 16,-7-1 0-16,-2-1 0 0,-4 0 128 0,-6-5 32 15,-6-1 0-15,-5 0 0 0,-4-2 208 0,-3-3 48 16,-7-4 16-16,-1-3 0 0,0-1-176 0,-1 0-32 15,1-6-16-15,3 0 0 0,2-6-368 0,4 0 128 16,7-5-128-16,2-4 0 16,5-9-1152-16,4-4-320 0,4-4-48 0,5-8-9328 15,4-3-1872-15</inkml:trace>
  <inkml:trace contextRef="#ctx0" brushRef="#br0" timeOffset="10876.96">31089 5526 26719 0,'0'0'1184'0,"-7"11"240"0,-4 5-1136 0,1 3-288 0,4 4 0 0,-1 3 0 16,1 0 1920-16,0 3 320 0,1 1 64 0,0 0 0 15,0 0-1680-15,1 2-352 0,0-3-64 0,3-1-16 16,1 0-32-16,3-4-16 0,3-2 0 0,2-2 0 15,3-1 128-15,1-2 32 0,1-3 0 0,4 0 0 16,0-4 0-16,1 0 0 0,2-1 0 0,5-1 0 0,1-3-48 0,0 0 0 16,0 1 0-16,5-5 0 0,-1-1-32 15,1-1-16-15,-2 0 0 0,-1 0 0 0,-1-3-16 16,-2 3 0-16,-1-1 0 0,-2 0 0 0,-3-2-192 0,-2 1 0 16,-3-3 128-16,-2 2-128 15,-3 0-1072-15,-9 4-256 0,0 0-48 0,0 0-16 16,-6-7-2112-16,-7-3-416 0</inkml:trace>
  <inkml:trace contextRef="#ctx0" brushRef="#br0" timeOffset="10996.75">30920 5890 8287 0,'-13'-6'736'0,"13"6"-592"0,0 0-144 0,0 0 0 16,7-11 5280-16,5 5 1024 0,4-1 208 0,5 1 32 16,6-7-5056-16,4 2-1008 0,0-2-208 0,6-2-32 15,5-3 160-15,5 0 48 0,4-1 0 0,2 0 0 16,1 0-176-16,-2-1-16 0,-1-3-16 0,-6 1 0 31,-3 2-1536-31,-6 1-304 0,-9 1-64 0</inkml:trace>
  <inkml:trace contextRef="#ctx0" brushRef="#br0" timeOffset="11147.19">31073 5461 35935 0,'-13'-11'1600'0,"7"6"320"0,6 5-1536 0,0 0-384 0,2-9 0 0,6-1 0 16,3 3 448-16,6-3 0 0,4 1 16 0,7-4 0 0,5-3-208 0,7 1-64 15,4-3 0-15,10-1 0 16,4 0-64-16,4-2-128 0,3 0 176 0,5-5-176 0,5 2 128 0,8-4-128 16,7 4 0-16</inkml:trace>
  <inkml:trace contextRef="#ctx0" brushRef="#br0" timeOffset="13252.01">25729 8967 26207 0,'-14'15'1152'0,"5"-9"256"0,-1 3-1136 0,0-1-272 0,-1 2 0 0,1-1 0 15,0 1 320-15,2-3 0 0,8-7 0 0,-5 8 0 16,5-8 416-16,0 0 96 0,0 0 0 0,0 0 16 16,14-7-128-16,3-3-16 0,2-6-16 0,3-1 0 15,2-3-256-15,0-4-48 0,0-1-16 0,1 0 0 16,1-5-96-16,-1 4-16 0,1 0 0 0,0 3 0 15,-4-2-128-15,0 7-128 0,-3 4 192 0,-2 3-192 16,-3 4 128-16,-2 5-128 0,-12 2 0 0,11 9 0 16,-2 3 144-16,-2 6-16 0,-4 4-128 0,0 4 192 0,-3 7-192 15,-3 6 144-15,0 1-144 0,-4 1 128 16,-2-2-128-16,-2 3 0 0,1 3 0 0,0-7 128 0,-1-4-128 0,4-5 128 16,-1-4-128-16,3-8 128 0,0-4 128 0,2-5 32 15,3-8 0-15,0 0 0 0,0 0 304 0,11-7 64 16,1-8 16-16,5-6 0 0,-1-7-96 0,3-4 0 15,3-4-16-15,2 1 0 0,2-1-400 0,0 2-160 16,0 2 128-16,-1-1-128 0,-1 0 0 0,-1 2 0 16,-2 7 128-16,-1 6-128 0,-5 3 0 0,-1 8 0 15,0 1 0-15,-1 9 0 0,-2 5-128 0,1 8 128 16,-1 4-160-16,-1 6 160 0,-3 2 0 0,-1 1-144 16,0 2 144-16,-1 3 0 0,-1 3-128 0,-1 1 128 15,-2 1-128-15,0-3 128 16,-1-4-576-16,2-3-48 0,0-5 0 0,1-2 0 15,-1-10-1392-15,1 0-288 0,-3-12-48 0,0 0-12736 0</inkml:trace>
  <inkml:trace contextRef="#ctx0" brushRef="#br0" timeOffset="13510.61">26846 7938 29487 0,'0'0'1296'0,"0"0"288"0,0 0-1264 0,0 0-320 0,0 0 0 0,-6 11 0 16,2 3 752-16,0 6 80 0,2 4 32 0,0 3 0 0,-1 3-432 0,3 1-96 16,-2 4-16-16,2 6 0 0,0 0-160 15,0 1-32-15,0 3-128 0,0 0 192 0,0 3-192 0,0 1 128 16,-1-4-128-16,0 1 0 15,-1-5-976-15,2-3-304 0,0-3-48 16,0-1-16-16,0-7-976 0,0-5-208 0,0-5-32 0,0-8-7984 16</inkml:trace>
  <inkml:trace contextRef="#ctx0" brushRef="#br0" timeOffset="13913.66">26786 8490 21535 0,'3'-9'960'0,"3"5"192"0,1-3-928 0,2 0-224 0,1-1 0 16,1-3 0-16,-1-5 640 0,4-1 64 0,0 1 32 0,0-1 0 15,2-2-224-15,1-1-64 0,2 1 0 0,2-3 0 16,-1-2 0-16,-1-1 0 0,0 0 0 0,3-4 0 16,1-6 192-16,1 2 16 0,0 1 16 0,1-2 0 15,2-5-64-15,-1 5-16 0,-1 4 0 0,-1 2 0 16,-2 6-272-16,-2 4-48 0,-2 2-16 0,-3 4 0 15,-2 6 16-15,-3 5 0 0,-10 1 0 0,10 7 0 16,-3 10-144-16,-4 4-128 0,0 6 144 0,-3 4-144 16,-3 4 0-16,0 5 0 0,-4 1 0 0,0 5 0 15,-2 1 128-15,1-1-128 0,-1-4 0 0,1-3 144 16,0 1-144-16,0-10 160 0,0-2-160 0,5-2 160 16,-1-5 272-16,2-3 48 0,4-6 16 0,2-2 0 0,1-5-80 0,-5-5-16 15,11 0 0-15,2 0 0 0,1-3 64 16,2 1 16-16,1-7 0 0,2 2 0 0,-3-1-272 0,2 2-48 15,0 3-16-15,0 3 0 0,1 1-144 0,2 9 0 16,2 2 0-16,0 7 0 0,0 7 0 0,-1 1-176 16,-3 2 176-16,-1 2-128 15,-2-6-720-15,1-1-144 0,-2-2-32 0,-1-7-15616 0</inkml:trace>
  <inkml:trace contextRef="#ctx0" brushRef="#br0" timeOffset="14386.71">28635 8207 13823 0,'0'0'1216'0,"-11"-3"-960"0,3 2-256 0,-1 1 0 15,0 0 4336-15,-1 6 816 0,1 1 160 0,-3 7 48 0,1 2-4304 0,-1 4-864 16,1 2-192-16,1 7 0 0,0 2 160 0,1 2 16 15,1-1 0-15,2 2 0 0,1 5-176 0,2-2 128 16,3-2-128-16,3-4 128 0,2-4-128 0,4-3 0 16,1-5 0-16,2-5 0 0,4-5 160 0,2-4-160 15,1 0 192-15,1-7-192 0,0-7 352 0,-1-4-32 16,3-5-16-16,0-2 0 0,-2 0 112 0,2-2 32 16,-3-3 0-16,-2 0 0 0,-1 3-144 0,-5-5-32 15,-6 1 0-15,-2 2 0 0,-3-1 64 0,-5 2 16 16,-7 0 0-16,2 2 0 0,-3 1-96 0,-1 4-32 0,-2 3 0 15,1 0 0-15,-2 7-352 0,0 0-80 0,1 2-16 16,-1 1 0 0,2 3-1840-16,2 3-368 0,1 1-80 0</inkml:trace>
  <inkml:trace contextRef="#ctx0" brushRef="#br0" timeOffset="14741.52">29182 8102 25791 0,'-6'13'2304'0,"0"5"-1856"0,-1 4-448 0,1-1 0 15,0 3 2320-15,-2 4 368 0,3-1 80 0,-3 2 16 16,2 3-2208-16,0-1-432 0,-1-1-144 0,2-3 0 16,1-8 0-16,3-1 0 0,1-6 128 0,1 0-128 0,-1-2 0 15,0-10 0-15,4 8 0 0,-4-8 0 0,0 0 192 0,10-11-64 16,1-1 0-16,0-6 0 0,2-3 128 0,-3-1 0 15,3-1 16-15,-1 1 0 0,0-3-144 0,-2 1-128 16,1 1 144-16,2-1-144 0,0 3 0 0,3 1 128 16,2 2-128-16,2 3 0 0,3 0 0 0,3 4 0 15,0 1 0-15,1 4-160 16,-1 5-224-16,-4 2-64 0,-3 1 0 0,-3 7 0 16,-4-1-2432-16,0 0-480 0</inkml:trace>
  <inkml:trace contextRef="#ctx0" brushRef="#br0" timeOffset="15146.76">29832 7950 30399 0,'0'0'1344'0,"-8"-5"288"0,1 1-1312 0,-2-1-320 0,0 4 0 0,0-1 0 15,-1 0 1040-15,0 2 144 0,-2 0 32 0,1 5 0 16,-2 4-960-16,2 2-256 0,-5 1 0 0,2 3 0 15,0 3 0-15,2 1 0 0,-1 2 0 0,0 6 0 16,-1 0 0-16,3 1 0 0,2-2 0 0,3 2 0 16,1-5 0-16,2-1 0 0,2-4 0 0,2-3 0 15,2-4 0-15,5-2 208 0,1-1-48 0,5-6-16 16,2-3 144-16,3-3 32 0,2-6 0 0,3-2 0 16,2-6 112-16,2-4 16 0,1-2 16 0,0-5 0 15,1 1-176-15,-1-4-32 0,-3-2-16 0,-1-3 0 0,-4 4-240 16,-2-3 176-16,-1-1-176 0,-3-2 160 0,-3-4 0 0,-2-1 0 15,-1-3 0-15,-3-6 0 0,-1-7-16 0,-3-4 0 16,-4-6 0-16,2 1 0 0,-5-2-144 0,4 8 0 16,2 9 0-16,-1 9 128 0,0 10-128 0,1 8-192 15,-1 8 32-15,0 10 16 0,0 9 144 0,0 0-128 16,-3 14 128-16,-1 12-128 0,-1 3 128 0,0 10-192 16,-2 3 192-16,1 8-192 0,2 6 192 0,0 5 0 15,-1 5 0-15,-1 4-128 0,-2 2-80 0,1 1-16 16,0 0 0-16,2-4 0 15,1-8-1312-15,3-9-256 0,1-8-48 0,4-4-16 16,-3-6-192-16,3-7-32 0,2-2-16 0,2-8-9920 0</inkml:trace>
  <inkml:trace contextRef="#ctx0" brushRef="#br0" timeOffset="15445.73">30225 7880 33919 0,'0'0'1504'0,"0"0"304"0,13-6-1440 0,-1-3-368 0,2-3 0 0,4-2 0 15,1 2 304-15,5-1-16 0,4-2 0 0,3-4 0 16,-6-7 64-16,2 2 16 0,-2-4 0 0,1 3 0 16,-3-5-176-16,-4 4-48 0,-3-2 0 0,-6 0 0 15,-1 0 48-15,-2 4 16 0,-5 0 0 0,-2 4 0 0,-2 5 48 0,-2 5 16 16,4 10 0-16,-10 0 0 0,-2 6-16 0,-4 10 0 15,-2 7 0-15,0 4 0 0,-1 0-256 0,1 6 128 16,2 5-128-16,-1 6 0 0,1-2 0 0,3 1 0 16,3-4 0-16,3-1 0 0,4 0 0 0,3-3 0 15,1-2 0-15,4-9 0 0,4-2 0 0,0-5 0 16,0 0 0-16,2-4 0 16,3-6-1408-16,0-2-192 0,0-5-48 0,0-2-14224 0</inkml:trace>
  <inkml:trace contextRef="#ctx0" brushRef="#br0" timeOffset="15724.11">30742 7697 14735 0,'-7'18'1312'0,"-2"2"-1056"0,0 2-256 0,1 4 0 15,0 1 3840-15,3 1 704 0,2 1 128 0,0-5 48 16,2-4-2672-16,1-4-544 0,1 1-96 0,3-7-32 15,2-1-640-15,3-6-128 0,1-3-32 0,4-3 0 16,4-6 96-16,2-4 16 0,5-7 0 0,0-6 0 16,3 0-240-16,1-5-32 0,3 1-16 0,1-3 0 15,-1 1-80-15,0 0-32 0,-1 0 0 0,0 6 0 16,-1-1-160-16,0 6-128 0,1 4 144 0,0 3-144 16,-4 6 128-16,-1 3-128 0,1 5 0 0,0 4 144 0,-2 1-144 15,-1 3 0-15,-1 2-160 0,1 2 160 16,3 0-2240-16,-3 3-368 0,0 2-64 0</inkml:trace>
  <inkml:trace contextRef="#ctx0" brushRef="#br0" timeOffset="27252.33">14200 16793 3679 0,'0'0'160'0,"0"0"32"0,-5-5-192 0,5 5 0 16,0 0 0-16,0 0 0 0,-4-10 2112 0,4 10 368 16,-3-7 80-16,3 7 0 0,0 0-1184 0,-4-7-240 15,1 1-48-15,3 6-16 0,-5-6-160 0,1 0-16 16,4 6-16-16,0 0 0 0,-7-8-256 0,7 8-48 15,0 0-16-15,-7-6 0 0,0 1 16 0,7 5 0 0,-5-5 0 0,5 5 0 16,0 0 128-16,0 0 16 0,0 0 16 0,0 0 0 16,0 0 48-16,0 0 16 0,0 0 0 0,0 0 0 15,0 0-224-15,0 0-64 0,0 0 0 0,0 0 0 16,12 1-96-16,-3 5-32 0,-2 4 0 0,0 1 0 16,-1 1-48-16,-2 4-16 0,1 1 0 0,0 2 0 15,-1 3-64-15,-3 5 0 0,-2 1-16 0,1 3 0 16,-4 2-48-16,0 3-16 0,-2 0 0 0,-2-3 0 15,1 0 16-15,-4-3 0 0,0 2 0 0,-2 0 0 16,2-2 48-16,1-4 16 0,-4-2 0 0,2 0 0 16,1-2-48-16,1-3 0 0,2-2 0 0,3 0 0 15,1-3-48-15,3-3-16 0,1 0 0 0,0-11 0 16,0 0-16-16,11 7 0 0,1 0 0 0,3-5 0 0,0-2 48 16,3-1 0-16,2-3 0 0,3-1 0 0,-1-1-48 0,-2 3 0 15,2-1 0-15,-2 0 0 0,0 2-128 0,2 1 0 16,2-1 0-16,-2 0 0 0,-4 1 0 0,1-1 0 15,0 2 0-15,1-1 0 0,3 0 0 0,1-1 0 16,3 0 0-16,0 2 0 0,0 0 0 0,4 0 0 16,-1 2 0-16,4 0 0 0,0-1 0 0,0 2 0 15,-1-2 0-15,3 1 0 0,-1 2 0 0,0 1 0 16,0-1 0-16,5-1 0 0,-1-2 0 0,3 1 0 16,1 1 0-16,2 0 0 0,1-1 0 0,1-1 0 15,0 2 0-15,0-2 0 0,0-2 0 0,1 0 0 16,-2-2 0-16,5-1 0 0,1-1 0 0,1 3 0 15,2-1 0-15,2 1 0 0,0 0 0 0,0 0 0 0,1 2 0 0,-1-2 0 16,0-1 0-16,7 0 0 0,-1 2 128 0,3-2-128 16,2 1 0-16,-2-3 0 0,0 0 0 0,1-1 0 15,2-1 0-15,1 2 0 0,3 2 128 0,4-3-128 16,-1-3 0-16,3 4 0 0,-3-5 0 0,4 5 0 16,3 0 0-16,-1-2 192 0,1 1-192 0,0 1 192 15,-3-2-192-15,0 5 0 0,0 1 0 0,2 1 0 16,0-3 0-16,-3 3 0 0,-4 0 0 0,2 0 0 15,-2-1 0-15,3 1 0 0,2 1 0 0,-3-1 0 16,-2-1 0-16,2-1 0 0,-2 1 0 0,1 1 0 16,1 0 0-16,0 0 0 0,-4 3 0 0,2-3 0 15,-5 0 0-15,0-2 0 0,-1 2 0 0,2 3 0 16,0-2 0-16,0 1 0 0,-2-4 0 0,1 2 0 16,-4 3 0-16,0-1 0 0,-1 1 0 0,2 1 0 0,1 0 0 15,-2-3 0-15,-1 0 0 0,-2 0 0 0,-2 1 0 0,-2 0 0 16,2 3 0-16,1-1 0 0,1-1 0 0,0-1 0 15,-2 1 0-15,-1-1 0 0,-5 2 0 0,4 0 0 16,-6 0 128-16,2 1-128 0,0 1 176 0,1-1-48 16,-1-1-128-16,1 1 192 0,-2 3-64 0,-2-2-128 15,-1 3 176-15,0-4-176 0,1-1 144 0,-4-2-144 16,0-2 0-16,2 4 144 0,2-2-144 0,1 0 0 16,1 1 0-16,-3-1 128 0,2 3-128 0,-2 2 0 15,0-4 0-15,1 0 0 0,-1 1 0 0,1-2 0 16,1 2 0-16,-1-1 0 0,0-1 0 0,-2 2 0 15,-6 0 0-15,2 2 0 0,1-2 0 0,0 1 0 0,-2 0 0 16,2 2 0-16,0-4 0 0,2 2 0 0,-5 0 128 0,-2-2-128 16,-2 0 0-16,-2-2 0 0,-1-1 0 0,-2 0 0 15,-1-1 0-15,-1-1 0 0,-1 1 0 0,-2 0 0 16,-1-1 128-16,-1 0-128 0,-1 1 0 0,0-1 128 16,0 1-128-16,-2 0 0 0,-1-2 0 0,-2 2 0 15,-2-1 0-15,0-1 0 0,1-1 128 0,-2 2-128 16,-1-1 0-16,-2 1 0 0,-1-1 0 0,-2 2 0 15,0-3 0-15,-2 0 0 0,-1 2 128 0,1-1-128 16,-3-1 0-16,3-1 160 0,-1-3-160 0,-3 1 160 16,1-6 80-16,0 0 16 0,1 1 0 0,-1-5 0 15,1-2 16-15,0-2 16 0,0-2 0 0,1-2 0 16,-3-4 32-16,-1 1 16 0,2-2 0 0,-1-2 0 16,0 2 0-16,0 2 0 0,0-2 0 0,0 5 0 15,-2-3-192-15,0 5-144 0,-1 0 192 0,0 4-192 0,-1 1 0 0,-1 2 0 16,1-2 0-16,-1 3 0 15,-2-2-656-15,-1 5-240 0,0 3-64 0,-3-2 0 16,-2 6-2032-16,-3 0-400 0</inkml:trace>
  <inkml:trace contextRef="#ctx0" brushRef="#br0" timeOffset="28070.78">16839 17728 19343 0,'0'0'1728'0,"-8"-5"-1392"16,2-4-336-16,1 2 0 0,-2-2 832 0,5 2 112 0,-2 4 16 0,0-2 0 15,-1-3 160-15,0 3 32 0,0 0 16 0,5 5 0 16,0 0-432-16,-8 1-96 0,0 3 0 0,2 2-16 16,1 3-176-16,0 1-48 0,0 5 0 0,1 3 0 15,0 0 32-15,0 2 0 0,2 1 0 0,-2 0 0 16,-2 2 128-16,2 1 16 0,0 2 16 0,0-5 0 15,-1 4-64-15,0 0-16 0,0-2 0 0,0-2 0 16,0-3 112-16,0 0 16 0,0-3 0 0,0-1 0 16,-2-4-144-16,3 1-32 0,2-4 0 0,2-7 0 15,0 0-176-15,0 10-32 0,0-10-16 0,0 0 0 16,0 0 16-16,0 0 16 0,0 0 0 0,11-6 0 16,0-4 112-16,0 2 0 0,-1-3 16 0,2 2 0 15,-2 0-208-15,-1 3-32 0,-2-3-16 0,1 4 0 0,0-2-144 0,-8 7 0 16,10-2 0-16,-10 2 0 0,14 5 0 0,-2 1 0 15,0 1 0-15,-2 4 0 0,-2 3-160 0,-2 5 160 16,0 1 0-16,-2-1-144 0,0 3 144 0,0 0 0 16,0-1-144-16,-1 0 144 0,0-6-256 0,1-1 32 15,0 0 0-15,-1 0 0 16,1-1-464-16,0-5-80 0,1 4-32 0,-5-12 0 16,8 5-2464-16,1-1-512 0</inkml:trace>
  <inkml:trace contextRef="#ctx0" brushRef="#br0" timeOffset="28399.59">17403 17990 21183 0,'0'0'1888'0,"0"0"-1504"0,0 0-384 0,0 0 0 15,0 0 1792-15,0 0 272 0,-9 1 64 0,9-1 16 16,-9 8-1248-16,3 2-240 0,-6 0-48 0,5 2-16 15,-3 2-80-15,1 0 0 0,1 0-16 0,0-2 0 16,1 2 16-16,0-2 16 0,4-2 0 0,0 1 0 16,3-11-144-16,1 9-16 0,-1-9-16 0,7 9 0 15,-7-9-16-15,11 4 0 0,1-3 0 0,-1-1 0 16,0-2 128-16,1 1 32 0,-2-2 0 0,0-3 0 16,-1-1-48-16,0 1-16 0,-1-4 0 0,-3 2 0 15,2-2-112-15,-3 2 0 0,-4-2-16 0,-1 3 0 16,0-4-112-16,-2 5-32 0,-1-4 0 0,0 3 0 15,-2 0-16-15,0 1 0 0,-3 0 0 0,3 0 0 0,-1 2-144 0,1 2 0 16,6 2 0-16,-9-3 0 16,1 2-576-16,8 1-32 0,0 0-16 0,0 0 0 15,0 0-1856-15,0 0-368 0,0 0-80 0</inkml:trace>
  <inkml:trace contextRef="#ctx0" brushRef="#br0" timeOffset="28853.85">17788 17872 9215 0,'0'0'400'0,"0"13"96"0,-2-2-496 0,-2 0 0 16,-1 3 0-16,-2 3 0 0,1-2 3120 0,-4 2 528 15,-3 1 96-15,2-2 32 0,-1-2-1728 0,1 0-352 16,-1 0-64-16,1-3-16 0,-2-2-80 0,6 2 0 0,0-5-16 0,7-6 0 16,0 0-624-16,0 0-128 0,0 0-32 0,0 0 0 15,0 0-192-15,0 0-32 0,7-6-16 0,0-5 0 16,5 4 0-16,0-5 0 0,2 1 0 0,2-1 0 15,1-3-352-15,-1 1-144 0,-2 3 128 0,0 2-128 16,0 3 0-16,0 0 0 0,-3 5 0 0,-1 2 0 16,0 5 0-16,-2-1 0 0,0 5 0 0,-5 2 0 15,-3 4 0-15,0 0-144 0,-1 2 144 0,-4 0-160 16,-4 1 160-16,0 0 0 0,-1-4 0 0,2 0 0 16,0-4 0-16,0-4 0 0,0-3 0 0,8-4 0 15,0 0 128-15,0 0 16 0,0 0 0 0,4-8 0 16,4-3 112-16,3-2 32 0,3-2 0 0,4-3 0 15,1 0-160-15,1-1-128 0,-1-2 144 0,2 2-144 0,-1 0 0 0,0 2 0 16,-2 4 0-16,-1 3 0 0,-2 0 0 0,-1 5 0 16,-1 5 0-16,-3 1 0 0,-10-1 0 0,9 10 0 15,-3 2 0-15,-2 4-160 0,-2 5-32 0,-2-1 0 16,-1 3 0-16,-1-1 0 0,-1-2 192 0,2 2-192 16,0-3 192-16,1-2-192 15,3-1-256-15,1-2-64 0,1-5-16 0,4-1 0 16,3-3-1536-16,3 2-304 0,3-7-64 0,-1-5-12384 0</inkml:trace>
  <inkml:trace contextRef="#ctx0" brushRef="#br0" timeOffset="29237.71">18815 17919 12895 0,'-7'-17'1152'0,"3"7"-928"0,0 3-224 0,0-2 0 16,4 9 2416-16,-6-7 432 0,-1 4 96 0,7 3 0 15,0 0-992-15,0 0-208 0,-10 0-32 0,-1 1-16 16,3 4-672-16,-2 3-144 0,-1 0-32 0,-1 6 0 16,1 3-272-16,-3 1-48 0,0 1-16 0,1 0 0 15,2 2-16-15,0 0-16 0,4-3 0 0,3 1 0 16,3-3-96-16,4-1 0 0,1-1-16 0,4-1 0 15,2-4-176-15,4 1-48 0,-2-3 0 0,2-4 0 16,1-3 160-16,0-1 16 0,2-4 16 0,0 0 0 16,2-5 176-16,0-2 48 0,-1 1 0 0,-2-4 0 0,-4-1-240 0,0 0-64 15,-3-2 0-15,-4 2 0 0,-3-2-64 0,-2 2 0 16,-1 5-16-16,-2-3 0 0,-3 1 96 0,-3 4 32 16,-2-2 0-16,-2 6 0 0,-1 1-304 0,-1 0 128 15,-3 3-128-15,4 2 0 0,0 6-192 0,3-2-160 16,-1 1-32-16,4 0 0 15,8-6-1344-15,0 0-288 0,-6 7-48 0,6-7-9376 16,0 0-1872-16</inkml:trace>
  <inkml:trace contextRef="#ctx0" brushRef="#br0" timeOffset="29604.59">19434 17822 12895 0,'0'0'1152'0,"10"-9"-928"0,-2 4-224 0,-8 5 0 16,4-10 2944-16,-4 10 528 0,0 0 112 0,0 0 32 15,-12-6-1776-15,0 1-368 0,-2 5-64 0,-3 0 0 16,-2 4-576-16,-4 1-96 0,-2 0-32 0,1 5 0 16,-2-2-112-16,2 4-16 0,1 0-16 0,2 0 0 15,2 2-48-15,2 3 0 0,2-1 0 0,3 1 0 16,3-3-160-16,2-3-32 0,4 1-16 0,3-1 0 16,0-11-48-16,7 10 0 0,-7-10 0 0,14 7 0 15,1-1 0-15,3-3-16 0,1-3 0 0,2-2 0 16,3 1 0-16,6-3 0 0,-1 0 0 0,3 1 0 15,-2-1-80-15,-1 3-16 0,-1 1 0 0,-2 2 0 16,-3 4 0-16,-3 5 0 0,-1 3 0 0,-2 3 0 0,-5 4 240 0,-1 3 64 16,-3 6 0-16,-2 2 0 0,-3 3-112 0,-3-1-16 15,-2 3 0-15,-5 0 0 0,1-1-48 0,-4-1-16 16,-4-5 0-16,-1 1 0 0,-3-1 128 0,-2-3 32 16,-6 2 0-16,1-6 0 0,-2-3-64 0,-2-1-16 15,-2-1 0-15,1-2 0 0,2-3-336 0,-3 0 0 16,-1-4 0-16,-2-1 0 15,-1-3-3008-15,-2-4-640 0</inkml:trace>
  <inkml:trace contextRef="#ctx0" brushRef="#br0" timeOffset="34788.54">11801 17455 8287 0,'0'0'736'0,"0"0"-592"0,0 0-144 0,0 0 0 15,0 0 1488-15,0 0 272 0,0 0 48 0,0 0 16 16,0 0-224-16,0 0-64 0,-6 4 0 0,6-4 0 16,0 0-64-16,0 0 0 0,0 0-16 0,0 0 0 15,0 0-352-15,0 0-64 0,0 0-16 0,0 0 0 0,0 0-64 0,0 0-32 16,0 0 0-16,0 0 0 0,10-8-64 0,1-2-16 16,1 1 0-16,2-4 0 0,0 1-304 0,1 0-64 15,0 0-16-15,3-4 0 0,1 2-208 0,0 0-32 16,-1 2-16-16,1-2 0 0,-1 3-208 0,0 1 176 15,-2-4-176-15,-1 4 160 0,-1 1-160 0,-1 3 160 16,-1 0-160-16,-1 0 160 0,-11 6-160 0,9-1 160 16,-9 1-160-16,9-1 160 0,-9 1-160 0,0 0 0 15,7 5 0-15,0 6 128 0,-3 0-128 0,-1 3 0 16,0 0 0-16,-2 0 128 0,-1-2-128 0,0 4 0 16,2-1 0-16,0 0 128 0,-2-1-128 0,1-1 160 15,1 1-160-15,-1-2 160 0,-1-12-32 0,2 11 0 0,0 0 0 0,-2-11 0 16,2 13-128-16,-2-13 160 0,1 10-160 0,-1-10 160 15,3 13-160-15,-2-2 0 0,-1-11 0 0,0 0 128 16,3 9-128-16,-3-9 0 0,0 0-160 0,4 9 160 31,-4-9-720-31,0 0-48 0,0 0-16 0,0 0 0 16,0 0-1968-16,7-8-384 0,0 1-64 0</inkml:trace>
  <inkml:trace contextRef="#ctx0" brushRef="#br0" timeOffset="35115.68">12020 17356 11967 0,'0'0'1072'0,"0"0"-864"0,0 0-208 0,0 0 0 0,0 0 1328 0,0 0 208 15,0 0 64-15,0 0 0 0,0 0-336 0,0 0-64 16,0 0-16-16,0 0 0 0,0 0 32 0,0 0 0 15,0 0 0-15,0 0 0 0,0 0-48 0,-5 11 0 16,3 2 0-16,1 0 0 0,-1 3-144 0,-1 5-48 16,2 3 0-16,-2 0 0 0,-2 3-208 0,0-2-32 15,0 4-16-15,-4-1 0 0,0 3-16 0,-1 2 0 16,-1-5 0-16,0 1 0 0,0 1-144 0,-2-3-48 0,3 1 0 16,0-5 0-16,0-1-304 0,0-2-64 15,-1 0-16-15,3-1 0 0,-1-1-128 0,2-4 0 16,2-2 0-16,1-2 0 15,4-10-992-15,0 0-224 0,0 0-64 0,0 0-10240 0,0 0-2064 0</inkml:trace>
  <inkml:trace contextRef="#ctx0" brushRef="#br0" timeOffset="35789.03">10899 17961 9215 0,'-5'-9'400'0,"5"9"96"0,1-10-496 0,-1 2 0 16,-1-3 0-16,1 2 0 0,0 9 1936 0,0-12 304 0,-2 4 48 0,2 8 16 15,-1-9-896-15,1 9-160 0,0 0-32 0,0 0-16 16,0 0-128-16,0-12-32 0,0 12 0 0,0 0 0 16,0 0-160-16,0 0-48 0,0 0 0 0,0 0 0 15,-5 8-272-15,0 3-64 0,-3 8-16 0,1 4 0 16,-1-2 32-16,0-1 0 0,2 4 0 0,-3 1 0 16,0-3 0-16,2 0 0 0,-1-1 0 0,3 2 0 15,0-5-192-15,0-5-16 0,1-2-16 0,0 2 0 16,3-6-16-16,1-7 0 0,0 0 0 0,0 0 0 15,0 0-32-15,0 0-16 0,0 0 0 0,0 0 0 16,11-7 128-16,2-6 32 0,0 0 0 0,1-3 0 16,0-2-176-16,1 2-16 0,-1-2-16 0,2 2 0 15,2 0-176-15,-3 1 0 0,1-2 0 0,-2 4 128 0,-3 5-128 16,1-1 0-16,-4 4 0 0,4 5 0 0,-2 3 0 16,0 6 0-16,-2 1 0 0,-2 6 0 0,1 2-144 0,-4 1 144 15,-1 2 0-15,-2 5 0 0,0-1 0 16,1 0 0-16,-2-3 0 0,-1-2 0 0,1-1 0 0,1-1 0 15,0-1 0-15,1-5 0 0,2-3 0 0,1 2 0 16,-2-5 128-16,-2-6-128 0,0 0 0 0,8 4-336 16,-8-4 48-16,10 1 16 15,0-4-1856-15,0-2-368 0,2-2-80 0,-1-2-11728 0</inkml:trace>
  <inkml:trace contextRef="#ctx0" brushRef="#br0" timeOffset="36172">11610 18125 11055 0,'0'0'976'0,"0"0"-784"0,0 0-192 0,0 0 0 16,0 0 3248-16,0 0 592 0,-7 10 128 0,-1-1 32 15,1 2-2528-15,-2 3-512 0,-1-3-112 0,-2 2-16 16,1 1-144-16,-1 2-48 0,-1-6 0 0,6 1 0 15,-2 1-64-15,3-3-32 0,6-9 0 0,-4 10 0 16,4-10-80-16,0 0-16 0,0 0 0 0,0 0 0 16,0 0-64-16,0 0-32 0,10 2 0 0,0-2 0 15,-10 0 32-15,12-5 0 0,-2-2 0 0,-3 2 0 16,-7 5-64-16,8-11 0 0,-3 3 0 0,1-3 0 0,-3 4 0 0,-2-3-16 16,-1 2 0-16,0 8 0 0,-2-12-128 0,-1 5-32 15,-2-5 0-15,-1 6 0 0,-2-2-144 0,-1 2 0 16,-1 0 0-16,0-1 0 0,-3 4-128 0,2 0-128 15,1 2 0-15,-1-2-16 16,1 1-1648-16,10 2-336 0,0 0-64 0</inkml:trace>
  <inkml:trace contextRef="#ctx0" brushRef="#br0" timeOffset="36535.68">11866 18153 22975 0,'0'0'1024'0,"0"0"192"0,0 0-960 0,-5 9-256 0,5-9 0 0,-4 9 0 15,-1 2 912-15,0-3 144 0,0 2 32 0,5-10 0 16,0 0-320-16,0 0-48 0,0 0-16 0,0 0 0 16,0 0 48-16,0 0 0 0,0 0 0 0,0 0 0 15,7-7 16-15,2 2 16 0,0-7 0 0,0 3 0 16,-1-3-240-16,1 5-48 0,-2-5-16 0,2 2 0 15,1 1-224-15,-1 0-64 0,0 4 0 0,-9 5 0 16,8-4-64-16,-8 4-128 0,0 0 176 0,0 0-176 16,10 8 0-16,-5 3 0 0,-2 3 0 0,-3 2 0 15,-3 2 0-15,-1 1 0 0,0 0 0 0,-2-4 0 16,-2-2 128-16,1-1-128 0,-2 1 0 0,1-4 0 16,8-9 144-16,0 0-144 0,0 0 0 0,0 0 144 15,0 0-144-15,0 0 0 0,0 0 0 0,14-5 0 0,0 0-176 0,1-5-112 16,3 1-32-16,1-4 0 15,2 2-2256-15,0-2-464 0,2-2-96 16</inkml:trace>
  <inkml:trace contextRef="#ctx0" brushRef="#br0" timeOffset="36913">12446 17634 26719 0,'0'0'2368'0,"0"-10"-1888"0,0 10-480 0,0 0 0 16,0 0 592-16,0 0 32 0,0 0 0 0,-2 14 0 16,0 3-144-16,-3 2-32 0,-3 0 0 0,0 2 0 15,0 3 288-15,-1 1 48 0,-2 1 16 0,1 0 0 16,0 2-128-16,-1-4-32 0,3 1 0 0,0-1 0 15,1-3-320-15,0-3-80 0,2-3-16 0,2-3 0 16,0 0-96-16,3-12-128 0,0 0 176 0,1 11-176 16,-1-11 256-16,0 0-48 0,0 0-16 0,0 0 0 15,10 0 32-15,1-1 0 0,-2-4 0 0,1 1 0 16,0 0-224-16,0-1 144 0,-1 0-144 0,-9 5 128 16,13-1-128-16,-2 3 0 0,-11-2 0 0,13 12 0 15,-2 3 0-15,-2-1 0 0,-1-2-144 0,-2 0 144 0,-1 2 0 0,0 0 0 16,-1 0 0-16,-1-1 0 0,-2 0 0 15,1-2 0-15,5 2 0 0,-5-2-160 0,1-4 160 0,-3-7 0 16,6 9-144-16,3-4 144 16,1-2-1552-16,2-3-240 0,-1-2-64 0,2-3-13232 0</inkml:trace>
  <inkml:trace contextRef="#ctx0" brushRef="#br0" timeOffset="37519.44">12901 17958 16575 0,'0'0'1472'0,"0"0"-1168"0,-8 11-304 0,-2-3 0 16,0 5 2400-16,-2-1 416 0,0 0 96 0,0 2 16 15,-1 0-1552-15,4-2-304 0,1-1-64 0,1 2-16 16,2-4 48-16,3 1 16 0,2-10 0 0,0 0 0 16,7 6-432-16,3 2-96 0,2-6-16 0,2-2 0 15,4-2-208-15,-1-4-48 0,2-1-16 0,1-3 0 16,-1 4-16-16,0-5 0 0,0 4 0 0,-3-5 0 15,-2 2 32-15,-1-2 16 0,-3 1 0 0,-2 1 0 16,-3 1-48-16,-3 0-16 0,-2 2 0 0,0 7 0 16,-5-8-32-16,-2 4-16 0,0 1 0 0,-4-1 0 15,-3 2-160-15,1 2 0 0,2 0 144 0,-1 2-144 16,0 2 0-16,1-2 0 0,1 1 0 0,10-3-192 16,0 0 192-16,0 0-208 0,0 0 80 0,0 0 128 0,0 0-272 0,0 0 64 15,0 0 16-15,10-7 0 0,2 0-64 0,3 0 0 16,3-4 0-16,0 3 0 15,-3-2-320-15,1 5-80 0,2-3-16 16,0 3 0-16,-1 1-272 0,-3-1-48 0,1 2-16 0,0 0 0 16,0 2-16-16,-1 1-16 0,-2-2 0 0,-2 4 0 15,0 0-112-15,-10-2 0 0,12 4-16 0,-1-1 0 16,-1-1 320-16,-1 1 64 0,-9-3 16 0,10 5 0 0,-1 1 464 0,-1-1 112 16,-8-5 0-16,0 0 16 0,10 5 496 0,-2 3 112 15,-8-8 16-15,6 6 0 0,-6-6 448 0,6 8 112 16,-6-8 16-16,4 9 0 0,-4-9 48 0,0 0 16 15,3 11 0-15,-3-11 0 0,0 0-32 0,3 9 0 16,-3-9 0-16,0 0 0 0,3 8-176 0,-3-8-48 16,0 0 0-16,6 7 0 0,-6-7-224 0,0 0-48 0,0 0-16 0,12 0 0 15,-2 0-128-15,-10 0-32 0,11-1 0 0,1 0 0 16,-12 1-128-16,10 0-48 0,0 0 0 0,0 4 0 16,0 3-80-16,1 5 0 0,0 3-128 15,-2 0 192-15,-1 0-192 0,-1 3 0 0,1 1 0 0,-1 0 0 16,0-1 0-16,-1 0 0 0,2-3 0 0,-1-2 0 15,4-2 0-15,1 1-160 0,4-6 0 0,3 1-12000 16,1-1-2384-16</inkml:trace>
  <inkml:trace contextRef="#ctx0" brushRef="#br0" timeOffset="39549.12">24566 15850 19343 0,'-5'-3'1728'0,"0"-1"-1392"0,5 4-336 0,-7-7 0 16,2 2 1088-16,5 5 128 0,-5-4 48 15,5 4 0-15,0 0-528 0,0 0-96 0,0 0-32 0,0 0 0 16,0 0-304-16,0 0-64 0,-9 4-16 0,2 3 0 15,-1 2-32-15,0 4 0 0,-1 0 0 0,-1 3 0 16,-1 2 304-16,-2 1 48 0,-2 3 16 0,0 2 0 16,-2 1 784-16,1 3 144 0,-1 0 48 0,2 1 0 31,-1 2-1792-31,2-5-368 0,1 2-64 0,4-3-16 0,1-5 704 0,3-4 176 0,1-3 16 0,3-1 0 16,1-12 16-16,0 0 16 0,11 5 0 0,1-5 0 15,2 0 32-15,0-5 16 0,0-6 0 0,3 0 0 16,3 0-80-16,1-3 0 0,1 2-16 0,1 2 0 15,-1-3-176-15,1 4 0 0,3-1 0 0,-6 3 0 16,0-4-544-16,-2 6 16 0,-4 3 0 16,0-1 0-16,-1 6-672 0,-2-1-128 0,-11-2-16 0,12 4-16 15,-12-4-1904-15,0 0-384 0</inkml:trace>
  <inkml:trace contextRef="#ctx0" brushRef="#br0" timeOffset="39969.24">24486 16221 16575 0,'0'0'1472'0,"0"0"-1168"15,0 0-304-15,0 0 0 0,0 0 2912 0,0 0 528 16,10-4 96-16,1-4 32 0,3-1-2400 0,5-3-464 0,3-2-112 16,2-1-16-16,3-3-272 0,2-3-64 15,3-2-16-15,-2 2 0 0,-2-5-224 0,2 2 128 0,1 0-128 0,1 0 0 16,0 1 128-16,1 4-128 0,1 0 0 0,2 1 0 15,-1 0 0-15,2 2 0 0,0 2 0 0,-1 5 0 16,-5 0 0-16,0 5 0 0,-4 4 0 0,-3 3 0 16,-4 1 0-16,-3 5 0 0,-5 1-128 0,-1 4 128 15,-4 1 0-15,-2 4 0 0,-1 3 0 0,-3 4 0 16,-2-2 0-16,-1 6 0 0,-4-4 128 0,-1 5-128 16,-1 1 176-16,-1-3-176 0,0-1 192 0,2-4-192 15,0 1 144-15,4-3-144 0,3-4 0 16,1 0 144-16,3-4 64 0,2-3 16 0,2-1 0 0,3-5 0 15,3-2 160-15,4-3 48 0,4-3 0 0,2 0 0 16,2-4 48-16,6-3 16 0,1-1 0 0,4 0 0 16,2-3-272-16,3 2-48 0,3-1-16 0,-2-2 0 0,-3-1-160 15,-1-1 160-15,-2 0-160 0,-4 1 160 0,-1-1 0 16,-2 3 0-16,-1 4 0 0,-2-1 0 0,-3-3-160 16,-2 5 128-16,-2-2-128 0,-2 4 128 0,-3 2-128 0,-2-2-224 15,0 4 48-15,-3-1 16 16,-10 4-2032-16,10-3-416 0,-10 3-80 15</inkml:trace>
  <inkml:trace contextRef="#ctx0" brushRef="#br0" timeOffset="40538.12">27048 15265 19743 0,'-6'-17'880'0,"2"7"176"0,-1-2-848 0,0-1-208 0,0 3 0 0,-2-4 0 0,2 0 1360 0,0 5 240 15,5 9 32-15,0 0 16 0,0 0-432 0,-7-8-96 16,7 8-16-16,0 0 0 0,-10 8-480 0,1 2-112 16,0 6 0-16,1 7-16 0,3 2-224 0,1 8-32 15,-2 3-16-15,1 3 0 0,1 4-32 0,0 4 0 16,0 4 0-16,1 3 0 0,-1 6-192 0,0 1 0 16,0-1 128-16,0-2-128 0,-1 1 0 0,1-10 0 15,2-3 0-15,1-7 0 16,-1-2-512-16,2-2 0 0,0-5 0 0,2-6 0 15,-1-6-2176-15,3-4-448 0</inkml:trace>
  <inkml:trace contextRef="#ctx0" brushRef="#br0" timeOffset="40895.26">26715 15865 22111 0,'0'0'1968'0,"5"-5"-1584"0,3-3-384 0,3 3 0 15,2-1 1008-15,2-2 112 0,3-1 32 0,1-2 0 16,2-1-672-16,-1 1-128 0,1-4-32 0,1-1 0 16,1 1-192-16,1 0-128 0,0 3 160 0,2-2-160 15,-1 0 0-15,1 4 0 0,-1-1 0 0,-1 1 0 0,0 2 128 16,-1 4-128-16,-1-2 0 0,-2 7 144 16,-1 6 288-16,-1-2 48 0,-4 4 16 0,-1 1 0 0,-2 5 80 15,-2 3 32-15,-3 3 0 0,1 1 0 0,-5 3-128 16,-2 0-32-16,-2 1 0 0,-2-2 0 0,0 1-160 0,-1 0-32 15,-1-3-16-15,-1-3 0 0,1-2 16 0,1-1 0 16,1-4 0-16,4-12 0 0,0 0-64 0,0 0 0 16,0 0 0-16,0 0 0 0,0 0 80 0,0 0 16 15,13-1 0-15,-1-7 0 0,0-4 96 0,1-2 0 16,-2-4 16-16,0-1 0 0,3-3-240 0,-1 2-160 16,0 2 192-16,-2 2-192 0,0 3 0 0,0 1 0 15,-3 1 0-15,-1 5 0 0,0 1 0 0,-7 5-192 0,11 1 0 16,-1 1 0-1,0 4-2592-15,-1 2-512 0</inkml:trace>
  <inkml:trace contextRef="#ctx0" brushRef="#br0" timeOffset="41299.5">28024 15578 33455 0,'-12'-9'1472'0,"4"5"320"0,8 4-1424 0,-9-3-368 0,-1 2 0 0,0 1 0 16,-2 3 320-16,0 2 0 0,0 4 0 0,-2 1 0 0,-2 5-320 0,-2 2 144 15,-1 2-144-15,-3 4 0 16,1-1 0-16,-1 0 0 0,2 0 0 0,2-2 0 0,1 2 0 0,5-5 0 16,3-3 0-16,4-1 0 0,5-13 0 0,0 0 0 15,5 11 0-15,2-7 0 0,-7-4 0 0,16 0 208 16,-2-4-32-16,-2-3-16 0,1-1 208 0,0-2 32 15,-2 0 16-15,1-3 0 0,-1 2-192 0,-2 2-32 16,-3-4-16-16,0 6 0 0,-6 7-176 0,0 0 128 16,0 0-128-16,0 0 128 0,0 0-128 0,0 0 0 15,0 0 0-15,0 0 0 0,2 11 0 0,1 3 0 16,-1 1 0-16,1 0 0 0,-1 3 0 0,2-3 0 16,1-2 0-16,1 1 0 0,1 0 0 0,-1-1-192 15,2-7 64-15,1-1 128 16,-9-5-592-16,12 5 0 0,1-5 0 0,-1-3-10048 15,-1-5-2016-15</inkml:trace>
  <inkml:trace contextRef="#ctx0" brushRef="#br0" timeOffset="41535.22">28164 15492 11055 0,'0'0'480'0,"-4"11"112"0,-1-4-464 0,2 7-128 0,0 1 0 0,-1 3 0 15,3 3 4032-15,0-2 800 0,-1 0 160 0,2 1 16 16,2 2-3536-16,0 1-704 0,2-1-128 0,-1-4-48 16,-1 0-272-16,2-1-48 0,1-3-16 0,-2-6 0 0,3 3-96 15,-6-11-32-15,9 5 0 0,0-1 0 16,-9-4 288-16,11-4 48 0,2-1 16 0,0-6 0 0,-1 0-64 0,2-2-16 16,0-3 0-16,-1-3 0 0,0-3-96 15,-1 0-32-15,0 3 0 0,-1 0 0 0,-2-4-80 0,1 6-32 16,1-1 0-16,0 5 0 0,2 3-160 0,-3 1 0 15,0 5 0-15,-10 4 0 0,10 0 0 0,-1 5 0 16,-1 4 0-16,-2 1 0 0,-1 3-304 0,-1 4 64 16,-2 0 16-16,1 1 0 15,-2-1-336-15,1 1-64 0,0-2-16 0,-1-1-9760 16,-1-2-1952-16</inkml:trace>
  <inkml:trace contextRef="#ctx0" brushRef="#br0" timeOffset="41952.86">29008 15341 10127 0,'2'-10'896'0,"0"1"-704"0,-2 9-192 0,5-14 0 15,-1-1 3936-15,-1 2 752 0,0 3 160 0,-1-1 16 16,-2 0-3216-16,0 11-656 0,-2-10-128 0,-1 5-32 15,3 5-176-15,0 0-32 0,-9 3-16 0,-1 1 0 16,-3 2-160-16,0 5-48 0,-1 2 0 0,-1 0 0 16,-4 3-112-16,2 3-32 0,3 3 0 0,0-2 0 15,3-1-80-15,5-1-32 0,2-3 0 0,4-2 0 16,5 2-16-16,5-2-128 0,3-7 192 0,2 2-64 16,1-4 80-16,4 1 16 0,-1-1 0 0,1 0 0 0,0-4-96 15,1 2-128-15,-1 1 176 0,0-1-176 0,-2 3 144 16,-3 3-144-16,-2-2 0 0,-2 6 144 0,-3-1 32 0,-3 2 0 15,-4 0 0-15,-2 1 0 0,-4 3 208 0,-3 1 64 16,0-4 0-16,-5 0 0 0,-4 0-112 0,2-1-16 16,0-2 0-16,0 1 0 0,-1-1-192 0,2-5-128 15,2-3 128-15,1 0-128 16,3-1-912-16,8-2-256 0,-11-6-48 0,4-2-16 16,2-3-2000-16,0-1-400 0</inkml:trace>
  <inkml:trace contextRef="#ctx0" brushRef="#br0" timeOffset="42165.32">29613 14582 15663 0,'0'0'688'0,"0"0"144"0,-7 3-656 0,0 5-176 0,2 0 0 0,0 8 0 16,-2 4 3168-16,-1 7 608 0,0-1 112 0,-1 6 16 15,1 3-2768-15,-1 1-560 0,0 4-128 0,0 4 0 16,-1 1-192-16,0 6-16 0,-1 6-16 0,-1 4 0 16,-2-1-224-16,0 1 128 0,0-2-128 0,2-2 0 15,2-3-1536 1,2-2-384-16,3-8-96 0,2 0-6336 0,0-5-1264 0</inkml:trace>
  <inkml:trace contextRef="#ctx0" brushRef="#br0" timeOffset="42686.57">29965 15098 21183 0,'0'0'1888'0,"0"0"-1504"16,0 0-384-16,0 0 0 0,0 0 1984 0,0 0 320 15,0 0 64-15,0 0 0 0,0 0-1536 0,0 0-304 16,0 0-64-16,0 0-16 0,0 0-160 0,0 0-32 15,0 0-16-15,-3 14 0 0,-4 0 176 0,1 0 32 0,-3 3 16 0,-1-1 0 16,-3 2-80-16,2 0 0 16,-1 1-16-16,0 0 0 0,0 0-96 0,2-1-16 0,2-4 0 0,2-1 0 15,2-4-128-15,4-9-128 0,0 0 192 0,0 0-192 16,0 0 208-16,0 0-64 0,12 6-16 0,-2-5 0 16,4-3 96-16,-3-1 16 0,-1-3 0 0,1 1 0 15,-4-4-96-15,2 0-16 0,-3 0 0 0,1 0 0 16,-2 0-128-16,0 0 0 0,-1 0 144 0,1 2-144 15,-5 7 0-15,0 0 0 0,0 0 0 0,0 0 0 16,4-8 0-16,-4 8 0 0,0 0 0 0,0 0 0 16,0 0 0-16,0 0 0 0,0 0-128 0,7 7 128 15,-2 4 0-15,0-3-128 0,-5-8 128 0,9 12 0 16,0-3 0-16,0 1 0 0,0-5 0 0,3 1-128 16,-4-3 128-16,4 0 0 0,-1-1 0 0,1 0 0 15,-1-5 0-15,2-3 0 0,1-1 0 0,0 1 0 16,0-2 160-16,0 1-32 0,2-5-128 0,0 3 192 0,-2-3-192 0,0-1 0 15,-3 2 128-15,2-2-128 0,-3 1 0 0,0 4-192 16,-1-1 48-16,-1 4 0 0,-8 5-176 0,7-4-48 16,0-4 0-16,-7 8 0 15,0 0-64-15,10-5-16 0,-4-1 0 0,2-4 0 16,-1 3-496-16,2-3-96 0,1 4-32 0,-1-8 0 16,0-4-1248-16,0 0-256 0,-1 2-48 0</inkml:trace>
  <inkml:trace contextRef="#ctx0" brushRef="#br0" timeOffset="42950.3">30689 14274 20207 0,'0'0'896'0,"0"0"192"0,0 0-880 0,0 0-208 0,0 0 0 0,0 0 0 16,-8 6 1360-16,-1 7 240 0,0 4 32 0,-1 5 16 15,-1 3-560-15,-1 2-96 0,1 6-32 0,-1 5 0 16,1 7-416-16,0 2-96 0,-1 2 0 0,-1 2-16 15,-1-1-128-15,0 1-32 0,-1 5 0 0,1-7 0 16,0-1-112-16,4-2-32 0,0-5 0 0,2-4 0 16,1-2-128-16,4-2 0 0,-1-11 0 0,3-3 0 15,0-4-448-15,1-1-32 16,1-2 0-16,2-5 0 0,-3-7-1600 0,0 0-320 16</inkml:trace>
  <inkml:trace contextRef="#ctx0" brushRef="#br0" timeOffset="43071.36">30432 14884 18431 0,'0'0'1632'0,"0"0"-1312"0,11-3-320 0,3 3 0 0,0-1 1920 0,4 0 320 15,4-2 64-15,-2-2 16 0,-1 1-1248 0,0 0-256 16,2-2-48-16,-4-2-16 0,1 2-752 0,1-3 0 16,0 3-192-16,-1-3 32 15,-3 1-2656-15,-1 2-544 0</inkml:trace>
  <inkml:trace contextRef="#ctx0" brushRef="#br0" timeOffset="43434.91">30902 14720 17903 0,'13'-4'784'0,"-2"0"176"0,2 0-768 16,1 0-192-16,0 2 0 0,0-3 0 0,0-3 1280 0,-1 3 192 0,2-4 64 0,-3 3 0 15,-4 2-544-15,-8 4-96 0,12-10-32 0,-12 10 0 16,0 0-96-16,0 0 0 0,0 0-16 0,0 0 0 15,0 0-80-15,0 0-16 0,0 0 0 0,-3 9 0 16,-2-2-80-16,-1 5 0 0,-4-2-16 0,0 4 0 16,-3 2-176-16,3 0-48 0,-2-2 0 0,3-3 0 15,3 2-96-15,1 0-32 0,2-2 0 0,3-1 0 16,0-10-208-16,0 0 176 0,8 12-176 0,1-7 160 16,1-1-160-16,4-2 0 0,1-2 0 0,1-2 0 15,0-1-144-15,1 2-16 0,0-3 0 0,0 1 0 16,-2 1-160-16,0 2-16 0,1 2-16 0,0 1 0 0,2-2-32 15,-2 0 0-15,0 1 0 0,-2-2 0 16,-2 1-192-16,2-1-32 0,-2-1-16 16,-2 1 0-16,3-2-1424 0,-2-1-304 0,-1-4-48 0</inkml:trace>
  <inkml:trace contextRef="#ctx0" brushRef="#br0" timeOffset="43827.92">31276 14872 11055 0,'0'0'976'0,"0"0"-784"0,0 0-192 0,0 0 0 16,0 0 3024-16,0 0 560 0,0 0 128 0,0 0 0 16,11 4-2352-16,0-4-464 0,-1-1-112 0,1-3-16 15,-1-1-448-15,4-2-112 0,0-4-16 0,2 2 0 16,0-4-64-16,3-1-128 0,2 2 176 0,-2 0-176 15,0-4 416-15,0-3-32 0,-1-4 0 0,-1 1 0 16,0-1 320-16,-1-1 64 0,-2-6 16 0,0 0 0 16,-1 0-208-16,-1-2-64 0,-4-1 0 0,3-5 0 15,-1-1-208-15,-4-8-48 0,2-4-16 0,-3-5 0 16,0-4-48-16,0-1-16 0,1 4 0 0,-3 7 0 16,-1 10-16-16,1 9 0 0,0 7 0 0,-3 7 0 15,-2 7 256-15,2 10 48 0,0 0 16 0,0 0 0 16,-9 13-256-16,-1 9-48 0,0 7-16 0,0 6 0 15,0 4-160-15,-1 6 0 0,1 4 0 0,3 4 0 0,0 4 0 16,1 2 0-16,-2 2 0 0,3 5 0 0,1 5-128 16,2-4 128-16,1-6 0 0,2-2 0 0,3-1 0 0,1-6 0 15,4-6 0-15,0-3 0 16,1-10-512-16,0-1-16 0,0-3-16 0,0-4-10528 16,0-3-2112-16</inkml:trace>
  <inkml:trace contextRef="#ctx0" brushRef="#br0" timeOffset="44400.08">26941 16950 12895 0,'-7'-17'576'16,"-1"3"112"-16,1-4-560 0,-1-1-128 0,0-7 0 0,1 3 0 0,2 2 3904 0,0 0 736 15,1 2 160-15,0 3 16 0,3-1-2976 0,1 5-608 16,0 12-112-16,0 0-32 0,1-8-224 0,-1 8-48 15,0 0-16-15,0 0 0 0,8 13-368 0,-1 5-80 16,2 4-16-16,0 1 0 0,0 3-336 0,0 2 144 16,0 1-144-16,-2-2 0 0,0-1 128 0,-1-2-128 15,0-1 0-15,1-2 0 0,0-5 0 0,0-3 128 16,-2-2-128-16,-5-11 0 0,6 9 176 0,-6-9-176 0,0 0 160 0,0 0-160 16,12 3 240-16,-1-6-48 0,0-3-16 0,2-7 0 15,0-3 16-15,1-2 16 0,0-2 0 0,0-2 0 16,-1-5-208-16,2 2 0 0,-2-1 0 0,-1 1 0 31,1 1-688-31,-2-2-176 0,-2 4-32 0,0 4-16 16,0 2-2368-16,0 4-480 0</inkml:trace>
  <inkml:trace contextRef="#ctx0" brushRef="#br0" timeOffset="44654.28">27559 16729 29823 0,'0'0'1328'0,"0"0"272"0,0 0-1280 0,0 0-320 0,7 10 0 0,4-6 0 16,-2-3 832-16,4-1 128 0,-1-2 0 0,6-3 16 0,0-7-368 0,0 1-80 15,0 1-16-15,-1-5 0 0,0-2-288 0,-4 0-64 16,-3 1-16-16,-3 1 0 0,-3 2-144 0,-4-1 128 16,-4 1-128-16,-2 4 128 0,-4 2-128 0,-3 2 160 15,-5 3-160-15,1 5 160 0,-3 1 0 0,0 6 0 16,-3 1 0-16,2 6 0 0,-1 2-160 0,4 4 160 15,0-2-160-15,2 4 160 0,3 0-160 0,3-2 0 16,2 1 0-16,5-1 0 0,1-4 0 0,5-2 0 16,3-6-192-16,4 0 192 15,6-4-1536-15,1-2-176 0,1-5-32 0,4-5-12832 0</inkml:trace>
  <inkml:trace contextRef="#ctx0" brushRef="#br0" timeOffset="44925.17">28070 16550 21183 0,'-5'17'1888'0,"1"-5"-1504"0,-1 5-384 0,0 1 0 16,-1-1 1760-16,-2 4 288 0,1-1 48 0,-1 0 16 15,-1 1-1008-15,0 0-192 0,3 0-32 0,-2-5-16 16,-1-2 160-16,3-1 48 0,0-2 0 0,3-3 0 16,3-8-352-16,0 0-64 0,0 0-16 0,0 0 0 15,0 0-240-15,0 0-48 0,9-10-16 0,0-6 0 16,0-4 16-16,2-1 0 0,1 0 0 0,0 2 0 15,2 1-224-15,0-1-128 0,0-1 160 0,1 1-160 0,2 2 0 16,2 3 0-16,0 0 0 0,1 4 0 0,0-1-144 16,1 6-80-16,5 3-16 0,-5 2 0 15,-2 0-2448-15,-2 2-480 16</inkml:trace>
  <inkml:trace contextRef="#ctx0" brushRef="#br0" timeOffset="45225.75">28734 16419 24879 0,'-9'-2'2208'0,"0"0"-1760"15,-1 2-448-15,0 2 0 0,-1 0 2640 0,-1 2 448 0,-2 5 96 16,0-3 16-16,-1 6-2480 0,1-2-480 0,0 4-112 0,1 1 0 16,3-1-128-16,0-3 0 0,3 1 0 0,3 1 0 15,7-5 0-15,2 4 0 0,3-3-176 0,2 2 176 16,2-6-224-16,4 3 48 0,0-3 16 0,3-1 0 15,2 5 160-15,-1-3-192 0,-1 3 192 0,0 0-192 16,-1 0 192-16,-3 1 0 0,-2 3 0 0,-3-3 0 16,-2 1 0-16,-4-2 224 0,-7 1-48 0,-1 3-16 15,-2 2 128-15,-4-2 32 0,-6 0 0 0,1 1 0 16,-3-3-112-16,-1 1-16 0,-4-1 0 0,1-2 0 16,-1 0-368-16,0-4-80 0,1-1 0 0,3-3-16 15,1-2-2560 1,2-2-512-16</inkml:trace>
  <inkml:trace contextRef="#ctx0" brushRef="#br0" timeOffset="45383.12">29170 16431 32879 0,'0'0'1456'0,"0"0"304"0,0 0-1408 0,0 0-352 0,-2 13 0 0,-1 3 0 0,-2 0 512 0,-2 1 16 16,0-1 16-16,-2 2 0 0,0 0-336 0,-3 1-64 15,-2 1-16-15,0 1 0 0,0 2-256 0,2-3-64 16,-1 0-16-16,3-1-10128 16,0-1-2016-16</inkml:trace>
  <inkml:trace contextRef="#ctx0" brushRef="#br0" timeOffset="45879.92">29529 16506 8287 0,'-11'7'736'0,"3"1"-592"0,0-2-144 0,-1 7 0 15,0 0 5680-15,0 4 1104 0,0 0 208 0,1 1 48 16,1-1-5264-16,2-1-1072 0,2-2-192 0,4-3-64 16,-1-11-160-16,5 9-32 0,0 0-16 0,2-4 0 15,-7-5-240-15,11 1 0 0,-1-1 0 0,2-1 0 16,-1-3 0-16,1-6 0 0,-1-3 128 0,1 2-128 15,-1-4 0-15,-2-1 0 0,-1 0 128 0,-2-1-128 16,-2 1 0-16,2-1 128 0,-2 5-128 0,-1-4 0 16,-3-1 208-16,1 1-48 0,0 4-16 0,2 1 0 0,-1-1 48 15,3 1 0-15,2 4 0 0,0-2 0 0,2 0-192 0,1 3 128 16,0-2-128-16,3 4 128 0,0-1-128 0,0-1 0 16,3 1 0-16,-1 3 0 0,1 1 0 0,-1 0 0 15,-1-2 0-15,1 5 0 0,-3 1-128 0,-1 5 128 16,-2 2 0-16,-2 2 0 0,1-5 0 0,0 4-144 15,-2-3 144-15,0 4 0 0,1-3 0 0,0 2-128 16,2-4 128-16,0 1 0 0,0-1 0 0,3-2 0 16,-12-5 0-16,15 5 0 0,0-2 0 0,0-1 192 15,2-2-48-15,1 0-16 0,1-1 112 0,0 0 16 16,0-1 0-16,0 1 0 0,1-3-112 0,2 3-16 0,-2 1 0 16,4 1 0-16,-2 3-128 0,0 0 0 15,-2-2 144-15,-1 3-144 0,-1 2 0 0,-2-2 0 0,-2-1 0 0,0 1 0 16,0 1-256-16,-1-3-80 0,-3-1-16 15,0-3-11168-15,-10 1-2224 0</inkml:trace>
  <inkml:trace contextRef="#ctx0" brushRef="#br0" timeOffset="46020.99">29654 16019 38703 0,'-19'-3'3440'0,"9"2"-2752"0,1-2-560 0,9 3-128 15,0 0 1120-15,0 0 192 0,0 0 32 0,0 0 16 16,0 0-976-16,0 0-208 0,6 8-48 0,-6-8 0 16,9 5-1280-16,-1 1-272 0,-8-6-48 0,0 0-16640 15</inkml:trace>
  <inkml:trace contextRef="#ctx0" brushRef="#br0" timeOffset="46584.66">31083 16094 38063 0,'0'0'1680'0,"-12"3"368"0,2 4-1648 0,0 4-400 0,-1 5 0 0,-1 0 0 16,-1 2 160-16,-1 0-160 0,0-1 192 0,3-4-192 15,3 1 0-15,3-1 0 0,0-7 0 0,4 4 0 16,4-3 0-16,3 0-352 0,-6-7 48 0,13 2 16 16,1-4 48-16,1-3 16 0,3-1 0 0,-1-2 0 15,1-3 224-15,-1-2 160 0,-1 3-32 0,0-4 0 16,-3-3 144-16,1 1 32 0,-1-2 0 0,-1 0 0 16,-1 1 16-16,-1-1 0 0,0 0 0 0,-1 1 0 15,-1 1-144-15,0 1-32 0,-3 3 0 0,1 0 0 16,-3 1-144-16,0 2 0 0,-3 9 0 0,5-6 0 15,1-2 0-15,0 3-176 0,-6 5 176 0,11-10-192 16,1 3 192-16,0-5 0 0,1 1 0 0,2-3 128 16,2-4-128-16,-2 0 0 0,6-1 0 0,-4 0-128 15,2-4 128-15,2 0 0 0,-2 0 0 0,0-5 128 16,-1 0-128-16,-2-3 128 0,-1-1-128 0,-2 0 128 0,-1 2 80 16,-1 0 32-16,0 7 0 0,1 3 0 0,-3 4 48 0,0 2 16 15,-2 3 0-15,0 8 0 0,-7 3-112 0,0 0-32 16,0 0 0-16,6 20 0 0,-2 4-160 0,-2 4 0 15,2 6 0-15,-3 5 0 0,1 5 0 0,0 2 0 16,1 3 0-16,-2 5 0 0,-1 3 0 0,0 0 0 16,-1 2 0-16,0-2 0 0,-2 1 0 0,0-3 0 15,1-3 0-15,-1-4 0 0,0-6-208 0,-1-1-32 16,-1-5 0-16,0-2 0 16,-3-5-1472-16,-2-5-288 0,1-6-64 0,-4-6-14256 0</inkml:trace>
  <inkml:trace contextRef="#ctx0" brushRef="#br0" timeOffset="46689.43">31397 16320 27647 0,'15'-4'2448'0,"7"2"-1952"0,3-1-496 0,4 2 0 15,2-2 1792-15,1-3 256 0,1 1 48 0,-2 1 16 16,5-5-1408-16,-2 1-256 0,1 2-64 0</inkml:trace>
  <inkml:trace contextRef="#ctx0" brushRef="#br0" timeOffset="47307.3">27020 17507 4607 0,'0'0'400'0,"-2"-8"-400"0,2 8 0 0,0 0 0 0,-3-7 5184 0,3 7 960 0,0 0 192 0,0 0 48 16,0 0-4496-16,0 0-896 0,0 0-176 0,0 0-48 15,-6 11 0-15,2 3-16 0,-1 4 0 0,1 5 0 16,2 1-256-16,-1 8-48 0,-1 1-16 0,0 1 0 15,-1-1-96-15,0 4-16 0,-2 1 0 0,0-2 0 16,2-4-64-16,0 1-32 0,-1-2 0 0,1-1 0 16,1-7 80-16,-1-4 16 0,1-2 0 0,1-3 0 15,3-14-16-15,0 0 0 0,3 7 0 0,-3-7 0 16,0 0 16-16,9-4 16 0,1-9 0 0,0-1 0 0,2-6-96 16,0-3-32-16,1-1 0 0,1-4 0 15,0 3-208-15,0-2 128 0,0 4-128 0,0 4 0 0,0 2 0 0,-1 3 0 16,-1 7 0-16,1 2 0 0,-1 5 0 0,-1 6 0 15,-1 0 0-15,3 7-160 0,-2 2 160 0,-1 3-160 16,-2 1 160-16,-2 3-160 0,2-1 160 0,-4 5-128 16,0-2 128-16,-2-2-128 0,1-1-128 0,-2-2-32 15,-1-2 0-15,4-3 0 16,1 0-1120-16,-5-14-208 0,8 6-48 0,2 0-8912 16,0-4-1776-16</inkml:trace>
  <inkml:trace contextRef="#ctx0" brushRef="#br0" timeOffset="47598.24">27623 17704 36335 0,'-17'12'1600'0,"7"-1"352"0,-1 4-1568 0,-1 3-384 0,0 2 0 0,0 1 0 16,1-1 0-16,0 2 0 0,3-2 0 0,1-2 0 15,2-3 0-15,4-1 0 0,-2 1 0 0,6-1 0 16,2-1 0-16,3-7 0 0,0-2 0 0,6-4 0 15,2-1 0-15,4-4 128 0,-2-5-128 0,2-1 0 16,2-3 0-16,-1-1 128 0,-2-1-128 0,1-1 0 16,-3 2 128-16,-1 0-128 0,-6-2 128 0,-3 1-128 15,-3-1 320-15,-4 4 0 0,0 13-16 0,-5-6 0 16,-5-3 16-16,2 5 16 0,-2 3 0 0,-1 1 0 16,-2 4-336-16,0 1 0 0,1 3 0 0,-1-5 0 15,3 4-352-15,0 0-144 0,-1-4-16 0,11-3-16 16,-9 1-2448-16,9-1-480 0,0 0-112 0,0 0-16 0</inkml:trace>
  <inkml:trace contextRef="#ctx0" brushRef="#br0" timeOffset="48663.23">27979 17574 23951 0,'0'0'2128'0,"6"13"-1696"16,-1 2-432-16,-1 3 0 0,1 1 1408 0,-1 2 192 15,0-5 32-15,-2-1 16 0,0-1-560 0,-2 0-128 16,0 0 0-16,0 0-16 0,-2-1-112 0,1 1 0 15,-3-4-16-15,4 2 0 0,0-12-32 0,0 0 0 16,0 0 0-16,0 0 0 0,0 0-240 0,0 0-48 0,0 0-16 0,0-14 0 16,0-3-160-16,3 1-48 0,-2 0 0 0,0 1 0 15,1-5-112-15,0 1-32 0,2 0 0 0,0 0 0 16,2 0 0-16,3 2-128 0,0 4 192 0,0 2-64 16,-2 2-128-16,1 4 0 0,-8 5-160 0,11 1 160 15,1 5-176-15,-2 2 176 0,1 6-192 0,-2 1 192 16,0 2-272-16,-1 2 48 0,-2 0 16 0,-1 1 0 15,0 2-80-15,-2-2-16 0,-3-2 0 0,0-1 0 16,0-2 304-16,1-1 0 0,-1-5-128 0,0-9 128 16,3 10 0-16,-3-10 0 0,0 0 0 0,10-1 0 15,0-6 128-15,2 0 0 0,-1-4-128 0,0 0 192 16,2-3-192-16,1-4 176 0,0 0-176 0,1 1 160 16,1-1-160-16,-1 1 0 0,-1 1 0 0,0 6 128 0,1-1-128 15,-3 6 0-15,-1 0 0 0,2 8 0 0,-3 2 0 0,1 4 0 16,1 4-176-16,-1 2 176 0,2 3-192 0,0-1 32 15,1 1 16-15,0-1 0 0,-2-1-48 0,1-3-16 16,5-2 0-16,0-2 0 0,3-4 208 0,1-3-176 16,1-2 176-16,2-4-160 0,-3-5 160 0,2 1 0 15,1-4 0-15,-2-2 0 0,0-4 0 0,-1-1 0 16,-2-2 0-16,-2 2 128 0,-3 0-128 0,-2 0 0 16,-6 1 0-16,0-1 0 0,-5 3 0 0,-2 1 128 15,-1 1-128-15,-2 2 0 0,-2-1 0 0,2 5 128 16,-5 1-128-16,8 7 0 0,-10-1 0 0,1 3-160 15,-1 2 16-15,1 6 0 0,2 2-160 0,2-1-16 16,0 2-16-16,3 2 0 0,-1-1-48 0,6 2 0 0,1 1 0 16,1 0 0-16,0-3 48 0,1 0 0 0,2 0 0 15,1-4 0-15,2 0 160 0,2-4 48 0,-1 0 0 16,4-1 0-16,-2-3 128 0,2-1 0 0,1 1 128 0,-2-2-128 16,-1-3 256-16,0 2-32 0,-1-3 0 0,-2-1 0 15,-1 1-80-15,-1 0-16 0,-1 1 0 0,-8 3 0 16,7-11-128-16,0 5 0 0,-3-4 144 0,-2 4-144 15,-1-3 128-15,-1 9-128 0,-1-11 128 0,-1 0-128 16,-1 2 0-16,-1-2 128 0,-1 1-128 0,-1 1 0 16,-3-3 0-16,1 2 128 0,-2 0-128 0,2 3 0 15,-3-1 0-15,1 3-128 0,-2 1 0 0,2 0 0 16,0-1-64-16,2 2 0 0,8 3 0 0,0 0 0 16,0 0 0-16,0 0 0 0,0 0 0 0,8-6 0 15,0-3 48-15,3 3 0 0,1 1 0 0,0-3 0 0,2 3 144 0,2 0 0 16,1-2-144-16,1 1 144 0,-3 2 0 15,3-2 0-15,4 0 0 0,-3 2 0 0,-1-4 0 0,-1 3 0 16,0 0 0-16,-1-1 0 0,0 2 0 0,-1 0 208 16,-1 0-16-16,-3 0-16 0,0 1 32 0,-1 0 16 15,-1 0 0-15,-9 3 0 0,10-3-96 0,-10 3 0 16,11-2-128-16,-11 2 192 0,0 0-32 0,0 0-16 16,0 0 0-16,0 0 0 0,0 0 64 0,0 0 16 15,0 0 0-15,-10 5 0 0,2 4-80 0,-3-1-16 16,-2 6 0-16,2 0 0 0,-1-1-128 0,1 4 0 15,0 0 144-15,0 1-144 0,2 0 0 0,-1 1 128 0,3 1-128 16,0 3 0-16,4-5 0 0,0-1 0 16,4 0 0-16,2-6 0 0,1 1 0 0,2-5 0 0,3 2 0 15,1-4 0-15,0-1 0 0,3-3 0 0,1-1 0 0,1-1-128 16,2-3 128-16,0-1 0 0,1-4 0 0,3 2 0 16,-1 0 0-16,-1 1-128 0,-1 1 128 15,-3 4-128-15,0 2 128 0,-2 5 0 0,-3 6 0 0,-1 2-128 16,-1 6 128-16,-3 2-128 0,-3 3 128 0,-3 6-128 15,-4 0-16-15,-4 5 0 0,-7 1 0 0,-2 1 0 32,-4 0-384-32,-1-2-80 0,-3-6-16 0,1 1 0 15,3-7-1456-15,0-1-288 0,3-4-64 0</inkml:trace>
  <inkml:trace contextRef="#ctx0" brushRef="#br0" timeOffset="49096.89">30375 17560 11967 0,'0'0'1072'0,"6"-11"-864"16,-3-2-208-16,2 1 0 0,4-4 2800 0,0 0 512 16,-1 1 96-16,3 1 32 0,-2 1-2416 0,1 0-464 15,1-1-112-15,-1 4 0 0,-5-1 656 0,3 0 144 0,-2 4 32 0,-6 7 0 16,0 0-240-16,0 0-32 0,0 0-16 0,0 0 0 16,-6-7-416-16,-4 4-64 0,-5 6-32 0,-7 3 0 15,-5 0-352-15,-2 7-128 0,1 2 0 0,-2 0 0 16,2-1 0-16,3 3 128 0,3-1-128 0,4 1 0 15,3-1 128-15,4-1 0 0,5-1-128 0,3-3 192 16,3 0-192-16,6-3 128 0,1 1-128 0,6-4 0 16,2 2 128-16,3-2-128 0,2-3 0 0,3 0 144 15,1-1-144-15,2 1 0 0,-2-4 0 0,0 2 0 16,-2 2 0-16,-6-2-256 0,-4 0 48 0,-12 0 0 16,11 2-32-16,-11-2 0 0,0 0 0 0,0 0 0 15,-5 10-320-15,-5-3-64 16,-2 2-16-16,-3-3 0 0,-3 4-2032 15,-1-3-400-15</inkml:trace>
  <inkml:trace contextRef="#ctx0" brushRef="#br0" timeOffset="50049.55">30985 17330 4607 0,'5'-12'192'0,"-1"3"64"0,-2-5-256 0,2 0 0 0,-3 0 0 0,2 2 0 16,-2 0 3072-16,1-1 560 0,-1 4 112 0,-2-1 32 0,-1 4-1696 0,2 6-336 15,0 0-64-15,0 0-16 0,-6-4-384 0,0 5-64 16,-3 3-32-16,0 3 0 0,-1 4-528 0,-3 3-96 16,-4 1-32-16,3 4 0 0,0 3-208 0,3-2-64 15,0 3 0-15,3 1 0 0,3-2 0 0,2-2 0 16,2 1 0-16,4-3 0 0,2-5 112 0,1 1 16 16,5-5 0-16,5 0 0 0,1-4 64 15,4-5 32-15,-1 0 0 0,2-4 0 0,-1-4-48 0,1 2-16 16,-2 0 0-16,-1-4 0 0,-3-2-208 0,-4 2-32 15,0-4-16-15,-2 3 0 0,-4 0-160 0,-2 1 192 16,-3 1-192-16,-1 9 192 0,-3-12-192 0,-4 4 0 16,-2-2 0-16,-1 5 128 0,-3-2-128 0,-1 4 0 15,-1 0 0-15,1 2 0 0,0 2-176 0,2-1 48 0,-1 0 0 16,13 0 0-16,0 0 128 0,0 0-192 16,0 0 192-16,0 0-192 0,7-11 192 0,6-1-128 0,2-2 128 0,6-1-128 15,-1-4 128-15,3 0 0 0,1-3 0 0,0-2-128 16,3 0 128-16,1 0-160 0,0-3 160 0,0 3-160 15,-3-3 160-15,1 0-128 0,-1-2 128 0,1 4-128 16,-5-3 128-16,1 4 0 0,-3-4 0 0,-3 4 0 16,-2 1 0-16,-2 1 0 0,-5 0 0 0,0 8 0 15,-3 3 0-15,-4 11 0 0,0 0 0 0,0 0 0 16,0 0 0-16,-12 15 0 0,-2 4 0 0,-1 4-128 16,-2 6 128-16,0 2-128 0,-2 2 128 0,2 1-128 15,2 1 128-15,1-1 0 0,2 3 0 0,2-4-128 16,1-3 128-16,4-5 0 0,1-5 0 0,3-2 0 15,2-4 0-15,3-3 144 0,3-5-16 0,0-2-128 0,3-5 352 0,3-2-32 16,4-2-16-16,0-4 0 0,4 1-32 16,3-5 0-16,0-2 0 0,0-2 0 15,-1-2-144-15,-1 1-128 0,-2 2 192 0,-1 4-192 0,-2 0 192 16,-2 3-64-16,-1 5 0 0,0 4-128 0,0 4 224 0,-3 6-64 16,2 6-16-16,0 3 0 0,-2 6-144 0,2 1 0 15,-2 0 0-15,2 3 0 0,0 0 0 0,-2 0 0 16,1 1 128-16,-1-5-128 0,0 0 0 0,1-3 0 15,1-3 0-15,-1-4 128 0,1-3-128 0,2-2 0 16,2-5 144-16,-1-2-144 0,1-3 0 0,-1-3 0 16,1-2 0-16,-2-3-192 15,0-2-1696-15,-7 0-352 0,-2 0-64 0</inkml:trace>
  <inkml:trace contextRef="#ctx0" brushRef="#br0" timeOffset="50706.17">30435 17348 6447 0,'0'0'576'0,"3"-9"-576"16,1 0 0-16,0 4 0 0,-4 5 2448 0,6-7 384 16,2 2 80-16,-8 5 16 0,0 0-1616 0,0 0-320 15,0 0-64-15,0 0-16 0,6-7-256 0,-6 7-48 16,0 0-16-16,0 0 0 0,0 0 112 0,0 0 0 0,-9-5 16 16,1 3 0-16,-3 2 304 0,0 0 64 0,-3-2 16 0,-1 6 0 15,-3 4-144-15,0-2-48 0,2 4 0 0,0 1 0 16,-1 1-256-16,-1 5-48 0,0 2-16 0,0-1 0 15,0 1-176-15,4 0-32 0,2-1-16 0,0-2 0 16,6-2-64-16,2-1-16 0,3-1 0 0,2 1 0 16,-1-13-48-16,8 13-16 0,2-4 0 0,4 0 0 15,0-3-16-15,6 0 0 0,-2 2 0 0,2-2 0 16,6 1-208-16,-1 2 128 0,-2-3-128 0,1 4 0 16,-1-1 144-16,1 1-144 0,-3-1 128 0,-4 1-128 15,-1 3 320-15,-2-3 0 0,-4 2-16 0,-1-2 0 16,-3 2 32-16,-2 1 16 0,-6-4 0 0,1 1 0 15,-1 2 224-15,-5-3 32 0,-3 3 16 0,-1 0 0 16,-3-2-48-16,-4 0 0 0,-2-4 0 0,-5 2 0 16,-5 1-208-16,-1-3-48 0,2-2-16 0,-1 1 0 0,-2-2-48 0,3-2 0 15,-1-1 0-15,2 0 0 0,-1 0-256 0,3 0 160 16,1 0-160-16,4-1 128 0,0 1-368 0,5 0-80 16,3-2 0-16,3 2-16 15,10 0-1968-15,0 0-384 0,0 0-64 0,0 0-1510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03:46.206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848 14723 17503 0,'0'0'1552'0,"0"0"-1232"0,0 0-320 0,2-11 0 16,-2 11 480-16,4-9 32 0,-4 9 16 0,0 0 0 15,0 0 112-15,0 0 32 0,0 0 0 0,0 0 0 16,0 0-320-16,1 12-64 0,-1-2-16 0,-1 5 0 15,-5 3 112-15,-2 5 0 0,1 6 16 0,-4 3 0 16,0 3-64-16,-3 5-16 0,-1 2 0 0,-1 5 0 16,1 1-64-16,-1 0 0 0,-1 2-16 0,7-21 0 15,-3 2-48-15,-1 5-16 0,0 6 0 0,0 0 0 16,-2 3 16-16,2-5 0 0,0 1 0 0,-9 29 0 16,6-18 32-16,6-10 16 0,1-10 0 0,5-5 0 15,2-6-240-15,3-2 176 0,1-3-176 0,2-4 160 0,3 0-160 0,2 0 0 16,2-4 0-16,4 1 0 0,4-5 0 0,-8 0 0 15,5-1 0-15,6 5 0 16,2-4 0-16,3 2 0 0,2 2 0 0,7-3 0 0,0 4 0 0,31 5 0 16,-7-2 0-16,-5 4 0 0,-3-5 0 0,-1-1 0 15,-2 3 0-15,4-3 0 0,3 0 0 0,3 3 0 16,5-4 0-16,1 4 0 0,5-6 0 0,-1 3 0 16,-2-2 0-16,4 2 0 0,2-1 160 0,6 3-160 15,3 2 192-15,0 0-192 0,-2-4 128 0,2 2-128 16,3-1 0-16,4-1 0 0,3 0 144 0,1-1-144 15,-6 0 0-15,2-3 144 0,-3 0-144 0,3 2 128 16,4-4-128-16,-3 2 128 0,-3 1-128 0,0-2 160 16,-2 1-160-16,5 3 160 0,2-1-160 0,-5 3 0 15,-6-5 0-15,1 5 0 0,2-3 0 0,2 4 0 0,4-1 0 0,-4-1 0 16,-2 1 0-16,1-2 0 0,-2 1 0 0,2 0 0 16,3 5 0-16,-3 0 0 0,-3 1 0 0,-1-1 0 15,-1 4 0-15,0 0 0 0,1 0 0 0,-3-1 0 16,0 1 0-16,-7-1 0 0,-3-2 0 0,-4-2 0 15,-2-2 0-15,0-1 0 0,1 2 0 0,-1-2 0 16,-2 2 0-16,-4 0 0 0,-3-4 0 0,-4 2 0 16,2-2 0-16,-2 0 0 0,-1-5 144 0,-4-1-144 15,2 3 0-15,-2-5 144 0,2-2-144 0,-2-3 0 16,-1-3 192-16,-1 0-64 0,-2-6 0 0,-3 0-128 16,-5-2 192-16,0-1-64 0,-1-4 0 0,-2-1-128 15,-1-3 224-15,-2-7-64 0,0-1-16 0,-3-3 0 16,0-6 432-16,-3-1 96 0,-1-7 16 0,-3-2 0 0,-1-5 144 15,0-4 16-15,0-7 16 0,0-6 0 0,0-2-160 0,0-3-16 16,-1-1-16-16,1 4 0 0,1 5-240 0,2 2-48 16,-1 4-16-16,-1 6 0 0,-1 9-96 0,-2 4-16 15,2 2 0-15,0 4 0 0,-4 1-128 0,-1 1-128 16,-2 0 192-16,0 4-192 16,-3 1-816-16,-2 2-272 0,-2-6-48 0,0 3-16464 0</inkml:trace>
  <inkml:trace contextRef="#ctx0" brushRef="#br0" timeOffset="965.52">8839 7246 13823 0,'0'0'1216'0,"-7"2"-960"0,7-2-256 0,0 0 0 15,0 0 1200-15,1 14 192 0,3-4 32 0,1 2 16 16,0 2-608-16,0 1-128 0,0-1-32 0,3 4 0 16,1 0-256-16,1 1-48 0,1 4-16 0,1 1 0 15,0 1-160-15,1 3-16 0,-1 4-16 0,0 2 0 16,1 4-160-16,2 1 0 0,-1 0 144 0,2 2-144 16,0 1 0-16,2-2 0 0,1 2 0 0,3 0 0 15,0-4 0-15,4 2 0 0,2 0 0 0,0 4 0 16,1-1 0-16,4 0 0 0,3-2 0 0,2-2 0 15,2-2 0-15,1-3 0 0,1-1 0 0,0 0 0 16,3 0 176-16,-1-3-48 0,3-1 0 0,3 0 0 16,6-1 176-16,1 1 16 0,5-5 16 0,-1 1 0 0,0-1-80 15,1-3-32-15,2 2 0 0,3-2 0 0,4-6-64 0,4 1-16 16,3 2 0-16,0-1 0 0,-1-3 48 0,3 1 16 16,-1-4 0-16,6 1 0 0,4 0-48 0,0-4-16 15,-1 0 0-15,2-2 0 0,0 2 0 0,3-1 0 16,2-3 0-16,-1-1 0 0,-2-2 0 0,3-1 0 15,4-1 0-15,3-3 0 0,-4 1 160 0,0-6 16 16,-3-1 16-16,3-2 0 0,1 0 32 0,3 1 0 16,-3-6 0-16,0 1 0 0,-1-2-128 0,3-1-32 15,2-3 0-15,-3-1 0 0,-3 2-64 0,0-1-16 16,5 2 0-16,-3-7 0 0,-2 0 0 0,-2-3-128 0,-3-1 192 0,2 2-64 16,1-1 80-16,-2-2 16 15,0-4 0-15,-6 3 0 0,-3-2 48 0,0-5 16 0,-1 1 0 0,-3 1 0 16,-4 2-112-16,-5 0-32 0,-5 1 0 0,-3-1 0 15,-4 7-144-15,0 4 160 0,-2-2-160 0,-3 2 160 16,-5-1-160-16,-6-1 0 0,1 5 144 0,-10-3-144 31,-5 5-256-31,-3 1-128 0,-5 2-32 0,-3 2-15040 0</inkml:trace>
  <inkml:trace contextRef="#ctx0" brushRef="#br0" timeOffset="2069.23">17589 14622 19231 0,'-13'-13'848'0,"5"3"176"0,1 2-816 0,-1-4-208 0,0 0 0 0,2 2 0 16,1-1 1344-16,1 3 240 0,-2-4 32 0,1 6 16 16,5 6-528-16,0 0-96 0,0 0-32 0,0 0 0 15,-3-10-368-15,3 10-80 0,0 0-16 0,0 0 0 16,0 0-384-16,0 0-128 0,10 10 0 0,0 0 0 15,2 3 0-15,1 3 0 0,1 2 0 0,2 0 0 16,2 2 128-16,2 3-128 0,2 3 0 0,3-2 0 16,6 3 240-16,1-3-64 0,1 2-16 0,2 4 0 15,3 3 64-15,2 2 16 0,-1-2 0 0,3 2 0 16,3-1-32-16,7-1 0 0,0 0 0 0,6 1 0 16,3-1-16-16,2 0-16 0,3 1 0 0,0-4 0 15,-1-2 0-15,5 1 0 0,-1-1 0 0,5 3 0 16,2 0-48-16,2-1 0 0,-2 0 0 0,2 1 0 15,1-6 0-15,3 3 0 0,3-2 0 0,1 1 0 16,-1-5 0-16,1-2-128 0,2 2 192 0,3 1-64 0,3-5-128 0,-1-6 160 16,-1 0-160-16,1-5 160 0,1 4-16 0,3-8 0 15,4-3 0-15,-3-2 0 0,-4-3 48 0,1-2 16 16,3 2 0-16,0 0 0 0,-3-6-16 0,1 1 0 16,-2-2 0-16,-2-2 0 0,1-1-16 0,-1-3-16 15,1-1 0-15,-3 0 0 0,0 0 16 0,2 0 0 16,2-1 0-16,-4-2 0 0,-4-5 16 0,1 3 0 15,-1-4 0-15,1 3 0 0,2-3-32 0,-4 2 0 16,-6-3 0-16,-2 1 0 0,-2-4-16 0,1 1 0 16,2-1 0-16,1 3 0 0,-4-3-144 0,-5-1 192 15,-6-3-192-15,0 1 192 0,0-2-192 0,-2 0 128 16,-1-1-128-16,-4 1 128 0,-4 3-128 0,-3-1 128 16,-4 2-128-16,-6-1 128 0,-5 0 16 0,-7 1 0 15,-4 3 0-15,-1 0 0 0,-5 1 192 0,-1 2 48 0,-4-2 0 16,-1 5 0-16,-6 2-128 0,-4-1 0 0,-2 3-16 0,-2 1 0 15,-2 2-240-15,-1 1 144 0,-4 0-144 0,3 4 128 16,-1 0-128-16,-2 5 0 0,-1-2-160 0,0 4 160 31,-1 2-1792-31,-1 2-272 0,-2 2-48 0</inkml:trace>
  <inkml:trace contextRef="#ctx0" brushRef="#br0" timeOffset="27202.95">3641 17622 9151 0,'-12'-11'400'0,"7"4"96"0,0 0-496 0,0-3 0 15,0 0 0-15,0-1 0 0,0 3 688 0,1-2 32 16,0 1 16-16,1-3 0 0,2 1 272 0,1 1 48 15,0-3 16-15,1 3 0 0,2 0 160 0,-1-2 48 16,4 5 0-16,-6 7 0 0,2-10-192 0,1 3-16 16,-3 7-16-16,5-9 0 0,-5 9-224 0,0 0-32 0,0 0-16 0,0 0 0 15,0 0-160-15,0 0-48 0,0 0 0 0,0 0 0 16,9 9-160-16,-4 6-32 0,-4 6-16 0,0 4 0 16,1 6 16-16,-2 4 0 0,-2 6 0 0,0 6 0 15,-3 5-224-15,-3 0-32 0,-2-1-128 0,0-3 192 16,-1 1-192-16,1-4 128 0,1-6-128 0,2-8 0 15,-1-1 176-15,3-6-176 0,1-3 192 0,3-7-192 16,1-14 368-16,0 0-48 0,0 0 0 0,0 0 0 16,13-5 32-16,1-7 0 0,1-9 0 0,4-7 0 15,1-7-128-15,3-5-32 0,1-2 0 0,2 2 0 16,-3 0-192-16,-2 0 0 0,-2 0 0 0,2 6 0 16,-1 5 0-16,0 1 0 0,1 6 0 0,-3 4 0 15,2 7 0-15,-1 6 0 0,-1 3 0 0,0 10 0 0,-2 6 0 16,-1 8-192-16,-1 6 192 0,-4 7-160 0,-3 2-32 0,-3 6 0 15,-3 4 0-15,-4 4 0 0,-3-1-144 0,0-2-48 16,-5-1 0-16,4-4 0 16,0-2-592-16,2-9-128 0,2-6-32 0,3-4-8016 15,3-4-1616-15</inkml:trace>
  <inkml:trace contextRef="#ctx0" brushRef="#br0" timeOffset="27525.63">4771 17548 26031 0,'0'0'1152'0,"-13"11"240"0,-1-1-1120 0,-3 7-272 0,-6 5 0 16,1 5 0-16,-8 5 1200 0,-1 3 176 0,-3 0 32 0,1 5 16 16,2-1-528-16,1 2-128 0,4 1 0 0,3-3-16 15,3-3-304-15,6-3-48 0,5-8-16 0,5-2 0 16,4-1-192-16,6-8-64 0,6-4 0 0,5-5 0 15,4-5 32-15,5-4 0 0,2-4 0 0,4-4 0 16,0-4 224-16,0-3 32 0,2-1 16 0,-5-3 0 16,-3-2 32-16,-6 2 16 0,-2 2 0 0,-8 1 0 15,-2 1-80-15,-3 1-16 0,-8 2 0 0,-2 0 0 16,-4 2-32-16,-6 2-16 0,-9 0 0 0,-2 0 0 16,0 3-336-16,-2 0-128 0,-2 0 0 0,4 5 0 15,2 3-1504-15,3 1-288 0,2 0-64 16,4 1-14560-16</inkml:trace>
  <inkml:trace contextRef="#ctx0" brushRef="#br0" timeOffset="27957.03">6522 17496 23039 0,'0'0'2048'0,"-9"-5"-1648"15,0-4-400-15,2 2 0 0,-2 4 1360 0,2-1 192 0,7 4 48 0,-16-4 0 16,-2 3-1136-16,-1 1-208 0,-4 2-64 0,2 5 0 16,-2-1-192-16,-1 7 0 0,-6-5 128 15,-1 4-128-15,-3 2 0 0,1 0 0 0,2-1 0 0,-1-1 0 16,3 2 336-16,4-2-16 0,6-1-16 0,5 2 0 15,3-3 32-15,5 0 16 0,2 2 0 0,5-2 0 16,5 3-224-16,5-1-128 0,1 0 128 0,5 2-128 16,4 1 176-16,4 0-48 0,0 3 0 0,0-2 0 15,0-2 48-15,-2 3 0 0,-6 1 0 0,-1-2 0 16,-2 1 16-16,-7 1 16 0,-2 1 0 0,-5 0 0 16,-1 1 320-16,-3 3 64 0,-6-1 16 0,-5-3 0 15,-4 1-32-15,-7-1-16 0,-6 0 0 0,1-1 0 16,-2 0-240-16,-2-2-64 0,0-1 0 0,0-1 0 15,2-6-256-15,5 0 0 0,0-4 0 0,4-4 0 16,4-3-1664-16,5-2-272 16,3-1-64-16,7-1-8368 0,3-3-1680 0</inkml:trace>
  <inkml:trace contextRef="#ctx0" brushRef="#br0" timeOffset="28758.39">7140 17674 11967 0,'0'0'1072'0,"0"0"-864"15,0 0-208-15,0 0 0 0,8 7 2496 0,-8-7 448 16,5 10 80-16,-2 2 32 0,-1-2-1728 0,-1 0-352 0,-1-10-64 16,0 15-16-16,-1 1-288 0,-1-4-64 0,2 0-16 15,0-12 0-15,2 13-192 0,-1-5-32 0,3 3-16 16,-4-11 0-16,0 0-16 0,7 6 0 0,4-1 0 0,-3-1 0 15,-8-4 304-15,14 1 64 0,0-5 16 0,-1 2 0 16,-3-2-160-16,2 0-48 0,-3-1 0 0,-2-3 0 16,1 3-128-16,-8 5-48 0,6-10 0 0,-6 10 0 15,4-9-16-15,-1-1 0 0,-3 10 0 0,1-9 0 16,-4-2 32-16,2 3 0 0,-4-1 0 0,2 3 0 16,0-4-80-16,-1 1-16 0,1-4 0 0,-2 0 0 15,1 2-192-15,2-3 0 0,1-1 128 0,-1-2-128 16,-2 1 0-16,4-2 0 0,2 0 0 0,2-1 0 15,1 0 128-15,2-1-128 0,1 1 0 0,3-4 144 16,1-1-144-16,4-1 0 0,3 3 0 0,2-5-176 16,0 1 176-16,2-4 0 0,3 1 0 0,-1-2 0 0,0-4 0 15,1-1 0-15,1-3 0 0,-1 0 0 0,0 0 0 16,-2 0 0-16,-3-8 0 0,-1 3 0 0,-3-3 0 0,-1 3 0 16,-1-3 0-16,-4 7 0 0,-3 5 0 0,-3 3 0 15,-2 9 0-15,-3 3 128 0,-2 3-128 0,0 6 0 16,2 11 0-16,0 0 0 0,-12 2 0 0,-2 11 144 15,-2 7-144-15,-3 12 160 0,-3 5-160 0,-1 11 0 16,-2 6 0-16,-1 3 0 0,1 7 0 0,-2 5 0 16,-1 8-144-16,3-2 144 0,1-2 0 0,6-1 0 15,3-8 0-15,3-5 0 0,5-12 0 0,5-4 0 16,5-9 0-16,3-6 0 0,6-2 0 0,0-7 144 16,6-5-144-16,3-6 192 0,4-7-64 0,5-5 0 15,3-2 0-15,4-7 0 0,1-5 0 0,1-1 0 0,-1-1 0 0,1-3 0 16,1 1-128-16,-2 2 128 0,-3 1-128 0,-4 1 128 15,-3 2-128-15,-4 5 0 0,-4 4 0 0,-1 4 0 16,-1 6 0-16,-3 3 0 0,-1 6 0 0,-2 4 0 16,-5 4 0-16,-1 3 0 0,-3 3 0 0,-1-1 0 15,-6 6 0-15,0-5 0 16,-4 1 0-16,2-2 0 0,0 0 0 0,1-5 0 0,2-2 0 0,-1-4 128 16,4-5-128-16,0-9 0 0,0 0 144 0,10 3-144 15,2-6 192-15,1-4-48 0,-1-4 0 0,5-2 0 16,3-1 0-16,3-2 0 0,2-2 0 0,1 1 0 15,1 2-144-15,2 1 0 0,1 4 0 0,1 2 128 16,-2 6-128-16,3 6 0 0,-3 3 0 0,-1 3 0 16,-1 7 240-16,2 3-48 0,-4 2 0 0,2 3 0 15,2-1 128-15,-1 4 0 0,0-2 16 0,0 2 0 0,0-2-128 16,0 2-16-16,-3-2-16 0,1 0 0 0,-3-3-176 0,0 0 0 16,0 1 0-16,1-2-13008 15,1-3-2480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03:52.525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5913 768 1839 0,'0'0'160'0,"0"0"-160"15,0-6 0-15,0 6 0 0,0 0 1888 0,-1-4 352 16,1-1 64-16,-1-2 0 0,-1 1-896 0,2 0-176 16,0-2-32-16,-2 3-16 0,1-4-96 0,-1 2-32 15,1-2 0-15,1 1 0 0,0 3-272 0,0-1-48 16,0 0-16-16,0 0 0 0,0 0-272 0,0 2-48 15,0 4-16-15,1-4 0 0,-1 4 128 0,0 0 32 16,0 0 0-16,0 0 0 0,-5-2 208 0,5 2 32 16,0 0 16-16,0 0 0 0,-7 2-224 0,0 4-64 15,2 1 0-15,1 1 0 0,2 3-128 0,-1-1-48 16,3 4 0-16,0 3 0 0,0 3-80 0,0 4-32 16,-1 3 0-16,0 5 0 0,0 3-32 0,-1 6 0 0,2 7 0 0,-1 3 0 15,0 4-192-15,-2 3 176 0,1 1-176 0,-1 6 160 16,-2 2-160-16,-1-1 0 0,-1 3 0 0,2-2 128 15,-1-5-128-15,2 3 0 0,-2 0 0 0,1-1 0 16,-1 3 304-16,0-5-32 0,5 1 0 0,-3-8 0 16,0 1-16-16,0-2 0 0,2-2 0 0,-1 0 0 15,2-1 0-15,-1 1-16 0,-1 1 0 0,0 2 0 0,1-3-48 16,-1-4 0-16,0 2 0 0,3 0 0 0,0 0 0 0,-2-4-16 16,0 1 0-16,-1-2 0 0,1 2-176 0,0 1 128 15,1-2-128-15,0 1 128 0,0-5-128 0,-1 0 0 16,0-3 0-16,2-2 0 0,-2 1 0 0,0 0 128 15,1 3-128-15,-3-2 0 0,-1-1 128 0,0 1-128 16,0 1 0-16,0 3 128 0,-2-2 48 0,2-1 0 16,0-1 0-16,1 2 0 0,3-2 16 0,-2-1 16 15,3 2 0-15,-2-4 0 0,-1-1-16 0,1-1-16 16,-1 0 0-16,1 2 0 0,-1 0 80 0,2-1 0 16,-3-2 16-16,1 0 0 0,1-1 48 0,1 0 0 15,-1 0 0-15,1-1 0 0,0-1-64 0,1-2 0 16,1-2 0-16,0 1 0 0,1-3-256 0,1 2 128 15,4-4-128-15,-2 0 0 0,4-2 0 0,2 1 0 16,3-4 0-16,10 8-144 16,1-10-2224-16,1-10-448 0</inkml:trace>
  <inkml:trace contextRef="#ctx0" brushRef="#br0" timeOffset="1215.82">8201 8058 16575 0,'0'0'1472'0,"0"0"-1168"16,0 0-304-16,0 0 0 0,0 0 960 0,0 0 144 15,0 0 32-15,0 0 0 0,0 0-192 0,0 0-48 0,0 0 0 0,8 0 0 16,-8 0-512-16,0 0-96 0,8 4-32 0,-1 3 0 15,1 2-128-15,-2 5-128 0,-1 5 192 0,-1 7-192 16,-1 0 384-16,-3 6-16 0,0 5-16 0,0 6 0 16,-2 8-80-16,-1 6-16 0,-4 7 0 0,0 5 0 15,-1-1 0-15,-1 6-16 0,-2 0 0 0,-1 1 0 16,1 1 112-16,-3 4 32 0,1-2 0 0,0 2 0 16,-1-3-96-16,2 2-16 0,-1-2 0 0,0-2 0 0,2 2 32 0,-1-2 0 15,3 0 0-15,-1-7 0 0,-1 1-32 0,3 0 0 16,-2 1 0-16,4-1 0 0,-1 0 128 0,0-2 32 15,-1-2 0-15,0 0 0 0,3-4-112 0,1 3-32 16,1-6 0-16,1 2 0 0,-1 2-64 0,3-2-16 16,-2-3 0-16,2 0 0 0,0-1-48 0,2-4-16 15,1 0 0-15,2-3 0 0,-2-1-16 0,1 2-128 16,-2-3 192-16,3 0-64 0,-2 0 0 0,0-5 0 16,-1 0 0-16,-1 1 0 0,3-3 64 0,-1 0 16 15,-2-2 0-15,0 15 0 0,-1-6-16 0,-1-3-16 16,0-4 0-16,-2-2 0 0,1 1 80 0,-1-5 0 15,1-2 16-15,-2-3 0 0,-3 0 48 0,5-5 0 16,-1 2 0-16,1-5 0 0,-1 2-80 0,1-1-16 16,-1-1 0-16,1-3 0 0,2-3-32 0,0-3 0 15,0 2 0-15,0-5 0 0,-2 1 0 0,1 1-16 16,0-3 0-16,0 2 0 0,-1-2 0 0,2-1 0 16,0-7 0-16,-1 11 0 0,-2 0-16 0,3-11 0 15,0 0 0-15,0 0 0 0,0 0-160 0,0 0 0 16,2 8 0-16,-2-8 128 0,0 0-256 0,0 0-64 15,0 0-16-15,0 0 0 16,0 0-2432-16,0 0-496 0</inkml:trace>
  <inkml:trace contextRef="#ctx0" brushRef="#br0" timeOffset="2669.87">6611 4973 3679 0,'0'0'320'0,"0"0"-320"16,0 0 0-16,0 9 0 0,-1 4 2304 0,0-1 384 16,-1 2 64-16,0 3 32 0,-2 2-1360 0,0 3-272 15,0 0-48-15,1 3-16 0,-1 1-272 0,0 2-64 16,-1 4-16-16,0 2 0 0,0 2-96 0,-2 3 0 15,-2 2-16-15,4 2 0 0,-4-2-304 0,2 0-64 16,-1-1-16-16,3-5 0 0,1-6-80 0,2-1-16 16,-1-7 0-16,2 0 0 0,2-5-144 0,2-2 0 15,-3-14 0-15,6 8 0 16,-6-8-464-16,13 1-128 0,1-5-32 0</inkml:trace>
  <inkml:trace contextRef="#ctx0" brushRef="#br0" timeOffset="3069.04">6718 4807 11055 0,'-9'-8'976'0,"0"-1"-784"0,0 0-192 0,0 3 0 16,2-1 896-16,-2 4 128 0,-3 0 16 0,1 1 16 15,-3 0-32-15,0 5 0 0,-3 1 0 0,0 3 0 0,-2 2-400 0,-2 4-96 16,1 1-16-16,-2 7 0 0,-1 2-80 0,0 8-32 16,-1 4 0-16,-2 6 0 0,0 7 0 0,0 6 0 15,-1 6 0-15,1 1 0 16,4 6-240-16,2 2-160 0,4 2 192 0,2-3-192 0,1-2 128 0,7-3-128 16,5-6 0-16,4-5 0 0,4-4 128 0,6-10-128 15,2-6 0-15,5-8 0 0,3-5 0 0,5-3 0 16,4-10 128-16,5-1-128 0,5-5 352 0,6-4 16 15,5-1 0-15,2-1 0 0,2-6 80 0,0-2 0 16,-2-5 16-16,-4-2 0 0,-7-3-32 0,-2-6-16 16,-4 0 0-16,0 1 0 0,-2-4 96 0,-4-3 32 15,-3-5 0-15,-2-1 0 0,-3 2-128 0,-5-1-32 16,-5-3 0-16,-4 0 0 0,-6-3-144 0,0 7-48 16,-5 3 0-16,-2 4 0 0,-2 4-192 0,-3 4-128 15,-3 5 128-15,-1 2-208 16,3 2-1776-16,-2 0-368 0</inkml:trace>
  <inkml:trace contextRef="#ctx0" brushRef="#br0" timeOffset="3585.11">8267 5240 17391 0,'0'0'768'0,"0"0"160"0,0 0-736 0,11-8-192 16,1 2 0-16,1-4 0 0,2 1 608 0,3-2 96 0,2 0 0 0,2-1 16 16,0-2-400-16,0 2-64 15,0 2-32-15,-2 0 0 0,1 4-224 0,-2 2 128 16,0 4-128-16,-3 2 0 0,-3 1 128 0,-4 4-128 0,-4 4 0 0,-1 4 0 15,-3 1 176-15,-1 5-176 0,-6 0 192 0,-3 7-192 16,-1-1 432-16,-5 5-32 0,-3 1 0 0,-1-1 0 16,0-1 80-16,-2 0 16 0,0-3 0 0,0-5 0 15,1-3 272-15,5-1 64 0,3-1 16 0,6-3 0 16,3-1-144-16,6-5-16 0,-3-9-16 0,9 9 0 16,4-5-352-16,3-2-80 0,3-2-16 0,4-2 0 15,2-3-224-15,3-8 0 0,3-1 128 0,-1-1-128 16,3-2-2368-1,-1-2-528-15</inkml:trace>
  <inkml:trace contextRef="#ctx0" brushRef="#br0" timeOffset="3935.37">8857 4857 5519 0,'-9'-5'496'15,"-3"-1"-496"-15,-2 0 0 0,-4 1 0 0,0 1 3152 0,-1 1 544 16,-1-1 96-16,-2 3 32 0,-2 4-2352 0,-2 4-448 16,-3 0-112-16,-1 5-16 0,-6 6-304 0,-1 5-64 15,-2 5-16-15,-3 1 0 0,-6 6-240 0,1 5-48 16,0 3-16-16,3 4 0 0,2-2-48 0,4 5-16 16,4 3 0-16,1 2 0 0,9-5-144 0,6 0 0 15,4-3 0-15,6-1 0 0,4-7 0 0,6-3 0 16,3-4 0-16,6-8 0 0,6-4 144 0,6-3 0 15,7-3 0-15,8-7 0 0,7-1 128 0,8-7 32 16,8-5 0-16,1 0 0 0,1-7 80 0,-1-1 32 16,0-4 0-16,-1-1 0 0,-1-1-208 0,-5-1-32 0,-4 0-16 0,-4-5 0 15,-5 1 96-15,-4 1 0 0,-3-4 16 0,-7 2 0 16,-5-4-80-16,-4 1 0 0,-5 2-16 0,-7-5 0 31,-7-2-512-31,-6 1-112 0,-4-2 0 0,1 13-12848 0</inkml:trace>
  <inkml:trace contextRef="#ctx0" brushRef="#br0" timeOffset="4506.74">10177 5100 11055 0,'0'0'480'0,"0"0"112"0,-8-6-464 0,-2 1-128 15,-4 1 0-15,4 3 0 0,-2-2 496 0,2 2 80 16,0 0 0-16,0-2 16 0,0 3-160 0,-1 0-48 0,2-1 0 0,9 1 0 16,0 0-144-16,0 0-48 15,0 0 0-15,0 0 0 0,0 0 320 0,0 0 64 0,0 0 16 0,9 5 0 16,0-3-144-16,5 2-16 0,2 1-16 0,-1 3 0 16,-1-2-240-16,0 6-48 15,0-2-128-15,1 1 192 0,-1 2-48 0,0-2-16 0,-3 3 0 0,1 2 0 16,-2 0-128-16,0-1 0 0,-2-1 0 0,-2 2 0 15,0 0 256-15,-3-2-48 0,-3 0 0 0,-1-2 0 16,-2-1 272-16,-1 1 48 0,-1-5 16 0,-1 3 0 16,0-2-96-16,1 1 0 0,5-9-16 0,0 0 0 15,0 0-208-15,0 0-32 0,0 0-16 0,0 0 0 0,5 9-176 0,5 0 128 16,1-4-128-16,2-1 128 0,0 3-128 0,1 0 0 16,1 0 0-16,0 3 0 0,-5 3 0 0,0-3 0 15,-3 2 0-15,-3-2 0 0,-3 1 0 0,-4 2 0 16,-3-2 0-16,-4 3 0 0,-7 2 208 0,0 0-32 15,-4 2-16-15,-2-2 0 0,-1-2 16 0,1-1 0 16,0 1 0-16,2 0 0 0,0-1-176 0,0-4-144 16,2 2 144-16,4-6-208 15,-3-1-1888-15,1-3-368 0</inkml:trace>
  <inkml:trace contextRef="#ctx0" brushRef="#br0" timeOffset="4918.49">10601 4926 11967 0,'5'-24'528'0,"0"9"112"0,-3-6-512 0,-2 1-128 16,-2-2 0-16,-1 1 0 0,-4-1 1872 0,0-1 352 16,-7 0 64-16,-2 6 16 0,-3 5-1152 0,-4-1-208 0,-5 3-48 15,-3 4-16-15,-5 2-432 0,-5 4-64 0,-2 5-32 0,-4 7 0 16,1 4-128-16,-3 6-32 0,-3 7 0 0,-2 4 0 15,1 8 0-15,-1 2-16 0,1 7 0 0,2 3 0 16,4 7-16-16,3 6 0 0,4 5 0 0,5 3 0 16,3 1-160-16,8-2 0 0,3 0 0 0,10-7 128 15,7-6-128-15,11-7 0 0,4-7 0 0,11-7 0 16,8-4 0-16,10-5 0 0,7-10 144 0,10-3-144 16,9-8 384-16,4-4 0 0,1-6 0 0,3-7 0 0,-1-2 400 0,-1-4 96 15,-4-4 16-15,-3-4 0 0,-6-3 0 16,-5 0 0-16,-4-8 0 0,-4-1 0 0,-5-2 32 15,-1-3 16-15,-3-6 0 0,-4 0 0 0,-5-3-304 0,-9-3-48 16,-4-1-16-16,-10-7 0 0,-9-3-208 0,-6-4-48 16,-8-1-16-16,-6 7 0 0,-2 7-304 0,-8 7 0 15,-2 8 0-15,-6 12 0 16,-4 9-496-16,-5 5-144 0,-5 7-48 0,-6 5-11136 16,-3 4-2224-16</inkml:trace>
  <inkml:trace contextRef="#ctx0" brushRef="#br0" timeOffset="8250.07">7470 15208 14735 0,'0'0'1312'0,"-1"-9"-1056"16,0-4-256-16,0 3 0 0,-1 1 816 0,2 9 96 15,-2-10 32-15,2 2 0 0,0-2-224 0,0 10-32 16,2-8-16-16,-2 8 0 0,5-10-352 0,-5 10-64 15,0 0 0-15,0 0-16 0,0 0-240 0,0 0 0 16,0 0 0-16,0 0 0 0,11 12 0 0,-4 4 0 0,0 2 0 0,-1 4 0 16,-4 1 224-16,1 3 0 0,-3 6 0 0,-1 4 0 15,-1 3 224-15,0 7 64 16,-4 5 0-16,0 6 0 0,1 5 64 0,-2 8 32 0,-2 2 0 0,-1 6 0 16,-3 6-272-16,3 4-48 0,-2 2-16 0,1 3 0 15,-2 1-16-15,2 1-16 0,1-3 0 0,-2-1 0 16,1-2 256-16,-2-1 48 0,0-1 16 0,3 2 0 15,1 2 64-15,0 1 16 0,-1-1 0 0,0 1 0 16,-1 3-80-16,0 1-16 0,2-1 0 0,1 3 0 16,-1-6-144-16,1 1-16 0,0-2-16 0,3 1 0 15,3-2-16-15,1 0 0 0,1-2 0 0,1 0 0 16,1-1-160-16,3 1-48 0,2 0 0 0,2-6 0 16,-3-2 16-16,3-1 0 0,1 1 0 0,0-5 0 0,0 2-32 15,-1-8 0-15,0-5 0 0,-1-7 0 16,-3-3 0-16,-2-6 0 0,-2-5 0 0,-2 0 0 0,-3-2 32 0,-3-7 0 15,0-7 0-15,-1-4 0 0,-3-5-32 0,-1-6 0 16,1-3 0-16,-1-4 0 16,2-5-1360-16,3-5-288 0,0-6-48 0</inkml:trace>
  <inkml:trace contextRef="#ctx0" brushRef="#br0" timeOffset="11203.84">1561 19248 10127 0,'0'0'896'0,"0"0"-704"0,0 0-192 0,0 0 0 15,0 0 1280-15,0 0 240 0,0 0 32 0,0 0 16 16,0 0-576-16,0 0-112 0,-3-7-32 0,3 7 0 16,0 0-144-16,0 0-16 0,0 0-16 0,0 0 0 15,0 0-176-15,0 0-48 0,0 0 0 0,0 0 0 16,0 0 0-16,0 0 0 0,14-3 0 0,0 2 0 16,-1 1 48-16,5 0 0 0,0 0 0 0,5 0 0 15,2 1-112-15,2 2-32 0,2-3 0 0,4 1 0 16,1 0-160-16,6 3-48 0,-1 1 0 0,8-1 0 15,1-4-144-15,-1 0 192 0,-3 0-192 0,-1 0 192 16,1-1-192-16,0-2 0 0,-1 2 144 0,0 1-144 0,4 0 192 0,1 0-16 16,2 1-16-16,1-1 0 0,1-1 48 0,-4 0 16 15,-3-1 0-15,-2 0 0 0,3-1-32 0,1 1-16 16,0 1 0-16,1 1 0 0,0 0-32 0,2 1 0 16,2 0 0-16,-1 0 0 0,-2-1-144 0,1 0 128 15,-2 0-128-15,3 3 128 0,-3-1-128 0,2 1 0 16,0-2 144-16,3 3-144 0,-1 0 0 0,0-3 128 15,-2 0-128-15,-3 1 0 0,-1-1 128 0,-1 0-128 16,0-5 128-16,-1 4-128 0,2 3 128 0,1 1-128 16,0 0 160-16,1-2-160 0,1-1 208 0,-1 2-48 15,-1 1-16-15,-2-3 0 0,-3-2-144 0,1 0 128 16,0 1-128-16,-1 1 128 0,4 0-128 0,-1 2 128 16,-3 2-128-16,3-3 128 0,1 1-128 0,-2-2 192 0,-2-1-192 15,0 0 192-15,-4-1-64 0,3 0 0 0,-4 2 0 0,2 0 0 16,-1 2 64-16,0-1 0 0,-1 1 0 0,1 2 0 15,3-1 0-15,-5-2 0 0,-2 1 0 0,0 0 0 16,-1 4-64-16,-2-5-128 0,-6-2 192 0,-1 2-64 16,2 1 16-16,-3 0 0 0,-2-3 0 0,-2 1 0 15,-2 3-16-15,-2-3 0 0,-1 1 0 0,-1-1 0 16,-2 0-128-16,-11-1 128 0,0 0-128 0,10 3 128 16,-10-3-128-16,0 0-192 0,0 0 32 0,0 0 16 15,0 0-2400 1,-12 1-464-16</inkml:trace>
  <inkml:trace contextRef="#ctx0" brushRef="#br0" timeOffset="12298.77">10010 19378 5519 0,'-9'0'496'0,"-1"-1"-496"16,0-2 0-16,1 2 0 0,9 1 3296 0,0 0 560 16,-9 0 112-16,9 0 32 0,-8 0-2592 0,8 0-512 15,0 0-96-15,0 0-32 0,0 0-400 0,0 0-96 16,0 0-16-16,17 0 0 0,2 0 192 0,4-1 48 16,2-3 0-16,5 3 0 0,1-2-48 0,6 2 0 15,1-3 0-15,3 2 0 0,5-1-112 0,2 2-16 0,4-1-16 0,-1 1 0 16,0 1-48-16,-3 0-16 0,-2-4 0 0,-4 3 0 15,1 1 16-15,0 0 16 0,-2-4 0 0,-2 4 0 16,0 0-48-16,0 0-16 0,-2 0 0 0,-3 0 0 16,-2 0-16-16,-4-1-16 0,-1-2 0 0,-6 2 0 15,-3 0-176-15,-3 0 192 0,-3-1-192 0,-12 2 192 16,0 0-64-16,0 0 0 0,0 0 0 0,0 0 0 16,0 0 64-16,-17 0 16 0,-4 0 0 0,-6 3 0 15,-6-1-32-15,-4 0-16 0,-2-1 0 0,-3 0 0 16,-4 2 160-16,-1-1 48 0,-3 0 0 0,1-1 0 15,-2 0 96-15,-3-1 32 0,-2-4 0 0,1 2 0 16,-3-2-48-16,5 0 0 0,1-1 0 0,5 1 0 16,2-1-176-16,6 1-32 0,6 2-16 0,2 1 0 15,2-1-224-15,5 1 0 0,5 0 128 0,4 1-128 16,3 0 0-16,12 0 0 0,0 0 0 0,0 0 0 0,0 0 0 0,18-2-128 16,4-1 128-16,6 0-160 0,6-1 160 0,8 3-160 15,5 2 160-15,5 3-160 0,1-1 160 0,3 3-192 16,2-2 192-16,-4 1-192 0,0 1 192 0,-4-3 0 15,-1-3 0-15,-4 2 0 0,-1 0 0 0,-4-1 0 16,-3 0 0-16,-1 2 0 0,-1-1 0 0,-4-2 0 16,-3-1 0-16,-6 1 0 0,-7 0 0 0,-1-1 0 15,-14 1 0-15,0 0 128 0,0 0 0 0,0 0 0 16,-10-5 0-16,-6 2 0 0,-5 1-128 0,-6-4 176 16,-6 1-176-16,-5 2 192 0,-5 0-192 0,-4 2 0 0,-2 1 144 15,0 0-144-15,-3-2 160 0,-1-1-32 0,1-1-128 16,4 1 192-16,4 2 0 0,4 1 0 0,5 1 0 15,4 1 0-15,4-1-192 0,4 0 0 0,6 2 128 0,5 0-128 16,5 0 0-16,7-3 0 0,0 0-192 0,0 0 192 31,14 5-448-31,6 0 32 0,5 0 0 0,11-1 0 16,3-1-1296-16,12 0-256 0,9 1-48 0</inkml:trace>
  <inkml:trace contextRef="#ctx0" brushRef="#br0" timeOffset="18062.37">8231 6146 11055 0,'0'0'976'0,"-6"9"-784"0,1-5-192 0,-1 2 0 15,3 1 1392-15,0-2 224 0,-2 1 48 0,1 2 16 16,0-4-912-16,4-4-192 0,-4 5-48 0,4-5 0 15,0 0 16-15,0 0 0 0,0 0 0 0,0 0 0 16,0 0 224-16,0 0 32 0,0 0 16 0,1-7 0 0,2-4-144 0,2 2-32 16,1-4 0-16,2 1 0 0,2-2 32 0,0-3 0 15,1-1 0-15,0-5 0 0,-1 0-416 0,3 1-96 16,0-5-16-16,1-1 0 0,1-6 208 0,0-3 32 16,-1-3 16-16,0 0 0 0,-1 0 80 0,-1 1 16 15,2-2 0-15,-1-1 0 0,-1 0-304 0,-1 2-48 16,0-4-16-16,1 5 0 0,-4 2-128 0,-1 3 128 15,1 1-128-15,-2 4 128 0,0-2 0 0,0 2-128 16,-3 2 192-16,0 3-64 0,-2 4-128 0,0 3 0 16,1 4 144-16,-1 2-144 0,0 5 0 0,-1-2 128 15,0 8-128-15,0 0 0 0,0 0 0 0,0 0 0 16,0 0-192-16,-4 8 64 16,1-1-368-16,-1 3-64 0,0-1-16 0,0 5 0 15,-1 0-1600-15,0-2-336 0,1 0-64 0</inkml:trace>
  <inkml:trace contextRef="#ctx0" brushRef="#br0" timeOffset="18463.4">7964 5736 11055 0,'-12'7'976'0,"12"-7"-784"0,-6 3-192 0,6-3 0 0,-4 4 1984 0,4-4 368 16,0 0 64-16,0 0 16 0,0 0-1664 0,0 0-320 15,6-7-64-15,3-4 0 0,3-2 256 0,0 0 64 16,5-2 16-16,2-1 0 0,1-3-272 0,2 0-48 15,1-2-16-15,1 0 0 0,0 2-144 0,3 1-48 16,0 4 0-16,-1 1 0 0,0 4-64 0,-1 3 0 16,-2 3-128-16,1 2 192 0,-1 2-64 0,0 7 0 15,0 3-128-15,-3 7 192 0,0 4 304 0,2 6 48 16,1 0 16-16,-3 6 0 0,1 5 176 0,-2 3 32 16,-2-1 16-16,0 2 0 0,-2 2-208 0,-1-2-64 15,-4 3 0-15,-1-4 0 0,0 1-256 0,-1-4-64 16,-2 1-16-16,0-2-10160 15,1 0-2016-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04:19.828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8266 620 8287 0,'-6'-18'736'0,"4"10"-592"0,0-6-144 0,-1 0 0 0,0-4 528 0,1 1 80 16,2-2 16-16,2 3 0 0,-2-1-368 0,0 0-64 15,2 1 0-15,-1 2-16 0,1-2-176 0,-1 1 0 16,-1 0 144-16,0-3-144 0,-1 3 832 0,-1 1 80 16,-1 2 32-16,0 0 0 0,-3 0 240 0,-3 3 48 15,2-2 16-15,0 3 0 0,-1-1-224 0,-1 2-64 16,0 0 0-16,1-2 0 0,-1 4-144 0,1 2-48 15,-1-3 0-15,0 3 0 0,0-1-64 0,3 0-32 16,0 3 0-16,6 1 0 0,0 0-304 0,0 0-64 0,0 0-16 0,0 0 0 16,0 0-288-16,-2 7 128 0,0 4-128 0,2-4 0 15,2 6 160-15,2 2-160 0,0 3 128 0,1 6-128 16,0 8 192-16,-1-4-32 16,-2 10-16-16,2 5 0 0,0 2 48 0,1 3 16 0,0 4 0 15,0 1 0-15,2 2 64 0,-2 20 16 0,0-1 0 0,1-3 0 16,2-2-32-16,-1-2-16 0,-1-5 0 0,-3 3 0 15,1 1-112-15,-3 0-128 0,-1 4 176 0,-1-2-176 16,0-4 176-16,-3-1-176 0,-1 2 160 0,-1 21-160 16,-6-9 144-16,3-3-144 0,-3-3 128 0,0-2-128 15,1-8 128-15,-1 1-128 0,2-4 0 0,1 5 128 16,2 3-128-16,2 0 0 0,-2 0 0 0,5-3 0 16,0-1 0-16,2-5 0 0,2-5 0 0,-1 2 128 0,0 2-128 15,0-1 0-15,-1 1 0 0,2-1 0 16,-1-3 0-16,2 0 0 0,-2 0 128 0,1-3-128 0,0-4 128 0,0 4-128 15,-1 2 192-15,2-3-64 0,-1 1 0 0,2 2-128 16,-4 0 192-16,3-3-64 0,-1-1-128 0,1 1 0 16,-1-5 144-16,0 2-144 0,-2 1 0 0,0 3 128 15,0 0-128-15,-2 1 0 0,1-3 0 0,0 4 128 16,0-2-128-16,-1 2 0 0,0-3 128 0,-1 1-128 16,1-2 128-16,-1-2-128 0,2 4 160 0,0 2-32 15,-1-1-128-15,1-4 192 0,0-1-48 0,1-5-16 16,0 1 0-16,0 0 0 0,-1-3-128 0,2-1 0 0,0-2 144 0,-1 2-144 15,-1 1 128-15,1 4-128 0,0 0 160 0,1-3-160 16,2-2 192-16,-1-1-64 0,3-2-128 0,-2 2 192 16,-1-1-192-16,2-2 0 0,1-1 0 0,0-3 0 15,0 1 0-15,1-6 128 0,0-1-128 0,-1-7 0 16,0 2 0-16,3 0 0 0,-1-3 0 16,1-1-160-1,0 0-1424-15,2-4-272 0,1 0-64 0</inkml:trace>
  <inkml:trace contextRef="#ctx0" brushRef="#br0" timeOffset="466.92">9199 5619 9215 0,'0'0'400'0,"0"0"96"0,5-7-496 0,-1 1 0 15,0 0 0-15,1-2 0 0,-3 2 2272 0,2 1 352 16,-4 5 80-16,3-8 16 0,-3 8-1296 0,0 0-256 16,0 0-48-16,0 0-16 0,0 0-48 0,0 0-16 15,-3 10 0-15,1 4 0 0,-1 4-336 0,2 4-80 0,-4 0-16 0,2 6 0 16,1 2-288-16,-1 1-64 0,1 4-16 0,2 2 0 15,-2 1-240-15,1 0 128 0,1 0-128 0,-2 0 0 16,0-2 0-16,2-7 128 0,0-1-128 0,2-5 0 16,-2-3-144-16,0-2-80 0,0-4-16 0,0-1 0 15,0-7-1728-15,0-6-336 16,0 0-80-16</inkml:trace>
  <inkml:trace contextRef="#ctx0" brushRef="#br0" timeOffset="871.56">9378 5103 17503 0,'-6'-5'1552'0,"-3"-4"-1232"16,-2 0-320-16,-1-1 0 0,0 2 1056 0,-2-1 160 15,-2 4 16-15,-2 0 16 0,-2 0-272 0,-1 4-48 16,-1 3-16-16,-3 7 0 0,-1 4-304 0,-2 5-64 15,0 6-16-15,0 6 0 0,0 7-368 0,0 5-160 16,2 9 128-16,-2 4-128 0,-2 4 0 0,2 7 0 16,3 6 0-16,2 5 0 0,1 3 0 0,6-2 0 15,2-1 0-15,6 1 0 0,6-4 0 0,8-3 0 0,3-10 0 0,5-8 0 16,5-8 0-16,4-10 0 16,5-7 0-16,4-4 0 0,5-7 0 0,2-11 0 15,0-6 0-15,5-4 0 0,1-8 496 0,2-6 16 16,2-4 0-16,-2-6 0 0,1-2 128 0,-2-8 48 15,-2-3 0-15,0-2 0 0,-4-7-128 0,-2 2-32 0,-2 2 0 16,-6-5 0-16,-2-5 48 0,-3-5 16 0,-6-4 0 0,-7-3 0 16,-7-5-176-16,-1 3-32 0,-8 8-16 0,-3 8 0 15,-3 8-192-15,-3 6-48 0,-4 10 0 0,-2 7 0 16,-4 8-128-16,2 6-224 0,-1 5 48 0,1 7-10848 16,0 7-2176-16</inkml:trace>
  <inkml:trace contextRef="#ctx0" brushRef="#br0" timeOffset="1472.26">11460 5432 18431 0,'0'0'1632'0,"0"0"-1312"16,0 0-320-16,3-6 0 0,-3 6 656 0,8-3 64 0,2-1 16 0,-1-2 0 15,1 1-32-15,1 0-16 0,2-3 0 0,1 3 0 16,1 2-240-16,2 0-32 0,-1-1-16 0,2 3 0 16,1 1-224-16,-1 1-48 0,1 1-128 0,0 1 192 15,-1 2-192-15,0 5 0 0,-2-1 0 0,-1 3 0 0,-2-4 0 0,-1 4 0 16,-2-2 0-16,-3 1 0 0,-2 2 240 15,-3-1-48-15,-2 0-16 0,-2 2 0 0,0-4 80 0,-2 2 0 16,-2-1 16-16,-1 0 0 0,2-1-32 16,0-1-16-16,1-1 0 0,2-2 0 0,2-6-224 0,0 0 144 15,2 10-144-15,4-4 128 0,1 0-128 0,2 2 0 16,2-4 0-16,3 2 0 0,2 2 0 0,0-2 0 16,1 3 0-16,1-1 0 0,1 3 0 0,-2 1 0 15,1 0 0-15,-3 2 0 0,-1 0 0 0,-3-1 0 16,-4 2 0-16,-3 1 0 0,-3 1 528 0,-4 0 80 15,-4-1 16-15,-4 2 0 0,-6-1 304 0,-3-1 64 16,-6-1 16-16,1 2 0 0,-3-3-512 0,0 1-112 16,0-1 0-16,-1-1-16 0,0-5-368 0,2-1 128 15,0-3-128-15,-3-4 0 16,6-3-2080-16,5-7-480 0,3-4-112 0</inkml:trace>
  <inkml:trace contextRef="#ctx0" brushRef="#br0" timeOffset="1887.37">12207 5079 12895 0,'-4'-27'1152'0,"1"18"-928"0,3-2-224 0,-4-6 0 16,-1 1 1360-16,-4-2 240 0,1 0 32 0,-5 1 16 16,-1 2-224-16,-5 2-32 0,-5 1-16 0,-4 2 0 15,-3 2-304-15,-4 3-64 0,-4 1-16 0,-2 8 0 0,-7 1-544 16,0 8-128-16,-1 3 0 0,-4 6-16 0,-1 2-128 15,-2 9-32-15,-3 6 0 0,2 6 0 16,3 1 80-16,0 4 16 0,-2 5 0 0,7 9 0 0,0 3-48 16,6 7-16-16,4 3 0 0,7 3 0 0,1 3-176 0,9 3 0 15,6-3 0-15,9 0 0 0,7-3 0 0,7-8 0 16,6-7 0-16,7-9 0 0,7-9 0 0,9-8 0 16,6-6 0-16,7-3 128 0,8-9 16 0,6-3 0 15,4-12 0-15,32-6 0 0,-5-8 288 0,4-10 48 16,1-8 16-16,0-4 0 0,-3-10-48 0,0-5-16 15,1-11 0-15,0-4 0 0,2-1-64 0,-8 1-16 16,-8-6 0-16,-9 1 0 0,-8 2 112 0,-9-10 32 16,-9-7 0-16,-11 1 0 0,-10-2 112 0,-11 4 32 15,-9-1 0-15,-11 8 0 0,-8 8 32 0,-11 8 16 16,-7 10 0-16,-11 8 0 0,-6 8-272 0,-10 12-48 16,-8 7-16-16,-10 6 0 15,-10 7-1024-15,-3 8-208 0,-2 11-32 0,-8 3-11440 16,-3 6-2272-16</inkml:trace>
  <inkml:trace contextRef="#ctx0" brushRef="#br0" timeOffset="5546.95">28391 8856 3679 0,'-4'-11'320'0,"2"3"-320"16,1-3 0-16,-1 2 0 0,-2 0 2640 0,0 1 464 0,0-3 96 0,-1 3 0 16,1-2-1872-16,-1 1-384 15,-1-1-80-15,2 4-16 0,-2-3-560 0,-1 4-112 0,2-2-32 0,-2 0 0 16,7 7-144-16,-8-4 0 0,2-1 144 0,6 5-144 16,0 0 544-16,0 0 32 0,0 0 16 0,0 0 0 15,-9-7 320-15,9 7 64 0,0 0 16 0,0 0 0 16,0 0-112-16,-13 8-32 0,0-3 0 0,4 5 0 15,9-10 160-15,-10 13 16 0,0 0 16 0,1 3 0 16,2 2-336-16,-1 1-64 0,0 3 0 0,3 7-16 16,3 4-304-16,-2 5-64 0,0 2-16 0,2 5 0 15,-2 2-240-15,1 7 0 0,2 3 128 0,2 1-128 16,3 0 0-16,0-3 0 0,1 3 0 0,-1 4 0 16,0-2 0-16,1-1 0 0,0 1 0 0,0-3 0 15,-1-2 0-15,-1 0 0 0,2-1 0 0,2 1 0 16,0 1 304-16,-1 0-48 0,0 1 0 0,2 2 0 15,0-5-32-15,0 2-16 0,-3-1 0 0,4 1 0 0,0 5-48 0,-4-3-16 16,-1-2 0-16,1 4 0 0,-3 0-144 0,0-2 160 16,-2 3-160-16,0 3 160 0,-2-3-32 0,1 2 0 15,-1-2 0-15,-1 1 0 0,-2-3-128 0,2 3 192 16,-3-3-192-16,1-5 192 0,1 2-192 0,3-4 128 16,-3 1-128-16,4-5 128 0,-1-5 16 0,1-1 0 15,0 0 0-15,1-3 0 0,3-1 128 0,-1 2 32 16,0-3 0-16,4 1 0 0,-1-1-112 0,0 1-32 15,1-5 0-15,2 1 0 0,0 3-32 0,2-3 0 16,-2-1 0-16,0 2 0 0,0-2-128 0,-3 2 160 16,2 1-160-16,-2 1 160 0,-2 2-160 0,1-1 0 15,1-1 0-15,-1 3 128 0,0-2-128 0,1 0 128 0,0-3-128 0,0 2 128 16,1 0-128-16,-1 0 0 0,0-3 144 0,-1 2-144 16,4 0 0-16,-1 0 0 0,1 0 0 0,-2-2 128 15,0 1-128-15,0-1 0 0,0 3 0 0,2-4 0 16,-3-4 0-16,2 2 144 0,-1-2-144 0,-2-2 0 15,2 2 192-15,-2-4-64 0,0 4 0 0,-1-3-128 16,-4 1 224-16,0-3-64 0,0 5-16 0,0-4 0 16,2 3 0-16,0-2 0 0,-4 0 0 0,1-1 0 15,0 0 112-15,-3 0 0 0,1-3 16 0,1 1 0 16,-1 2-128-16,1-4-16 0,-2 0-128 0,0 1 192 16,0 1-32-16,0 0-16 0,1-3 0 0,-2 2 0 15,3-1-16-15,0 1 0 0,-1-2 0 0,1-1 0 16,-1 0-128-16,1-1 192 0,0-3-192 0,0 1 192 15,0-2-64-15,1 0-128 0,0 0 192 0,0 1-64 0,-2-4-128 16,2 2 192-16,0 1-192 0,1-1 192 16,0-2-192-16,0 2 128 0,0 1-128 0,0-4 128 0,0-10-128 0,2 10 0 15,-2-10 0-15,1 13 128 0,2-3-128 16,-3-10 0-16,0 0 0 0,0 0 128 0,2 11-128 0,-2-11 0 16,0 0 0-16,0 0 128 0,0 0-128 0,2 9 0 15,2 1 0-15,-4-10 0 0,0 0 0 0,0 0-176 16,0 0 48-16,1 9 0 15,-1-9-976-15,0 0-192 0,0 0-48 0,0 0 0 16,0 0-2016-16,0 0-416 0</inkml:trace>
  <inkml:trace contextRef="#ctx0" brushRef="#br0" timeOffset="7145.1">30607 14324 15263 0,'0'0'672'0,"0"0"144"0,0 0-656 0,0 0-160 0,-1 9 0 0,1-9 0 16,0 0 832-16,0 0 144 0,-2 10 32 0,2-10 0 15,0 0 0-15,0 0 0 0,0 0 0 0,0 0 0 16,0 0 16-16,0 0 16 0,0 0 0 0,0 0 0 15,0 0 32-15,7-7 0 0,0-2 0 0,-1-3 0 16,2 0-336-16,2-5-64 0,0-4-16 0,1 0 0 16,1-2-224-16,-1 2-48 0,1-6-16 0,-1 3 0 0,1 1-192 0,0-5-48 15,1-2 0-15,-2 3 0 0,3 3-128 0,-1 2 128 16,-4 4-128-16,1 6 128 16,0-1-128-16,-3 0 0 0,0 6 0 0,0-1 0 0,-7 8 0 0,0 0 0 15,0 0 192-15,0 0-64 0,11 5-128 0,-2 0 0 16,-1 7 0-16,-2-1 0 0,-1 4 0 0,1 6 0 15,1 5 0-15,-1 0 0 0,0 3 0 0,1 0 0 16,0 3 0-16,1 0 0 0,-3 0 0 0,3-6 0 16,-2 1 0-16,1-3 0 0,-1 3 0 0,0-3 0 15,2-1 0-15,1-2 0 0,0 1 0 0,1-4 0 16,0-3 0-16,0-1 0 0,-1-1 0 0,0-4 0 16,0 0 0-16,-2-4 0 15,-7-5-672-15,0 0-16 0,0 0 0 0,12 1 0 16,-12-1-1776-16,0 0-352 0,10-6-80 0</inkml:trace>
  <inkml:trace contextRef="#ctx0" brushRef="#br0" timeOffset="7410.83">30817 14252 21535 0,'0'0'960'0,"-7"2"192"0,7-2-928 0,-9 4-224 0,1 3 0 0,2 2 0 15,-2-1 1040-15,2 4 176 0,1 2 16 0,1 1 16 16,0 2-160-16,1 2-48 0,2 0 0 0,2 2 0 16,2 3-32-16,-1 4-16 0,2-2 0 0,1 3 0 15,-1 4-192-15,4 0-32 0,-2-4-16 0,1 2 0 0,0 1-128 16,3-3-32-16,1 3 0 0,0-3 0 0,0-4-288 0,1 3-64 16,-1-2-16-16,1 0 0 0,2-4-224 0,-2-2 144 15,1-2-144-15,-4 0 128 0,2-3-128 0,0 1-192 16,-1-6 32-16,-1 1 16 15,0-5-2752-15,-1 3-560 0</inkml:trace>
  <inkml:trace contextRef="#ctx0" brushRef="#br0" timeOffset="8972.46">28537 14706 19343 0,'0'0'1728'0,"-3"10"-1392"0,1-4-336 16,2-6 0-16,0 0 832 0,0 0 112 0,0 8 16 0,0-8 0 15,0 0-64-15,0 0 0 0,0 0 0 0,12 4 0 16,0-3-176-16,1-6-32 16,-1-2-16-16,3 0 0 0,-1-2-112 0,4-1-32 0,0-4 0 0,1-3 0 15,1 1-80-15,2-2 0 0,1-2-16 0,2-2 0 16,1-6-80-16,0 1-16 0,1-2 0 0,1-4 0 15,-2 0 16-15,-1 1 0 0,-1 2 0 0,-1-1 0 16,0 6-176-16,-3-2-48 0,1 4 0 0,-4-2 0 16,1 1 208-16,0 3 48 0,-3 4 0 0,-1 1 0 15,-2 2-160-15,-2 5-32 0,-3-1 0 0,1 4 0 16,-8 6-192-16,0 0 0 0,0 0 128 0,0 0-128 16,4 10 0-16,-3 3 0 0,-1 3 0 0,-2 3 0 15,-3 3 0-15,-1 3 0 0,0 0 0 0,-2 5-160 0,-2 3 160 16,-1 3 0-16,-2 1 0 0,2 1 0 0,-1 0 0 0,1 1 0 15,-2 1 0-15,2 0-128 0,1 0 128 0,-1-5-128 16,0-2 128-16,3-3-128 16,-2-4-320-16,2-3-64 0,2-1-16 0,1-3 0 15,1-1-1456-15,2-3-304 0,-3-4-48 0,1-2-10672 0</inkml:trace>
  <inkml:trace contextRef="#ctx0" brushRef="#br0" timeOffset="9207.5">28907 14500 24879 0,'0'0'2208'0,"0"0"-1760"0,-7 6-448 0,2 3 0 16,1 5 1056-16,1 4 128 0,-1 2 32 0,-1 7 0 16,-2 0-128-16,0 4 0 0,-5 2-16 0,-2 3 0 15,-2 3-384-15,-2 2-80 0,-2 3-16 0,-3 1 0 16,-3 2-80-16,0 3-32 0,-2-1 0 0,0-2 0 15,0 1-272-15,0 1-48 0,-1-5-16 0,1 2 0 16,2-5-144-16,1 1 0 0,1 1 0 0,-2-4 128 31,-1-2-448-31,1 3-112 0,-2 3-16 0,2-3-15808 0</inkml:trace>
  <inkml:trace contextRef="#ctx0" brushRef="#br0" timeOffset="19480.7">15867 719 14223 0,'-7'-19'624'0,"3"6"144"0,-1-1-624 0,0-1-144 16,1 0 0-16,-1 2 0 0,0-1 944 0,2 0 144 0,0 5 48 0,-3 1 0 15,3 3 16-15,3 5 16 0,-5-4 0 0,5 4 0 16,0 0-464-16,0 0-80 0,-11 4-32 0,4 9 0 16,0 0-336-16,4 8-64 0,-1 3 0 0,2 3-16 15,2 2-48-15,4 7 0 0,-1 6 0 0,-1 6 0 16,1 6 16-16,-1 4 0 0,0 6 0 0,0-2 0 15,-2 4-144-15,0 1 0 0,-2-3 144 0,0-1-144 0,-1-2 128 0,-2-3-128 16,-1-7 160-16,3-7-160 0,1-8 256 16,1-3-64-16,1-9 0 0,0-1 0 0,3-6 320 0,-2-4 48 15,-1-13 16-15,8 7 0 0,0-2 96 0,3-5 32 16,0-8 0-16,1-1 0 0,-1-4-192 0,3-2-16 16,0-4-16-16,0-1 0 0,0-2-224 0,1-3-64 15,2-1 0-15,-2 5 0 0,-1 0-192 0,0 2 128 16,1 3-128-16,0 3 0 0,1 4 0 0,0 8 0 15,2 6 0-15,0 4 0 0,0 6-144 0,-2 5 144 16,-1 6 0-16,1-1-144 0,-2 1 144 0,-2 2 0 16,-2 2 0-16,-1-1 0 0,-4 2 0 0,-1-2 0 15,0-6 0-15,-3 0 0 16,2-1-464-16,-1-5-64 0,2-3-16 0,0-5-14112 0</inkml:trace>
  <inkml:trace contextRef="#ctx0" brushRef="#br0" timeOffset="19796.64">16741 1370 25743 0,'0'0'1136'0,"-4"10"240"0,-1-1-1104 0,0 3-272 0,0 2 0 0,-2 0 0 16,0 4 544-16,-4 2 48 0,0 1 16 0,1 0 0 15,0 0 48-15,0-2 16 0,-1-1 0 0,4-1 0 16,0 1-224-16,4-1-64 0,0-3 0 0,3-4 0 15,3-1-144-15,2-2-48 0,2-2 0 0,5-3 0 16,2-4 320-16,1-1 64 0,1-4 16 0,2 2 0 16,-1-5 0-16,-1 0 0 0,1-3 0 0,-3-3 0 0,-1-1-80 0,-2-2-32 15,-1 0 0-15,-3 0 0 0,-4-3-32 0,-3 1 0 16,-2 2 0-16,-3 1 0 0,-4 0 0 0,-3 4-16 16,1 0 0-16,-4 1 0 0,-2 4-256 0,-1 1-48 15,-1 3-128-15,0-2 192 0,0 3-432 0,3 2-80 16,-1 1-32-16,-1 1 0 15,4 2-2400-15,5 1-496 0,9-3-80 0,0 0-32 0</inkml:trace>
  <inkml:trace contextRef="#ctx0" brushRef="#br0" timeOffset="20197.11">17107 1099 21183 0,'0'0'944'0,"4"9"192"0,-1 2-912 0,0 4-224 0,-3 1 0 0,0 2 0 16,0 1 1232-16,-4 2 208 15,-1 2 32-15,-5 13 16 0,-2-3-272 0,1 0-48 16,1-1-16-16,-3-3 0 0,2 0-192 0,1-2-32 16,2-7-16-16,2-2 0 0,0-3-208 0,1-6-64 15,5-9 0-15,0 0 0 0,0 0-256 0,0 0-64 0,0 0-16 0,9-15 0 16,3-4 144-16,0-3 16 0,2-1 16 0,3-4 0 16,1 2-272-16,1-3-48 0,1 5-16 0,0-1 0 15,0-1-144-15,0 4 0 0,1 3 0 0,1 6 0 16,0 3 0-16,-3 1 0 0,-1 6 0 0,-3 4 0 15,-1 6 0-15,-1 1 0 0,-3 5 0 0,-3 5 0 16,-2 2 0-16,-2 6 0 0,-3 0 0 0,-1 2 0 0,-4 2 0 0,-2-5 0 16,0 2 0-16,0-6 0 0,1-4 0 0,2-3 0 15,2-6 0-15,2-9 0 0,0 0 0 0,0 0 0 16,0 0 128-16,7-12-128 0,2-7 0 0,0-2 0 16,-1-2 0-16,4 1 0 0,1-3 0 0,0 1 0 15,-1 1 0-15,1 1 0 0,0 3 0 0,-2 3 0 16,-1 2-192-16,-1 3 192 0,0 8-352 0,-9 3 48 15,9 1 16-15,0 8 0 16,-3 2-1200-16,-1 6-240 0,-2 3-64 0,-3 0-8496 16,-1 1-1696-16</inkml:trace>
  <inkml:trace contextRef="#ctx0" brushRef="#br0" timeOffset="20632.33">18374 981 22511 0,'0'0'992'0,"-4"-7"224"16,-3 1-976-16,7 6-240 0,-9-8 0 0,0 5 0 16,-1 1 832-16,0 2 112 0,-1 3 16 0,-3 6 16 0,-2 1-208 0,-2 9-32 15,-1 1-16-15,1 4 0 0,0-1-240 0,2 3-48 16,2 2-16-16,4-2 0 0,3 1-128 0,5-4-32 16,2 1 0-16,4-5 0 0,1-1-112 0,2-5-16 15,5-1-128-15,1-1 192 0,0-6 128 0,4-2 0 16,1-4 16-16,0-1 0 0,-1-5 304 0,1-2 64 15,-3-2 16-15,1-2 0 0,-6-3-144 0,0-1-16 16,-2-3-16-16,-3 1 0 0,-3 0-256 0,-4-2-48 16,-2 4-16-16,-4-1 0 0,-3 3-16 0,-3-2 0 15,-3-1 0-15,0 2 0 0,-2 0 48 0,-1 2 0 16,1 8 0-16,3 0 0 0,1 3-256 0,1 2 0 16,2 2-144-16,6 2 144 15,-1 2-1600-15,7-5-208 0,-5 4-48 0,5-4-13792 0</inkml:trace>
  <inkml:trace contextRef="#ctx0" brushRef="#br0" timeOffset="20949.15">18700 829 15663 0,'0'0'688'0,"2"18"144"0,2 1-656 0,1 2-176 0,0 3 0 0,0-6 0 15,1 2 2352-15,-2 0 432 0,0 3 96 0,1 11 0 16,-1-2-1440-16,1-13-288 0,-1 2-64 0,0-2-16 15,1 0-160-15,0-1-16 0,-1-2-16 0,1 1 0 16,-1-7-128-16,1-1-32 0,0 0 0 0,1-3 0 0,3-4 16 0,-1-2 0 16,-2-3 0-16,2-8 0 15,1 1 160-15,-1-4 48 0,1-2 0 0,-1-3 0 0,2-3-432 0,-4-3-64 16,2-3-32-16,0-3 0 0,1-3-80 0,1 0-16 16,-3-1 0-16,4 2 0 0,-1 0-80 0,1 4-32 15,1-2 0-15,4-3 0 0,-2 10-80 0,0 4 0 16,0 3-128-16,0 6 192 0,-1 6-192 0,-2 2 0 15,1 4 0-15,-2 2 0 0,-10-3 0 0,11 6-160 16,-2 3 0-16,-1-4 0 16,-2 7-2448-16,-2-2-480 0</inkml:trace>
  <inkml:trace contextRef="#ctx0" brushRef="#br0" timeOffset="22883.49">16142 2964 13823 0,'0'0'608'0,"0"0"128"0,0 0-592 0,0 0-144 16,8-7 0-16,-2 2 0 0,-6 5 1248 0,6-10 224 15,-6 10 32-15,4-8 16 0,-4 8-304 0,0 0-48 16,-5-9-16-16,-1 4 0 0,-3 0-400 0,-1 0-96 16,-3 1-16-16,-2 4 0 0,-3 0-96 0,-1 0-32 15,-2-1 0-15,-3 1 0 0,0 1-288 0,-1 2-64 16,-2-1-16-16,2 2 0 0,-1-1 32 0,2 1 0 16,2-1 0-16,2 2 0 0,1 1 64 0,1-3 16 15,3 2 0-15,2 2 0 0,3-3 0 0,1-2 0 16,9-2 0-16,0 0 0 0,-5 4-80 0,5-4-16 15,-4 8 0-15,2-1 0 0,1 3-160 0,1 1 0 16,2 1 0-16,2 2 128 0,1 2-128 0,4 4 0 16,1 1 0-16,1 4 0 0,1 4 0 0,-1 0 0 15,2 7 0-15,0 3 0 0,-2 2 0 0,1 5 0 16,-3 4 0-16,-1 2 0 0,-4 2 0 0,-1 6 0 16,-3-1 0-16,-1 4 0 0,-1 1 0 0,-2 5 0 0,1 2 0 0,-2-1 0 15,-1 0 0-15,3 0 0 0,-5 0 0 0,2 0 0 16,-1 0 0-16,1-2 0 0,0 1 128 15,-3-3-128-15,-1-6 192 0,-1 0-64 0,-1-1 0 0,-1-3 0 16,-1-1-128-16,1-4 192 0,-2-4-192 0,-2 2 192 16,1 0-192-16,-1-5 192 0,0 3-192 0,-1-4 192 15,0 2-192-15,0-4 0 0,0-2 0 0,2 3 128 16,-1-1-128-16,1-3 192 0,-1 1-192 0,2-2 192 16,0 0 0-16,0-2 16 0,-2-2 0 0,1 0 0 0,2-2-80 15,0-6 0-15,2 2-128 0,1-4 192 16,1 0 64-16,2 0 16 0,2-5 0 0,2-3 0 0,1 0 80 0,3-1 16 15,4-1 0-15,4-3 0 0,-1 3-48 0,6-3-16 16,3-4 0-16,5-1 0 0,2-1 208 0,2 1 64 16,6-1 0-16,14-4 0 0,0-3-256 0,1 1-32 15,1-2-16-15,0 1 0 0,0 0-48 0,0-1-16 16,0-1 0-16,-3 0 0 0,-2 5-208 0,-2 0 144 16,-2 1-144-16,0 3 128 15,-2-2-1344-15,-2 2-256 0,0 0-64 0</inkml:trace>
  <inkml:trace contextRef="#ctx0" brushRef="#br0" timeOffset="23824.41">16620 3031 14687 0,'0'0'640'0,"0"0"144"0,-4-10-624 0,0 0-160 16,-1-1 0-16,1 2 0 0,2-2 1104 0,-1 5 192 0,3 6 48 0,0 0 0 16,-2-10-400-16,2 10-80 0,0 0-16 0,0 0 0 15,0 0-256-15,0 0-48 16,9 6-16-16,2 4 0 0,2 3 0 0,3 5 0 16,3 2 0-16,3 4 0 0,1 3-32 0,1-1-16 15,0 4 0-15,2 3 0 0,-2 2-96 0,-1-2 0 0,0-2-16 0,-2 1 0 16,0 1-176-16,-4-2-16 0,-1-4-16 15,-2 2 0-15,-2-4-32 0,-2-1-128 0,-1-4 192 16,-2-3-64-16,-4-6-128 0,0 0-176 0,-2 1 48 0,-1-12 0 16,0 0-1744-1,0 0-352-15,0 0-64 0</inkml:trace>
  <inkml:trace contextRef="#ctx0" brushRef="#br0" timeOffset="24069.38">17023 2894 14735 0,'0'0'1312'0,"0"0"-1056"16,2-8-256-16,-2 8 0 0,0 0 1344 0,0 0 224 15,0 0 32-15,-3 14 16 0,-2 2-208 0,-3 5-32 16,-1 2-16-16,-1 5 0 0,-4-2-240 0,-1 7-48 16,-1 0-16-16,0 4 0 0,-3 3-128 0,-2 4-32 15,-1-2 0-15,0 1 0 0,-2 2-272 0,2-6-64 16,2-1-16-16,2-3 0 0,2-2-304 0,3-7-64 15,3-1-16-15,3-5 0 0,3-2-368 0,3-3-80 16,2-6-16-16,-1-9 0 16,0 0-2544-16,14 0-512 0</inkml:trace>
  <inkml:trace contextRef="#ctx0" brushRef="#br0" timeOffset="24286.45">17383 3304 22111 0,'0'0'1968'0,"0"15"-1584"0,0 2-384 0,1 2 0 15,-1 1 1296-15,0 1 176 0,0 3 48 0,-1-3 0 16,-1 4-48-16,2 0-16 0,-1-1 0 0,1 3 0 16,0-2-800-16,0-1-144 0,0-1-48 0,1-2 0 15,-1-1-272-15,3-2-48 0,-2-2-16 0,3 1 0 16,-3-2-1840-16,2-1-368 15,-1-1-80-15,1-1-16 0</inkml:trace>
  <inkml:trace contextRef="#ctx0" brushRef="#br0" timeOffset="24696.36">16460 4083 4607 0,'0'0'400'0,"7"-6"-400"0,-1-4 0 0,-1 2 0 15,-2-1 3536-15,-3 9 624 0,0 0 128 0,12-2 32 16,-12 2-2336-16,10 5-448 0,0 4-112 0,-1 1-16 16,1 3-448-16,0 4-80 0,2 5-32 0,-1 1 0 15,2 2-64-15,-2 1-16 0,1 3 0 0,-2 0 0 16,0-2-304-16,-1 2-64 0,-1-1-16 0,-2 1 0 15,0-5-240-15,0 1-144 0,-1-4 160 0,0-2-160 16,-3-3 0-16,-2-5-208 0,0-11 16 0,0 11 0 16,0-11-1728-16,0 0-320 0,0 0-80 0</inkml:trace>
  <inkml:trace contextRef="#ctx0" brushRef="#br0" timeOffset="24915.09">16750 4041 21183 0,'0'0'1888'0,"0"0"-1504"0,0 0-384 0,0 0 0 0,-2 12 704 0,1 3 80 16,-3 3 16-16,-1 1 0 0,-2 3 512 0,-4 4 96 15,0-2 32-15,-2 6 0 0,-3-2-448 0,-1 1-96 16,1 3 0-16,-1-3-16 0,-3 1-352 0,1 2-64 16,0 0-16-16,1-2 0 0,1 0-288 0,3-1-160 15,3-6 160-15,1-4-160 16,3-1-1296-16,1-2-368 0,1 1-64 0,2-7-7392 15,3-10-1488-15</inkml:trace>
  <inkml:trace contextRef="#ctx0" brushRef="#br0" timeOffset="25573.27">16963 4513 9215 0,'0'0'816'0,"0"0"-656"15,0 0-160-15,0 0 0 0,0 0 464 0,0 0 64 16,0 0 16-16,0 0 0 0,0 0 160 0,0 0 16 16,0 0 16-16,0 0 0 0,0 0 96 0,0 0 32 15,0 0 0-15,8-4 0 0,-1-3-32 0,0 3 0 16,-1 1 0-16,-6 3 0 0,5-4-192 0,-5 4-64 0,7-5 0 0,1 0 0 16,-8 5-192-16,0 0-64 0,7-5 0 0,-7 5 0 15,0 0 96-15,0 0 16 0,0 0 0 0,7-8 0 16,-7 8 176-16,9-7 32 15,-1 0 16-15,0 0 0 0,-8 7-80 0,10-5 0 16,-3-2-16-16,2 0 0 0,0 2-128 0,0-3-32 16,-1 3 0-16,1 0 0 0,-3 1-48 0,4-1-16 15,-10 5 0-15,10-3 0 0,-10 3-112 0,0 0-32 0,10 0 0 0,-10 0 0 16,9 9-192-16,-2 2 128 0,-3 1-128 0,-2 4 0 16,-3 0 144-16,-3 4-144 0,-2 3 128 0,-3 3-128 15,-1-3 192-15,-3-2-32 0,-1 2-16 0,0-1 0 16,-3-3 16-16,5-3 0 0,-2-3 0 0,1 0 0 15,3-1 80-15,1-5 16 0,3-1 0 16,6-6 0-16,-6 8-48 0,6-8 0 0,0 0 0 0,0 0 0 16,0 0-64-16,0 0-16 0,8-8 0 0,2 3 0 15,3-1-128-15,2-3 128 0,2 1-128 0,8-2 128 0,3 2 16 0,0 2 0 16,0 0 0-16,0 2 0 0,-1 3-144 0,-1 1 128 16,1 0-128-16,0 0 128 0,-2 1-128 0,-1 1 128 15,-2 1-128-15,-2-1 128 16,-2 2-864-16,-3 0-176 0,-3 0-48 0,-2 1-9504 15,-10-5-1904-15</inkml:trace>
  <inkml:trace contextRef="#ctx0" brushRef="#br0" timeOffset="25861.65">16471 5079 10127 0,'0'0'896'0,"0"0"-704"0,0 0-192 0,0 0 0 15,0 0 2688-15,10-4 512 0,-10 4 112 0,12 6 16 16,-5 0-1584-16,4 7-304 0,-1 1-64 0,3 4-16 15,2 4-384-15,3-2-80 0,-1 3 0 0,5 2-16 16,-2-1-368-16,2 2-64 0,2-2 0 0,-4-1-16 0,1 1-160 16,-3 0-16-16,-2-2-16 0,-2-1 0 15,-5 0-240-15,0-2 0 0,-4-1 0 0,0-4 0 16,0-2-1616-16,-4-3-224 0,-1-9-32 0,0 0-10656 16</inkml:trace>
  <inkml:trace contextRef="#ctx0" brushRef="#br0" timeOffset="26057.27">16830 5147 15663 0,'-7'10'1392'0,"0"4"-1120"16,-2 0-272-16,0 5 0 0,0 3 2848 0,-1 2 512 16,-2 5 96-16,-2 3 32 0,-2-5-1936 0,-2 3-384 15,-2-3-80-15,-2 2 0 0,1-3-480 0,-1 2-96 16,3-2 0-16,1 1-16 0,2-4-288 0,3-3-48 15,1-4-16-15,4-2 0 16,0-6-1520-16,3 0-304 0,5-8-64 0,0 0-11776 0</inkml:trace>
  <inkml:trace contextRef="#ctx0" brushRef="#br0" timeOffset="26434">17117 5414 11967 0,'0'0'528'0,"0"0"112"0,0 0-512 0,-4 10-128 0,4-10 0 0,0 0 0 16,0 0 3008-16,4 12 576 0,4-6 128 0,2 0 0 0,1 0-2144 0,4-3-432 15,3 0-96-15,3-1-16 0,0 1-384 0,2 0-64 16,-3 3-32-16,-1-1 0 0,-1 1-256 0,-2 2-48 16,-5-3-16-16,-2 1 0 0,-9-6 128 0,5 11 32 15,-4 0 0-15,-2-1 0 0,-4 2 192 0,-3-2 64 16,-2 2 0-16,-1 1 0 0,-2-4-112 0,0 3-16 15,-1-4 0-15,2 1 0 0,1-1-96 0,2 1-32 16,1-3 0-16,8-6 0 0,-6 12-224 0,6-12-160 16,2 12 192-16,2 0-192 0,2 1 0 0,4-1 0 15,0 2 0-15,2 3 0 0,-2 2 176 0,0 0-32 16,-1 2 0-16,-5-8 0 0,-3 2-144 0,-2 2 0 16,-1 1 0-16,-4 0 0 0,-2 1 240 0,-2 0 16 15,0 0 0-15,-4-3 0 0,-4 0-256 0,1-2 0 16,0-2 0-16,-6-2 0 15,4-2-1424-15,3-8-336 0,2-6-64 0</inkml:trace>
  <inkml:trace contextRef="#ctx0" brushRef="#br0" timeOffset="27073.31">17784 2638 18431 0,'-7'-11'1632'0,"7"11"-1312"0,0-10-320 0,3-1 0 0,0 4 544 0,2-3 32 16,0 3 16-16,3-3 0 0,-1 1 336 0,5-2 64 15,2 2 16-15,4-1 0 0,-1 2-432 0,1-1-64 16,1 4-32-16,0 1 0 0,-1 4-192 0,1 3-32 16,-1-2-16-16,0 5 0 0,-2 3-16 0,-2 1 0 15,0 6 0-15,-2 3 0 0,0 4-224 0,-3 3 0 16,2 7 0-16,-3 9 0 0,0 5 336 0,-4 9 32 15,0 9 0-15,-2 5 0 0,1 6-128 0,-2-1-32 16,-1 2 0-16,0 3 0 0,0-2-32 0,1 4-16 16,-1-5 0-16,0 0 0 0,3 0 144 0,-3-2 16 0,1-2 16 15,3 0 0-15,0 2 48 0,1-2 0 0,2-6 0 0,1 2 0 16,1-1-176-16,2-3-16 0,1 0-16 0,2 1 0 16,1-5-176-16,4 3 0 0,4-5 0 0,0 1 128 15,1 2-128-15,3-4 0 0,-1-1 0 0,1-1 128 16,1-4-128-16,-4 0 0 0,-1-1 0 0,-1-2 0 15,-1-4 0-15,0-2 0 0,-1-3 0 0,0-5 0 16,-3 1 0-16,-3-1 128 0,-3-4-128 0,-3-2 0 0,-2 3 256 16,-3 0-48-16,-4-3 0 0,-3 4 0 15,-4 2 384-15,-3 1 80 0,-6-2 16 0,-3 2 0 0,-3 0-112 0,-5 2-32 16,-4 2 0-16,-2 2 0 0,-7-4-128 0,-2 2-32 16,-4-1 0-16,13-10 0 0,-4 2 16 0,-3-2 0 15,1 3 0-15,0-2 0 0,2 1-240 16,1-6-160-16,1 0 192 0,2-3-192 15,0-8-784-15,2-2-272 0,3-6-48 0,1-2-10736 16,1-9-2128-16</inkml:trace>
  <inkml:trace contextRef="#ctx0" brushRef="#br0" timeOffset="27406.78">18713 4129 25919 0,'0'0'1152'0,"0"0"224"0,0 0-1104 0,16 0-272 0,2 0 0 0,2-2 0 0,4-4 992 16,3 1 144-16,1-5 16 0,5 3 16 0,2-4-624 0,1 4-128 15,0-5-32-15,-1 3 0 0,-2-3-544 0,-4 3-112 16,-1 1-32-16,-5 4-13392 15</inkml:trace>
  <inkml:trace contextRef="#ctx0" brushRef="#br0" timeOffset="27589.13">18871 4471 20271 0,'-23'11'1792'0,"13"1"-1424"16,1-4-368-16,4 3 0 0,5-11 2928 0,4 13 512 16,1-2 96-16,8-2 32 0,2-4-1680 0,8-1-336 15,4-4-64-15,4-3-16 0,0-2-816 0,7-5-160 16,3 0-48-16,3-4 0 0,4-3-448 0,8 3 0 15,5 3 0-15,5-2-17776 0</inkml:trace>
  <inkml:trace contextRef="#ctx0" brushRef="#br0" timeOffset="33173.28">27111 10591 4607 0,'0'0'400'0,"-8"0"-400"0,-2 0 0 0,1-1 0 15,9 1 1024-15,-9-1 128 0,9 1 32 0,0 0-4416 16</inkml:trace>
  <inkml:trace contextRef="#ctx0" brushRef="#br0" timeOffset="39861.71">20178 3505 6447 0,'0'0'576'0,"-1"-13"-576"16,-2-2 0-16,3 2 0 0,0 3 2176 0,0 10 336 16,0-11 64-16,0 11 16 0,3-8-864 0,-3 8-160 15,0 0-32-15,0 0-16 0,0 0-432 0,11 3-64 16,0 2-32-16,2 7 0 0,0 0-256 0,1 4-48 16,2 3-16-16,5 8 0 0,-1-1-240 0,4 2-48 15,3 2-16-15,3 3 0 0,0 5-144 0,-7-12-32 16,2 7 0-16,12 15 0 0,-3-5-64 0,0-1-128 15,-3-1 176-15,-4-3-176 0,-4-2 160 0,-3-7-160 16,-1-1 128-16,-1-5-128 0,-2 1 144 0,-2-4-144 16,0-3 160-16,-4-5-160 0,-2 0 0 0,-4-1-128 15,-4-11-16-15,0 0-8688 16,0 0-1744-16</inkml:trace>
  <inkml:trace contextRef="#ctx0" brushRef="#br0" timeOffset="40112.21">20699 3341 19343 0,'0'0'1728'0,"0"0"-1392"0,-6-5-336 0,6 5 0 16,0 0 1152-16,-9 5 176 0,0 5 16 0,2 5 16 15,1 3-240-15,-3 6-48 0,-3 8-16 0,-2 5 0 16,0 1-128-16,0 7-32 0,-2 2 0 0,2 6 0 15,-2 3 16-15,1 5 0 0,-6-1 0 0,0 2 0 16,2-3-400-16,-2-4-64 0,1-1-32 0,1-3 0 16,0-8-224-16,5-13-64 0,0 1 0 0,-8 10 0 15,4-6-128-15,3-4 0 0,4-7 144 0,2-4-144 16,4-5-832-16,3-3-224 0,2-12-48 0,0 0-9088 16,7-7-1824-16</inkml:trace>
  <inkml:trace contextRef="#ctx0" brushRef="#br0" timeOffset="40930.54">22139 2080 10127 0,'0'0'896'0,"0"0"-704"16,0 0-192-16,-11 1 0 0,-1-1 1696 0,1 2 304 16,-3 0 64-16,-3 1 16 0,-2-2-864 0,-1 3-160 15,0-3-32-15,-3 0-16 0,-4 2-352 0,2-3-64 16,-1-1-16-16,-1-1 0 0,1 1-96 0,-1 0-32 16,0-3 0-16,3 3 0 0,4-1 64 0,0 2 0 15,-2 3 0-15,3 2 0 0,1-2-208 0,3-1-48 16,1 2 0-16,2 1 0 0,4 0-48 0,0-1-16 15,8-4 0-15,-6 9 0 0,0 0-192 0,4-2 128 16,-1 4-128-16,3 1 0 0,0-2 0 0,3 6 128 16,1 3-128-16,1 2 0 0,1 5 128 0,3 1-128 15,0 4 176-15,1 6-176 0,-1 4 128 0,4 5-128 16,-3 6 0-16,1 1 0 0,-2 3 0 0,0 0 0 16,0 2 0-16,0 7 0 0,-3 3 0 0,-1 0 0 15,-1 1 0-15,-1 1 0 0,-2-2 128 0,0 2-128 16,-1 0 0-16,0 3 0 0,-1 2 128 0,-2 2-128 0,1 1 192 15,-2-2-192-15,0 0 224 0,1 4-64 16,1 6-16-16,0-6 0 0,0-4-144 0,1 0 160 0,-1-2-160 0,0-3 160 16,1-1-160-16,0-3 0 0,-3 1 0 0,0-2 0 15,-2-5 160-15,-1 2-160 0,0-3 192 0,-1 4-192 16,1 0 256-16,-2 3-64 0,0 0-16 0,-1-4 0 16,-1 0 64-16,1-6 16 0,-1-2 0 0,2-2 0 15,0-3 32-15,1-2 16 0,-2-6 0 0,3-2 0 16,-4-1-112-16,4-3 0 0,-3 3-16 0,2-4 0 15,-2-2-48-15,3-2-128 0,2-3 192 0,-1-4-64 0,0 3-128 16,1-6 0-16,2-1 144 0,3 0-144 0,0-3 0 0,3 1 0 16,0-5 0-16,4-3 128 0,0 1-128 15,5-2 0-15,1 0 0 0,2-2 128 0,3 0-128 0,2-2 128 16,2 2-128-16,4 0 128 0,5-2 0 0,4 2 16 16,1-1 0-16,5-2 0 0,2-2 112 0,3 1 32 15,3-2 0-15,5-1 0 0,-4-2-16 0,-1-2 0 16,-7 1 0-16,1 0 0 0,-1-3-144 0,0 3-128 15,0 0 192-15,-3-1-192 0,-1-1 0 0,-2 1-224 0,-1 1 16 16,-3-1-10880-16,-3-4-2176 0</inkml:trace>
  <inkml:trace contextRef="#ctx0" brushRef="#br0" timeOffset="42303.77">22925 2065 11967 0,'0'0'1072'0,"0"0"-864"0,0 0-208 0,0 0 0 0,0 0 1056 0,0 0 160 16,0 0 48-16,0 0 0 0,0 0 0 0,0 0 0 16,0 0 0-16,0 0 0 0,1 14-288 0,0-3-48 15,-1 3-16-15,0 4 0 0,0 4-64 0,0 3-16 16,0 1 0-16,0 4 0 0,0 4-96 0,0 3-32 15,0 8 0-15,0 3 0 0,-1 3-256 0,0 1-48 16,-2-2-16-16,2-2 0 0,0-2-192 0,-1-7-64 16,0-5 0-16,1-1 0 0,-1-2 144 0,2-7 32 0,0-4 0 15,0-2 0-15,2-3 272 0,-1-7 64 0,-1-8 16 16,0 0 0-16,0 0 16 0,0 0 0 16,9-4 0-16,0-5 0 0,-2-7-32 0,3-3 0 0,-3-7 0 0,-2 1 0 15,2-7-384-15,0 0-96 16,-3-1-16-16,1 0 0 0,-1-5-144 0,-2-3 128 0,-1-4-128 0,2-2 128 15,-1 3-128-15,1 0 0 0,-2 3 0 16,2 6 128-16,2 2-128 0,-1 8 0 0,-2 3 0 0,1 6 0 16,-1 6 0-16,-2 10 0 0,0 0 0 0,0 0 0 15,0 0 0-15,2 18-176 0,-4 1 176 0,1 8-128 16,0 6 128-16,-3 5-128 0,-1 6 128 0,0 5-128 16,-3 2 128-16,1-3 0 0,-2-1 0 0,1-6 0 15,-2-2 0-15,0-3 0 0,0-5 128 0,1-7-128 16,1-4 192-16,2-3-48 0,-1-1 0 0,3-2 0 0,2-3-144 15,2-11 0-15,0 0 0 0,0 0-12096 16,0 0-2464-16</inkml:trace>
  <inkml:trace contextRef="#ctx0" brushRef="#br0" timeOffset="46537.17">22065 4132 7359 0,'0'0'656'0,"0"0"-528"16,0 0-128-16,0 0 0 0,0 0 1488 0,0 0 272 16,0 0 48-16,0 0 16 0,0 0-688 0,0 0-144 15,0 0-32-15,0 0 0 0,0 0-96 0,0 0-32 16,0 0 0-16,0 0 0 0,11-7-144 0,-1 5-48 15,-10 2 0-15,13-4 0 0,-1 1 176 0,2-2 16 0,0 0 16 0,4 0 0 16,1 1-112-16,5-2-32 0,3 1 0 0,2 1 0 16,2-4-208-16,0 5-48 0,2-1-16 0,1 1 0 15,-3-1-144-15,2-1-32 0,0 3 0 0,-3-1 0 16,-2 1 0-16,-2 0-16 0,0 0 0 0,-3 1 0 16,-4-1-96-16,-3 0-16 0,-2 1 0 0,-1 2 0 15,-3 1 64-15,-10-2 0 0,0 0 0 0,0 0 0 16,0 0-192-16,0 0-176 0,0 0 48 0,0 0 0 15,0 7-1280-15,0-7-240 0,-4 7-48 0</inkml:trace>
  <inkml:trace contextRef="#ctx0" brushRef="#br0" timeOffset="47269.31">23067 3626 7359 0,'0'0'320'0,"0"0"80"0,-9 0-400 0,9 0 0 0,-10-4 0 0,1 3 0 15,9 1 1120-15,-9-2 144 0,9 2 16 0,-7-2 16 16,7 2-656-16,0 0-144 0,0 0-32 0,-7-7 0 16,7 7 304-16,0 0 48 0,0 0 16 0,0 0 0 0,-4-6-384 0,4 6-64 15,0-7 0-15,0 7-16 0,4-12 192 0,4 4 32 16,-2-2 16-16,2 3 0 0,1-2-96 0,1 4 0 16,0 0-16-16,2-2 0 0,0 2 32 0,1 3 16 15,-2-1 0-15,2 3 0 0,0 0-416 0,0 3-128 16,-2-1 0-16,-1 2 0 0,0 5 256 0,0 0-64 15,-2 3-16-15,0 2 0 0,-2 4 16 0,2 1 16 16,-4-1 0-16,-3 5 0 0,-4 6 48 0,-1 2 0 16,-1 1 0-16,-2 2 0 0,-3 1-64 0,-3 1-16 15,-2 0 0-15,-3-2 0 0,-4-4-176 0,1 0 192 16,-1 0-192-16,-2-1 192 0,0-2 32 0,-2-3 16 0,3-2 0 0,3-4 0 16,4-4 112-16,2 0 32 15,2 0 0-15,3-6 0 0,0 1-144 0,3-4-32 16,6-5 0-16,0 0 0 0,0 0 256 0,0 0 48 15,0 0 16-15,0 0 0 0,5 9-288 0,-5-9-64 0,11 4-16 0,1 1 0 16,1-2 16-16,2 1 0 0,1-2 0 0,3 1 0 16,2-2-48-16,2 0-128 0,1 3 192 0,0 0-64 15,3-2-128-15,-1 0 0 0,-3-1 0 16,1 0 128-16,-2 0-128 0,-3-1 128 0,1 0-128 0,-2 2 128 16,-3-4-128-16,-1 1 0 0,-2 0 0 0,-4 0 0 15,-1-1-1664 1,-7 2-352-16,6-6-80 0</inkml:trace>
  <inkml:trace contextRef="#ctx0" brushRef="#br0" timeOffset="49535.2">21148 4118 11967 0,'0'0'1072'0,"0"0"-864"0,0 0-208 0,0 0 0 0,0 0 1664 0,0 0 304 16,-3-8 48-16,3 8 16 0,0-9-624 0,4 4-128 15,2-3-32-15,2 3 0 0,2 2-480 0,3-4-80 16,2 1-32-16,-3 3 0 0,-1 1-352 0,2-3-80 15,-1 3-16-15,1 2 0 0,0 0-80 0,-2 4-128 16,-2 0 176-16,-1 0-176 0,-2 2 0 0,-1 4 0 16,-2-1 0-16,-3 3 0 0,-3 2 368 0,-1-3-48 15,-2 2 0-15,-3 2 0 0,-4 2-16 0,-4 4-16 16,-1 0 0-16,0-4 0 0,2-1-144 0,2-2-16 0,3-3-128 0,4-3 192 16,7-8-32-16,-4 11-16 0,4-11 0 0,0 0 0 15,0 0 0-15,6 8 0 16,6-2 0-16,-1 0 0 0,2-3 208 0,2 2 32 15,2 1 16-15,0 1 0 0,3 2-256 0,-3 3-144 0,1 2 160 0,-1 0-160 16,-3-1 0-16,-3 1 0 16,-2 0 0-16,-3 1 0 0,-3 0 256 0,-4 3-32 0,-3 0-16 0,-4 0 0 15,-3-2 416-15,-5 0 80 0,-3 0 0 0,-11 6 16 16,-4-4-224-16,-1-4-48 16,1-2-16-16,0 1 0 0,1-4-112 0,-1-1-32 0,0-5 0 0,4 0 0 15,3-1-144-15,2 0-16 0,0-1-128 0,5 0 192 31,1 0-1552-31,2 3-320 0,3 0-64 0,2-1-16 0</inkml:trace>
  <inkml:trace contextRef="#ctx0" brushRef="#br0" timeOffset="52210.66">22876 4838 12831 0,'0'0'576'0,"0"0"112"0,4-5-560 0,0-4-128 0,0 2 0 0,1 0 0 15,-3-3 896-15,2 4 128 0,-1-2 48 0,-3 8 0 16,0 0-240-16,0 0-32 0,0 0-16 0,0 0 0 15,4-5-208-15,-4 5-64 0,0 0 0 0,0 0 0 16,0 0-32-16,0 0-16 0,1 8 0 0,-1 2 0 16,-1 1 112-16,-1 2 0 0,0 4 16 0,-1 2 0 15,-1 5-112-15,2 3-32 0,-3 4 0 0,1 5 0 16,0-2-64-16,-1 3 0 0,0 0-16 0,0 4 0 0,-1 1-32 0,1-3 0 16,-1-2 0-16,1-2 0 0,2 1-32 0,-1-7-16 15,0-2 0-15,1-3 0 0,2-1 224 0,0-5 64 16,0-6 0-16,1 0 0 0,2-1-48 0,-2-11 0 15,0 0 0-15,0 0 0 0,0 0 160 0,6-10 16 16,1-3 16-16,-1-3 0 0,1-3-320 0,-1-3-64 16,-1 1-16-16,0-6 0 0,0 2-320 0,-2-6 0 15,-1 3 0-15,0-2 0 0,-1-1 0 0,0 1 0 16,-1-1 0-16,0-1 0 0,1 2 0 0,-1 4 0 16,0 9 0-16,0 1 128 0,0 7-128 0,0 2 0 15,0 7 0-15,0 0 0 0,-1 11 0 0,0 6 0 16,-2 4 0-16,1 3 0 0,-1 6 0 0,1 4 0 0,-3 3 0 15,-1 1 0-15,1 5 0 0,-2 2 0 0,-1-2 0 0,2 0 0 16,-1-3 0-16,2-5 0 0,3-2 0 0,-1-6 0 16,3-2 0-16,3-3 0 0,2-4 0 0,2 0-11296 15,2-4-2256-15</inkml:trace>
  <inkml:trace contextRef="#ctx0" brushRef="#br0" timeOffset="53676.46">23522 1619 7359 0,'-13'1'320'0,"13"-1"80"0,-7 1-400 0,0-1 0 0,1-1 0 0,1 0 0 0,5 1 1408 0,0 0 192 16,-5-3 32-16,5 3 16 0,-4-7-560 0,3 0-128 15,1 2 0-15,1-4-16 0,2 2-128 0,0 0-32 16,3-2 0-16,0 3 0 0,3-4-144 0,1 2-16 16,1-2-16-16,1 2 0 0,3-3-80 0,2 3-16 15,2-4 0-15,1 3 0 0,2 0-96 0,1-3-32 16,-1 3 0-16,3-1 0 0,-4 4-48 0,3 1-16 15,0 0 0-15,2 2 0 0,-4 2-48 0,-2 2-16 16,0 2 0-16,-1 4 0 0,-1 0-64 0,-1 4-32 16,-2 1 0-16,-1 4 0 0,-1 5-160 0,-3 4 0 15,-1-2 0-15,-2 7 0 0,0 3 0 0,-5 3 0 16,1 1 224-16,-2 4-64 0,0 6-160 0,-1 1 0 16,0 6 144-16,1 4-144 0,2-2 0 0,0 1 144 15,0 0-144-15,1 3 0 0,1 2 128 0,0 0-128 16,0 4 0-16,1 2 0 0,-1-2 336 0,0 0-32 15,0 3-16-15,0 1 0 0,-1-2-32 0,-1 5 0 16,0-2 0-16,1 30 0 0,0-10-96 0,-2-11-32 16,1-4 0-16,-1-1 0 0,2-6-128 0,-1 2 0 15,-2-2 0-15,1-1 128 0,0 1-128 0,0 1 192 16,0-3-192-16,-2-1 192 0,0 2-192 0,0 0 0 0,0 2 144 0,1-3-144 16,0 0 0-16,3-1 144 0,-3 0-144 0,2-4 0 15,1 4 224-15,1-4-64 16,0 2-16-16,0-2 0 0,1 2 192 0,2-4 48 0,-2 2 0 0,3-4 0 15,0 1-128-15,0 0 0 0,0-3-16 0,0-1 0 0,-2 0-112 16,1-2 0-16,-1-1-128 0,0-1 192 0,-1-8-192 0,-1-1 176 16,0-1-176-16,0-3 160 0,1 0-160 15,0-1 0-15,0 1 144 0,-1-5-144 0,0-2 0 0,0-5 144 16,1 2-144-16,0-3 0 0,-1 1 128 0,0-5-128 16,1-5 0-16,1-2 0 0,-2 0 208 0,3 0-64 15,-2 1-16-15,0-5 0 0,3 1 16 0,-3 0 0 16,0-1 0-16,-3 2 0 0,-3-12-144 0,4 10 128 15,-4-10-128-15,1 13 128 0,-1 1-128 0,0-3 0 16,0-2 144-16,0-9-144 0,-6 10 224 0,-2-4-32 16,3 1 0-16,-1 0 0 0,-2-4 144 0,0 2 32 0,-3 0 0 15,-1 0 0-15,-2-2 16 0,-3-2 0 0,-2 3 0 16,-4 0 0-16,-5 2-16 0,-4-2 0 0,-3 1 0 0,-5 2 0 16,-3 0-80-16,-3-1-16 0,2 1 0 0,-6-1 0 15,2 3-80-15,0-2-32 0,-2 4 0 0,-2-3 0 16,-1 4-160-16,-3-2 160 0,-3 3-160 15,3 3 160-15,2 2-288 0,2 0-64 0,2 4-16 0,3 5-12560 16,1 7-2512-16</inkml:trace>
  <inkml:trace contextRef="#ctx0" brushRef="#br0" timeOffset="60662.22">2643 16226 24991 0,'0'0'1104'0,"-4"-9"240"0,1-2-1088 0,3 0-256 15,0 11 0-15,5-9 0 0,-2-2 752 0,1 3 80 16,0-2 32-16,-4 10 0 0,0 0-304 0,0 0-64 15,0 0-16-15,0 0 0 0,11 9-96 0,-2 1 0 16,-1 4-16-16,-3 7 0 0,-2 5-48 0,-1 6-16 16,-2 6 0-16,0 2 0 0,-4 3-16 0,0 4 0 0,0 0 0 15,-2 0 0-15,0 2 16 0,-2 0 0 0,0-9 0 0,1-3 0 16,-1-4 96-16,0-7 32 0,3-6 0 0,3-3 0 16,-2-6 128-16,4-11 16 0,0 0 16 0,0 0 0 15,0 0-208-15,8-5-32 0,0-9-16 0,4-5 0 16,1-8-176-16,-1 1-32 0,0-7-128 0,2-2 192 15,2 0-192-15,1 0 0 0,-2 2 0 0,3 3-160 16,-2-1 160-16,1 3-128 0,-3 4 128 0,0 5-128 16,-1 4 128-16,2 6 0 0,1 3 0 0,2 6-128 15,0 3 128-15,0 6 0 0,0 8-144 0,-1 3 144 16,1 8 0-16,0 0-176 0,0 4 176 0,-2 3-128 16,0 4 128-16,-4 0 0 0,-2 4-144 0,-2-3 144 15,-2-2-160-15,-1-4 160 0,-1-7-208 0,0-2 80 16,1-5-128-16,3-2-32 0,-2-4 0 0,3-5 0 15,-1-2-2144-15,4-6-416 0,1-2-96 16</inkml:trace>
  <inkml:trace contextRef="#ctx0" brushRef="#br0" timeOffset="61015.79">3686 16293 23039 0,'-16'7'2048'0,"-1"4"-1648"16,3 2-400-16,0-3 0 0,4 3 2400 0,2 4 400 15,2 2 80-15,5 2 0 0,0 0-1936 0,2 5-400 16,0-3-80-16,5-2-16 0,2 3-272 0,1 1-176 16,4-2 192-16,2 2-192 0,3-3 0 0,0-3 0 0,-3-2 0 0,1-6 0 15,2-4 0-15,0-4 0 0,0-3 0 0,2-2 0 16,2-1 0-16,-3-8 0 0,-3-2 0 0,-1-1 0 15,1-3 0-15,-2-1 208 0,-2-2-64 0,0-3-16 16,-3-1 80-16,-4 4 16 0,-1-2 0 0,-4 0 0 16,-3 3 208-16,-2 0 32 0,-4 1 16 0,-2-1 0 15,-3-1 48-15,-2 1 16 0,0 1 0 0,-1 3 0 16,-2 1-336-16,2 5-64 0,0 1-16 0,2 5 0 16,0 1-416-16,3 5-96 0,-1 3 0 0,3 1-16 15,-1 4-2624 1,2-5-528-16</inkml:trace>
  <inkml:trace contextRef="#ctx0" brushRef="#br0" timeOffset="61363.2">4403 15989 20271 0,'0'0'1792'0,"-2"16"-1424"0,-1 1-368 0,1 4 0 0,0 3 2464 0,1 4 416 16,0-3 96-16,-1 6 16 0,-1 4-1840 0,0 1-352 15,-1-3-80-15,0-5-16 0,1 0-432 0,-2-4-80 16,1-3-32-16,0-4 0 0,-1-4-160 0,1-2 0 16,4-11 0-16,0 0 0 0,0 0 0 0,-6-6 0 15,2-3 0-15,0-7 0 0,4-1 0 0,0-3 0 16,1-1 0-16,2-5 0 0,1 0 0 0,1-2 0 16,0 4 0-16,1-2 0 0,3 1 352 0,0 3-16 0,0-3 0 15,1 5 0-15,2 2 112 0,0 6 0 0,0-1 16 0,3 4 0 16,3 6-128-16,1 5-16 0,1 3-16 0,2 2 0 15,2 9-304-15,0 1 160 0,1 2-160 0,1 4 128 16,-2 3-128-16,-1 0 0 0,2 5 0 0,-2-3 0 16,-6 0 0-16,-2-3 0 0,-2 2-160 0,-2-8 160 15,-1-2-192-15,0-1 192 0,1-1-208 0,-1-3 80 32,-1-1-288-32,1-3-48 0,0 0-16 0,2-5-10400 0,-1 1-2096 0</inkml:trace>
  <inkml:trace contextRef="#ctx0" brushRef="#br0" timeOffset="62591.85">14840 667 30399 0,'0'0'2704'0,"0"0"-2160"16,-9 5-544-16,3 4 0 0,2 0 0 0,0 5-256 15,2 0 32-15,1 6 0 0,-1 4 224 0,2 7 0 0,0 3 192 0,0 5-192 16,0 3 256-16,2 5-64 0,0 5-16 0,-1 3 0 16,-1 2-176-16,0 3 0 0,0 2 144 0,-2-3-144 15,-1 2 0-15,-3-4 128 0,0-4-128 0,1-3 0 16,0-8 0-16,-1-5 0 0,1-2-160 0,0-3 160 31,0-7-608-31,1-2-16 0,2-5 0 0,-1-5 0 16,2-2-1504-16,1-11-304 0</inkml:trace>
  <inkml:trace contextRef="#ctx0" brushRef="#br0" timeOffset="62996.51">14880 631 18431 0,'-17'-33'816'0,"7"13"160"0,-1-1-784 0,0 0-192 0,0-1 0 0,5 12 0 0,-3-4 896 0,0-1 144 15,-1 2 32-15,1 3 0 0,-3 0-304 0,2 2-48 16,0 0-16-16,-9 1 0 0,1 7-352 0,9 0-80 16,-5 5-16-16,4 4 0 0,-3 1-256 0,-1 4 0 15,-2 2 0-15,2 5 0 0,-3 2 0 0,-12 25 0 16,5 0-160-16,2 3 160 0,1 4 0 0,0 2 0 16,2 5 128-16,0 4-128 0,0 3 336 0,0 2-16 0,0 3 0 15,0 3 0-15,0 5-112 0,1-3-16 16,3 3-16-16,2-4 0 0,1-5-176 0,8-1 128 15,0-6-128-15,5-6 128 0,4-8 16 0,4-3 0 0,1-2 0 16,8-7 0-16,2-5 80 0,6-3 16 0,-1-10 0 16,8-5 0-16,3-1-48 0,6-11-16 0,5-4 0 0,5-4 0 15,3-3 32-15,-1-7 16 0,0-7 0 0,4-7 0 16,2-2 880-16,4-4 176 0,2 0 48 0,1-4 0 31,0-3-1616-31,-3-6-320 0,-4-1-64 0,-4-2-16 0,0-1 992 0,-3-4 192 0,-4-2 32 0,-4-1 16 16,-4-5-112-16,-7 2-32 0,-7-6 0 0,-10-1 0 15,-8-3 272-15,-9-2 48 0,-6-3 16 0,-9 2 0 16,-9 3-48-16,-6 6-16 0,-4 1 0 0,-7 8 0 16,-6 4-192-16,-2 9-32 0,-6 4-16 0,-5 5 0 15,-7 1-240-15,30 18-32 0,-5-1-16 0,-5 1 0 0,-6 1-144 16,-3 2 0-16,0 5-192 0,0 3 192 16,0 3-1920-16,0 3-272 15,-1 4-48-15</inkml:trace>
  <inkml:trace contextRef="#ctx0" brushRef="#br0" timeOffset="64203.08">1239 15302 15663 0,'-6'-4'1392'0,"1"-1"-1120"15,-1-1-272-15,2-3 0 0,1 1 1648 0,3 8 272 16,-2-13 48-16,2 13 16 0,5-16-960 0,2 1-192 15,-3-5-48-15,6 1 0 0,1 2-272 0,4-1-64 0,0-1-16 0,4 1 0 16,3 3-112-16,1-1 0 0,-1 4-16 0,8 0 0 16,0 2-128-16,2 3-32 0,-5 5 0 0,-1 1 0 15,-1 1-144-15,-6 4 0 0,-4 2 0 0,-4 6 128 16,1 3-128-16,-6 3 0 0,0-2 0 0,-3 3 0 16,-3 3 144-16,-3-1-144 0,-3 0 160 0,-2 2-160 15,-4-4 384-15,-4 0-32 0,1 0 0 0,-3-1 0 16,-1-3 288-16,2-2 64 0,-1-1 16 0,0 1 0 15,5-4-256-15,3 0-48 0,2-4-16 0,8-5 0 16,0 0-400-16,0 0 0 0,0 0 128 0,0 0-128 16,13 4 0-16,1 1 0 0,1-3 0 0,4 2-176 15,4 1 176-15,-2 5 0 0,0 1 0 0,1 1 0 16,0 4 0-16,-3 1-128 0,-3 1 128 0,-1 2 0 16,-2 2 0-16,0 3 0 0,-6-2 0 0,-3 2 0 15,-4-1 0-15,-1-1 192 0,-3 2-64 0,-2 0 0 0,-3 0 240 16,-3 0 48-16,2-2 16 0,-5-2 0 0,-1 2-112 0,-4 1-32 15,-1-4 0-15,1-3 0 0,-2-3-288 0,2-4 0 16,-2-2 0-16,2-3 0 16,-1-4-1760-16,2-2-352 0,1-8-80 15,2 0-7536-15,2-6-1488 0</inkml:trace>
  <inkml:trace contextRef="#ctx0" brushRef="#br0" timeOffset="64681.88">1762 14796 7359 0,'-12'-18'656'0,"6"8"-528"15,-3-4-128-15,3-1 0 0,-1 1 4816 0,1 0 944 0,-2-3 176 0,-1 6 32 16,1-1-4208-16,-4 5-848 0,2-3-160 0,-1 3-48 16,-3 0-464-16,1 3-112 0,-1 1 0 0,1 2-128 15,-6 0 144-15,0 3-144 0,-1 3 0 0,-3 5 144 16,-3 1-144-16,0 3 0 0,-4 1 0 0,0 8 0 15,-1 5 0-15,0 7 0 0,-2 3 0 0,0 4 0 16,2 5 0-16,1 4 208 0,-1 4-16 0,3 1-16 16,3 4 32-16,2 2 16 0,0 5 0 0,3-1 0 15,2 2-16-15,5 3 0 0,4 3 0 0,4-3 0 16,5 0-48-16,4-2-16 0,4-1 0 0,2-5 0 16,1-1-144-16,4-6 0 0,4-2 144 0,3-5-144 0,1-10 0 15,4-5 0-15,3-3 0 0,6-7 128 16,6-6-128-16,5-2 0 0,5-5 0 0,5-5 0 0,0-5 0 15,0-5 0-15,-2-5 0 0,1 1 128 0,1-6-128 0,2-3 0 16,2-1 0-16,1-3 0 0,3-9 256 0,-7-3-32 16,-2-5 0-16,-1-2 0 0,-2-5 160 0,1-1 48 15,-4-5 0-15,0-1 0 0,-2 2-64 0,-3-1-16 16,-4 1 0-16,-10-1 0 0,-7 0 96 0,-8-1 0 16,-7-2 16-16,-9 0 0 0,-8-2 192 0,-6 2 48 15,-5 0 0-15,-6 3 0 0,-6 2-400 0,-3 8-80 16,-4 6-16-16,1 4 0 0,-1 8-208 0,-1 7-208 15,-3 6 32-15,4 6 16 16,1 5-1520-16,1 9-304 0,-1 4-64 0,-1 6-15024 0</inkml:trace>
  <inkml:trace contextRef="#ctx0" brushRef="#br0" timeOffset="65669.32">5388 15151 24191 0,'0'0'1072'0,"-6"-3"208"0,6 3-1024 0,0 0-256 15,0 0 0-15,0 0 0 0,-8 8 240 0,5 7-16 16,-1 4 0-16,0 8 0 0,0 2-48 0,2 8-16 16,-2 6 0-16,1 3 0 0,1 6-160 0,-1 8 192 15,-1 2-192-15,0 6 192 0,1 2 128 0,-1 2 48 16,-3 0 0-16,5-5 0 0,-2-7-64 0,2-6-16 0,-1-6 0 0,2-9 0 16,-1-8 480-16,1-10 112 0,2-5 16 0,2-5 0 15,-3-11 128-15,0 0 16 0,0 0 16 0,11-4 0 16,1-3-480-16,-1-6-80 0,2-5-32 0,1-2 0 15,4-4-304-15,-4 2-160 0,-1 0 160 0,-1 3-160 16,1 3 0-16,1 3 0 0,-1 4 0 0,-1 4 0 16,0 3 0-16,-1 7-128 0,1 2 128 0,-1 9 0 15,-1 5-160-15,0 8 160 0,-2 3-128 0,-2 1 128 16,0 3 0-16,-3 2-128 0,-3 0 128 0,-1 1 0 16,-1 1-208-16,-1-1 32 0,0-2 16 0,3-4 0 31,4-2-2256-31,1-8-448 0,2-8-80 0,0-4-10080 0</inkml:trace>
  <inkml:trace contextRef="#ctx0" brushRef="#br0" timeOffset="65959.23">6122 16007 26719 0,'-12'7'2368'0,"5"0"-1888"0,-2-2-480 0,0 8 0 0,1 1 1536 0,-1 6 224 16,0 1 32-16,1-1 16 0,-1-1-1088 0,0 1-208 15,1-1-64-15,3-1 0 0,0 0-256 0,5-3-48 16,0 1-16-16,4-6 0 0,3 0-128 0,2-4-176 16,1-2 48-16,3-4 0 0,4 0 128 0,0-6-160 15,3-3 160-15,0-5-160 0,-1-1 160 0,1-2 0 0,2 1 0 0,-2-4 0 16,-7 0 0-16,0 1 0 0,-2-1 128 16,-2-1-128-16,-8 2 208 0,-2 2-16 0,-5 0-16 15,-5 3 0-15,-4 3 256 0,-4 0 48 0,-6-1 16 16,-2 4 0-16,-2-3-208 0,-2 6-32 0,1-2-16 0,1 5 0 15,1-1-240-15,2 3 0 0,3 3 0 0,4-1-160 32,3 1-1552-32,3 1-304 0,2-2-64 0</inkml:trace>
  <inkml:trace contextRef="#ctx0" brushRef="#br0" timeOffset="66371.77">6602 15775 20271 0,'1'20'896'0,"1"-5"192"0,-2-1-880 0,2 7-208 0,0 1 0 0,-1 6 0 0,-1-1 2080 0,-1 2 368 16,-3-2 80-16,0 1 16 15,-4-5-1216-15,-1 0-240 0,-1-2-64 0,0-3 0 0,0-6-112 0,1 0-16 16,1-4-16-16,1-2 0 0,7-6-464 0,0 0-96 16,-8-6 0-16,4-2-16 0,3-4-80 0,1-4-16 15,0-3 0-15,4 0 0 0,1-1-208 0,3-2 0 16,0-1 0-16,1-1 0 0,3 1 0 0,-1 2 0 15,1-1 0-15,0 2-160 0,2 6 160 0,-1 1 0 16,-1 4 0-16,-1 5 0 0,2 3 0 0,-2 5-128 16,-1 4 128-16,0 2 0 0,-2 5 0 0,-2 4-160 15,0 1 160-15,-4 3 0 0,-2-1 0 0,-4-2 0 16,0 3 0-16,1-1 0 0,0-3 0 0,1-7 0 0,2-12 0 16,0 0 0-16,0 0 0 0,0 0 0 0,0 0 0 0,10-7 0 15,1-5 0-15,2-3 0 0,-3-3 0 0,3-1 0 16,-1-1 0-16,1-2 0 0,-1 2-128 0,2 0 128 15,0 1 0-15,1 2 0 0,-2 1-128 0,-2 2 128 16,-1 3 0-16,0 5 0 0,-10 6-128 0,12 0 128 16,-2 5 0-16,-2 5-128 0,0 3 128 0,-1 5 0 15,-5 1-128-15,2 2 128 0,-3 1 0 0,1 1 0 16,-2 1-320-16,1-4 64 0,-1 3 0 0,3-1 0 31,0 1-2816-31,4-4-544 0</inkml:trace>
  <inkml:trace contextRef="#ctx0" brushRef="#br0" timeOffset="66737.24">7581 15720 35247 0,'-18'1'1552'0,"9"3"336"0,-2 4-1504 0,-1 1-384 16,0 5 0-16,-2 2 0 0,-3 3 384 0,2 1 16 15,-2 6 0-15,2 1 0 0,0-3-256 0,2 2-144 16,2-3 160-16,1-2-160 0,5-1 0 0,2-3 0 16,3-3 0-16,3-2 0 0,2-4-224 0,2-2 16 15,3-1 0-15,3-5 0 0,1-2 48 0,3-3 16 16,-1-2 0-16,3 0 0 0,0-5 144 0,2 0 0 0,-4-4 160 16,2 2-160-16,1-3 336 0,-3 0-16 15,-3 0-16-15,-2 0 0 0,-3-1 96 0,-4 3 32 0,-4-1 0 16,-2 4 0-16,-4 1 176 0,-4-1 32 15,-5 2 16-15,-4-1 0 0,-2 3-128 0,-3 1-16 0,-4 5-16 0,-2 0 0 16,0 2-496-16,-1 3 128 0,0-1-128 0,-1 2 0 31,0 5-1328-31,0-4-304 0,1 2-64 0,-1-1-15568 0</inkml:trace>
  <inkml:trace contextRef="#ctx0" brushRef="#br0" timeOffset="67615.17">4294 17544 15663 0,'0'0'688'0,"0"0"144"0,1-10-656 0,2 2-176 16,-1-2 0-16,1 2 0 0,-2-1 1904 0,-1 9 336 15,0-7 80-15,0 7 16 0,-1-12-1536 0,-2 6-304 0,-2 0-64 0,-1-1-16 16,-3 2-16-16,-1 4 0 0,-3-2 0 0,-4 5 0 15,-4 0 80-15,-3 5 16 0,-4 3 0 0,-3 2 0 16,-3 2-112-16,1 4 0 0,2 0-16 0,2 4 0 16,2 1 112-16,6-2 32 0,0 2 0 0,6 1 0 15,4-2-192-15,4-1-48 0,4 4 0 0,6-1 0 16,1-4-272-16,5-1 0 0,1 0 0 0,6 0 0 16,3-1 0-16,4-1 0 0,1-2 0 0,2 1 0 15,1 0 0-15,-2-4 0 0,0 2 0 0,-2 0 0 16,-2 2 0-16,-2-1 0 0,-4-3 128 0,-3 4-128 15,-6-2 384-15,-1 1 32 0,-3-2 0 0,-4-1 0 16,-3 2 144-16,-1 2 16 0,-6 1 16 0,-4-1 0 16,-6-2-176-16,-3 1-32 0,-6 3-16 0,-2-3 0 15,3-4-224-15,-2-2-144 0,0-1 192 0,3-4-192 16,1 0 0-16,4-4 0 0,2-4 0 0,7-1-192 16,2-6-2016-16,6 0-400 0,3-5-80 0</inkml:trace>
  <inkml:trace contextRef="#ctx0" brushRef="#br0" timeOffset="68314.92">4727 17647 13823 0,'0'0'608'0,"0"0"128"0,0 0-592 0,-5 8-144 16,0 2 0-16,-2 1 0 0,3 4 3904 0,-1 3 768 15,-2 1 128-15,1 3 48 0,0 1-3424 0,0-2-672 16,1 0-144-16,4 0-32 0,2 1-320 0,2 1-64 0,1-3 0 0,3-1-16 15,5-1-176-15,1 0 0 0,4-5 0 0,0-5 128 16,1-1-128-16,1-2 0 0,2-5 0 0,0-1 0 16,-1-6 0-16,0 0 0 0,1 0 0 0,-2-4 0 15,0-6 0-15,-1 2 128 0,-4 0-128 0,1 0 128 16,-1-1 64-16,-3 0 16 0,-3-1 0 0,-3 1 0 16,-1-2-80-16,-3 1 0 0,-1 1-128 0,-2-1 192 15,-4 2-64-15,1 1 0 0,-1 1-128 16,0 1 192-16,-1 0-192 0,2 3 0 0,0-2 0 0,1 2 0 15,3-4 0-15,2 1 0 0,3 0 0 0,2-2 0 16,2-2-224-16,2-2 64 0,3-1 16 0,1-2 0 16,1-4-16-16,3 1 0 0,-1-4 0 0,-1 1 0 15,-1 1-32-15,-1-1 0 0,0 3 0 0,-1-3 0 16,-3 3 192-16,-1-2-160 0,-3 2 160 0,-1 5-160 0,-1 1 160 16,-1 6 0-16,-3 12 0 0,0 0 0 0,0 0 0 0,0 0 0 15,0 0-128-15,-9 14 128 0,1 5 0 0,1 5 0 16,-2 3 0-16,1 3 0 0,4 1 0 0,1 5 0 15,-1 3 0-15,2 1 0 0,1-2 0 0,1-1 128 16,-1 1-128-16,1-3 0 0,0-4 160 0,1-4-32 16,3-3-128-16,1-6 192 0,0-5 64 0,7-3 0 15,-1-4 0-15,0-3 0 0,1-3-256 0,3-5 128 16,2-4-128-16,0-4 0 0,3-2 0 0,-1 0 128 16,-2-3-128-16,1-1 0 0,0-2 0 0,0 4 0 15,-2 0-144-15,2 4 144 0,0 5 0 0,-2 2 0 16,0 4 0-16,-1 6 0 0,3 2 0 0,0 9 240 0,-1 4-32 15,1 4 0-15,-1 5-32 0,-2-1-16 0,1 2 0 16,0-1 0-16,-1 3-160 0,0 0 0 0,0-4 0 0,-1 0 0 16,-1-3 0-16,0-4 0 0,-2-3 0 0,2-6 0 15,0-3 0-15,2-2 0 0,-1-3 176 0,4-6-176 16,0-4 448-16,-1-1-16 0,0-6 0 0,1 0 0 16,-1 3-144-16,1-3-32 15,1-3 0-15,2 4 0 0,-1 3-256 0,0 1 0 0,-1 4 0 0,2 5 0 16,2 1 0-16,0 6 0 0,-1 3 0 0,3 4 0 15,0 1 0-15,2 4-144 0,2 2-16 0,3-1 0 16,-3 2-1616 0,3-2-320-16,-1-1-64 0,0-2-16 0</inkml:trace>
  <inkml:trace contextRef="#ctx0" brushRef="#br0" timeOffset="70199.71">11206 15902 24015 0,'0'0'1056'0,"2"-8"224"0,-1-3-1024 0,1 1-256 0,1-1 0 0,-1-1 0 16,1 0 512-16,-2 2 32 0,-1-1 16 0,0 11 0 15,-4-12-336-15,-1 1-64 0,-1 2-16 0,-3 1 0 16,-1 3-144-16,-2-3 0 0,0 3 0 0,-2 2 0 16,-4-4 0-16,-4 3 128 0,-3 2-128 0,-4-2 128 15,-4 0 128-15,-3-1 0 0,-5 1 16 0,1 1 0 16,0-1 96-16,2 0 16 0,0 1 0 0,5 1 0 16,0-1 256-16,4 2 64 0,3 0 16 0,6 1 0 15,0 1-144-15,4 3-48 0,2-2 0 0,5 2 0 0,2-1-304 16,7-3-64-16,-5 4-16 0,0 2 0 0,5-6-144 15,0 0 128-15,1 13-128 0,3 2 128 0,-2-1-128 0,3 4 0 16,3 1 0-16,1 2 0 0,0 6 0 0,0 6 0 16,2 5 0-16,-2 7 0 0,1 3 0 0,0 7 0 15,1 6 0-15,-3 5 0 0,0 2 0 0,-4 5 0 16,-2-1 0-16,-2 3 0 0,-2 9 0 0,-2-1 0 16,-4 2 0-16,0 1 0 0,-4 0 0 0,-1-4 0 15,1 2 0-15,-1 0 0 0,-2-7 128 0,-1 0-128 16,1-2 0-16,0-3 128 0,-3-4 112 0,3-2 16 15,0-4 0-15,1-1 0 0,-2-6-16 0,2-2 0 16,2-1 0-16,-1-1 0 0,2-4-240 0,-1 1 128 16,-1-5-128-16,1 3 0 0,-1-1 0 0,2-1 0 0,3 1 0 15,-2-2 0-15,2-5 0 0,3 0 0 0,3-2 0 0,3-3 0 16,0-3 0-16,5-4 0 0,3-2-160 0,5-1 160 16,4-4 0-16,4-1 0 0,2-2 0 0,4 1-128 15,4 0 128-15,-1-3 0 0,2-2 0 0,0 1 0 16,2-6 0-16,2 2 128 0,2-3-128 0,3-2 128 15,1-5-128-15,4-2 0 0,4-2 0 0,0-5 128 16,-1 0-304-16,-3-4-48 0,-4-1-16 0,0-3-10448 16,0-4-2112-16</inkml:trace>
  <inkml:trace contextRef="#ctx0" brushRef="#br0" timeOffset="70534.5">11821 15968 29487 0,'0'0'2624'0,"0"0"-2112"0,7 11-512 16,0 5 0-16,1 4 496 0,5 7-16 15,1 1 0-15,2 5 0 0,3 1-176 0,2 3-48 0,0 1 0 0,2 3 0 16,3-3-64-16,-1 2-32 0,0 4 0 16,0-1 0-16,-5-3-160 0,-1 0 128 0,0-5-128 0,-1 0 128 31,-4-6-432-31,-3-2-80 0,-1-2-32 0,1-7 0 15,-4-4-656-15,1-6-128 0,-3-3-16 0,-5-5-7360 0,0 0-1472 0</inkml:trace>
  <inkml:trace contextRef="#ctx0" brushRef="#br0" timeOffset="70774.87">12210 16028 25567 0,'2'-16'1136'0,"-2"6"224"0,-3-3-1088 0,2-2-272 0,1 2 0 0,0 5 0 0,0-3 1600 0,0 11 256 15,0-6 48-15,0 6 16 16,0 0-976-16,-8 8-192 0,2 4-48 0,-3 6 0 0,-1 3-272 0,-3 6-64 16,-2 4-16-16,0 5 0 15,-6 2-64-15,1 1-16 0,-3 1 0 0,-1 1 0 0,-2 0-16 0,1 1 0 16,0 3 0-16,2-1 0 0,1-1-256 0,4 2 0 16,2-8 0-16,2-2 0 15,0-3-1136-15,5-7-128 0,0-2-16 0,5-4-9216 16,0-7-1824-16</inkml:trace>
  <inkml:trace contextRef="#ctx0" brushRef="#br0" timeOffset="70973.83">12686 16467 39327 0,'-8'22'1744'0,"3"-4"368"0,0 2-1696 0,1 9-416 0,0 2 0 0,1 4 0 16,-1 4 544-16,-1 1 32 0,-3 0 0 0,0-3 0 16,-2-3-384-16,1 1-64 0,-2-2 0 0,1 1-128 31,-2-4-1744-31,1-1-464 0,-1-6-96 0,1-1-13952 0</inkml:trace>
  <inkml:trace contextRef="#ctx0" brushRef="#br0" timeOffset="71306.6">11693 17294 33231 0,'0'0'1472'0,"0"0"304"0,-2 8-1424 0,3 5-352 15,4 2 0-15,3 2 0 0,2 2 416 0,1 1 16 16,1 7 0-16,-1-2 0 0,0 2-64 0,2 0-16 0,0 0 0 0,-2 1 0 16,-1 1-160-16,1 1-48 0,-4 3 0 0,3 0 0 15,-4 0-144-15,-4 0 0 0,3-3 144 0,-4-2-144 16,-2-2 0-16,0 1-128 0,-3-5 0 0,3-2 0 31,-3-2-656-31,0-3-128 0,-1-1-32 0,1-5-9232 0,4-9-1856 0</inkml:trace>
  <inkml:trace contextRef="#ctx0" brushRef="#br0" timeOffset="71533.95">12078 17344 20271 0,'-14'3'1792'0,"5"-2"-1424"0,-1 2-368 0,0 1 0 16,-1 2 3904-16,-1 0 704 0,1 4 128 0,-2 6 48 0,-2 5-3440 0,-1 3-672 15,0 6-144-15,-1-4-16 0,1 6-160 0,-2 0-32 16,0 0 0-16,1 1 0 0,-4 1-192 16,2 2-128-16,-1-1 128 0,1 0-128 0,0-2-176 0,2-2-96 15,1-3-32-15,3 2 0 16,1-5-2336-16,4-2-480 0,1-7-80 0,2-5-11152 0</inkml:trace>
  <inkml:trace contextRef="#ctx0" brushRef="#br0" timeOffset="71870.92">12288 17614 34607 0,'0'0'1536'0,"6"-8"320"0,2 2-1488 0,2 2-368 0,3 0 0 0,0-1 0 16,1 4 624-16,0 0 48 0,2-1 16 0,-1 2 0 16,1 0-384-16,-2 2-80 0,-1 1-16 0,0 5 0 15,-1 0-208-15,-5 4 0 0,-3 4-144 0,-4 1 144 16,-5 4-400-16,-5 0 16 0,-5 6 0 0,-3-3 0 16,-4 3 64-16,1 1 0 0,-2 4 16 0,0-7 0 15,1 2 464-15,3-4 96 0,0 0 0 0,4-3 16 16,3-4 384-16,3-2 80 0,6-1 16 0,3-13 0 15,3 10-304-15,6-1-64 0,4-5-16 0,4-1 0 16,2-2-208-16,4-1-32 0,2-1-128 0,5-2 192 16,2-1-192-16,5 2 0 0,4-6-144 0,-3 3 144 15,1 0-1408-15,-2-2-176 0,-4 1-32 0,-4 1-14624 16</inkml:trace>
  <inkml:trace contextRef="#ctx0" brushRef="#br0" timeOffset="72123.28">11757 18474 5519 0,'-14'7'496'0,"14"-7"-496"0,-11 0 0 0,4 2 0 15,7-2 5824-15,0 0 1088 0,0 0 192 0,-1 14 64 16,1 2-5456-16,3-1-1088 0,4 3-224 0,0-3-32 15,1 0 0-15,2 4 0 0,2 1 0 0,-1 1 0 16,0-1-64-16,1 3-16 0,-1 2 0 0,1-3 0 16,-2-2-64-16,0 2-16 0,-2 0 0 0,-1 0 0 15,1-1-208-15,0 0 144 0,-2-3-144 0,0-3 128 16,-1-1-128-16,3 0-256 0,-3-5 64 0,0 0 16 31,-5-9-1680-31,0 0-352 0,0 0-64 0</inkml:trace>
  <inkml:trace contextRef="#ctx0" brushRef="#br0" timeOffset="72333.62">12194 18483 37375 0,'-13'12'1664'0,"4"-1"320"0,-1 1-1584 0,0 4-400 0,-1 3 0 0,-3 4 0 0,-4 1 784 0,0 7 80 16,-1-1 16-16,-3 2 0 0,-1 0-160 0,-1 1-16 15,-1 0-16-15,1-3 0 0,0 2-448 0,2 0-96 16,0-2-16-16,3-2 0 0,1 0-368 0,3-5-80 16,2-1 0-16,3-4-16 15,3-3-2176-15,2-1-432 0,1-8-96 0</inkml:trace>
  <inkml:trace contextRef="#ctx0" brushRef="#br0" timeOffset="72726.7">12320 18910 20271 0,'0'0'896'0,"0"0"192"16,0 0-880-16,0 0-208 0,11-1 0 0,-1-1 0 0,-1 0 3072 0,3 1 576 0,0 0 128 0,2 1 0 16,-2-3-2816-16,2 3-560 0,1-1-112 0,3 1-32 15,2-1-64-15,-1 1-32 0,2 0 0 0,-4 1 0 16,2 1-160-16,-1 1 160 0,-1 1-160 0,-5 3 160 15,0 0 224-15,-1-2 32 0,-11-5 16 0,5 13 0 16,1 1 176-16,-4-3 32 0,-2-1 16 0,-1 4 0 0,-3-2-80 16,0 0-32-16,0 4 0 0,-5-4 0 0,1 0-240 15,-1 0-48-15,1-1-16 0,2-4 0 0,-3 2 16 16,2 0 0-16,2-1 0 0,5-8 0 0,-5 9-256 0,5-9 0 16,-2 8 128-16,-1 3-128 0,1-2 0 0,2 1 144 15,-2 1-144-15,1-1 128 0,-1 2-128 0,0 2 0 16,0 0 0-16,-2 3 0 0,-1 4 0 0,-3-2 0 15,-2 1 0-15,-3 1 0 0,-1 0 0 0,-3 6 0 16,-4-4 0-16,0 1-176 0,-2 1 176 0,0-2 0 16,0 0 0-16,1-4 0 0,2-2 0 0,2-5 0 15,3 0-160-15,2-6 160 16,3-6-2176-16,2-2-336 0,5-9-64 0,1 0-14064 0</inkml:trace>
  <inkml:trace contextRef="#ctx0" brushRef="#br0" timeOffset="73356.92">13188 15692 29487 0,'4'-17'2624'0,"2"0"-2112"0,4-1-512 0,4-1 0 0,4-3 544 0,5 2 0 16,4-3 0-16,-1 4 0 15,-2 1-416-15,2 0-128 0,-1 2 0 0,-1 1 0 0,-2-2 0 0,0 6 0 16,-3 2 0-16,-1-3 0 0,-1 7 0 0,-1 0 0 15,-1 1 0-15,-1 3 0 0,-3 4 0 0,-1 3 0 16,1-1 0-16,-1 5 0 0,-1 0 0 0,0 3 0 16,1 0 0-16,-1 1 0 0,-2 5 224 0,2 5-16 15,-1 0 0-15,1 7 0 0,0 0 128 0,-1 6 32 16,-1 4 0-16,-1 6 0 0,-1 0 64 0,0 8 16 16,0 6 0-16,2 1 0 0,-5 8-144 0,5 1-32 0,-2 3 0 15,0 6 0-15,0 2-96 0,0 4-32 0,-1-1 0 16,0 1 0-16,-1 3-144 0,0 0 0 0,0 0 0 0,0-2 0 15,0-2 0-15,3-1 0 0,-1 0 0 16,2-4 0-16,3 0 0 0,3-5 0 0,-1-3 128 0,5-2-128 16,1-1 0-16,-2-2 0 0,-1-1 0 0,2 0 0 15,-1-4 0-15,0 1 192 0,-1-6-192 0,0-2 192 16,-2-2-64-16,-2-2-128 0,1-5 192 0,-1-1-64 16,1 0 96-16,-2-1 16 0,-1-3 0 0,-4 2 0 15,-3-2 16-15,-2-3 0 0,-2-2 0 0,-2-1 0 16,-6-2 96-16,-3 2 32 0,-3-2 0 0,-5-3 0 15,-2-1 160-15,-2 1 32 0,-3-4 16 0,-1 5 0 16,-7-6-48-16,1 2-16 0,-2-4 0 0,-3-2 0 16,0 1-272-16,-2 0-48 0,-2-2-16 0,3-4 0 15,0-2-320-15,3-1-80 0,2 0-16 0,4-9 0 16,3-3-1872-16,5-2-368 0,2-3-80 0,5-9-14736 16</inkml:trace>
  <inkml:trace contextRef="#ctx0" brushRef="#br0" timeOffset="73642">14609 16969 29487 0,'0'0'2624'0,"0"0"-2112"0,9-11-512 0,4 3 0 15,2-1 640-15,5 3 32 0,4-4 0 0,2 1 0 16,2-4-672-16,1 2-320 0,2 2 16 0,2-2 16 31,1 2-624-31,1-1-128 0,1 3-32 0,-2 2 0 16,-1 0-1728-16,-1 1-336 0</inkml:trace>
  <inkml:trace contextRef="#ctx0" brushRef="#br0" timeOffset="73806.96">14873 17156 29951 0,'-20'21'1328'0,"7"-9"272"0,-1 2-1280 0,2-4-320 0,0 1 0 0,2 0 0 0,2-3 880 0,3-1 112 16,5-7 32-16,0 0 0 0,0 12-384 0,0-12-80 15,7 9-16-15,3-3 0 0,3-6-240 0,2-1-48 16,3-1-16-16,2 0 0 15,0-3-1136-15,7 0-208 0,-2 0-48 0,3-4-13888 0</inkml:trace>
  <inkml:trace contextRef="#ctx0" brushRef="#br0" timeOffset="74137.56">15997 16274 25791 0,'-9'-10'1152'0,"9"10"224"0,-4-6-1104 0,4 6-272 0,0 0 0 0,0 0 0 15,0 0 1664-15,0 0 288 0,0 0 48 0,0 0 16 16,9 6-1264-16,3 5-256 0,0 1-48 0,4 2-16 15,0 9-48-15,3 1-16 0,2 8 0 0,3 3 0 16,4 5-240-16,2 2-128 0,-1 5 128 0,1-2-128 16,-1 2 0-16,-1 3 0 0,1 0 0 0,-3-3 0 15,-2 1 0-15,-3 1 0 0,0-2 0 0,-1 1 128 16,-1-5-128-16,-1 1 0 0,-3-3 0 0,-1-2 0 0,-1 1 0 16,-3-9 0-16,-1 0-176 0,-1-2 176 15,-2-6-1728-15,-1-4-256 16,0-4-64-16</inkml:trace>
  <inkml:trace contextRef="#ctx0" brushRef="#br0" timeOffset="74415.3">16743 16368 15663 0,'-10'-9'1392'0,"0"-2"-1120"15,0 1-272-15,1 1 0 0,0 4 4912 0,0 1 912 0,0 4 192 0,0 6 48 16,-1 2-4432-16,-3 8-880 0,-1 9-176 0,-2 5-48 16,-2 3-240-16,-1 4-48 15,-1 4-16-15,-2 3 0 0,-3 3-224 0,-3 4 176 0,-2 5-176 0,0 4 160 16,-2-2-160-16,-2 3 160 0,-3 1-160 0,-1 3 160 16,-3-2-160-16,3 0 0 0,1-4 0 0,7-6 128 15,-1-5-128-15,6-5-272 0,6-4 64 0,2-8 16 31,6-5-1600-31,3-7-320 0,3-6-64 0,5-13-16 0</inkml:trace>
  <inkml:trace contextRef="#ctx0" brushRef="#br0" timeOffset="74868.12">16881 17311 39615 0,'0'0'3520'0,"0"0"-2816"16,0 0-560-16,0 0-144 0,0 0 640 0,14 4 80 15,-1 1 32-15,1 2 0 0,-1-4-624 0,1 1-128 16,1 0 0-16,3 1 0 0,1 0-128 0,0-2 128 16,-1 3-192-16,0 3 192 0,-2-1-176 0,0 2 176 15,-2-3-160-15,-3 4 160 0,-1-5 0 0,-10-6 0 16,10 13 0-16,-2 1 0 0,-3-5 0 0,-5-9 0 15,3 15 0-15,-3 0 0 0,-2-4 0 0,-1 0 0 16,-2 1 0-16,-1-1 0 0,0-1 192 0,1 0-192 0,5-10 192 0,-6 9-192 16,6-9 0-16,-4 11 0 0,4-11 0 0,0 0 0 15,0 12 0-15,1-1-304 0,-1-11 48 16,4 14 0-16,2-2-128 0,-1 0 0 0,2 2-16 0,-1 0 0 16,0 3 160-16,0 2 48 0,0 2 0 0,-2-2 0 15,0 3 192-15,-2 0 0 0,-2 1 0 0,-2-1 0 16,-4-1 0-16,-2-1 208 0,-3 0-16 0,-4 0 0 15,-3 0 208-15,-3-1 48 0,-2-3 0 0,-4 0 0 16,0-2-64-16,-2-2-16 0,3-1 0 0,-1-3 0 16,0-2-368-16,3-4-128 0,-1-3 0 0,0-4 0 31,4-3-2528-31,2-6-496 0</inkml:trace>
  <inkml:trace contextRef="#ctx0" brushRef="#br0" timeOffset="75618.17">19054 15231 26719 0,'-14'-5'2368'0,"7"2"-1888"0,-2 2-480 0,-3-1 0 16,1 4 704-16,-3 0 32 0,-1 1 16 0,-3 1 0 15,-5 1-560-15,-1-3-192 0,-7-3 144 0,-2-2-144 16,-1 0 160-16,-2-1-160 0,1-1 192 0,-2-2-192 16,0-2 176-16,0 4-176 0,-1-1 160 0,0 1-160 15,-3-1 192-15,0-3-64 0,-2 1-128 0,3-1 192 16,-1-1-64-16,5 0-128 0,5 2 176 0,5-1-176 16,4 2 256-16,5 2-64 0,1-2-16 0,5 2 0 15,2 1 16-15,3 1 16 0,6 3 0 0,0 0 0 16,0 0-64-16,0 0-16 0,0 0 0 0,0 0 0 0,6 11-128 0,2 2 0 15,-3 1 0-15,4 3 0 0,-2 4 0 16,0 2 0-16,-2 5-128 0,0 2 128 0,0 6 0 0,0 7 0 16,-1 4 0-16,-2 9 0 0,0 2-144 0,-1 6 144 15,-1 5 0-15,0 3 0 0,-1 6-144 0,-2-1 144 16,1 6 0-16,-1-1-144 0,0 3 144 0,1-2 0 16,-1-3 0-16,1 3 0 0,-2-4 0 0,0 3 0 15,0 1 0-15,-1-1 0 0,0 4 0 0,-2-4 0 16,-4 3 0-16,1 3 0 0,-5 2 176 0,1 2-48 15,-2 4 0-15,-1-4 0 0,-1-4 0 0,-1 2 0 0,0 0 0 16,0-1 0-16,1-6-128 0,0-2 160 0,2-7-160 16,-1-2 160-16,1 1-160 0,-2-6 0 0,-2-7 0 15,-1 1 128-15,1-6-128 0,0-3 192 0,-1-5-192 16,1-3 192-16,-2-7-192 0,3-4 0 0,3-2 0 16,3-3 128-16,3-8-128 0,2-1 0 0,2-3 0 0,3 1 0 15,5-8 0-15,1 0-176 0,3-2 48 0,6 2 0 16,2-4 256-16,5 3 48 0,3-5 16 0,2-2 0 15,2-1 416-15,1 1 96 0,3 2 0 0,-2-1 16 16,0-2-128-16,1-1-16 0,1-2-16 0,2 1 0 16,0-2-48-16,1-5-16 0,0 0 0 0,3-3 0 15,0-5-496-15,4-1 0 0,1-1 0 0,-1-4-12032 16,1-5-2448-16</inkml:trace>
  <inkml:trace contextRef="#ctx0" brushRef="#br0" timeOffset="75999.69">19818 15194 24879 0,'0'0'2208'0,"0"0"-1760"0,0 0-448 0,-2 9 0 15,-4 1 1600-15,3 6 224 0,-1 7 48 0,-1 3 16 16,-3 5-752-16,1 5-160 0,-2 2-16 0,0 4-16 16,-3 1-496-16,2 1-112 0,-1 1-16 0,-2 1 0 15,0 1-320-15,1 3 0 0,-1-3 0 0,0 0 128 16,0 0-128-16,2-5-192 0,0-2 64 0,0-3 0 16,4-4-1440-1,0-1-288-15,1-1-48 0,2-3-12096 0</inkml:trace>
  <inkml:trace contextRef="#ctx0" brushRef="#br0" timeOffset="76297.05">18927 17060 20271 0,'-15'2'1792'0,"6"1"-1424"0,9-3-368 0,0 0 0 16,0 0 4432-16,0 0 816 16,0 0 176-16,0 0 16 0,0 0-4160 0,11-4-848 0,1-4-176 0,2 2-16 15,0 0-240-15,4-3 0 0,2 1 0 0,0-2 0 31,4 2-352-31,2-2-112 0,0 1-32 0,4-2 0 16,-2 2-1904-16,1-3-384 0,-4 1-80 0</inkml:trace>
  <inkml:trace contextRef="#ctx0" brushRef="#br0" timeOffset="76704.78">19556 16612 37551 0,'14'-6'1664'0,"0"3"336"0,4 0-1600 0,5 3-400 0,1 2 0 0,3 3 0 0,-1 3 320 0,1-1 0 16,-3 4-16-16,-2-1 0 0,-3 2-304 0,-1 4 0 15,-4 0 128-15,-3 2-128 0,-3 0-208 0,-7 2-112 16,-7 3 0-16,-4 2-16 15,-6-4-240-15,-5 6-64 0,-5 2 0 0,-3 3 0 0,-4-3 304 0,-1 1 48 16,-1 1 16-16,1-3 0 0,-2-2 656 0,5 0 144 16,-2-2 32-16,3-2 0 0,2 2 80 0,6-5 32 15,2-3 0-15,5-2 0 0,6-1-256 0,4-4-48 16,1 2-16-16,4-11 0 0,9 8-128 0,4 0-32 0,1-5 0 0,8 3 0 16,2 1-192-16,1-2 176 0,1 2-176 0,0 0 160 15,1-3-160-15,2 2 0 0,2 5 0 0,-1-6 128 16,1 0-128-16,-1 1 0 0,-1-2 0 0,2 1 128 15,-3 1-416-15,-1-1-96 0,-2-3 0 0,-2 2-11584 16,-4-1-2304-16</inkml:trace>
  <inkml:trace contextRef="#ctx0" brushRef="#br0" timeOffset="77255.12">19157 18027 29487 0,'0'0'1296'0,"0"0"288"0,0 0-1264 0,-5 14-320 0,1 0 0 0,2 8 0 15,2 2 2816-15,-2 7 496 0,2 4 96 0,-1-1 32 16,0 0-2304-16,0 1-464 0,-1 4-96 0,0-2 0 0,1-1-320 15,-1 0-48-15,1 3-16 0,-2-4 0 16,1 1-192-16,-1-2 0 0,1-5 0 0,1-1 0 16,-2 0-448-16,3-4-96 15,3 3-16-15,-1-5 0 0,1-10-1792 0,0-1-352 0,1-4-80 0,-4-7-13312 16</inkml:trace>
  <inkml:trace contextRef="#ctx0" brushRef="#br0" timeOffset="77961.58">20386 14957 24879 0,'-18'-10'2208'0,"10"0"-1760"0,3-1-448 0,-1 0 0 16,4 0 1456-16,2 2 208 0,2-2 32 0,4 2 16 15,2-3-976-15,5 1-192 0,1-1-32 0,3 0-16 16,0-2-144-16,1 1-32 0,4 2 0 0,-1-2 0 16,4 1-64-16,-1 2-32 0,-5-1 0 0,1 2 0 0,0 0-224 0,0 5 144 15,-3 3-144-15,1 1 128 0,-3 1-128 16,-1 4 0-16,-1 4 0 0,-1 3 0 0,-4 3 0 0,0 4 128 16,-2 5-128-16,-2 3 0 0,1 5 0 0,-2 4 128 15,-2 6-128-15,-1 7 0 0,0 7 0 0,-1 7 128 16,-2 6-128-16,-2 7 0 0,1 8 0 0,-2 2 0 15,-2 5 128-15,2 4-128 0,-5 2 0 0,3 2 0 16,-2-3 0-16,2 2 0 0,-1-1 0 0,3-3 0 16,-2-3 0-16,5 3 0 0,-3-6 0 0,5-1 0 15,0-2 0-15,2 1 0 0,3-1 0 0,1-3 0 16,3-2 0-16,1-1 0 0,1 4 0 0,2-1 0 16,1-2 0-16,1-1 0 0,0-2 0 0,1-1 0 0,1 1 0 15,-1 3 0-15,0-5 0 0,0 0 0 0,3 2 0 0,-1-2 0 16,1-6 128-16,1 0-128 0,1-1 128 0,3-2-128 15,-2-7 224-15,1-1-32 0,-2-1-16 0,-1-3 0 16,-1-8 16-16,0-1 0 0,-1-4 0 0,-2-3 0 16,-1-1-64-16,-3-3 0 0,-2-1 0 0,-1 2 0 15,-2-9-128-15,-2 2 192 0,-3-3-192 0,-2 1 192 16,-2-3 208-16,-2 1 48 0,-2 2 16 0,-5-2 0 16,-3 4 80-16,-3-4 16 0,-3 3 0 0,-5-2 0 15,-4 0-64-15,-3 1-16 0,-3-6 0 0,-1 2 0 16,-2-1-208-16,-1-3-32 0,-2-1-16 0,-1-1 0 15,0 2-96-15,0-3-128 0,-6 1 176 0,0-2-176 16,-3-3 128-16,1-1-128 0,3 0 0 0,2-2 0 16,1-4-192-16,5 1-160 0,3-4-32 0,5-3 0 15,4-4-2496-15,5-1-496 16</inkml:trace>
  <inkml:trace contextRef="#ctx0" brushRef="#br0" timeOffset="78460.39">21839 16279 15663 0,'0'0'1392'0,"0"0"-1120"0,-2-7-272 0,2 7 0 16,0 0 4912-16,0 0 912 0,0 0 192 0,0 0 48 16,5 9-4672-16,0 6-944 0,0 9-176 0,-3 4-32 15,2 6-80-15,-1 3-16 0,-1 1 0 0,1 8 0 0,-1 1-144 0,0 4 0 16,-2 3 0-16,-2 1 0 0,0 1 0 0,-1 3 0 16,0-2 0-16,-3-1 0 15,-1-7-320 1,-3-2-112-16,1-1-16 0,-3-3 0 0,-3-6-592 0,2-5-128 0,-2-4-32 15,-1-4 0-15,-2-4-1344 0,0-3-272 0</inkml:trace>
  <inkml:trace contextRef="#ctx0" brushRef="#br0" timeOffset="78640.28">21465 17004 23951 0,'16'-8'1056'0,"-6"3"224"0,4-1-1024 0,6-4-256 0,6 2 0 0,5 0 0 15,1 4 4672-15,3-1 864 0,3-1 176 0,2 1 48 16,4 0-4432-16,3-4-880 0,2 1-192 0,3-2-16 16,3 3-240-16,0-2-160 0,-2 1 32 0,-1 3 0 31,-4-4-2416-31,-2 3-464 0,14-7-112 0,-7 2-16 0</inkml:trace>
  <inkml:trace contextRef="#ctx0" brushRef="#br0" timeOffset="79808.28">24384 14460 19343 0,'0'0'1728'0,"0"0"-1392"15,0 0-336-15,0 0 0 0,0 0 1456 0,0 0 208 0,-10-1 64 0,0 0 0 16,1 1-1040-16,-1 2-208 0,-3 2-32 0,-2 0-16 16,-3 1-432-16,-3 5 0 0,-3-5 0 0,-2 3 0 15,-6 2 0-15,-4 2 0 0,-4-5 0 0,-1 3 0 16,0-1 0-16,-1 1 0 0,-1-1 0 0,0 4 128 16,0-7 32-16,-1 5 0 0,2-4 0 0,-2 3 0 15,-3-2-160-15,-1 0 192 0,-1-5-192 0,6-1 192 16,6 0 64-16,4 2 32 0,4 4 0 0,4-5 0 15,3 0-16-15,5 2 0 0,6 3 0 0,0-2 0 16,11-6-32-16,-7 5-16 0,7-5 0 0,0 0 0 16,0 13 32-16,5 1 0 0,3 0 0 0,3 2 0 15,2 3 64-15,4 4 0 0,0 1 16 0,2 7 0 16,2 3-144-16,2 2-48 0,1 5 0 0,-1 8 0 0,-3 6-144 16,0 3 0-16,1 6 0 0,-4 7 0 0,-1 5 0 15,-2 8 0-15,-3 3 0 0,-2 2 0 0,-3 1-160 16,1 3 160-16,-6 2-208 0,-2 3 80 0,-4 0 128 0,-3-3 0 15,-3 0-144-15,-3 2 144 0,-2 1 0 0,-1-2 0 16,-1 0 0-16,-3-1 128 0,4-1-128 0,-2-2 0 16,0-2 0-16,-1 1-176 0,3 0 176 0,-2-1 0 15,0 3 128-15,-1-3-128 0,0-4 0 0,0 3 0 16,-1-2 0-16,0 0 0 0,-1 0 0 0,2-3 0 16,1-5 0-16,0 1 0 0,0-4 128 0,1-4-128 15,0-2 128-15,-1-2-128 0,-1-4 192 0,1 3-16 16,1 0-16-16,3-5 0 0,-1-1-32 0,2-5-128 0,2-4 192 15,1-1-64-15,1 0-128 0,1-4 0 0,2-3 0 0,2 1 0 16,1-7 0-16,3-2 0 0,1-3 0 16,2-3 0-16,2-2 0 0,4-2 0 0,-2-5 0 0,5-2 0 15,1-1 0-15,4 0 0 0,3-7 0 0,3 1 0 16,1-2 256-16,2-5-16 0,-1 0-16 0,7 3 0 16,1-6 96-16,2 0 0 0,4-2 16 0,4-2 0 15,4 1-16-15,5-2 0 0,5-2 0 0,1 2 0 16,1-1-112-16,0-1-16 0,-2-3-16 0,1 3 0 15,0-5-176-15,0 2 0 0,2 3 0 0,-3-4-11328 16,-1 0-2240-16</inkml:trace>
  <inkml:trace contextRef="#ctx0" brushRef="#br0" timeOffset="80761">25792 14685 17503 0,'0'0'768'0,"7"-15"176"0,3-1-752 0,3-1-192 0,2 1 0 0,4 2 0 0,4-2 2336 0,1 1 432 16,3-4 96-16,3 4 16 0,3 2-2176 0,2 3-448 16,0-3-64-16,3 2-32 0,4 2 48 0,-1-3 16 15,-3 7 0-15,-2 0 0 0,-6-1-32 0,-1 2-16 16,-4 3 0-16,-5 1 0 0,-2 0-32 0,-3 2 0 16,-2 2 0-16,-3 6 0 0,-3 4 0 0,1 5 0 15,-4 3 0-15,-2 5 0 0,-2 1 16 0,0 6 0 16,-2 9 0-16,-1 5 0 0,2 6-160 0,-4 3 0 15,-1 4 144-15,-1 5-144 0,1 7 0 0,0 4 0 0,-2-2 0 16,0 5 128-16,1 7-128 0,-5 2 0 0,-1 1 0 0,0 1 0 16,0-3 0-16,-2 2 0 15,-1 2 0-15,2 2 128 0,0-4-128 0,3-2 144 0,1-1-144 0,1 1 160 16,1 0 32-16,3 2 16 0,1 0 0 0,3 2 0 16,2-6 48-16,3 3 16 0,1-1 0 0,3 2 0 15,1 1-64-15,2-5-16 0,3-1 0 0,3-1 0 16,2-4 64-16,0 3 0 0,-1-7 0 0,1 0 0 15,0-2-256-15,1 0 176 0,0-6-176 0,3-2 160 16,0-2-160-16,3-6 0 0,-2-2 144 0,4-1-144 16,-3-2 0-16,3 0 0 0,-2-5 0 0,1-4 0 15,3 3 0-15,-2-6 0 0,-3-2 0 0,-1-2 0 16,-1-1 0-16,-1-1 0 0,-2 0 0 0,-5-5 0 16,1-2 0-16,-5-2 176 0,-2-1-48 0,1 0 0 15,-4-2 352-15,-2-1 64 0,-1-3 16 0,-2-2 0 16,-1-2 0-16,-1 0 0 0,-2 0 0 0,-1-1 0 0,-1-2-48 15,-1-1 0-15,-2-2 0 0,-2 1 0 0,-4 2 16 0,-1-3 0 16,-4 1 0-16,-5-3 0 0,-7 6-240 16,-4-5-48-16,-5 2-16 0,-4-2 0 0,-5 2-224 0,-3-4 0 15,-4 3 0-15,-6-3 0 0,-5 4 0 0,-4-1 0 16,-4 4 0-16,-3-4-160 16,-1 2-864-16,0 5-192 0,1-2-16 0,-11 0-17360 0</inkml:trace>
  <inkml:trace contextRef="#ctx0" brushRef="#br0" timeOffset="85018.27">24955 14782 8287 0,'0'0'736'0,"10"-4"-592"0,1 0-144 0,-1 2 0 16,1-5 1168-16,-11 7 208 0,7-5 32 0,-7 5 16 15,8-5 288-15,-8 5 48 0,0 0 16 0,2-9 0 16,-2 9-128-16,0-7-32 0,0 7 0 0,-5-7 0 16,-1 1-240-16,-2 3-48 0,-1 1-16 0,1 2 0 15,-5-1-528-15,3 2-96 0,-4-1-32 0,0 4 0 16,-3 1-272-16,1 4-48 0,2 2-16 0,-4 2 0 16,-4 2-128-16,6 4-48 0,-5 3 0 0,4 4 0 15,-2 4-144-15,1 0 192 0,1 5-192 0,-1 4 192 16,-1 7-192-16,3-2 0 0,2 2 0 0,2 2 128 15,2-1-128-15,4 2 128 0,1 0-128 0,5-3 128 16,5 0-128-16,4-4 0 0,2-3 0 0,5-3 0 16,1-5 0-16,4 0 192 0,3-7-192 0,1 0 192 15,6-5-192-15,3-2 192 0,-1-5-192 0,10 2 192 16,3 0-192-16,6-2 128 0,5-6-128 0,-3-3 128 0,-3-2-128 0,-1-3 160 16,-4-2-160-16,1-6 160 0,0-1-32 15,3-3 0-15,1-2 0 0,-2-3 0 0,0-4 208 0,-6-4 48 16,-6 1 0-16,-3-4 0 0,-7 1 32 0,-4 0 16 15,-4-5 0-15,-8-1 0 0,-6-3 400 0,-4 0 96 16,-3 0 16-16,-6-2 0 0,-6-3-160 0,-4-3-16 16,-3 4-16-16,-2 2 0 0,-8 0-368 0,1 4-80 15,-2 5-16-15,2 3 0 0,-2 6-288 0,3 2 0 16,-3 4 128-16,9 2-128 0,3 2 0 0,1 3-144 16,1 0 16-16,3 2 0 15,2 0-1584-15,4 1-304 0,9 6-64 0,0 0-16480 0</inkml:trace>
  <inkml:trace contextRef="#ctx0" brushRef="#br0" timeOffset="86867.7">27016 11919 2751 0,'0'0'256'0,"0"0"-256"0,0 0 0 0,0 0 0 0,0 0 1216 0,0 0 208 16,0 0 48-16,0 0 0 0,-6 9-480 0,6-9-96 16,0 0 0-16,-5 5-16 0,5-5 32 0,-8 8 16 15,8-8 0-15,-6 6 0 0,6-6-112 0,0 0-32 16,0 0 0-16,0 0 0 0,0 0 48 0,0 0 0 16,0 0 0-16,0 0 0 0,0 0-80 0,0 0-16 15,14-2 0-15,1-2 0 0,3 0-64 0,1 2-16 16,5-1 0-16,2 2 0 0,0-2-192 0,5-2-32 15,2 4-16-15,0-2 0 0,-2 0-160 0,-1 0-16 16,-3 2-16-16,-2-2 0 0,-2 2-224 0,-3-1 128 16,-1 0-128-16,-2 1 0 0,-3 1 0 0,-1 0 128 0,-2 0-128 0,-1 0 0 15,-10 0 0-15,0 0 128 0,0 0-128 0,0 0 0 16,0 0 256-16,0 0-64 0,0 0 0 0,0 0 0 16,-11 6 80-16,-1-2 16 0,-3 0 0 0,0 1 0 15,-5 3-128-15,-2-5-32 0,-5 1 0 0,-3 3 0 16,-5-4 80-16,1 0 16 0,-4 1 0 0,0-2 0 15,0 1 160-15,2 1 48 0,3 0 0 0,5-2 0 16,5 2-192-16,4-2-48 0,3-2 0 0,5 0 0 16,11 0-192-16,0 0 144 0,0 0-144 0,0 0 128 15,0 0-128-15,9-5 0 0,5 2 0 0,5-3 0 16,6-1 0-16,3 3 0 0,1-1 0 0,6-1 128 16,1 2-128-16,3 1 0 0,-2-1 0 0,-1-1 0 15,-3 1 0-15,-3 1 0 0,-3 0 0 0,-3 1 0 16,-2-1 0-16,-4 1 0 0,-4 0 0 0,-3 1 0 15,-11 1 0-15,0 0 0 0,0 0 0 0,0 0 0 16,0 0 272-16,0 0-16 0,-10 0-16 0,-4 1 0 0,-4 3-64 0,-5 0-16 16,-3-3 0-16,-6 2 0 0,-4-1-160 0,1 1 0 15,0-1 0-15,2 2 128 0,0-3-128 0,4 1 0 16,2 0 0-16,4-1 0 16,3 2-1840-16,3 0-400 0</inkml:trace>
  <inkml:trace contextRef="#ctx0" brushRef="#br0" timeOffset="89277.33">24798 16026 18431 0,'0'0'1632'0,"0"0"-1312"0,0 0-320 0,0 0 0 15,0 0 736-15,0 0 80 0,0 0 16 0,0 0 0 16,0 0-128-16,8-7 0 0,-3-3-16 0,-5 10 0 16,8-6 416-16,-1 0 96 0,2 2 16 0,-9 4 0 15,0 0-128-15,13-1-32 0,-3 1 0 0,-10 0 0 16,0 0-288-16,0 0-48 0,9 10-16 0,-3-1 0 16,-1 4-144-16,-1 2-48 0,0 4 0 0,-1 1 0 15,-2 5-64-15,0 3 0 0,-1-4-16 0,0 6 0 16,-1 2 16-16,0 0 16 0,-2 1 0 0,1 1 0 15,0 0 80-15,1 1 16 0,1-2 0 0,0-3 0 16,-1-2-80-16,1 2-16 0,-2-3 0 0,0 1 0 16,1-5-112-16,-1 3-32 0,2-3 0 0,0-2 0 0,-1 0-112 15,0-2-16-15,0-2-16 0,1 1 0 0,0-1-176 16,0-2 0-16,1 0 144 0,-1-1-144 0,0-2 928 0,0 0 112 16,0 1 32-16,1-4 0 15,-1-9-1664-15,1 11-336 0,1-4-64 0,-2-7-16 0,0 0 864 0,1 10 144 16,-1-10 0-16,0 0 128 0,4 8-128 0,-4-8 0 15,0 0 0-15,0 0-128 0,0 0 128 0,0 0 0 16,0 0 0-16,0 0-128 0,0 0 128 0,0 0 0 16,9 6 0-16,-9-6-128 0,0 0 128 0,0 0 0 15,0 0-144-15,11 0 144 0,-11 0 0 0,0 0-144 16,0 0 144-16,0 0 0 0,0 0-192 0,0 0 64 16,0 0 128-16,12-4-208 15,-12 4-176-15,0 0-48 0,0 0 0 0,0 0 0 16,0 0-400-16,0 0-64 0,0 0-32 0,0 0 0 15,6-9-2144-15,-6 9-448 0</inkml:trace>
  <inkml:trace contextRef="#ctx0" brushRef="#br0" timeOffset="91521.83">25098 17747 13295 0,'0'0'576'0,"0"0"144"0,0 0-576 0,0 0-144 0,0 0 0 0,0 0 0 16,0 0 384-16,0 0 32 0,7-6 16 0,0 2 0 15,1-2-112-15,-2 1-32 0,-6 5 0 0,9-5 0 16,-1-2 352-16,-8 7 80 0,11-5 16 0,-1 1 0 16,-1 2 272-16,-9 2 48 0,9-8 16 0,-1 3 0 15,-8 5-48-15,8-4 0 0,-8 4 0 0,0 0 0 16,6-9-64-16,-6 9-32 0,2-7 0 0,-2 7 0 0,0 0-64 0,0 0-16 16,-3-9 0-16,-2 3 0 0,-2 0-208 0,0 3-32 15,-5-1-16-15,-2 3 0 0,-2-1-208 0,-3 1-64 16,-4 1 0-16,0 1 0 0,-1 1-16 15,-3 3-16-15,-2-2 0 0,-1 1 0 0,0 3-32 0,1 3 0 16,-1-1 0-16,4 2 0 0,0 4-128 0,2 1-128 16,0 0 144-16,2 3-144 0,1 2 160 0,-3-1-160 15,1 0 160-15,0 3-160 0,0 1 0 0,1 0 0 16,2 7 0-16,2-3 0 0,2 5 0 0,2-1 0 16,0 1 0-16,4 0 0 0,2 0 0 0,0 0 0 15,5 0 0-15,1 0 0 0,2 0 0 0,2 1 0 16,1-1 0-16,5-2 0 0,2-1 0 0,3 2 0 15,1-1 0-15,1-1 0 0,3 2 0 0,4-3 0 16,0-6 0-16,3 1 0 0,-1 0 128 0,2-3-128 0,0-2 0 0,-1-1 0 16,3-1 176-16,1-3-176 0,4-3 192 15,4-1-192-15,1-5 256 0,2-1-64 0,4-3-16 0,1-1 0 16,-1-1 0-16,1-4 0 0,-6-3 0 0,-2-5 0 16,-3-1-176-16,-4-4 160 0,-1-1-160 0,1-1 160 15,-4 1-160-15,1-4 0 0,-2-4 144 0,-1 5-144 16,-2-4 0-16,-4 2 144 0,-1 0-144 0,-3-2 0 15,-2 2 160-15,-2 0-160 0,-2-1 128 0,-2 2-128 16,-2-4 144-16,-2 3-144 0,-2 2 160 0,-2-3-160 16,-2-2 144-16,-1 1-144 0,-2-1 128 0,-3-4-128 15,0 3 128-15,0-2-128 0,-3-3 0 0,-1 0 128 16,0 2-128-16,0 1 0 0,-1-1 0 0,1 7 0 16,0-1 0-16,0 4 0 0,-1 2 0 0,0 1 0 0,-1 1-128 15,0 3 128-15,1 2 0 0,-2 1 0 0,-1 3 0 16,-1 1 0-16,-1 1 0 0,-3 4 0 0,-2-1-144 0,-2 2 144 15,-4-1 0-15,1 0 0 0,-1 6 0 0,1-1-128 16,2-1 128-16,-3 3 0 0,2 3 0 0,0 0 0 16,2 3 0-16,0-1 0 0,1 3-128 0,-1 2 128 15,2-1 0-15,-1 0 0 0,0 3 0 0,-1-1 0 16,-1 1 0-16,0 2 0 0,0 2-128 0,-1 2 128 16,2-2 0-16,2-1 0 15,2 0-464-15,5 1 16 0,5-4 0 0,4 0 0 16,8-2-2912-16,5-1-576 0</inkml:trace>
  <inkml:trace contextRef="#ctx0" brushRef="#br1" timeOffset="191100.62">15594 18951 6447 0,'0'0'272'0,"0"0"80"0,0 0-352 0,5-8 0 15,-5 8 0-15,0 0 0 0,7-5 1824 0,-7 5 288 16,0 0 64-16,0 0 16 0,6-9-1104 0,-6 9-240 16,5-6-32-16,-5 6-16 0,0 0 64 0,0 0 16 15,0 0 0-15,0 0 0 0,6-5-192 0,-6 5-48 16,0 0 0-16,0 0 0 0,0 0-208 0,0 0-48 15,0 0-16-15,0 0 0 0,7 10-48 0,-2 4-16 0,-4 1 0 0,2 3 0 16,-1 3 80-16,1 5 0 0,-1 1 16 16,1 6 0-16,1 3-128 0,-2 2-16 0,5 5-16 0,-2 0 0 15,-2-2-240-15,1-3 128 0,1-2-128 0,3-3 0 16,0 0 128-16,2-3-128 0,6-3 0 0,1-1 0 16,1-3 144-16,2-4-144 0,2-2 128 0,2-2-128 15,0-5 432-15,1 1 0 0,3-8 0 0,3 1 0 16,2-4-160-16,1-1-16 0,3-2-16 0,2 0 0 15,6-3-112-15,-2-2 0 0,4-1-128 0,-1-3 192 16,-2 0-192-16,2-1 176 0,-1-2-176 0,2 1 160 16,0 3-160-16,-3 3 0 0,6-8 0 0,-1 4 0 15,5 1 0-15,-1 0 0 0,0 2 0 0,0-2 0 16,-3 0 0-16,3 3 0 0,-1-3 0 0,2 4 0 16,2-2 0-16,4 2 0 0,4 2 0 0,-3-2 0 0,-3-1 0 0,-2 6 0 15,0 0 0-15,-3 4 0 0,-4 0 0 0,0 3 0 16,1 0 0-16,-1 3 0 0,0-3 0 0,-2 4 0 15,-4-3 0-15,-4 4 0 0,-6 2 0 0,0 1 0 16,-1-1 0-16,-4 1 0 0,-4 4 0 0,-2-2 0 16,-2-1 0-16,-2 0 0 0,-4 1 0 0,-1-1 0 15,-2 0 0-15,-1 0 0 0,-3 1 0 0,-1-1 0 16,-1-2 160-16,-1 0-160 0,0 2 272 0,0-3-48 16,1 0-16-16,0-3 0 0,-5-8-208 0,9 7 0 15,1-3 128-15,1-1-128 0,-1-3 160 0,7-2-16 0,1 0 0 0,1 0 0 16,5-4 80-16,1 0 16 15,5-2 0-15,0-2 0 0,-2 2-240 0,3-2 144 0,0 1-144 0,2-1 128 16,3 5-128-16,0-1 0 0,2 3 0 0,-3 1 0 16,2-1 0-16,3 3 0 0,2 1 0 0,-2 3 0 15,1 4 0-15,-2-1 0 0,-2 5 0 0,0-1 0 16,-1 1 0-16,0 2 0 0,3-4-144 0,3 1 144 16,1-1 0-16,4-3 0 0,5 0 0 0,5-3 0 15,5-6 144-15,2-3-16 0,-1-3 0 0,5-6 0 16,1-3 176-16,5-2 16 0,7-3 16 0,0-8 0 15,0-3-96-15,1 0-32 0,-2 1 0 0,-1-1 0 16,-1-1 32-16,-5 0 0 0,-6-2 0 0,-10 3 0 16,-7 1-64-16,-9 2-16 0,-7-1 0 0,-7 3 0 15,-7 7-336-15,-5 3-64 0,-7 1-16 0,-8 7-16144 16</inkml:trace>
  <inkml:trace contextRef="#ctx0" brushRef="#br1" timeOffset="191801.12">16690 20138 19343 0,'0'-14'848'0,"0"14"192"0,0-9-832 0,1-1-208 16,3 3 0-16,-4 7 0 0,0 0 976 0,0 0 160 16,8-6 16-16,-8 6 16 0,0 0-720 0,0 0-160 15,6 11-32-15,-2 3 0 0,-2 0 16 0,-3 3 0 16,-2 5 0-16,0-2 0 0,-2 2 224 0,-1-2 32 16,0 1 16-16,-1 1 0 0,-2-2-96 0,1-3-32 15,2 0 0-15,1-4 0 0,-1-2 64 0,3 2 16 16,3-13 0-16,0 0 0 0,1 9-48 0,-1-9 0 15,0 0 0-15,0 0 0 0,10-2 16 0,4-3 0 16,-1-7 0-16,2-4 0 0,2-1-48 0,-1-3-16 0,2 0 0 0,0 0 0 16,-2-3-272-16,1 1-128 0,-6 3 0 0,2 5 128 15,-4 2-128-15,-3 1 0 0,-6 11 0 0,0 0 0 16,0 0 0-16,10 11 128 0,-3 4-128 0,-2 5 128 16,-4 4-128-16,-1 7 0 0,-3 2 0 0,-2 1 128 15,-2 2-128-15,0 2 0 0,-4-1 0 0,5 0 0 16,-2-2 0-16,4 1 0 0,2-7 0 0,3-5 0 31,3-6-448-31,3-4-32 0,4-3 0 0</inkml:trace>
  <inkml:trace contextRef="#ctx0" brushRef="#br1" timeOffset="193068.13">17376 20287 24879 0,'0'0'1088'0,"0"0"256"16,0 0-1088-16,0 0-256 0,0 0 0 0,-10 5 0 0,1 3 688 0,-1 4 80 15,-1 0 0-15,-2 4 16 0,-1 2-400 0,-1 1-64 16,1 0-32-16,-3 2 0 0,3-2-32 0,1 0-16 15,3-1 0-15,1-2 0 0,3-2-32 0,3-3 0 16,3-11 0-16,0 0 0 0,0 0 112 0,11 8 32 16,-1-3 0-16,1-6 0 0,2-5-128 0,0-2-32 0,1-6 0 0,-2 0 0 15,5-1 16-15,-3-2 0 0,-1-3 0 0,-1 2 0 16,-2 3-48-16,-2-3-16 0,-3 0 0 0,-1 3 0 16,-3 1-144-16,-2 3 0 0,-2 2 0 0,1 0 0 15,2 9 0-15,0 0 0 0,-6-5 128 0,6 5-128 16,0 0 0-16,0 0 128 0,0 0-128 0,-7 5 0 15,7-5 0-15,0 0 0 0,0 0 0 0,9 7 0 16,1-4 0-16,3-2-144 0,1-2 144 0,2 0 0 16,2-3-144-16,1 0 144 0,-1 1 0 0,2 2-144 15,-2 0 144-15,-2 2 0 0,-1 3 0 0,-1 4-128 16,-3-3 128-16,-1 6 0 0,-1-1 0 0,-1 4-128 16,-2 2 128-16,-3-1-128 0,-2 1 128 0,-1 0-128 15,-1-5 128-15,-2 3 0 0,-1 0 0 0,1-5 0 0,3-9 160 0,0 0 16 16,-4 9 0-16,4-9 0 0,0 0 80 0,0 0 32 15,0 0 0-15,0 0 0 0,7-9-32 0,2 1 0 16,0-4 0-16,1 1 0 0,1-1-256 0,0-1 160 16,0 3-160-16,1-2 128 0,-2 1-128 0,2 3 0 15,-1-2 0-15,-1 5 0 0,0 2 0 0,-10 3 0 16,10 2 0-16,-2 3 0 0,-8-5-144 0,6 13 144 16,0-1 0-16,-3 0 0 0,-1 2 0 0,-4 1-128 15,0-1 128-15,-1-1 0 0,2 1 0 0,0 0 0 16,1 0 0-16,0-6 0 0,0-8 0 0,0 0 0 15,10 8 0-15,1-5 0 0,3-5 0 0,3-3 224 16,2-1-32-16,3-2-16 0,-1-4 0 0,1-1 0 0,-1 0 0 16,0-1 0-16,-1-1-176 0,0 1 0 0,1 0 0 15,-4 4 128-15,0 0-128 0,-2 5 0 0,-1-1 0 0,-1 3 128 16,-2 3-128-16,0 5 0 0,-11-5 0 0,10 5 0 16,-1 6 0-16,-2-2 0 0,1 3 0 0,-3-2 0 15,0 2-128-15,0 1 128 0,-1-5 0 0,-4-8 0 16,8 10 0-16,-8-10 0 0,10 5-144 0,1-1 144 15,1-2 0-15,0-2 0 0,2-2 0 0,2-2 0 16,1-1 0-16,1-3 0 0,0 1 0 0,0-3 0 16,-3 2 0-16,-1-2 128 0,-1 2-128 0,-4 2 0 15,-1-2 0-15,-8 8 0 0,0 0 128 0,0 0-128 16,0 0 0-16,0 0 0 0,0 0 0 0,0 0 0 16,2 14 0-16,-2-2 0 0,-2-4 0 0,2 6 0 15,-2-1 0-15,2-1 0 0,2 0 0 0,0 1 0 0,2-4 0 16,2 2 0-16,2-4 0 0,0 3 0 0,3-5-144 0,-1-2 144 15,0-2 0-15,3-1-144 0,-4-4 144 0,1-6 0 16,-1 1 0-16,-3-1 0 0,0 0 0 0,-2-3 0 16,-3 0 0-16,-2 3 0 0,-3-3 0 0,-2 1 0 15,1-1 0-15,-1 0 0 0,-3 0-144 0,0 5 144 16,0-5-160-16,3 3 160 0,-1 1-160 0,3 2 160 16,2-1-160-16,2 8 160 0,0 0-144 0,7-3 144 15,2-2-128-15,3 0 128 0,0 1-192 0,4 1 64 16,2 2 0-16,1 1 0 0,5-1 128 0,0 0-128 15,1-1 128-15,2 2-128 0,0-1 128 0,-1 0-128 16,1 1 128-16,-1 0-128 0,1 0 128 0,-1 0 0 16,-1 0 0-16,-2 0 0 0,-2 0 0 0,-2 1 0 0,-3 0 0 15,-1-1 0-15,-3-1 0 0,-12 1 0 0,10-1 0 0,-10 1 0 16,0 0 0-16,0 0 0 0,0 0 0 0,0 0 128 16,0 0-128-16,0 0 128 0,-10 7-128 0,-2 4 128 15,-2-2-128-15,-1 2 0 0,-1-1 0 0,0 2 0 16,0-6 0-16,1 4 0 0,3-2 0 0,2 1 0 15,4-4 0-15,6-5 0 0,0 0 0 0,0 0 0 16,0 0 0-16,10 0 0 0,5-3 0 0,3 1 0 16,1-5 0-16,3-2 0 0,3-1 0 0,3 0 0 15,-1-5 0-15,-1 0 0 0,-3 2 0 0,1 3 0 16,-3-2 0-16,-1 5 0 0,-2-2 0 0,2 5 0 16,-2 3 128-16,0 3 16 0,-3 2 0 0,0 6 0 15,-2 3 16-15,-3 2 0 0,-4 7 0 0,-2 1 0 16,-4 6 224-16,-4 0 32 0,-4 4 16 0,-3 1 0 0,-3 2 16 15,-2 0 0-15,-3-6 0 0,-2-2 0 0,1 0-192 0,1-5-48 16,3-2 0-16</inkml:trace>
  <inkml:trace contextRef="#ctx0" brushRef="#br1" timeOffset="194135.78">22871 19767 14735 0,'-5'-8'1312'15,"3"-3"-1056"-15,-1 1-256 0,4-2 0 0,3 3 3120 0,1 1 560 0,-1-3 112 0,3 5 32 16,-7 6-2368-16,11-4-480 0,-11 4-80 0,11-2-32 16,2-2-544-16,-3 3-96 0,-10 1-32 0,14 5 0 15,0-1 16-15,1 3 0 0,2 3 0 0,1 3 0 16,1 1-208-16,2 4 144 0,4 0-144 0,0 3 128 16,0 2-128-16,1 1 0 0,-1 2 0 0,2-3 0 15,0-3 0-15,2-1 0 0,1-3 0 0,2 0 0 16,3-4 208-16,0-4-32 0,2 2-16 0,2-5 0 15,5-3 288-15,0-2 64 0,2-5 16 0,-3-4 0 16,-1 0-96-16,1-5-32 0,3 1 0 0,4-2 0 0,-1-2-144 16,3 2-16-16,2-2-16 0,-2 0 0 0,0-2-224 0,-6 1 0 15,-2 0 0-15,-3 1 0 0,-3 2 0 0,0 0 0 16,2 4 0-16,-1 4 0 0,-1 2 0 0,0 5 0 16,0 3 0-16,0 0 0 0,1 4 0 0,-6 3 0 15,1-1 0-15,-2 1 0 0,0 1 0 16,-2 1-128-16,-3 3 128 0,-1-1 0 0,0 0 0 0,-2-4 0 15,0 0 0-15,0-3 0 0,-2 2 0 0,0-4 0 16,-5-1 0-16,4-2 0 0,-2-1 0 0,-2 2 0 16,0-3 0-16,1-3 0 0,1 1 0 0,0-1 0 15,0 0 0-15,4-1 0 0,0-3 0 0,0 2 0 0,-2-1 0 16,3 0 0-16,-1 2 0 0,3-1 0 16,-2-5 0-16,3 3 0 0,-2 2 0 0,3 0 0 0,2 1 0 0,6 3 0 15,3 0 128-15,6 1-128 0,5 0 0 0,2-2 144 16,2 2 80-16,1-2 16 0,0-7 0 0,2 3 0 15,4-6 16-15,-3 2 0 0,5-4 0 0,1-1 0 16,4-3-96-16,-3-1-16 0,-2-3 0 0,-3-3 0 16,-3 1-144-16,-1 0 0 0,-3-6 0 0,-2 1 0 15,-1 1 0-15,-4-1 0 0,-4 5 176 0,-6-2-176 16,-4 5 0-16,-5 2 0 0,-6 2 0 0,-3 3 0 16,-5 4 0-16,-4 1 0 0,-4 3 0 0,-5 6 0 31,0 0-1968-31,0 0-272 0,0 0-64 0</inkml:trace>
  <inkml:trace contextRef="#ctx0" brushRef="#br1" timeOffset="194702.19">24481 20423 20271 0,'-7'-14'1792'0,"5"6"-1424"0,-2-6-368 0,3 2 0 16,1 0 2112-16,0 1 368 0,1-2 64 0,1 4 16 16,2-2-1312-16,1 4-256 0,-5 7-48 0,7-9-16 15,-7 9-416-15,0 0-64 0,10-3-32 0,-10 3 0 16,10 5-144-16,-2 5-16 0,-2 0-16 0,-1 5 0 16,-1 4-240-16,-2 4 176 0,1 0-176 0,-2 1 160 15,-2 2-160-15,-2-2 160 0,0 1-160 0,-1-2 160 16,1-4-32-16,2-5 0 0,-2-4 0 0,3-10 0 15,0 0-128-15,0 0 192 0,0 0-192 0,12 4 192 16,2-6 112-16,4-5 16 0,2-7 16 0,4-3 0 16,3-5-48-16,1-1-16 0,-1-2 0 0,-1 2 0 15,-2 1-272-15,-1-3 128 0,-2 1-128 0,-2 2 0 0,0 3 0 0,-1 5 0 16,-3 2 0-16,-1 7 0 0,-2 2 144 0,1 3-144 16,-3 3 0-16,1 6 144 0,-4 4-144 0,1 5 160 15,-2 2-160-15,-1 4 160 0,-2-1-160 0,-2 4 0 16,-2 1 0-16,-2 4 0 0,1-2 0 0,-2 1 0 15,0-3 0-15,3-7 0 0,-1-2-320 0,4-2 16 16,0-3 0-16,3-5 0 16,3 0-1552-16,2-6-304 0,3 1-64 0</inkml:trace>
  <inkml:trace contextRef="#ctx0" brushRef="#br1" timeOffset="195086.54">25670 20423 30751 0,'-14'-4'1360'0,"7"3"288"0,-2 2-1328 16,0 2-320-16,-2-1 0 0,-2 3 0 0,-1 4 384 0,-1-1 0 0,-3 3 0 0,0-1 0 16,-1 1 32-16,1 4 16 0,2 1 0 0,0 1 0 15,1-3-208-15,5-1-32 0,2-1-16 0,4-3 0 16,4-9-176-16,0 0 0 0,7 10 0 0,3-5 0 15,3-1 0-15,2-4 0 0,4-2 0 0,0-3 0 16,5-2 288-16,2-3-32 0,-1 2 0 0,1-4 0 16,0-1 112-16,-5-1 16 0,-2 1 0 0,-4-1 0 15,-2 3-80-15,-6 1-16 0,-2-2 0 0,-3 3 0 0,-4-1 208 0,-3 1 32 16,-5-2 16-16,-4 1 0 0,-4 2-192 0,-2-1-32 16,-3 2-16-16,-1 0 0 0,0 0-304 0,2 3 0 15,3 3 0-15,3-1 0 0,3 2 0 0,4 0-176 16,9 0 176-16,0 0-208 15,0 0-352-15,0 0-64 0,10-1-16 0,7 0 0 16,0-2 128-16,5-2 32 0,3-1 0 0,3 2 0 16,0-4 16-16,0 2 0 0,-1-3 0 0,-2 0 0 15,-3 3-1392-15,-2-4-256 0,-2-1-64 0,-3 3-6768 16,-1-5-1344-16</inkml:trace>
  <inkml:trace contextRef="#ctx0" brushRef="#br1" timeOffset="195507.01">26104 20316 27871 0,'0'0'1232'0,"-9"3"256"0,-1 2-1184 0,-2 4-304 0,3-2 0 0,-1 5 0 16,0 0 752-16,-1-1 80 0,-2 1 32 0,4 1 0 15,-1-4-16-15,2 1 0 0,2-4 0 0,6-6 0 16,-6 7-80-16,6-7-32 0,0 0 0 0,0 0 0 0,0 0-192 0,0 0-32 16,11-1-16-16,-1-5 0 0,4 0-176 0,-1-5-48 15,1-2 0-15,-1 0 0 0,3-1-16 0,1-2-16 16,0 1 0-16,0 2 0 0,-2 3-64 0,2-3-16 15,0 1 0-15,1 4 0 0,-1-3-32 0,-2 8 0 16,-2 3 0-16,2 7 0 0,-1 5-128 0,-1 4 192 16,-2 5-192-16,-1 4 192 0,-2 0-192 0,0 7 0 15,-5-1 0-15,0-2 0 0,-1 1 0 0,0 1 0 16,2-6 0-16,-2-1 0 0,2-2 0 0,1-8 0 16,3-3 0-16,0 1 0 15,3-6-784-15,3-1-144 0,0 0-32 0</inkml:trace>
  <inkml:trace contextRef="#ctx0" brushRef="#br1" timeOffset="196021.07">27145 19529 21183 0,'-3'-12'1888'0,"3"12"-1504"0,3-8-384 0,-3 8 0 0,5-8 1296 0,-5 8 192 0,0 0 48 0,0 0 0 0,10 0-560 0,-10 0-96 15,4 12-32-15,0 4 0 0,-4 6-192 0,-4 5-32 16,0 1-16-16,-2 6 0 0,-2 3 48 0,-2 2 16 16,-1 2 0-16,-1 0 0 0,-2 2-224 0,1 3-32 15,1-3-16-15,0 1 0 0,1-2-240 0,2-5-160 16,1-5 192-16,2-4-192 0,1-7 288 0,2-2-48 16,1-6-16-16,2-3 0 0,0-2 272 0,0-8 48 15,0 0 16-15,0 0 0 0,9 0-16 0,1-3 0 16,1-3 0-16,2-2 0 0,1-3-208 0,1-2-32 0,2-2-16 15,1 1 0-15,-2-2-288 0,2 0 0 0,-2 0 128 16,0 6-128-16,-4 2 0 0,0 7 0 0,-2 2 0 0,0 5 0 16,-2 7 0-16,-1 6-176 0,0 3 176 0,-2 6-160 15,-3 3 160-15,0 1 0 0,-2 3-144 0,0 0 144 16,-2-2 0-16,2 0-144 0,-1-4 144 0,1-6 0 16,0 0 0-16,3-4 0 0,0-2 0 0,4-3 0 31,3 0-1024-31,4-9-80 0,1 0-32 0,4-5-10432 0,4-3-2080 0</inkml:trace>
  <inkml:trace contextRef="#ctx0" brushRef="#br1" timeOffset="196874.55">27896 20208 35823 0,'0'0'1584'0,"0"0"336"0,0 0-1536 0,-9 1-384 16,9-1 0-16,-6 13 0 0,-3 0 272 0,3 3-16 16,-1-2 0-16,2 2 0 0,0 1-256 0,1 2 160 15,-1 2-160-15,3-2 128 0,0-3-128 0,5 0 0 16,1-4 0-16,3-3 0 0,2 1 0 0,3-2 0 16,0 0 0-16,2-5-176 0,0-1 176 0,0-2 0 15,0 0 0-15,0-3 0 0,-1-1 256 0,0-3 48 16,-2 2 0-16,-1-5 0 0,-2 1 64 0,-2-4 16 15,-2 4 0-15,-1-4 0 0,-5-1 64 0,0 2 0 0,-3-1 16 0,-3-1 0 16,2-3-112-16,-2 3-32 0,1-2 0 0,-1 2 0 16,-1 2-192-16,3 0-128 0,1 3 160 15,1-1-160-15,0 2 0 0,3-2 0 16,1 4 0-16,0 6 0 0,3-12-288 0,4 6 0 0,-1-2 0 0,4 2 0 16,1-3 48-16,0 2 16 0,2 2 0 0,1-1 0 15,2 0 224-15,2 1-144 0,0-2 144 0,0 5-128 16,-1 0 128-16,0 2-128 0,-1 2 128 0,0 3-128 15,-1 1 128-15,-1 2-128 0,-3 3 128 0,1 6-128 16,-2 1 128-16,-2 2-160 0,-3 1 160 0,-2 5-160 16,1-3 160-16,-1 0 0 0,-4-4 0 0,-1-1-128 15,0-2 128-15,2-2 0 0,-2 0 0 0,2-5 0 16,0-9 304-16,0 0-16 0,4 10 0 0,-4-10 0 16,0 0 48-16,9 1 16 0,1-3 0 0,3-2 0 15,1-4 64-15,4-1 16 0,1-3 0 0,1-3 0 0,2-1-432 0,-3-2 0 16,0-1 0-16,0-1 0 0,-1 0 0 0,-2 1 0 15,-2-3 0-15,0 6 0 0,0 2 0 0,-1 5 0 16,-2 0-192-16,0 5 192 0,-11 4-208 0,11 2 80 16,-11-2 128-16,10 9-208 0,-2 3-16 0,-2 3 0 15,-2 3 0-15,-1 1 0 0,2-1 32 0,-5 0 0 16,0-3 0-16,1-3 0 0,0 1 64 0,2-3 128 16,-3-10-208-16,0 0 80 0,5 5 128 0,-5-5 0 15,10 3 0-15,3-3 128 0,1 0-128 0,1-4 0 16,0-1 0-16,3-4 0 0,1 0 0 0,1-2 0 15,1-1 0-15,0 2-128 0,4-4-16 0,-4 2 0 16,-1 0 0-16,0 1 0 0,-4 4-96 0,-2 1-16 0,-3 2 0 16,-11 4 0-16,12 5 112 0,-4 5 16 0,-2 6 0 0,-2 0 0 15,-2 1 128-15,0 0-192 0,-2 1 192 16,0-1-192-16,0-3 192 0,2 1 0 0,-1-1-144 16,2 0 144-16,-1-4 0 0,4 0 0 0,0-5 0 0,3 2 0 15,1-3 336-15,3-3-16 0,2-4 0 0,3-2 0 16,1-2-32-16,2-1-16 0,1-3 0 0,1-3 0 15,0-2-144-15,1 1-128 0,-1 1 192 0,1-1-192 16,0-2 144-16,-2 1-144 0,-2-3 0 0,2 2 144 16,-1 3-144-16,0 4 128 0,-4-3-128 0,1 3 128 15,-5 3-128-15,-2 3 0 0,0-1 0 0,-11 5 0 16,0 0 0-16,0 0 0 0,0 0-160 0,0 0 160 16,0 0-1472-16,0 0-192 15,0 0-32-15,0 0-14768 0</inkml:trace>
  <inkml:trace contextRef="#ctx0" brushRef="#br1" timeOffset="197401.34">29574 19988 29823 0,'0'0'1328'0,"0"0"272"0,0 0-1280 0,0 0-320 0,-6 5 0 0,-2 2 0 15,2 3 640-15,-3 0 64 0,-1 3 0 0,-2 2 16 16,1 3-128-16,-2 0-16 0,-1 1-16 0,1 0 0 15,-2 2-160-15,2 0-16 0,2-4-16 0,5 3 0 16,2-5-144-16,5-1-32 0,4 0 0 0,5-4 0 16,5-1 32-16,3-5 0 0,1 1 0 0,4-3 0 15,1-4-224-15,2-1 0 0,-1-3-144 0,-1-1 144 16,3-3 0-16,-1 3 160 0,-1-6 0 0,-2 3 0 16,-2 0 224-16,-2-3 32 0,-1 0 16 0,-1 3 0 15,-1-3-128-15,0 4-32 0,-2-1 0 0,-3 5 0 16,-2-1-16-16,-9 6-16 0,0 0 0 0,0 0 0 15,8 10-240-15,-3 4 128 0,-5 1-128 0,-2 6 0 16,0 3 128-16,-2 4-128 0,-2-2 0 0,-3 6 0 16,-3 1 128-16,0 3-128 0,-2 2 0 0,-2 4 144 15,1 4-16-15,0-4 0 0,-2-3 0 0,2-3 0 0,0-5 112 16,-2-1 16-16,2-6 0 0,0-1 0 0,-3-2 128 16,4-4 48-16,-3-3 0 0,1-2 0 0,1 0-304 0,-2-6-128 15,1 1 0-15</inkml:trace>
  <inkml:trace contextRef="#ctx0" brushRef="#br1" timeOffset="199144.19">16659 19840 16575 0,'0'0'1472'16,"0"0"-1168"-16,0 0-304 0,-3-7 0 0,3 7 1808 0,-4-6 304 15,-1-2 64-15,5 8 16 0,0 0-992 0,0 0-208 16,-5-4-32-16,5 4-16 0,0 0-192 0,0 0-48 15,0 0 0-15,0 0 0 0,-9 7-192 0,1 4-64 16,2 1 0-16,1 0 0 0,0 4-64 0,-1 3-32 16,0 1 0-16,0 7 0 0,-1 2-32 0,1 4 0 15,0 3 0-15,-1 0 0 0,1 0-64 0,-2 0 0 16,1-2-16-16,-1-1 0 0,-1-1 128 0,0-6 16 16,2 2 16-16,-4 2 0 0,1-6 32 0,1-4 0 0,3-1 0 0,-2 0 0 15,3-4-128-15,0-1-32 0,0-5 0 0,1 2 0 16,1-4-112-16,3-7-32 0,0 0 0 0,0 0 0 15,0 0 80-15,0 0 16 0,0 0 0 0,0 0 0 16,1-11-32-16,1-5 0 0,2 0 0 0,-1 1 0 16,-3-1-192-16,2 1 176 0,0 1-176 0,0 0 160 15,1 0-160-15,-1 2 0 0,1 1 144 0,-1 0-144 16,-2 11 0-16,4-12 0 0,0 4 0 0,1-5 128 16,-1 4-128-16,1-2 0 0,-1 2 0 0,-2-3 0 15,3 3 0-15,2 2 0 0,-5 0 0 0,-2 7 0 16,0 0 0-16,5-7 0 0,-5 7 0 0,0 0 0 15,0 0 0-15,0 0-128 0,0 0 128 0,0 0 0 0,0 0-144 0,0 0 144 16,0 0-160-16,0 0 160 0,0 0-192 16,0 0 192-16,0 0-208 0,0 0 80 0,12 0 128 15,-12 0-192-15,0 0 192 0,0 0-192 0,0 0 192 0,0 0-160 16,0 0 160-16,0 0-160 0,0 0 160 0,0 0 0 16,0 0 0-16,0 0-128 0,0 0 128 0,0 0 0 15,0 0 0-15,0 0 0 0,0 0-128 0,0 0 128 16,0 0-128-16,0 0 128 0,0 0-256 0,0 0 48 15,-7-4 0-15,7 4 0 16,-5-5-288-16,5 5-48 0,0 0-16 0,-1-10 0 16,1 2-144-16,0 8-16 0,1-10-16 0,2 3 0 15,-1-3-144-15,2 1-16 0,-1-1-16 0,2 3 0 16,0-5 272-16,0 2 64 0,1-3 16 0,1-1 0 0,-2 0 304 0,2 3 48 0,-2-4 16 16,1-1 0-16,0 0 192 0,0 1 0 0,-1-1 0 0,3 1 0 15,-2 2 0-15,-2-2 256 0,2 2-48 0,0 2-16 16,0-2 96-16,-1-1 16 0,-1 2 0 0,0 0 0 15,-1-1-48-15,1 3 0 0,-4 1 0 0,0-1 0 16,0 1 32-16,0-2 0 0,0 3 0 0,0 8 0 16,0-10 32-16,0 10 16 0,0-9 0 0,0 0 0 15,0 9-128-15,0 0-16 0,0 0-16 0,0 0 0 16,0 0-176-16,0 0 0 0,0 0 144 0,0 0-144 16,0 0 128-16,-4 12-128 0,1-2 128 0,0 3-128 15,1 1 208-15,-1 3-16 0,-2 1-16 0,4 1 0 16,-3 3 16-16,0 5 16 0,-1 0 0 0,0 7 0 15,-1 4-16-15,-2 1-16 0,0 3 0 0,-1 0 0 16,2 2-176-16,-3-3 160 0,-2-1-160 0,1-4 160 0,-1-3 0 0,3 0 0 16,-1-6 0-16,0 0 0 0,1-6 288 0,1 1 48 15,1-3 16-15,3 0 0 0,-2-4-240 0,2-1-32 16,1-1-16-16,2-5 0 0,1-8-224 0,0 0 128 16,0 0-128-16,0 0 0 0,0 0 128 0,0 0-128 15,0 0 0-15,0 0 0 0,0 0 208 0,0 0-48 16,0 0-16-16,0 0 0 0,-1-10-144 0,1-2 0 15,1 2 144-15,-1 10-144 0,-1-9 0 0,2-1 144 16,-1 2-144-16,0 8 0 0,3-11 0 0,-3 11 0 16,3-12 0-16,3 1 0 0,-1-2 0 0,0 3 0 15,1-3 0-15,2 2 0 0,-1 0 0 0,2-3 0 16,-1 0 0-16,2 1 0 0,0 1 0 0,0 0 0 16,0 0 0-16,2 3-144 0,-2-2 144 0,2 2 0 0,-1-4 0 15,-1 4 0-15,3-1 0 0,0 3 0 0,1-4 0 16,0 6 0-16,1-1 0 0,-1 3-160 0,-3 2 160 0,1 1 0 15,-12 0 0-15,11 4-128 0,-1 5 128 0,-2 0 0 16,-3 4 0-16,0 3-128 0,-2 3 128 0,-2 3 0 16,-2 3-128-16,-1-1 128 0,1 7 0 0,-4-2 0 15,0 4 0-15,1 1 0 0,-2-1 0 0,1 1 0 16,0-7 0-16,2 0 0 0,0-3 0 0,3-1 0 16,3-5 0-16,2-4-128 0,1-1 128 0,5-2-160 31,1-6-2944-31,2-4-592 0</inkml:trace>
  <inkml:trace contextRef="#ctx0" brushRef="#br1" timeOffset="201800.54">15007 20113 16575 0,'-6'-10'1472'0,"3"5"-1168"0,-2-3-304 0,1 0 0 16,0-1 720-16,0 2 96 0,-1-2 16 0,-1 1 0 16,0 2 64-16,-4-4 32 0,2 3 0 0,-2-3 0 0,-2 3-416 0,-2-6-96 15,0 3-16-15,-2 1 0 0,-2-1-16 16,1 2 0-16,-2 2 0 0,0-2 0 0,-1 5-80 0,-3 3-32 15,0 2 0-15,0 2 0 0,-3 2 48 0,-1 3 16 16,2 5 0-16,-1 2 0 0,2 1-80 0,2 3-32 16,2 2 0-16,5 3 0 0,2-3-96 0,4-2-128 15,3-1 176-15,5-1-176 0,3-1 192 0,3-2-64 16,4-4 0-16,4 1-128 0,3-1 304 0,2-3-48 16,1-2-16-16,3-1 0 0,-3-5-32 0,1 0 0 15,-1-1 0-15,0-3 0 0,-1-1-32 0,-3 0-16 16,-1 1 0-16,-2 0 0 0,-3 0-32 0,0 3-128 15,-9 1 192-15,0 0-64 0,8 3 0 0,-1 4-128 16,-3 2 192-16,-2 5-64 0,-1 3 160 0,-2 1 32 0,-1-1 0 16,-2 5 0-16,-5 3-80 0,3 1-16 0,-5-2 0 0,1 3 0 15,-6-4 32-15,-1 3 16 0,-1-2 0 0,-1 1 0 16,0-3-80-16,-1-1-32 0,-2-2 0 0,1-1 0 16,-1-3-160-16,0-5 0 0,1 3 144 0,-1-4-144 31,2 0-1312-31,1-7-336 0,2-2-64 0</inkml:trace>
  <inkml:trace contextRef="#ctx0" brushRef="#br1" timeOffset="202138.77">14931 20217 23039 0,'0'0'1024'15,"0"0"192"-15,0 0-960 0,0 0-256 0,11-3 0 0,1 1 0 0,-1-1 928 16,0 1 144-16,2-4 16 0,0 0 16 0,0 1-688 0,-1 0-144 16,1-4-16-16,0 3-16 0,1-3-240 0,0 3 128 15,-2-3-128-15,0 0 0 0,-1-1 128 0,-1 2-128 16,-3-1 0-16,2 2 144 0,-3-1 96 0,-1-3 16 16,-1 0 0-16,-2 4 0 0,-2-3 208 0,0 2 48 15,0-1 16-15,0 9 0 0,-5-8 0 0,-1 6 0 16,-3-1 0-16,-1 3 0 0,0 4-144 0,-2 3-16 15,-2 4-16-15,2 2 0 0,-4 1-160 0,4 3-48 16,-1 4 0-16,0-1 0 0,-3 2-144 0,2 3 0 16,1 3 0-16,0-5 0 0,4-1 0 0,1-3 0 0,5-2 0 0,0 1 0 15,3-1 0-15,3-4 0 0,0-2 0 16,4-3 0-16,2-1-208 0,2 0-128 0,1-6-32 0,4-1 0 31,-3 0-592-31,1-1-112 0,0-1-16 0,0-2-16 16,0-6-1984-16,0 3-400 0</inkml:trace>
  <inkml:trace contextRef="#ctx0" brushRef="#br1" timeOffset="202414.16">15328 20096 17103 0,'0'0'752'0,"0"0"160"0,0 0-720 0,0 0-192 0,0 0 0 0,0 0 0 0,3 12 1024 0,-3 0 160 15,1 1 32-15,-1-1 16 16,-1 2-288-16,1 0-64 0,-3 0-16 0,1-2 0 15,-1 2 112-15,1 0 32 0,-1 1 0 0,2-4 0 0,-1-1-64 0,2-10-16 16,-2 9 0-16,0 0 0 0,2-9-336 0,0 0-64 16,0 0-16-16,0 0 0 0,0 0 0 0,0 0 0 15,10-2 0-15,0-2 0 0,0-3-128 0,3 1-48 16,0-5 0-16,-2 5 0 0,2 2-208 0,-1 2-128 16,0 3 160-16,-1 3-160 0,2 3 0 0,0 6 0 15,1 2 0-15,0 3 0 0,-2 1 0 0,0 4 0 16,-3 2 0-16,0-2 0 0,-2 0-144 0,0 1-32 15,-4-2 0-15</inkml:trace>
  <inkml:trace contextRef="#ctx0" brushRef="#br1" timeOffset="203271.04">19987 20099 7359 0,'0'0'656'16,"0"0"-528"-16,8-10-128 0,-2 5 0 0,-6 5 2832 0,5-9 544 0,-5 9 96 0,0 0 32 16,0 0-1968-16,0 0-400 0,3-7-80 0,-3 7-16 15,0 0-176-15,0 0-32 0,0 0-16 0,-10 2 0 16,-2 0-224-16,-1 4-32 0,1 0-16 0,-1 0 0 16,0 2-48-16,1-2-16 0,0 4 0 0,2-2 0 15,0 1-128-15,0-3-32 0,-2-1 0 0,5 4 0 16,0-4-112-16,7-5-16 0,-6 6-16 0,6-6 0 15,0 0 16-15,0 0 0 0,0 11 0 0,0-11 0 0,6 5 16 0,4 2 16 16,1-2 0-16,0 0 0 0,2-1-224 0,1 3 0 16,1-5 128-16,0 3-128 0,-1 4 0 0,-1-4 0 15,0 0 0-15,-3 2 0 0,-3-2 0 0,-7-5 0 16,9 7 0-16,-4 1 0 0,-5-8 0 0,0 0 0 16,0 9 0-16,-1 0 0 0,-1-2 0 0,2-7 0 15,-8 9 0-15,0-4 0 0,-4 2 0 0,0-1 0 16,-2-2 0-16,3-2 0 0,-3 2 0 0,-3 0-256 15,-1 0 48-15,2-2 16 16,1 1-272-16,-1-2-48 0,0 2-16 0,1-1 0 16,1 3 32-16,1-2 16 0,2-2 0 0,3 2 0 15,8-3 48-15,0 0 16 0,0 0 0 0,0 0 0 16,0 0-288-16,0 0-64 0,0 0-16 0,11-4 0 16,3-1-1456-16,0 2-272 0</inkml:trace>
  <inkml:trace contextRef="#ctx0" brushRef="#br1" timeOffset="203393.13">20121 20189 3679 0,'0'0'160'0,"0"0"32"0,-8-2-192 0,8 2 0 0</inkml:trace>
  <inkml:trace contextRef="#ctx0" brushRef="#br1" timeOffset="204098.29">20232 20138 19119 0,'0'0'832'0,"0"0"192"0,3-7-816 0,-3 7-208 0,3-8 0 15,-3 8 0-15,1-5 768 0,-1 5 128 0,0 0 0 0,0 0 16 16,0 0-432-16,0 0-96 0,0 0 0 0,-12 5-16 15,4 5-112-15,-4 0-32 0,-1 4 0 0,2 3 0 16,-1 2 48-16,2 1 16 0,1-1 0 0,3-1 0 16,1-4 32-16,2 0 16 0,3 0 0 0,3-4 0 15,-3-10 144-15,8 9 32 0,-1-4 0 0,3-4 0 16,2 1 48-16,-1-5 16 0,3 1 0 0,0-6 0 16,0 0-144-16,-1-3-32 0,0 1 0 0,-2-4 0 15,-1 0-208-15,-2 0-64 0,-3-3 0 0,-1 3 0 16,-4 0-128-16,0-1 0 0,-1 1 0 0,-1 3 128 0,0-3-128 15,-3 0 0-15,-2 2 0 0,1 3 0 16,1-2-192-16,0 5 48 0,0-1 0 0,2 1 0 0,3 6 16 16,0-5 0-16,0 5 0 0,6-10 0 0,3-1 128 15,5 0-192-15,4 2 192 0,4-4-192 0,3-1 192 0,2 0 0 16,3 0 0-16,1-2-128 0,-1 1 128 0,0-2-128 16,-2 1 128-16,-3-1-128 0,-3-1-16 0,-3 2 0 15,-3 1 0-15,1 2 0 0,-6 1-48 0,1 2-16 16,-5 5 0-16,-7 5 0 0,0 0 208 0,0 0-144 15,0 0 144-15,-1 15-128 0,-4 3 128 0,-1 3 0 16,-6-1 0-16,1 5-128 0,-2-1 128 0,-2 6 0 16,-1-1 0-16,1 1 0 0,0 0 0 0,1-5 0 15,1-2 160-15,3-5-160 0,4-6 256 0,1 1-32 0,5-4-16 16,0-9 0-16,0 0 256 0,11 6 48 0,2-6 16 16,1-5 0-16,0-1-112 0,1-3-32 0,0-1 0 0,3-4 0 15,0-1-192-15,1-1-64 0,0 2 0 0,-1 3 0 16,-3 1-128-16,-1 3 0 0,-3 5 0 0,1 3 0 15,-1 4 128-15,1 9-128 0,-1 5 128 0,-3 3-128 16,1 2 128-16,-3 0-128 0,0 5 128 0,1-1-128 16,-2 0 0-16,0-3 0 0,-1 1 0 0,2-3 0 15,2-3-240-15,2 0-80 0,5-5 0 0,4-3-9728 16,4-4-1920-16</inkml:trace>
  <inkml:trace contextRef="#ctx0" brushRef="#br1" timeOffset="204467.48">22500 19639 8287 0,'0'0'368'0,"0"0"80"0,-6 7-448 0,2 5 0 0,0 4 0 0,2 2 0 15,0 2 4736-15,-3 7 880 0,1-3 160 0,-1 4 48 16,2 0-3712-16,-2 3-752 0,-1-3-144 0,1 3-16 15,0 2-480-15,1 2-80 0,2 0-32 0,1-2 0 16,-1 0-304-16,2-5-64 0,2 3-16 0,1-8 0 16,1-4-224-16,4 0 0 0,-2-4-144 0,1-2 144 31,-1-5-1792-31,-6-8-256 0,0 0-48 0</inkml:trace>
  <inkml:trace contextRef="#ctx0" brushRef="#br1" timeOffset="204628.31">22149 19902 37551 0,'0'0'1664'0,"0"0"336"0,12-8-1600 0,6 3-400 0,3 3 0 0,11-2 0 0,4-1 384 0,7 1 0 15,6 0 0-15,9 3 0 0,6-2-384 0,1-1 128 16,-1-3-128-16,2 3 0 16,0 3-432-16,-1 2-160 0,0 0-48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05:59.530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003 15973 14223 0,'0'0'624'0,"-9"8"144"0,3-3-624 0,6-5-144 16,-10 3 0-16,10-3 0 0,0 0 720 0,0 0 112 15,0 0 32-15,0 0 0 0,0 0-80 0,0 0-16 16,0 0 0-16,0 0 0 0,0 0-32 0,2-8-16 16,2-1 0-16,1 0 0 0,2 0-32 0,3-4-16 15,-1 2 0-15,1-2 0 0,1-2-80 0,2 1-16 16,1 0 0-16,1 0 0 0,-1-4-64 0,1 0 0 15,-1 0-16-15,2-1 0 0,0-2-48 0,1 0 0 16,1 2 0-16,-1 0 0 0,1 0-64 0,0 3-32 16,-2-1 0-16,1 6 0 0,1-2-112 0,-3 2-32 15,-1 4 0-15,0 2 0 0,0 3-208 0,-1 4 144 0,-2 4-144 0,1 6 128 16,-1-1-128-16,-1 7 0 0,-1 4 0 16,0 3 0-16,-1-2 176 0,-2 5-48 0,2 0-128 0,-3 1 192 15,-2-2-64-15,1 1-128 0,-1-4 176 0,-2 1-176 16,-1-2 128-16,0-2-128 0,1-4 0 0,-1 1 0 15,-1-2 0-15,-1 0 0 0,-1-2-192 0,0-3 48 32,0 1-1600-32,-1-3-320 0,4-9-64 0,-7 7-10528 0</inkml:trace>
  <inkml:trace contextRef="#ctx0" brushRef="#br0" timeOffset="285.23">12222 15865 23951 0,'-8'4'2128'0,"-1"1"-1696"15,0 4-432-15,2-3 0 0,0 4 1632 0,2 0 240 16,0 3 48-16,0 2 16 0,-1 3-1168 0,1 2-224 16,1 1-48-16,-1 4-16 0,1 2-224 0,-1 5-64 15,0 3 0-15,0 1 0 0,0 2 32 0,1 3 0 16,-1-1 0-16,1 1 0 0,3-3 288 0,2 0 48 15,0-1 16-15,8-1 0 0,0-4-96 0,4-1-16 16,1-1 0-16,6-3 0 0,4-2-208 0,3-1-32 16,-2-4-16-16,6-1 0 0,4-1-208 0,4-1 0 15,1-2 0-15,6-1 0 0,4 1-208 0,-3-2 64 0,-3-2 16 0,2-3 0 32,-2-3-2432-32,0 0-464 0</inkml:trace>
  <inkml:trace contextRef="#ctx0" brushRef="#br0" timeOffset="1068.16">13776 16171 19343 0,'0'0'1728'0,"0"0"-1392"16,-5-2-336-16,5 2 0 0,0 0 944 0,0 0 112 16,0 0 32-16,0 0 0 0,0 0-464 0,-6 11-96 15,2 1-16-15,-1 4 0 0,1 3 16 0,0 7 0 16,1 0 0-16,0 9 0 0,-1-1 128 0,2 4 32 16,-1 1 0-16,1 7 0 0,-2 0-48 0,0 2-16 0,0 2 0 0,0-2 0 15,-1-1-304-15,3-4-48 0,-2-5-16 0,1-4 0 16,1-9-256-16,-1-1 160 0,2-2-160 0,0-7 128 15,1-4 192-15,0 1 16 0,0-12 16 0,0 0 0 16,0 0 32-16,0 0 0 0,0 0 0 0,0 0 0 16,0 0-64-16,0 0 0 0,0 0 0 0,0 0 0 15,0 0-176-15,0 0-144 0,0 0 192 0,0 0-192 16,0 0 128-16,0 0-128 0,0 0 0 0,0 0 0 16,0 0 0-16,0 0 0 0,0 0 0 0,0 0 0 15,0 0 0-15,0 0 0 0,0 0 0 0,0 0 0 16,0 0 0-16,0 0 0 0,0 0 0 0,0 0 0 15,0 0 0-15,0 0 0 0,0 0 0 0,-1-13 0 16,2-1 0-16,1-2 128 0,0-3-128 0,1-2 0 16,3 0 160-16,0-7-160 0,3 0 128 0,-2-4-128 0,2 0 0 0,1 0 0 15,2 1 128-15,2-1-128 0,1-3 0 0,0 4 0 16,2-1 0-16,-1 3 0 0,1-3 0 0,0 1 0 16,3 2 0-16,1-1 0 0,1-1 0 0,1 7 0 15,0 0 0-15,-2 7 0 0,1 5 0 0,-3 5 0 16,-1 5-128-16,0 8 128 0,-3 3-128 0,-1 8 128 15,-1 3-160-15,-2 10 160 0,-2 7-144 0,-3 5 144 16,-1 3-128-16,-5 4 128 0,-3 0 0 0,-2 0 0 16,-3 1 0-16,0-7 0 0,-2 1 0 0,0-7 0 15,-1-1 0-15,0-2 0 0,1-6 0 0,3-1 176 16,1-8-176-16,4-3 192 0,1-2-192 0,2-5 0 0,-1-9 0 0,0 0 0 31,9 8-320-31,0-7-128 0,2-6-48 0,2-1 0 16,2-2-2128-16,4-5-416 0,4-3-96 0</inkml:trace>
  <inkml:trace contextRef="#ctx0" brushRef="#br0" timeOffset="1386.05">14943 16389 24879 0,'0'0'1088'0,"-11"2"256"0,-3-2-1088 0,2 4-256 0,2 0 0 0,-1 1 0 15,-3 4 1488-15,-1 1 240 0,-3 4 64 0,0 2 0 16,2 3-1184-16,-2 3-224 0,0 5-64 0,0-3 0 0,2 4-16 0,3-1-16 16,1 3 0-16,5-3 0 15,2-1-48-15,3-4-16 0,8-2 0 0,1-3 0 0,6-3-224 0,2-6 0 16,3-5 0-16,1-3 0 0,3-3 304 0,0-5-48 16,4-5 0-16,-1-2 0 0,1-3 400 0,-2-2 80 15,3-1 16-15,-6-3 0 0,-2-4-96 0,-5 4-16 16,-2-2 0-16,-5 1 0 0,-3 0-128 0,-5 2-48 15,-7 1 0-15,-3 2 0 0,-2 1-112 0,-2 3-32 16,-3 0 0-16,0 4 0 0,-2 4-320 0,2 2 0 16,-1 2 0-16,1 2 0 15,-1 4-1856-15,3 0-304 0,2 3-48 0,2-1-14672 0</inkml:trace>
  <inkml:trace contextRef="#ctx0" brushRef="#br0" timeOffset="1719.88">15472 16221 20271 0,'-20'24'896'0,"5"-6"192"0,-1 3-880 0,-2 6-208 0,1 0 0 0,0 2 0 15,2 1 3168-15,-2-2 592 0,1 0 112 0,2-5 32 16,2-2-2816-16,2-5-544 0,4-2-112 0,1-1-32 15,1-7-96-15,4-6-32 0,0 0 0 0,0 0 0 16,0 0 80-16,0 0 16 0,9-13 0 0,1-1 0 16,2-3 144-16,3-4 16 0,1 2 16 0,2-1 0 15,2-2-160-15,1 3-16 0,-3-1-16 0,1 2 0 0,0 2-160 0,0 2-16 16,0 6-16-16,0 2 0 0,0 6-160 16,-1 7 0-16,-2 3 144 0,-2 8-144 0,-1 3 0 0,-3 5 128 15,0 5-128-15,-1-1 0 0,-2 2 0 0,-2 1 0 16,-2 1 0-16,4-2 0 15,-2-1-1008-15,1-3-272 0,1-3-48 0,3-3-10352 16,3-8-2080-16</inkml:trace>
  <inkml:trace contextRef="#ctx0" brushRef="#br0" timeOffset="2242.98">17106 15325 14735 0,'-7'-27'1312'0,"3"13"-1056"0,-1 3-256 0,1-2 0 16,-1 5 2832-16,5 8 512 0,0 0 112 0,0 0 0 15,-10 4-1808-15,-1 4-368 0,-2 4-80 0,-3 9-16 16,-1 8-656-16,-2 7-128 0,-3 3-16 0,2 11-16 16,-2 5 0-16,3 4 0 0,0 6 0 0,0-2 0 15,-1 1-144-15,0 3-32 0,-1-1 0 0,0 4 0 16,-1 1-48-16,2-5-16 0,-1-3 0 0,2-6 0 0,1-9-128 16,3-2 128-16,2-9-128 0,3-5 128 0,0-9 176 0,2-4 16 15,3-4 16-15,3-6 0 0,2-9 176 16,0 0 48-16,0 0 0 0,0 0 0 0,7-10-192 0,4-7-48 15,0-2 0-15,4-4 0 0,2-4-160 0,1 1-32 16,-1-5-128-16,3 1 192 0,1 3-192 0,2-1 0 16,0 6 0-16,0 3 0 0,-4 3 0 0,0 3 0 15,0 6 0-15,0 5 0 0,-1 5-160 0,0 3 160 16,-3 7-128-16,-1 2 128 0,-5 4-128 0,0 4 128 16,-4 5-128-16,-1 1 128 0,-4 4 0 0,-2 3 0 15,0-3 0-15,-1 0-128 0,1-2 128 0,-3-6 0 16,-1-2 0-16,3-3 0 0,0 0 0 0,2-6 0 15,1-2 0-15,1-1 128 0,-1-11-128 0,6 5 0 0,-6-5 0 16,12 0 0 0,1-3-1248-16,1-6-160 0,1 0-48 0,3-3-9424 0,1 3-1904 15</inkml:trace>
  <inkml:trace contextRef="#ctx0" brushRef="#br0" timeOffset="2575.21">17712 16024 20271 0,'-13'0'1792'0,"-1"1"-1424"0,-1 2-368 0,1 3 0 15,0 5 3392-15,-1 5 624 0,-2 0 112 0,-1 3 32 16,1 2-3264-16,1 3-656 0,0 4-240 0,-1-3 176 16,1 4-176-16,2 3 160 0,2 0-160 0,2-3 160 15,6 0-160-15,4-5 0 0,4-1 0 0,6-1 0 0,3-5 0 0,2-6 0 16,1-2 0-16,4-5 0 0,-2-3 0 0,5-2 128 15,-1-2-128-15,3-6 128 0,-3 3 160 0,3-9 32 16,-1-3 0-16,1 0 0 0,-1 0 0 0,-3 0 0 16,-5 1 0-16,-2-2 0 0,-4-2-96 0,-5 5-16 15,-3-2 0-15,-4 0 0 0,-3 2-48 0,-1 0-16 16,-5 2 0-16,-1 4 0 0,-1 1-144 0,1 5 0 16,-5 3 144-16,2 2-144 0,0-1 0 0,2 4-288 15,2 1 48-15,0 0 16 16,1-1-544-16,10-4-96 0,0 0-32 0,0 0-10112 15,0 0-2048-15</inkml:trace>
  <inkml:trace contextRef="#ctx0" brushRef="#br0" timeOffset="3022.61">18107 16133 18431 0,'-7'17'1632'0,"-4"-2"-1312"0,0 0-320 15,1 4 0-15,1 3 2768 0,-1-2 496 0,0 0 80 0,-2-2 32 16,1-4-1632-16,0 0-320 0,4-4-64 0,2-2-16 16,5-8-512-16,0 0-128 0,0 0 0 0,0 0-16 15,0 0-176-15,11-6-48 0,3-2 0 0,1-5 0 16,1 2-80-16,1-4 0 0,1-3-16 0,4 1 0 16,0-2-160-16,-1 3-16 0,3-1-16 0,-1 1 0 15,1 2-32-15,-1 4 0 0,1-2 0 0,-1 8 0 16,-1 3-144-16,-3 4 0 0,-3 0 0 0,-3 10 0 0,-3 4 0 15,-2 4 0-15,-3 3 0 0,-2 7 0 0,-5-6-192 16,-3 5 192-16,-4 3-160 0,-2-4 160 0,-3-1-176 16,-1 0 176-16,-1-4-192 0,1-5 192 0,2-3 0 0,3-3 0 15,1-6 0-15,9-7 0 0,0 0 0 0,0 0 224 16,0 0-16-16,11-13 0 0,1-5 32 0,6-4 0 16,2 0 0-16,4-4 0 0,2 2-112 15,-1 0-128-15,1-4 176 0,-1 1-176 0,3 0 0 0,-1 5 0 16,1-1 0-16,-1 5 0 0,-1 5 0 0,1 2 0 15,-2 4 0-15,-2 5 0 0,-2 6 0 0,-2 8 0 16,-3 2-144-16,-2 9 144 0,-5 0-336 0,-1 5 16 16,-3 4 0-16,-4 2 0 15,-4-1-1872-15,1 0-368 0,-2 4-80 0</inkml:trace>
  <inkml:trace contextRef="#ctx0" brushRef="#br0" timeOffset="3546.08">19629 16289 27183 0,'-13'-6'1200'0,"5"4"256"0,-1-2-1168 0,1 1-288 15,-1-1 0-15,0-2 0 0,-1 1 1152 0,-2 2 192 16,-1 0 16-16,-1 1 16 0,-2 0-592 0,-1 6-112 16,0 1-32-16,-2 2 0 0,-3 3-384 0,2 6-64 15,-1 0-32-15,3 2 0 0,1 2-160 0,4 1 0 16,3-1 0-16,7 2 0 0,2 1 160 0,5-4-160 16,6-3 192-16,4-2-192 0,4-1 336 0,5-2-32 15,3-6-16-15,1-1 0 0,0-3 32 0,-1-2 0 0,1-4 0 16,2-4 0-16,2-1 144 0,-1-4 48 15,-2-1 0-15,-2-1 0 0,-2-1-192 0,-6 0-16 0,-4 3-16 0,-5 0 0 16,-3-1 128-16,-6 4 32 16,-6-1 0-16,-5 2 0 0,-1 2 64 0,-5 1 0 0,-2 3 16 0,-1 3 0 15,-4 1-336-15,-1 3-192 0,1 5 192 16,1-2-192 0,1 5-784-16,1-3-272 0,3 4-48 0,4-3-16 0,3 1-2016 15,5-4-384-15</inkml:trace>
  <inkml:trace contextRef="#ctx0" brushRef="#br0" timeOffset="3913.14">20746 16133 28671 0,'-9'-16'1280'0,"4"4"256"0,-1-1-1232 0,-3-2-304 0,-1 0 0 0,-4 3 0 0,-2 5 896 0,-1-1 112 16,-1 3 16-16,-1 4 16 0,-7 3-528 0,1 6-128 15,-3 3 0-15,-3 6-16 0,2 2-144 0,-1 4-32 16,0 0 0-16,6 0 0 0,4 0-192 0,7-1 176 16,4-1-176-16,7-2 160 0,4-3-160 0,8 0 0 15,6-4 0-15,3-1 128 0,2-4 112 0,5-1 16 16,2-4 0-16,2-4 0 0,0-5 384 0,-1 1 96 16,0-2 16-16,0-2 0 0,-1 3-64 0,-4 1-16 15,-5 2 0-15,-5 4 0 0,-1 4-256 0,-8 5-48 16,-1 0-16-16,-8 9 0 0,-2 8 48 0,-8 4 16 0,-6 5 0 0,-5 5 0 15,-3 1-160-15,-2 3-48 16,-6 1 0-16,-4 1 0 0,-6-1-208 0,-2-6 0 16,-2 0 0-16,3-3 0 15,1-4-928-15,7-3-176 0,6-7-48 0,5-5 0 16,6-1-1888-16,7-11-384 0</inkml:trace>
  <inkml:trace contextRef="#ctx0" brushRef="#br0" timeOffset="4262.75">22437 15974 29087 0,'0'0'1280'0,"0"0"272"0,0 0-1232 15,0 0-320-15,2 13 0 0,-1 1 0 0,1 4 1168 0,-5 1 176 16,-2 4 48-16,-3 1 0 0,1 4-480 0,-3 0-80 15,-1 3-32-15,1 1 0 0,-1-3-368 0,-1 1-80 0,2 0-16 0,1-2 0 16,2-2-336-16,0-1 0 16,1-1 0-16,1-5 0 15,2-2-1168-15,1-6-304 0,1 1-64 0,1-12-8848 0,0 0-1776 16</inkml:trace>
  <inkml:trace contextRef="#ctx0" brushRef="#br0" timeOffset="4430.96">22268 15748 27647 0,'-18'1'1216'0,"8"-1"256"0,-1-1-1168 0,11 1-304 0,0 0 0 0,0 0 0 0,0 0 2736 0,0 0 480 16,0 0 112-16,0 0 0 16,11 5-3600-16,-1-2-736 0,-10-3-144 0,14 0-9888 15,-2-2-1984-15</inkml:trace>
  <inkml:trace contextRef="#ctx0" brushRef="#br0" timeOffset="4750.07">23284 15861 27647 0,'-12'-1'2448'0,"3"0"-1952"15,-1-3-496-15,0 4 0 0,-2 4 1600 0,-2 1 208 0,-2-2 48 0,-2 6 16 16,-4-2-1200-16,-1-2-240 0,-1 6-48 0,1-2-16 15,0 1 16-15,2 2 0 0,-1-2 0 16,4 4 0-16,4 1-128 0,4-1-32 16,3-2 0-16,3 2 0 0,2 2-224 0,5-2 0 15,3-1 128-15,6 1-128 0,2 0 0 0,2 1 0 16,2-1 0-16,1 0 0 0,0-1 0 0,0-1 0 16,-2-1 0-16,-2 0 0 0,-2 3 0 0,-3-4 0 0,-5 2 192 15,-2 2-48-15,-3-3 208 0,-5 2 32 0,-6 1 16 16,-4-3 0-16,-5-1 112 0,-9 3 0 0,-6-3 16 0,-3 2 0 15,-3-5-240-15,-1 0-48 0,1-6-16 0,2 0 0 16,3-2-224-16,5 0 0 0,3-6 0 0,8 2 0 31,2-1-2384-31,5-4-368 0,6 3-80 0</inkml:trace>
  <inkml:trace contextRef="#ctx0" brushRef="#br0" timeOffset="5269.79">25069 15874 26719 0,'-10'-7'1184'0,"7"5"240"0,1-2-1136 0,2 4-288 0,0 0 0 0,0 0 0 15,0 0 1376-15,6 13 224 0,2 5 32 0,1 4 16 16,0 4-1136-16,-2 6-208 0,1 3-48 0,-2 7-16 0,1 8 80 16,-4 2 32-16,-1 1 0 0,-5 4 0 0,-3 3 224 0,-6 1 32 15,-2-4 16-15,-3 1 0 0,-4-4-128 16,-2-4-32-16,-1-2 0 0,-1-8 0 0,-2-5 0 0,-1-3 0 15,-1-7 0-15,0-1 0 0,-1-4-160 0,2-8-48 16,0 0 0-16,1-6 0 0,-4-7-384 0,1-7-96 16,-2-8-16-16,0-5 0 15,1-9-1744-15,2-6-336 0,5-3-80 0,5-6-13152 16</inkml:trace>
  <inkml:trace contextRef="#ctx0" brushRef="#br0" timeOffset="5493.4">25096 15721 33983 0,'-22'3'1504'0,"7"-1"304"0,-2 1-1440 0,-2 2-368 15,2 0 0-15,-4-1 0 0,-3 1 768 0,1 1 64 0,2-2 32 0,2 1 0 16,2 2-720-16,4-2-144 16,3-3 0-16,10-2 0 15,0 0-2768-15,0 0-512 0</inkml:trace>
  <inkml:trace contextRef="#ctx0" brushRef="#br0" timeOffset="5749.76">25617 16213 29487 0,'-15'27'2624'0,"-2"2"-2112"0,2-2-512 0,4 6 0 15,0-3 1088-15,5-4 128 0,3-5 0 0,1-3 16 0,4-4-704 0,6-2-144 16,4-7-16-16,4-3-16 0,2-4 32 0,2-5 16 15,6-4 0-15,2-4 0 0,1-6 128 0,0-3 32 16,0-4 0-16,0 0 0 0,-1-2-48 0,-2-3 0 16,-2-2 0-16,-2 1 0 0,2 0-32 0,-3-2-16 15,-5-2 0-15,-1 0 0 0,-1 2-272 0,-3 4-48 16,2 5-16-16,-3 0 0 0,-2 6-128 0,-3 5-144 16,-1 8 144-16,-4 8-208 15,0 0-1472-15,0 0-304 0,0 0-48 0,-8 7-9232 16,-1-1-1856-16</inkml:trace>
  <inkml:trace contextRef="#ctx0" brushRef="#br0" timeOffset="6011.61">26760 15993 27647 0,'-8'-5'2448'0,"-1"-2"-1952"0,-1 0-496 0,-3 3 0 15,-4 1 2128-15,-3 1 336 0,-4 2 64 0,0 2 16 16,-3 0-1712-16,1 2-320 0,-1 2-80 0,0 3-16 15,1-1-416-15,2 3 128 16,1 2-128-16,4-2 0 0,2 5 0 0,4-1 0 0,4 1 0 16,9 1 0-16,0-2 160 0,4-2-160 0,3 0 192 0,5-1-192 15,5-3 144-15,2 3-144 0,0-3 0 0,1 1 144 16,1 2-144-16,-1-3 0 0,0 2 0 0,-3-3 0 16,-3 3 128-16,-4-3-128 0,-4 3 128 0,-2 0-128 15,-4-2 320-15,-4 2 0 0,-3 0-16 0,-3 3 0 16,-4-2 16-16,-3 0 16 0,-3 3 0 0,-4-2 0 0,-4 1-192 0,1-3-144 15,1 1 192-15,4-1-192 16,1-3-672-16,3 1-240 16,3-4-48-16,3-3-16 0,4-2-2160 0,2-1-448 0</inkml:trace>
  <inkml:trace contextRef="#ctx0" brushRef="#br0" timeOffset="6185.45">27347 15447 29487 0,'-18'4'1296'0,"5"1"288"0,-3 1-1264 0,-4 7-320 15,-3 3 0-15,-3 7 0 0,-3 6 720 0,0 3 96 16,0 4 16-16,1 3 0 0,1 4-480 0,2 3-96 16,2 0 0-16,-2 0-16 0,5-1 144 0,2-1 16 15,4-3 16-15,3 1 0 16,2-2-1616-16,3 1-320 0,2-5-64 0</inkml:trace>
  <inkml:trace contextRef="#ctx0" brushRef="#br0" timeOffset="6355.7">26748 15967 21183 0,'0'0'1888'0,"12"-8"-1504"0,6 3-384 0,7 1 0 15,5 2 4768-15,9-1 880 0,6 2 176 0,7-1 48 0,7 1-4208 0,8 1-848 16,10 0-176-16,6 0-16 15,3 1-432-15,8 5-192 0,5 0 160 0,4 1-160 16,2 4-1536-16,-6-4-384 0,-7 2-96 0</inkml:trace>
  <inkml:trace contextRef="#ctx0" brushRef="#br0" timeOffset="7259.22">13175 17970 26367 0,'-7'-10'1168'0,"-1"5"240"0,-1-6-1120 0,1 4-288 16,2-5 0-16,-3 6 0 0,-1-6 1200 0,0 6 176 15,-2-1 32-15,0 0 16 0,-2 2-352 0,0 1-80 0,1 2-16 0,-4 2 0 16,1 4-336-16,-1 1-64 0,0 7 0 0,0 5-16 15,-2 3-304-15,1 4-48 0,0 7-16 0,3-2 0 16,1 2-192-16,3 0 176 0,2 0-176 0,5-4 160 16,4-3 32-16,5-1 0 0,3-6 0 0,3-1 0 0,3-5 128 15,4 2 16-15,2-8 16 0,3-1 0 0,3-6 32 16,0-3 0-16,2-2 0 0,0-6 0 0,0 0 128 0,-2-3 48 16,-3-3 0-16,-3 0 0 0,-5-2-208 0,-1 3-32 15,-2 2-16-15,-6 3 0 0,0 6-112 0,-6 7-32 16,0 0 0-16,0 0 0 0,0 0-160 0,7 7 128 15,-2 9-128-15,-1 3 128 0,-2 1-128 0,2 4 0 0,2-2 0 16,-1 1 0 0,0 1-832-16,4-4-128 0,3 0-48 0,2-2 0 15,2-1-2064-15,2-7-432 0</inkml:trace>
  <inkml:trace contextRef="#ctx0" brushRef="#br0" timeOffset="7647.1">14729 17346 18431 0,'0'0'816'16,"-9"0"160"-16,9 0-784 0,0 0-192 0,-9 2 0 0,1 5 0 0,4 1 2416 0,-3 4 432 15,-1 6 96-15,0 5 0 0,0-1-1808 0,1 5-368 16,0 4-80-16,-1 3-16 0,-1 4 64 0,0 7 16 16,-1 2 0-16,0 5 0 0,-4 2-368 0,-1 5-64 15,1-1 0-15,-2 0-16 0,1-1-304 0,1 0 128 16,0 0-128-16,3-9 0 15,0-4-1184-15,3-7-352 0,0-6-64 0,3-7-7936 16,0-6-1584-16</inkml:trace>
  <inkml:trace contextRef="#ctx0" brushRef="#br0" timeOffset="7980.76">14350 17943 24879 0,'0'0'2208'0,"0"0"-1760"0,6-9-448 0,4-2 0 16,3 2 1328-16,5-3 176 0,2-2 32 0,4 2 16 16,3-2-1104-16,2 1-240 0,3-2-32 0,1 2-16 15,0 2-160-15,-1-1 0 0,0 3 0 0,-2 0 128 16,-2 3-128-16,-2 5 0 0,-4 6 144 0,-1 4-144 16,-2 5 160-16,-3 4-32 0,0 3-128 0,-4 6 192 15,-3 6 160-15,-2 1 32 0,-5 2 0 0,-2-1 0 16,-2 1 96-16,-4 1 32 0,-2 0 0 0,-4-3 0 15,-1-6 80-15,-1 0 32 0,2-4 0 0,-1-2 0 0,0-5 112 0,2-3 32 16,2-2 0-16,9-12 0 0,0 0-128 0,0 0 0 16,0 0-16-16,0 0 0 0,-3-17-224 0,6 0-32 15,2-1-16-15,3-4 0 0,2-5-208 0,3 3-144 16,1-4 192-16,2 3-192 0,2 2 128 0,1-1-128 16,1 1 0-16,3 4 0 0,0 1 0 0,1 2 0 15,-1 4 0-15,1 5 0 0,0 4-224 0,3 6 0 16,-4 3 0-16,0 7 0 15,0 4-1440-15,-2 4-272 0,-2-1-64 0,-2 4-15088 0</inkml:trace>
  <inkml:trace contextRef="#ctx0" brushRef="#br0" timeOffset="8368.82">16180 17984 24879 0,'0'0'2208'0,"-7"-7"-1760"0,-1 4-448 0,-2-4 0 15,0 0 1248-15,-3 2 160 0,0-6 48 0,-2 4 0 16,-3-5-864-16,-1 3-160 0,-4-1-48 0,3 6 0 16,-3 1 0-16,0 4-16 0,0 1 0 15,-1 5 0-15,0 4-64 0,2 3-16 0,-2 3 0 0,2 4 0 16,1 2-112-16,1 4-32 0,-2-3 0 0,7-1 0 15,2 2-144-15,5-2 192 0,5 0-192 0,4-1 192 16,5-4-48-16,6-5 0 0,2-1 0 0,3-6 0 0,2 2 48 0,4-6 16 16,-1-3 0-16,2-1 0 0,4-6 112 15,-3 3 0-15,1-7 16 0,-1 2 0 0,1-2-48 0,-5-2-16 16,2 0 0-16,-4 1 0 0,-1 0-144 0,-4 4-128 16,-4 2 144-16,-1 3-144 0,-9 4 144 0,0 0-144 15,0 0 128-15,8 8-128 0,-4 4 0 0,-2 3 0 16,-2 5 0-16,0-1 0 0,-1 1 0 0,-2 0 0 15,1 1 0-15,0-1 0 0,1 2-176 0,2-6-64 16,2-3-16-16,2-2 0 16,4-6-2000-16,4-1-416 0,1-6-80 0</inkml:trace>
  <inkml:trace contextRef="#ctx0" brushRef="#br0" timeOffset="8700.2">16684 17928 23039 0,'-8'14'2048'0,"-1"1"-1648"0,0 3-400 16,-1 2 0-16,0 2 1792 0,0 2 288 0,-2-2 48 0,1-2 16 15,-2 0-800-15,2 1-176 0,0 1-16 0,1-6-16 16,1-4-144-16,2 1-32 0,2-7 0 0,5-6 0 16,0 0-336-16,0 0-80 0,0 0-16 0,6-5 0 15,5-5-272-15,3-2-64 0,0-5-16 0,3-2 0 16,-2-5-48-16,5 2 0 0,0 2 0 0,0-3 0 15,1-2-128-15,0 0 0 0,-2 3 0 0,1-1 0 16,2 4 0-16,-6 3 0 0,5 5 0 0,-3 2 0 0,-3 3 0 16,-1 6 0-16,-2 5 0 0,1 7 0 0,-3 4 0 0,0 4 0 15,-2 3-128-15,-4 5 128 0,1 0-256 0,-2 2 0 16,-3 2 16-16,-2 0 0 16,-2 0-144-16,-1 2-48 0,0-4 0 0,0-2 0 15,0-3-224-15,1-5-48 0,1-2-16 0,1-4 0 16,2-14-1248-16,0 0-240 0,7 5-48 0</inkml:trace>
  <inkml:trace contextRef="#ctx0" brushRef="#br0" timeOffset="9157.28">17862 17749 5519 0,'7'-12'496'0,"-4"2"-496"0,1-1 0 0,0-1 0 16,-2-2 4624-16,1 5 832 0,-3-1 176 0,-2 2 16 15,-1-2-3248-15,-4 5-656 0,-2-1-128 0,-1 3-16 16,-4 3-448-16,-2 4-64 0,-5 4-32 0,-2 1 0 15,-3 6-560-15,-1 4-112 0,-2 0-32 0,1 1 0 0,0 5-160 0,5-4-48 16,0 2 0-16,4 0 0 0,4-3-144 0,5 1 0 16,2-2 0-16,4-2 0 0,3 0 0 0,4-3 0 15,3-3 0-15,3 1 0 0,2-1 0 0,4-2 0 16,-1 1 0-16,6-1 0 0,1 3 0 0,1-2 0 16,1 1 0-16,-1 1 0 0,4-2 0 0,-4 4 0 15,-6-1 0-15,-3-1 0 0,-3 1 128 0,-4 2-128 16,-6 0 128-16,-2 2-128 0,-3 0 304 0,-6-1-32 15,-2-1 0-15,-5 1 0 0,-6-2-80 0,2 0 0 16,-5-4-16-16,-2 0 0 0,1-4-352 0,-2-1-64 16,3-5-16-16,3-5 0 15,2-1-1984-15,6-4-416 0</inkml:trace>
  <inkml:trace contextRef="#ctx0" brushRef="#br0" timeOffset="9375.84">18644 17327 8287 0,'0'0'736'0,"2"-13"-592"16,-2 1-144-16,0 5 0 0,0 7 4608 0,0 0 896 0,0 0 192 0,-10 1 16 16,-3 5-3680-16,-1 6-752 0,-4 3-128 0,-1 5-48 15,-3 8-448-15,0 3-80 0,-1 5-32 0,0 3 0 16,-1 3-128-16,1 2-32 0,-2 5 0 0,-1 3 0 15,2 1-80-15,1-2-32 0,0-4 0 0,2 1 0 16,2 2-272-16,3-6-176 0,5 0 32 0,3-6 0 16,3-8-2320-16,3-6-464 0,0-3-80 0</inkml:trace>
  <inkml:trace contextRef="#ctx0" brushRef="#br0" timeOffset="9927.54">18978 17937 24879 0,'0'0'1088'0,"-9"1"256"0,-4 0-1088 0,2 3-256 15,-1 0 0-15,-2 4 0 0,-3-3 1536 0,-4 5 240 16,-3-3 48-16,0 5 16 0,0-2-1200 0,0 3-256 16,1-1-32-16,2 1-16 0,4 1 160 0,3 0 16 15,0 1 16-15,5-2 0 0,2 0-64 0,6-2-16 16,2-4 0-16,5 0 0 0,1-2-272 0,5-1-176 0,3-4 192 0,4-1-192 15,3-3 128-15,0 1-128 0,3-3 0 0,-1-2 0 16,-1-2 192-16,-1 1-192 16,-1-1 192-16,-2 1-192 0,-3-2 320 0,0 3-32 0,-4-1-16 15,0 3 0-15,-5 2 48 0,-7 4 16 0,0 0 0 16,0 0 0-16,11 0-144 0,-11 0-16 0,7 4-16 0,-7-4 0 16,0 0-160-16,10 11 0 0,-2-4 144 0,0-1-144 15,-8-6 0-15,11 7 0 0,-1-5 0 0,3-2 0 16,2-2 0-16,3-5 128 0,0-2-128 15,2-5 0-15,2-3 0 0,2-4 0 0,-2 1 0 0,2-7 128 16,1 0-128-16,-1-1-208 0,3 3 48 0,-3-3 16 16,-1 1 144-16,-1-3-192 0,-2-1 192 0,-1 1-192 15,-2-6 192-15,-2-3 0 0,-1-2 0 0,-3 1 0 0,-1-5 0 0,-2 1 0 16,1-6 0-16,-1 4 0 0,-3-1 0 0,1 7 144 16,0 5-144-16,-2 6 0 0,0 9 224 0,-2 3-64 15,0 7-16-15,-2 10 0 0,0 0 48 0,0 0 16 16,0 0 0-16,-9 14 0 0,0 4-208 0,-1 3 0 15,-2 6 0-15,0-2 0 0,-4 5 0 0,1 4 0 16,0 4 0-16,-2 5 0 0,1 3 0 0,-1 5 0 16,1 1 0-16,-1-2 0 0,1-3 0 0,3 1 0 15,3-6 0-15,1-4 0 0,4-4 0 0,1-2-208 16,3-1 64-16,1-7 16 16,2-3-512-16,3-2-80 0,2-3-32 0,3-5 0 15,1-3-1744-15,3-6-336 0,2-4-80 0</inkml:trace>
  <inkml:trace contextRef="#ctx0" brushRef="#br0" timeOffset="10643.03">20471 17436 13823 0,'11'-13'1216'0,"-5"8"-960"0,2-5-256 0,-1 4 0 15,-7 6 2144-15,8-5 384 0,-8 5 80 0,0 0 16 16,0 0-832-16,0 0-176 0,0 0-16 0,0 10-16 16,-3 4-176-16,-3 5-48 0,-4 6 0 0,-2 2 0 15,-3 2-432-15,-1 2-96 0,-2 2 0 0,-1 4-16 16,-3-1-160-16,-1 0-16 0,3 1-16 0,1-3 0 0,2 0-272 0,2-2-48 16,2 1-16-16,-1-3 0 0,3-1-288 0,2-3 0 15,1-4 0-15,3-4 0 16,1-3-1216-16,3-3-192 0,1-1-32 0,0-11-14880 15</inkml:trace>
  <inkml:trace contextRef="#ctx0" brushRef="#br0" timeOffset="11212.12">21059 17530 17503 0,'0'0'1552'0,"0"0"-1232"0,0 0-320 0,0 0 0 15,0 14 2288-15,-4 0 400 0,-1 5 64 0,-4 1 32 16,-4 1-1232-16,-2 3-240 0,-3 4-48 0,-1-3-16 16,-1 3-400-16,-1-2-80 0,0 2 0 0,2-4-16 15,1 2-112-15,7-4 0 0,0-2-16 0,5-2 0 16,3-1-192-16,6-2-48 0,3-1 0 0,6-5 0 15,3-2-192-15,4-3-64 0,4-2 0 0,4-5 0 16,1-5 32-16,2 2 0 0,1-5 0 0,-1-1 0 16,-2-3 32-16,0-3 16 0,-1 0 0 0,-3 0 0 0,-4 1 48 15,-2 0 0-15,-5-2 0 0,-4 0 0 16,-4-1-80-16,-5-1-16 0,-4 1 0 0,-5 1 0 0,-1 1-160 16,-4 3 192-16,-4 3-192 0,0 2 192 0,-1 5-192 0,0 3 0 15,0 2 0-15,1 2-176 0,2 1 16 0,2 2 0 16,2 0 0-16,12-5 0 15,0 0-224-15,0 0-64 0,0 0 0 0,16 2 0 16,1-4 32-16,9-4 0 0,4-1 0 0,2-4 0 0,4 2 416 16,2-1 0-16,0 2 0 0,3-2-128 0,1 4 128 0,1 0 0 15,0 1 0-15,-1 4 0 0,-5 2 0 0,-2 4 0 16,-5 2 0-16,-6 7 0 0,-6 2 0 0,-3 3 0 16,-6 0 0-16,-4 2 0 0,-3-1 160 0,-3 0-32 15,-4 0-128-15,0-1 192 0,-5-2 32 0,0-1 0 0,-2-2 0 16,2-3 0-16,1-5 128 0,3 0 32 0,6-6 0 0,0 0 0 15,0 0 128-15,0 0 16 16,0 0 16-16,6-14 0 0,4 1-272 0,3-4-48 0,4 0-16 0,2 0 0 16,2 0-208-16,3 5 0 15,-2 2 0-15,3-2 0 0,-2 6 0 0,0 1 0 16,-1 5 0-16,1 7 0 0,-2 1 0 0,2 7-128 0,1 6 128 16,-3 7 0-16,-4 3 0 0,-1 1-192 0,-5 1 192 15,-2 1-160-15,-1 1-80 0,-3-1-16 0,-1 0 0 0,-2-1 0 31,-1-6-1392-31,-1 1-272 0,0-2-64 0,-1-6-9264 0,-1-5-1840 0</inkml:trace>
  <inkml:trace contextRef="#ctx0" brushRef="#br0" timeOffset="11383.01">21064 17217 43311 0,'-19'-6'3840'0,"10"5"-3072"0,9 1-608 0,0 0-160 0,0 0 400 0,0 0 48 16,0 0 16-16,0 0 0 0,0 0-288 0,0 0-176 16,0 0 192-16,0 0-192 15,0 0-1600-15,0 0-448 0,13 2-64 0</inkml:trace>
  <inkml:trace contextRef="#ctx0" brushRef="#br0" timeOffset="12011.9">23231 17691 21183 0,'-15'11'944'0,"6"-6"192"0,0 1-912 0,3 3-224 0,-1-1 0 0,2 2 0 16,1-3 2208-16,-1 5 400 0,0-3 80 0,0 1 0 15,1-1-2144-15,2 0-544 0,-1 2 0 0,3-11 0 16,0 0 384-16,3 10-48 0,-3-10 0 0,6 13 0 16,-1-4 320-16,3 0 64 0,1-4 16 0,1 0 0 0,0 0-80 15,0-2-16-15,4-2 0 0,-1-1 0 0,0-3-128 0,-1 1-16 16,2-2-16-16,2 1 0 0,-4 1-224 0,0-1-32 15,-2 1-16-15,-10 2 0 0,11-4-208 0,0 0 128 16,-11 4-128-16,8-6 0 0,1 2 128 0,-1-1-128 16,0-3 0-16,-2 4 144 0,-6 4-144 0,8-10 0 15,-2 3 0-15,2-2 0 0,-5 0 0 0,2 2 128 16,1-1-128-16,0 3 0 0,-6 5 0 0,9-9 0 16,0 1 0-16,1-2 0 0,1 2 128 0,2-2-128 15,1-5 128-15,3 0-128 0,0-2 0 0,4-1 0 16,-1-2 128-16,3-2-128 0,-2 1 0 0,2-1 0 15,0-1 0-15,-1-2-176 0,-2 2 176 0,2-5 192 16,-1 2-32-16,2-1-16 0,-1-1 48 0,0-3 0 16,-1 1 0-16,-1 2 0 0,1-3-192 0,-3 7 192 15,-3 2-192-15,-1 2 192 0,-1 5-192 0,-2 2 0 16,-5 3 144-16,1 6-144 0,-7 4 192 0,0 0-16 0,0 0-16 0,1 18 0 16,-1 6 16-16,-4 5 0 0,-3 6 0 0,-2 6 0 15,-3 6 16-15,-2 7 0 0,-1 3 0 16,-3 8 0-16,-2 5 32 0,-4 4 16 15,2 2 0-15,-2 4 0 0,-2-1-240 0,1-3 0 0,1-6 128 0,0-4-128 16,1-8 0-16,3-5 0 0,2-8 0 0,1-7 0 16,3-10-240-16,3-1-144 15,-4-8-16-15,2-5-16 0,1-6-2336 16,0-6-480-16</inkml:trace>
  <inkml:trace contextRef="#ctx0" brushRef="#br0" timeOffset="12156.23">23387 18061 20271 0,'14'2'1792'0,"-2"-4"-1424"0,4-4-368 0,6 3 0 0,8 2 4112 0,9 0 752 16,1 1 160-16,5 0 32 0,-1-1-3392 0,1-2-688 16,1-1-128-16,3-5-16 0,6 3-416 0,4-4-80 15,5 1-16-15,2-1 0 16,0 3-1120-16,-5-4-224 0,-5 2-64 0,-2-5-16736 0</inkml:trace>
  <inkml:trace contextRef="#ctx0" brushRef="#br0" timeOffset="13044.12">26429 17277 26079 0,'-4'-33'1152'0,"2"13"256"0,1-7-1136 0,1 0-272 0,0-3 0 0,0 4 0 16,0 0 1312-16,0 7 208 0,0 3 32 0,0 6 16 15,-2 0-560-15,2 10-112 0,0 0-32 0,0 0 0 16,0 0-384-16,-5 19-80 0,0 9-16 0,-1 6 0 0,-3 7-128 0,0 9-48 15,0 0 0-15,-1 3 0 0,-2-1-48 0,-1 1-16 16,-5-2 0-16,-1 1 0 0,-3-1 32 0,-1-2 0 16,-2-5 0-16,2-6 0 0,-1-6 128 0,1-3 16 15,2-6 16-15,4-4 0 0,3-3 160 0,4-3 16 16,2-7 16-16,8-6 0 0,0 0-112 0,0 0-32 16,0 0 0-16,11-7 0 0,6-9-128 0,3 0-48 15,6-2 0-15,3-2 0 0,3-7-208 0,1 3 144 16,1 1-144-16,-2 3 128 0,-2 3-128 0,3 4 0 15,2 8 0-15,-1 5 0 0,-1 4 0 0,-2 10 0 16,-1 7 0-16,-5 4 0 0,-2 7-224 0,-4 3 80 16,-3 5 16-16,-6 2 0 0,-5-2-208 0,-4-3-48 0,-5 1 0 0,-1-1 0 31,-2-2-992-31,2-4-208 0,0-5-32 0,2-2-16 16,2-5-1008-16,5-5-208 0,2-5-32 0,8-7-10112 0</inkml:trace>
  <inkml:trace contextRef="#ctx0" brushRef="#br0" timeOffset="13385.22">27389 17588 24879 0,'0'0'1088'0,"-13"2"256"0,-2 3-1088 0,0 0-256 0,-1 5 0 0,-1 3 0 16,-5 1 1968-16,-1 2 336 0,2 1 64 0,-1 1 0 15,-1-3-1424-15,3 1-304 0,1 1-48 0,2 1-16 0,3-6 208 0,3 2 48 16,1-1 0-16,8-3 0 0,2-1-144 0,5-4-32 15,3 3 0-15,5-4 0 0,4-3-432 16,5-2-96-16,4-1 0 0,3-4-128 0,3-2 160 0,1-4-160 16,0-2 128-16,-3 0-128 0,-1-3 128 0,-3 2-128 15,-6-3 128-15,0 3-128 0,-2-2 128 0,-6 1-128 16,-3 1 128-16,-4-2-128 0,-3 2 208 0,-3 0-32 16,-3 1-16-16,-1 3 0 0,-5 3-160 0,0-1 128 15,-3 2-128-15,0 3 128 0,-1 1-320 0,0-4-80 16,2 4-16-16,-2 0 0 15,2-1-1600-15,2-1-320 0,1 0-64 0,3 1-14000 0</inkml:trace>
  <inkml:trace contextRef="#ctx0" brushRef="#br0" timeOffset="13796.58">28080 17397 17503 0,'13'5'1552'0,"-4"1"-1232"0,2 5-320 15,-2 0 0-15,0 0 2000 0,-2 3 352 16,-1 5 64-16,-3-1 16 0,-3 0-784 0,-3-1-160 0,-2 1-16 0,-3 0-16 16,-1 1-384-16,-2-1-80 0,-2 0-16 0,-1-1 0 15,-2-1-48-15,0-6-16 0,1 0 0 0,2-4 0 16,3 2 16-16,10-8 0 0,0 0 0 0,0 0 0 16,0 0-304-16,0 0-64 0,-2-14-16 0,6 0 0 15,2-2-176-15,4-2-48 0,3 0 0 0,3 0 0 16,2-1-192-16,2 0-128 0,3-1 160 0,4 1-160 15,-2 1 0-15,6 0 0 0,1-1 0 0,1 4 0 0,1 1 0 0,-3 5 0 16,-2 1 0-16,-2 7 0 0,-5 4 0 0,-2 5 0 16,-4 3 0-16,-2 3 0 0,-4 1-336 0,-2 4 32 15,-3 2 16-15,-4 2 0 0,-2-2 0 0,-3 0 0 16,-2 3 0-16,-2 1 0 0,-1-5 80 0,0-2 16 16,0-4 0-16,3-5 0 0,6-9 192 0,0 0 0 15,0 0 0-15,0 0 0 0,8-5 256 0,1-8 32 16,5-1 16-16,1-3 0 0,3 0-176 0,1-3-128 15,2 1 192-15,2 0-192 0,1-2 0 0,0 2 0 16,1 2 0-16,0 2 0 0,0 1 0 0,0 5 0 16,-3-2 0-16,0 5 0 0,0 5 0 0,-4 2 0 15,-6 7 0-15,1 5-144 0,0 2-96 0,-3 4-16 16,-4 1 0-16,-2 2 0 16,-4 1-320-16,0 0-80 0,0 0-16 0,-1 1 0 15,-3-4-2144-15,1 1-416 0</inkml:trace>
  <inkml:trace contextRef="#ctx0" brushRef="#br0" timeOffset="14159.15">29754 17226 30399 0,'-13'-14'1344'0,"4"8"288"0,0-3-1312 0,-3 3-320 0,1 2 0 0,-2 1 0 0,-3 1 1856 0,-3 2 320 15,-3 2 48-15,-2 3 16 0,-2 6-1520 0,0 0-288 16,-2 7-64-16,-2 2-16 0,0 3-144 16,1 0-16-16,-3-2-16 0,7 0 0 15,4-2-176-15,6 0 192 0,5 3-192 0,6-2 192 0,6-2-192 0,7-1 0 16,5-1 0-16,5-4 0 0,3 0 0 0,5-3 0 16,2-3 0-16,3-5 0 0,0-2 128 0,1-1-128 15,1-4 0-15,-4 0 128 0,1 0 0 0,-4-3 0 16,-3 1 0-16,-4-2 0 0,-5 2 128 0,-4-3 32 15,-5 0 0-15,-4-1 0 0,-3-2-16 0,-5 1 0 16,-6 2 0-16,-3-2 0 0,-5 3-272 0,-3 1 0 16,-4 0 0-16,0 2 0 15,0 2-304-15,1-3-112 0,2 3-32 0,2 1 0 16,2-4-2032-16,3 3-400 0,7 2-96 0,0-1-16 0</inkml:trace>
  <inkml:trace contextRef="#ctx0" brushRef="#br0" timeOffset="14547.3">30507 17182 30527 0,'0'0'1344'0,"9"-8"288"0,-9 8-1312 0,0 0-320 0,0 0 0 0,0 0 0 16,0 0 1104-16,-12 0 160 0,-4 4 16 0,-4 4 16 16,-6-3-848-16,-1 4-160 0,-3-2-32 0,1 5-16 15,-1-2 144-15,4 2 16 0,0 0 16 0,6-2 0 16,2 3 0-16,6-4 0 0,3 1 0 0,5-3 0 15,4-7-288-15,0 0-128 0,7 9 128 0,5-5-128 0,3-3 128 0,3-1-128 16,0 0 0-16,5-1 128 0,3-1 64 0,2-3 0 16,0-2 0-16,1 2 0 0,2 1-64 0,-2 0-128 15,-1-1 192-15,-4 3-64 0,-3-2-128 0,-2 3 0 16,-3 3 0-16,0 2 128 0,-5 4-128 0,-1-1 160 16,-4 6-160-16,2 2 160 0,-5 2-160 0,-1 4 192 15,-3 5-192-15,-2 4 192 0,0 3-192 0,-3 0 128 16,0 3-128-16,0 2 128 0,-2 2 112 0,1 2 16 15,-5 2 0-15,2-2 0 0,-2-4 256 0,-2-1 64 16,-2-4 16-16,-1-1 0 0,1-5-64 0,-1-1-16 16,-2-3 0-16,-2 1 0 0,-2-2-32 0,-1-3-16 15,-2-1 0-15,2-2 0 0,-4-4-208 0,3-2-64 16,-1-4 0-16,2-1 0 16,0-3-704-16,1-4-128 0,-2-2-48 0,1-1-13344 15,1 0-2672-15</inkml:trace>
  <inkml:trace contextRef="#ctx0" brushRef="#br0" timeOffset="17199.11">3689 19743 15663 0,'-13'1'1392'0,"4"0"-1120"0,9-1-272 0,-9 3 0 0,0-3 1296 15,9 0 208-15,0 0 32 0,0 0 16 0,8-8-896 0,-2-2-176 16,3 0-32-16,3-3-16 0,2-3-176 0,1-2-16 16,0-1-16-16,3-1 0 0,2-5 272 0,2 0 48 15,2-3 16-15,3-1 0 0,1-2 16 0,4 1 0 16,-1-2 0-16,6-2 0 0,3-1-32 0,0 0 0 15,3-3 0-15,-1-3 0 0,-1-1-240 0,-1 0-48 16,-4-4-16-16,3 3 0 0,-1-4-48 0,1 5-16 16,-1-2 0-16,3 2 0 0,-2-3 64 0,3 2 16 15,1-3 0-15,2 2 0 0,-2-2-96 0,2 3-16 16,-5-3 0-16,0 3 0 0,-1 1-144 0,2-3 128 16,-2 3-128-16,2-1 128 0,0 3-128 0,-1 0 0 15,0 5 0-15,-1-4 128 0,-1 0 0 0,-2 1-128 16,-2 2 192-16,-2 1-64 0,-4-1 16 0,0 4 0 0,-2 1 0 0,0-2 0 15,-2 1-144-15,0 4 128 16,-3 0-128-16,-1 4 128 0,0-4-128 0,-1 5 0 16,-1 4 0-16,0 0 0 0,-2 1 0 0,-2 0 0 15,0 2 0-15,0 2 0 0,0 0 0 0,0 3 0 0,0-1 0 0,0 3 0 16,0-1 0-16,-4 2 0 0,2-2 0 0,-1 4 0 16,-1-3 0-16,2 4 0 0,-2-3 0 15,3 2 0-15,1 0-128 0,-2 0 128 0,0 2 0 0,-1 1 0 16,2-1 0-16,0 0 0 0,-2-1-144 0,2 2 144 15,0 1 0-15,-1 0 0 0,4 0 0 0,-1-1 0 16,4-2 0-16,0 3 0 0,0-1 0 0,0 2 0 16,1 0 0-16,2 1 0 0,1 0 0 0,1 0 0 15,3 0 0-15,2 0 0 0,3 1 0 0,2 1 0 16,2 2 0-16,2 1 0 0,3-2 0 0,-1-1 0 16,2 1 0-16,3 0 0 0,0-1 0 0,6 2 0 0,1-3 0 0,7 3 0 15,3-3 0-15,3 3 0 0,0-1 0 16,2 2 0-16,-1-3 0 0,3 2 0 0,2-1 0 0,5 0 0 15,6 0 0-15,-3 1 0 0,-2-3 0 0,1 0 128 16,0 1-128-16,5-1 0 0,2-1 0 0,3 0 0 16,-5 0 0-16,-1-1 0 0,1-1 0 0,4 1 176 15,6-2-176-15,-1-2 160 0,-3 2-160 0,-3 0 0 16,-3-2 0-16,1 0 0 0,2 2-160 0,-6 2 160 16,-4 0 0-16,-8 1-144 15,-10 1-528-15,-4 2-96 0,-7-1-32 0,-5 4 0 16,-8 1-2080-16,-7 3-400 0</inkml:trace>
  <inkml:trace contextRef="#ctx0" brushRef="#br0" timeOffset="18115.36">3548 19898 14735 0,'16'-3'1312'0,"3"2"-1056"16,4-1-256-16,3-2 0 0,-1 0 1248 0,3-2 192 15,4 1 32-15,1-1 16 0,1-5-512 0,6 5-96 0,3-3-32 0,5 1 0 16,5-3-32-16,6 1-16 16,4-4 0-16,0-3 0 0,-2-1-96 0,2 0-32 0,5 1 0 0,4-1 0 15,6 0-64-15,1 0-16 16,-1-1 0-16,2 0 0 0,0 1-144 0,4 1-16 16,5-3-16-16,2 3 0 0,-2-1-160 0,0-1-48 15,0-2 0-15,5 2 0 0,6-1-80 0,2 1 0 0,-4-1-128 16,3 2 192-16,-2 3-192 0,7 1 0 0,1-2 128 15,-3 1-128-15,-4-1 0 0,2 4 0 0,1 5 0 0,0-5 0 16,-3 2 0-16,1-3 0 0,-5 1 0 0,4 3 0 16,0 0 0-16,-1 2 0 0,-7-3 128 0,0 4-128 15,0 2 0-15,-1 2 0 0,4 2 0 0,-6-2 0 16,-8-2 0-16,-2 3 128 0,-4 1-128 0,0 3 0 16,0 2 192-16,-2-1-48 0,-1-3-16 0,-6 3 0 15,-7 2-128-15,2 0 160 0,-5-1-160 0,-1 3 160 0,-3-3-160 0,-2 3 128 16,-2 1-128-16,-3-3 128 0,-5 2-128 15,-3-3 0-15,-6 0 0 0,-3 2 128 0,-7-1-128 0,-1-1 0 16,-3-2 0-16,-3 3 128 0,-1-3-128 0,-2 0 0 16,-2 1 144-16,-9-4-144 0,0 0 0 0,0 0 144 15,0 0-144-15,0 0 0 0,0 0 160 0,0 0-160 16,0-9 128-16,-1-3-128 0,-3 3 0 0,-1-4 128 16,0-5-128-16,-2-1 0 0,0-3 0 0,0-3 0 15,-1-2 128-15,-1-2-128 0,1-1 0 0,0 0 0 16,1-7 0-16,-1-2 0 0,4 1 0 0,-1-1 0 15,3 1 0-15,2-1 0 0,0-6 0 0,3 0 0 16,3-7 144-16,1-1-144 0,2 0 128 0,4-4-128 16,2-4 128-16,4-3-128 0,3-4 0 0,3-5 144 15,4-4-144-15,3-5 0 0,4 0 128 0,6 0-128 0,0 2 0 0,3 1 0 16,6 2 128-16,-2 1-128 16,-4 6 192-16,-1 5-192 0,-1 3 368 0,0 4-48 15,-5 5 0-15,0 7 0 0,-1 3-32 0,0 4-16 0,-3 3 0 16,-3 6 0-16,-7 4-272 0,-5 6 0 0,-5 2 0 15,-6 5 0-15,-2 7 0 0,-6 6-304 0,0 0 48 0,0 0 0 32,-6 9-2000-32,2 4-400 0,-1-3-80 0</inkml:trace>
  <inkml:trace contextRef="#ctx0" brushRef="#br0" timeOffset="19602">3675 16171 3679 0,'0'0'320'0,"0"0"-320"0,0 0 0 0,0 0 0 0,2-7 2624 0,-2 7 448 16,4-11 80-16,-4 11 32 0,0 0-1392 0,0 0-256 16,5-7-64-16,-5 7-16 0,0 0-320 0,0 0-64 15,0 0-16-15,0 0 0 0,0 0-352 0,0 0-80 16,0 0-16-16,0 0 0 0,2 11-304 0,-4 3-64 16,-2 3-16-16,-1 6 0 0,-1 7 96 0,-3 4 32 15,-1 6 0-15,0 6 0 0,-3 2-64 0,-1 7-16 16,0 3 0-16,0 2 0 0,-5 3-96 0,-1 2-32 15,-2 0 0-15,-1 1 0 0,-1-2-144 0,0-1 128 16,0-3-128-16,0 0 128 0,-3-2-128 0,3-4 128 16,0-4-128-16,2 0 128 0,2-2-128 0,-1-3 192 0,1-3-192 0,2-4 192 15,2-1-192-15,0 0 192 16,0-2-192-16,1 1 192 0,-2-2-192 0,1-2 0 16,-1-4 0-16,2 0 0 0,2-5 128 0,2-1-128 0,2 1 0 15,0-5 128-15,-1-4-128 0,1 1 0 16,1-2 0-16,2 0 128 0,1-4-128 0,0 1 0 0,1-4 0 15,4-6 0-15,-7 10 0 0,7-10 128 0,-3 8-128 16,3-8 0-16,0 0 0 0,-3 10 0 0,3-10 0 0,0 0 0 16,0 0 0-16,0 0 0 0,0 0 0 0,0 0 0 15,0 0 0-15,13-5 0 0,0 0 0 0,-1 0 0 16,1-4 0-16,2 3 0 0,3-2 0 0,0-2 0 16,2-2 0-16,2 2 0 0,-2-4 0 0,3 2 0 15,1-4 0-15,3 2 0 0,2-1 0 0,0 0 0 0,4-3 0 16,0 3 0-16,4 0 0 0,3 3 0 15,3-1 0-15,1-1 0 0,3 0 0 0,0 3 0 16,0-3 0-16,2-3 0 0,-1 2 0 0,3-1 0 0,2 0 0 0,7 2 0 16,2-1 0-16,3-1 0 0,3-2 0 15,-1 0 0-15,0-1 0 0,3-1 0 0,4-2 0 0,5 0 0 16,2 0 0-16,0 1 0 0,1 0 0 0,0-2 0 16,4 0 128-16,3 3-128 0,3-2 0 0,0-2 0 15,-1 0 0-15,0 2 0 0,-1-5 0 0,6 2 0 16,5-4 0-16,-4 3 0 0,-5-2 0 0,4 2 128 15,3-2-128-15,1 2 0 0,1-3 0 0,-2 2 0 16,1-3 0-16,3 4 0 0,4 1 0 0,-3 1 0 16,-3-4 0-16,-2 5 0 0,0 0 0 0,3 1 0 15,2 2 0-15,-3 2 0 0,-5 1 0 0,2 0 0 0,0 2 0 0,-1 1 0 16,-1 0 0-16,-3-1 0 16,-3 1 0-16,1-2 0 0,3 2 0 0,-2 0 0 15,-2-1 0-15,-3 2 0 0,-5-3 752 0,2 3 208 16,0-1 64-16,-5 0 0 15,-5 1-1648-15,-5 2-320 0,-4-2-64 0,-5 2-16 0,-5-2 624 0,-7 0 112 16,-5 3 32-16,-2 3-8976 0,-3-5-1792 0</inkml:trace>
  <inkml:trace contextRef="#ctx0" brushRef="#br0" timeOffset="20625.41">3929 15842 12895 0,'0'0'1152'0,"0"0"-928"0,0 0-224 0,0 0 0 16,0 0 960-16,6-9 128 0,3 5 48 0,3-1 0 15,2-1-400-15,4 1-80 0,2 2-16 0,3-2 0 16,3-1-128-16,5-1-48 0,5 4 0 0,2-6 0 0,0 1-16 0,4-1-16 15,4 0 0-15,1-2 0 16,1-2-16-16,5 4 0 0,4 0 0 0,7 0 0 0,3-6-32 16,-1 1 0-16,1-1 0 0,0 2 0 0,3-3-16 15,5 0-16-15,4 1 0 0,-2 1 0 0,3 3-208 0,-1-4-144 16,-3-2 192-16,6 1-192 0,4 2 224 0,2-2-64 16,-2 1-16-16,1 0 0 0,-2-3-144 0,4 0 128 15,4 0-128-15,-2 2 128 0,-3-1-128 0,0 1 0 16,-3-2 0-16,4 1 128 0,4 0-128 0,1 1 0 15,-2 2 0-15,0 3 0 0,-4-4 0 0,3 1 0 16,3 6 0-16,-2-5 0 0,-3-1 0 0,-5 0 0 16,1 2 0-16,0 2 0 0,1 3 0 0,-2-4 0 15,-2-2 0-15,-4 2 0 0,-3-2 0 0,3 2 0 16,1 0 144-16,1-1-144 0,1 0 144 0,-3 2-144 16,-7-4 192-16,-1 5-192 0,0-2 144 0,1-3-144 0,1 1 0 0,0 3 144 15,-4-2-144-15,-3 2 0 16,-3-4 144-16,-3 2-144 0,-5 1 0 0,1-1 0 15,-2 1 0-15,1 1 128 0,-5-1-128 0,0 3 0 16,-5-2 0-16,-3 1 128 0,-6-2-128 0,-3 3 0 0,-1-1 0 0,-5 3 0 16,-1-2 0-16,-4 2 0 15,-3-3 0-15,0 3 0 0,-2 1 0 0,-3-2 0 0,-2 0 0 16,0 3 0-16,-4 0 0 0,1-1 128 0,-8 5-128 0,9-4 0 16,-9 4 0-16,0 0 0 0,0 0 0 0,0 0 128 15,0 0-128-15,0 0 0 0,0 0 0 0,0 0 128 16,0 0-128-16,0 0 0 0,0 0 0 0,0 0 0 15,-10 5 0-15,1 3 128 0,-3-2-128 0,2 6 0 16,1-1 160-16,-1 4-32 0,-1 3-128 0,-2 2 192 0,-1 5-32 16,-1 0-16-16,-2 5 0 0,-1 6 0 0,-1 6-144 0,-1 6 0 15,-2 3 144-15,-3 4-144 0,-6 1 192 0,1 6-16 16,-6 5-16-16,-2 2 0 0,-4 1 96 16,0 1 32-16,2-1 0 0,-4 0 0 0,0-4 160 0,1-1 48 15,-1-3 0-15,4-3 0 0,-2-3-48 0,-1-3-16 16,-3-2 0-16,3-5 0 0,-1-1-432 0,5-5 0 15,2-1 0-15,4 2 0 16,0-4-2432-16,1-3-512 0</inkml:trace>
  <inkml:trace contextRef="#ctx0" brushRef="#br0" timeOffset="23267.66">4176 19421 16175 0,'0'0'704'0,"-4"7"176"0,1 0-704 0,1 0-176 15,-1-1 0-15,3-6 0 0,-2 8 1312 0,2-8 224 16,0 0 64-16,0 0 0 0,0-182-400 0,0 364-80 0,0-182-16 0,0 0 0 16,0 0-128-16,0 0-16 15,0 0-16-15,0 0 0 0,5-11-144 0,0 1-32 0,0-2 0 0,0-4 0 16,0 2-160-16,1-3-32 0,-2-4-16 0,3 0 0 16,0-1-48-16,-2-3 0 0,2-1 0 0,-1-4 0 15,-2-3-208-15,-2 1-48 0,2-1-16 0,0-2 0 16,1 0-64-16,0-3-16 0,0-3 0 15,-1 2 0-15,0-2 48 0,1 0 16 0,0-7 0 0,1 0 0 16,-2-1 16-16,3-1 0 0,0-3 0 0,1 0 0 16,-2-3-112-16,3 0-128 0,1-2 176 0,0 4-176 15,-1 4 176-15,1 3-176 0,-4-2 160 0,0 7-160 0,-1 0 176 16,0 3-176-16,-1 3 192 0,-2 2-192 0,1 2 192 0,-2 0-64 16,-1 1 0-16,2 5-128 15,-1 1 176-15,-1 3-176 0,-1-1 160 0,1 4-160 0,0-1 0 0,0 7 0 16,-2-1 0-16,1 4 0 0,0 2 0 0,1 8 0 15,-2-5 0-15,2 5 0 0,0 0-128 0,0 0 128 16,0 0-192-16,0 0 192 16,0 0-480-16,0 0 16 0,-6 7 0 0,6-7 0 15,-6 10-944-15,1-4-192 0,5-6-48 0,-3 13 0 16,1-4-1072-16,2-9-224 0</inkml:trace>
  <inkml:trace contextRef="#ctx0" brushRef="#br0" timeOffset="23669.5">3971 18399 21183 0,'0'0'1888'0,"0"0"-1504"15,0 0-384-15,-8-5 0 0,8 5 0 0,-2-9 0 0,2-2-192 0,1 0 64 16,3-6 688-16,2-2 144 0,2-6 16 0,2 0 16 15,0 2-80-15,4-1-16 0,-1 0 0 0,0 1 0 16,2-2 0-16,0 2 0 0,-1 0 0 0,0 0 0 16,0 2 128-16,1-2 0 0,2-3 16 0,-1 0 0 15,2-2-16-15,0 1 0 0,0-4 0 0,2 5 0 16,0-2-192-16,2 1-64 0,0-3 0 0,1 3 0 16,1 3-224-16,-1 2-48 0,-1-1-16 0,0 2 0 0,0 2-64 15,-1 0-16-15,-2 0 0 0,0 2 0 0,0 0 16 16,-1 7 0-16,-2-2 0 0,-2 4 0 0,-2 0 32 0,-2 3 16 15,-10 5 0-15,0 0 0 0,0 0 16 0,0 0 0 16,7 13 0-16,-3 1 0 0,-3 6-224 0,-2 4 176 16,-3 6-176-16,-1 0 160 0,-2 2-160 0,0 4 0 15,-2 2 0-15,0 0 0 0,0-1 0 0,1 0 0 16,2 1 0-16,0-7 0 16,-1 0-912-16,2-2-224 0,0-6-32 0,1 0-15088 0</inkml:trace>
  <inkml:trace contextRef="#ctx0" brushRef="#br0" timeOffset="24569.13">2922 18743 19343 0,'0'0'1728'0,"0"0"-1392"0,0 0-336 0,0 0 0 16,0 0 1600-16,0 0 256 0,0 0 64 0,0 0 0 16,0 0-720-16,-2 15-144 15,1 3-32-15,2 2 0 0,1 3-192 0,3 5-64 16,3 0 0-16,1 5 0 0,1 1-32 0,2 3-16 0,-2 2 0 0,4 3 0 15,-5-2-176-15,-1-3-32 0,-1-1-16 0,-1 0 0 16,-2-5-240-16,1-6-32 0,-2-2-16 0,-1 0 0 16,1-5-208-16,-1-3 176 0,1-5-176 0,-2 3 160 15,-1-13-160-15,0 0 0 0,0 5 0 0,0-5 0 16,0 0-352-16,0 0-160 0,0 0-16 0,0-17-16 16,-2-1-592-16,-2 2-112 0,-1 1-32 15,0-1 0-15,1-4-560 0,-1-2-112 0,-2 0-32 0,1-3 0 16,-2 0 0-16,3 1 0 0,1-5 0 0,2 3 0 15,-2-3 640-15,0 5 128 0,0-2 32 0,-1 4 0 16,3 1 608-16,-1 1 128 0,1 0 32 0,-2 0 0 0,1 0 1120 0,0 2 208 16,-1 1 48-16,1 3 16 0,2 0 816 0,2 1 144 15,2 0 48-15,-1 2 0 0,2-3-512 0,0 5-112 16,4 0-16-16,-1 1 0 0,2-3-288 0,2-1-64 16,7 0-16-16,0-5 0 0,5 1-144 0,1 0-16 15,3 0-16-15,-3 3 0 0,1 3-208 0,1-1-32 16,1 3-16-16,-1 2 0 0,2 4-96 0,-2 4-32 15,-2 3 0-15,-3 2 0 0,2 9-128 0,-5 0-32 16,-3 3 0-16,-2 0 0 0,-5 2 48 0,-6 1 0 16,-3 4 0-16,-4-1 0 0,-4 2-32 0,-3-2 0 15,-4 3 0-15,-2-2 0 0,-3 2-80 0,-4-4-32 16,-3-1 0-16,0 1 0 0,0-2-32 0,-2-5-128 16,-2-1 192-16,-2-8-64 0,1 0-128 0,1-8-224 15,-1-5 48-15,5-3 16 16,3-4-2128-16,4-2-416 0,3-2-96 0</inkml:trace>
  <inkml:trace contextRef="#ctx0" brushRef="#br0" timeOffset="24996.45">2605 18600 21183 0,'-20'-1'1888'0,"10"0"-1504"0,1-2-384 0,9 3 0 0,0 0 896 0,0 0 128 15,0 0 0-15,0 0 16 0,0 0 48 0,5-11 16 16,6 1 0-16,3-1 0 0,3 0-192 0,4 1-32 16,-1-4-16-16,4 1 0 0,3 2-224 0,2-1-32 15,2-1-16-15,3 5 0 0,-1-3-240 0,5 4-48 16,-1-3-16-16,2 3 0 0,2 0-288 0,-1-1 160 15,-4 2-160-15,-1-1 128 0,-3 2-128 0,-3 3 0 16,-4-5 0-16,-3 2 0 0,-2 1 192 16,-3 2-64-16,-5-1 0 0,-1 0 0 0,-11 3 128 0,0 0 0 15,0 0 16-15,0 0 0 0,0 0 320 0,0 0 64 16,-13 0 16-16,-2 2 0 0,-3-1-48 0,-5 1-16 16,-5-2 0-16,-3 1 0 0,-4 0-288 0,-5-1-48 15,1 0-16-15,2 1 0 0,2 2-256 0,2-1 160 16,2 0-160-16,6-1 128 15,2 0-752-15,4 3-144 0,2 0-48 0,3-3-17344 0</inkml:trace>
  <inkml:trace contextRef="#ctx0" brushRef="#br1" timeOffset="37995.26">6460 3224 11967 0,'4'-15'1072'0,"-3"10"-864"0,1-5-208 0,2 2 0 0,0-2 1008 0,0 3 144 15,-2-1 48-15,1 1 0 0,0 3 288 0,-3 4 64 16,0 0 16-16,0 0 0 0,0 0-336 0,0 0-64 16,0 0-16-16,0 0 0 0,-2 8-352 0,0 5-80 15,-3-1-16-15,-2 1 0 0,0 6-96 0,-4 3-32 16,0-1 0-16,0 2 0 0,-2 3-16 0,-1 2-16 15,-1 1 0-15,-2-2 0 0,-2 2-96 0,-1-1-32 16,-3 1 0-16,0 0 0 0,1-3-32 0,2-2 0 16,1-1 0-16,1-4 0 0,2-4 16 0,3-4 0 15,1 2 0-15,5-6 0 0,1-1-112 0,6-6-32 16,0 0 0-16,0 0 0 0,7 4 32 0,3-3 0 16,4 0 0-16,3 1 0 0,3-2-112 0,4-2-32 15,3 1 0-15,1 1 0 0,0 0-144 0,2 0 0 16,1 0 0-16,-1 0 128 0,-2 0-128 0,-1 3 0 15,-1-2 0-15,-1 1 0 0,-2 1 0 0,-3 1 0 16,-2-2 0-16,5 1 0 16,-8 1-1024-16,-3-1-224 0,-12-3-48 0,0 0-9648 15,0 0-1920-15</inkml:trace>
  <inkml:trace contextRef="#ctx0" brushRef="#br1" timeOffset="38252.81">7069 3441 13823 0,'0'0'608'0,"0"0"128"0,0 0-592 0,0 0-144 0,0 0 0 0,0 0 0 16,0 0 3040-16,0 0 576 0,0 0 112 0,-3 12 32 15,1-2-1776-15,-2 4-368 0,-3 3-64 0,1-1-16 0,-3 1-640 0,0 2-128 16,-1 0-16-16,-1 2-16 0,-1-2-272 0,2 0-48 15,0 2-16-15,1-3 0 0,0-3-272 0,2 0-128 16,0-2 128-16,3-3-128 0,1 1-224 0,1-3-128 16,2-8-32-16,0 0 0 15,0 0-2944-15,0 0-608 0</inkml:trace>
  <inkml:trace contextRef="#ctx0" brushRef="#br1" timeOffset="38582.18">7374 3447 16575 0,'-9'11'1472'0,"3"-2"-1168"15,-5 2-304-15,2 5 0 0,1 1 1392 0,-1 2 208 16,-3 0 64-16,1 1 0 0,-2-3 384 0,2-1 96 0,-1-1 16 16,2-4 0-16,0 1-688 0,2-2-144 0,2-5-32 0,6-5 0 15,0 0-528-15,0 0-128 0,0 0 0 0,0 0-16 16,0 0-112-16,10-11 0 0,1-5-16 0,3-2 0 15,2-2-240-15,4-1-64 0,4-1 0 0,0 2 0 16,-1-6-192-16,1 2 0 0,1 2 0 0,-4 3 0 16,-2 2 0-16,2 3 0 0,1 2 0 0,-1 6 0 15,-5 3 128-15,-2 6-128 0,-1 4 0 0,-2 6 144 16,-2 2-144-16,-4 6 0 0,-2 2 0 0,-4 3 128 0,-3 0 0 0,-2 0-128 16,-3-3 192-16,-2 1-64 0,1 2-128 0,-1-5 192 15,-2-1-192-15,2-5 192 0,3 0-416 0,3-5-80 16,2-1-16-16,3-9 0 15,0 0-2000-15,0 0-416 0,0 0-80 0</inkml:trace>
  <inkml:trace contextRef="#ctx0" brushRef="#br1" timeOffset="39064.19">7969 3449 13823 0,'0'0'1216'0,"0"0"-960"0,0 0-256 0,-7 9 0 16,7-9 1760-16,-2 11 304 0,2-11 64 0,0 0 16 16,2 11-496-16,-2-11-112 0,0 0 0 0,13 7-16 15,1-2-320-15,4-3-64 0,2-2-16 0,2-6 0 16,-3-5-576-16,1 1-112 0,1 1-32 0,-2-2 0 0,0 0-96 0,0 0-32 16,-1 2 0-16,-1-2 0 15,0-2-128-15,-3 3-16 0,-1-3-128 0,-3 4 192 0,-4 3-48 0,-6 6-16 16,0 0 0-16,0 0 0 0,-4-8 288 0,-3 2 48 15,-4 3 16-15,-3 4 0 0,-3 6-96 0,-4 0 0 16,-2 6-16-16,1 0 0 0,-1 3-240 0,-3 6-128 16,-2 1 128-16,2 1-128 0,0 4 0 0,5-3 144 15,1 2-144-15,5-4 0 0,4 0 0 0,6-3 0 16,1-2 0-16,4-3 0 0,2-3 0 0,5-6-192 16,3 2 0-16,4-4 0 15,5-4-2304-15,4-3-448 0,14-6-80 0,-3-1-32 0</inkml:trace>
  <inkml:trace contextRef="#ctx0" brushRef="#br1" timeOffset="39454.51">8745 3373 24191 0,'-10'-8'1072'0,"5"2"208"0,-1 1-1024 0,6 5-256 0,-8-3 0 0,-1 1 0 16,0-1 1456-16,-2 3 224 0,-1 4 48 15,1 1 16-15,-2 4-528 0,-1 1-96 16,-1 4-32-16,0 3 0 0,-3-3-416 0,7 1-96 0,-1-1 0 0,2 0-16 16,1 0-192-16,4-2-48 0,2-4 0 0,3-8 0 15,4 10-144-15,4-5-48 0,5-1 0 0,-1-4 0 16,0-2 48-16,2-1 0 0,1-1 0 0,0-5 0 16,0-1-48-16,1-3 0 0,-2 0 0 0,0 1 0 15,-2 2 48-15,1 0 0 0,-4 2 0 0,0 0 0 16,-9 8-176-16,0 0 160 0,10 3-160 0,-10-3 160 15,9 9-160-15,-3 6 0 0,-1 2 0 0,-1 2 0 0,1 2 0 16,-1 1 0-16,0 0 0 0,1-2 0 0,1 0 0 0,2-1 0 16,1-1 0-16,2-4 0 0,2-4 0 0,2 0-224 15,2-6 32-15,1-1 0 16,1-3-2208-16,1-4-432 0,0-2-96 0,2-7-16 0</inkml:trace>
  <inkml:trace contextRef="#ctx0" brushRef="#br1" timeOffset="39682.57">9279 3461 20271 0,'0'0'1792'0,"-4"10"-1424"16,-1-4-368-16,1 7 0 0,2-1 1600 0,-1 0 256 15,0-3 64-15,3-9 0 0,-4 9 0 0,4-9 16 16,0 0 0-16,0 0 0 0,0 0-720 0,0 0-128 15,0 0-48-15,0 0 0 0,0 0-112 0,0 0-32 0,5-9 0 0,2-3 0 16,2-3-288-16,4 0-64 0,-1-2-16 0,3 5 0 16,1-1-176-16,1 0-32 0,1 6-16 0,1-5 0 15,0 3-48-15,4 0-16 0,3 6 0 0,1-3 0 16,0 0-240-16,-2 2 144 0,1 3-144 0,-9 1 128 16,5 1-128-16,-2 4-192 0,1 3 32 0,7 3-13152 15,-3 0-2640-15</inkml:trace>
  <inkml:trace contextRef="#ctx0" brushRef="#br1" timeOffset="40485.97">10187 3416 17439 0,'0'0'768'0,"0"0"176"0,5-9-752 0,-5 9-192 0,0 0 0 0,0 0 0 15,0 0 1344-15,0 0 256 0,0 0 32 0,0 0 16 16,2 13-240-16,-3 1-64 0,-1 4 0 0,-2 2 0 16,-3 2-144-16,0-2-48 0,-5 2 0 0,1 4 0 15,-1 0-256-15,0 2-64 0,-1-4-16 0,-1 2 0 0,0-1-400 16,4-5-80-16,-2-2-16 0,6-2 0 15,-1 1-320-15,1-3 128 0,4-4-128 0,2-10 0 16,0 0-1184-16,0 0-304 0,0 0-64 0,13-6-13136 16</inkml:trace>
  <inkml:trace contextRef="#ctx0" brushRef="#br1" timeOffset="40815.66">11078 3177 14735 0,'0'0'640'0,"4"-9"160"0,-4 9-640 0,0 0-160 16,3-10 0-16,-3 10 0 0,0 0 2048 0,0 0 368 0,0 0 80 0,0 0 0 15,-6 9-800-15,-3 2-160 0,-2 7-48 0,-1 2 0 16,1 3-416-16,-2 0-96 0,-2 1-16 16,0 4 0-16,1 4-96 0,-3-1-32 0,-2-1 0 0,0 3 0 15,3 1-288-15,0 0-64 0,1-1-16 0,1-3 0 16,1 2-304-16,2 0-160 0,2-7 160 0,0-1-160 16,1-5 0-16,5-5 0 0,-1 0-208 0,4 0 64 15,0-1-1168-15,0-13-224 16,0 0-64-16,0 0-8432 0,0 0-1680 0</inkml:trace>
  <inkml:trace contextRef="#ctx0" brushRef="#br1" timeOffset="41180.91">10726 3541 18431 0,'0'0'816'0,"0"0"160"0,15 2-784 0,0-1-192 15,2-1 0-15,2 0 0 0,1 0 752 0,3-1 96 16,1 0 32-16,2 0 0 0,-1-3-560 0,0 0-96 15,1 0-32-15,1-1 0 0,-1-1-192 0,-2-1 0 16,2-3 128-16,-5 3-128 0,-1-4 0 0,-3 2 0 16,-1-2 0-16,-5 6 0 0,2-4 0 0,-1 3 0 15,1 2 128-15,-1-1-128 0,-3 0 592 0,-2 2 80 16,-7 3 16-16,0 0 0 0,8 8 288 0,-3 1 64 16,-4 5 16-16,-1 0 0 0,0-2-96 0,-1 4-32 15,1-1 0-15,-1 1 0 0,-1 0-256 0,1-2-48 0,1-3-16 16,0 2 0-16,0 1-80 0,3-5-16 15,2 0 0-15,2-3 0 0,2-1-128 0,3 0-48 16,2-2 0-16,1-3 0 0,3-2-176 0,2 0-32 16,-1-3-128-16,1 1 192 0,2-1-192 0,0-3 0 15,-1 2 0-15,1 2 0 16,-3-2-448-16,0 1-128 0,-1 1-16 0,-2 3-16 16,-2-1-2032-16,2 2-416 0,-4 0-80 0</inkml:trace>
  <inkml:trace contextRef="#ctx0" brushRef="#br1" timeOffset="41406.58">11703 3462 17503 0,'0'0'1552'0,"0"0"-1232"0,5 9-320 0,-2 1 0 0,-2 5 2368 0,-2 2 432 15,-2 0 80-15,0 5 0 0,-4 5-768 0,0-1-144 16,-2 6-48-16,-2 3 0 0,-1 0-688 0,-1 2-144 16,-1 1-16-16,-2 3-16 0,-5-1-176 0,0-1-48 15,-1-1 0-15,-1-1 0 0,0-1-496 0,0-1-96 16,0-5-32-16,-7 6 0 15,5-11-1120-15,3-3-240 0,4-3-32 0,3-8-16 16,2-9-1760-16,0-5-368 0</inkml:trace>
  <inkml:trace contextRef="#ctx0" brushRef="#br1" timeOffset="41528.4">10798 3033 39455 0,'-13'-1'1744'0,"13"1"368"0,0 0-1696 0,0 0-416 0,-7 1 0 0,-1 1 0 15,1-2 160-15,0 0-160 16,1-2 192-16,6 2-192 16,0 0-1840-16,0 0-464 0</inkml:trace>
  <inkml:trace contextRef="#ctx0" brushRef="#br1" timeOffset="42720.23">6576 1623 11055 0,'0'0'976'0,"0"0"-784"0,0 0-192 0,0 0 0 16,0 0 1360-16,0 0 240 0,-7 6 32 0,7-6 16 15,0 0-432-15,-5 1-96 0,-1-1-16 0,6 0 0 16,0 0-160-16,-7-1-48 0,7 1 0 0,0 0 0 0,-5-4 64 0,5 4 16 16,-4-5 0-16,4 5 0 0,0 0-64 0,-1-6-16 15,2-3 0-15,2 1 0 0,1-5-272 0,2-1-64 16,2-2-16-16,2-3 0 0,3-4-208 0,1 0-32 16,1-5-16-16,4 3 0 0,3-3-96 0,0 0 0 15,1-4-16-15,2 0 0 0,1-2-48 0,1 0-128 16,0 1 192-16,-1-1-64 0,0 0-128 0,0 1 0 15,2-2 0-15,-1 1 128 0,-2 5-128 0,1 3 0 16,-2-2 0-16,1 3 0 0,2 1 0 0,0 0 0 16,0 4 0-16,-1 2 0 0,0 3 0 0,-1 1 0 15,-1 2 0-15,0 1 0 0,1 3 0 0,-1-1 0 16,0 3 0-16,-3 2 0 0,-1-1 0 0,-1 4 0 16,0 1 0-16,0 2 0 0,-1 3 0 0,-1-1 192 15,0 3-192-15,4 4 192 0,-3 3-192 0,0-1 0 16,0 3 144-16,-2 3-144 0,1 4 256 0,-1-1 0 15,0 2-16-15,1 5 0 0,-1 3-48 0,-1-1-16 16,-2 0 0-16,-2 4 0 0,-1 1 0 0,0-2 0 16,-1-1 0-16,0-3 0 0,-2-1 0 0,-1 2 0 0,0-1 0 0,-1-4 0 15,-1-1-176-15,1 1 192 16,-2-4-192-16,-1 4 192 0,1-2-192 0,-1-2 160 16,0-1-160-16,-1-2 160 0,-1-2-160 0,0-2 0 0,0-2 0 15,0 0 0-15,3-6-208 0,-3-7-128 0,0 0-32 0,0 0 0 31,0 0-2048-31,0 0-400 0,-9 0-96 0</inkml:trace>
  <inkml:trace contextRef="#ctx0" brushRef="#br1" timeOffset="42909.7">7486 1574 18431 0,'0'0'1632'0,"1"9"-1312"0,1 3-320 0,4-4 0 15,0 4 1328-15,2-3 192 0,-1 1 32 0,5 0 16 16,0-1-176-16,4-1-48 0,1 1 0 0,4-2 0 15,2 5-240-15,2-3-48 0,2-2-16 0,2-3 0 0,1 1-400 0,1 0-96 16,-3-1-16-16,1-3 0 0,-2-1-272 0,-2 0-48 16,-3 2-16-16,-2-4 0 0,1 1-192 0,0-4 0 15,-3-5 0-15,0 2 0 16,0-3-352-16,-3-1-160 0,-2-1-48 0,-1 1 0 16,0-2-2608-16,-1 1-528 0</inkml:trace>
  <inkml:trace contextRef="#ctx0" brushRef="#br1" timeOffset="43975.12">6671 1387 13823 0,'0'0'1216'0,"0"0"-960"15,0 0-256-15,-4-6 0 0,0-2 1008 0,4 8 144 16,-2-7 48-16,-2-5 0 0,3 2-16 0,-1-3 0 16,2 2 0-16,2-2 0 0,0-1-336 0,1-2-64 15,2-1-16-15,1-1 0 0,2-1-112 0,2-2-16 16,1-3-16-16,2 1 0 0,2 1-96 0,3-1-16 15,2-3 0-15,1-1 0 0,0-4-80 0,4 0-32 0,-1 3 0 16,1-2 0-16,1-1-96 0,0 0-32 16,3 3 0-16,-1-1 0 0,3 1-96 0,2-1-32 15,3 3 0-15,0-2 0 0,3 3-144 0,1-3 128 16,3 3-128-16,-1-5 128 0,0 2-128 0,3 0 128 16,1-1-128-16,-20 11 128 0,6-3-128 0,4-2 192 15,3-1-192-15,3 2 192 0,0 2-192 0,1 1 128 0,-2 0-128 0,33-14 128 16,-13 8-128-16,-7 3 0 0,-5 3 0 0,1 5 128 15,-1 1-128-15,-2 0 0 0,-4 4 0 0,-1-2 128 16,-1 3-128-16,-2-1 0 0,-3 3 0 0,-3-2 0 16,0 1 0-16,-3-2 0 0,3 1 0 0,2 4 0 15,-1 0 0-15,0 1 128 0,2 0-128 0,-1 1 128 16,2 3-128-16,-2 0 128 0,-2 0-128 0,-2 2 128 0,5 2-128 0,-4-1 0 16,-3 2 144-16,-1 1-144 0,-1-2 0 15,-1-2 0-15,2 3 0 0,0 1 128 0,0 1-128 0,2 1 0 16,-1-4 0-16,1 4 0 0,1-2 128 15,1 2-128-15,-4 0 160 0,-1 3-160 0,0-2 0 0,-1 2 0 16,-1 2 0-16,-1-2 0 0,-1-1 0 0,-1 1 0 16,-3-2 0-16,-1 4 0 0,-2 1 0 0,2 2 0 15,-3-2 0-15,-6-6 144 0,2 5-144 0,2 1 160 16,2 2-160-16,-1 0 160 0,0 2-160 0,2 0 192 16,0 1-192-16,11 14 192 0,-8-6-192 0,-3-1 0 15,1-5 0-15,-3 0 128 0,0 1-128 0,-1-3 160 16,-2 1-160-16,-1-1 160 0,0 2-160 0,1-2 160 15,-3-1-160-15,3 3 160 0,-2-2-32 0,-1 1 0 0,3 0 0 16,0 0 0-16,0 2-128 0,2-1 128 16,0-2-128-16,0 2 128 0,-1 3 0 0,0-2-128 15,-1-1 192-15,1 1-64 0,2-3-128 0,-2 2 128 16,1-2-128-16,-2 0 128 0,0 2 16 0,-1 1 0 0,0 0 0 0,-2-3 0 16,-1-1 112-16,2 0 0 0,-1 3 16 15,1 1 0-15,-3-2-64 0,-1 0-16 16,0-2 0-16,2 0 0 0,-2 1-32 0,1 2-16 0,0-2 0 0,-2 2 0 15,1-2-16-15,-1-1 0 0,-1 0 0 16,-1-1 0-16,1 0 0 0,0-1-128 0,0 0 192 0,-2-2-64 16,-1-1-128-16,0-1 160 0,2 1-160 0,-1-1 160 15,0-2-160-15,3 0 0 0,-3 2 144 0,2-5-144 16,-3-8 0-16,0 11 144 0,0-11-144 0,1 7 0 16,-1-7 144-16,0 0-144 0,0 0 0 0,0 0 144 15,0 0-144-15,0 0 0 0,0 0 144 0,0 0-144 16,0 0 0-16,0 0-128 0,0 0 0 0,-4-8 0 15,-1-3-1296-15,0 0-256 0,1 0-48 0,-1-3-16 16,0 1-1728-16,-1 2-352 0</inkml:trace>
  <inkml:trace contextRef="#ctx0" brushRef="#br1" timeOffset="44275.7">9711 1438 21183 0,'0'0'1888'0,"0"0"-1504"15,0 0-384-15,-5 9 0 0,0 1 1264 0,1 2 176 16,3-3 32-16,0 2 16 0,1-1-144 0,2 3-16 16,6 1-16-16,1-1 0 0,1-1-336 0,4 0-64 15,1-1-16-15,3-1 0 0,1 4-272 0,2 0-64 16,0-5-16-16,1 3 0 0,1-6-192 0,1 3-32 16,1-5-16-16,1 0 0 0,0-4 80 0,2-3 32 15,-1-1 0-15,1-3 0 0,4-2 224 0,-4-5 32 0,1-2 16 0,1-1 0 16,1-5-160-16,-1 0-16 0,1-3-16 0,-4 0 0 15,-1-5-176-15,0 5-48 0,-3 2 0 0,-3-2 0 16,-3-1-144-16,-2-2-128 0,-1 4 192 0,-2 3-192 16,0 1 0-16,-4 6 0 0,-3 2 0 0,0 5 0 15,-5 7-1808 1,0 0-480-16,0 0-80 0</inkml:trace>
  <inkml:trace contextRef="#ctx0" brushRef="#br1" timeOffset="48057.37">21987 1986 8287 0,'0'0'736'0,"0"0"-592"0,0 0-144 0,0 0 0 0,0 0 1472 0,0 0 256 16,0 0 48-16,0 0 16 0,0 0-512 0,0 0-112 16,0 0-16-16,0 0 0 0,0 0-368 0,0 0-80 15,0 0 0-15,0 0-16 0,0 0-176 0,0 0-48 16,0 0 0-16,0 0 0 0,0 0-80 0,0 0 0 15,0 0-16-15,0 0 0 0,0 0-48 0,0 0-16 16,6 5 0-16,-6-5 0 0,0 0 128 0,0 0 16 16,0 0 16-16,4 4 0 0,-4-4-128 0,0 0-16 15,0 0-16-15,0 0 0 0,0 0 144 0,0 0 16 16,0 0 16-16,0 0 0 0,0 0 32 0,0 0 16 16,0 0 0-16,0 0 0 0,0 0-96 0,0 0-32 15,0 0 0-15,0 0 0 0,0 0-112 0,2-4-32 16,1-3 0-16,1 0 0 0,1 1 16 0,1-4 0 15,-3 1 0-15,2-4 0 0,0 2-48 0,0 0-16 16,0-1 0-16,0-1 0 0,0-2-16 0,2 2-16 16,-1-2 0-16,0-3 0 0,2 0-176 0,-2 0 0 15,-2-2 0-15,2-2 128 0,1-2-128 0,-2 1 0 0,1 1 0 0,-1-4 128 16,0 2-128-16,-1 1 0 0,0-4 0 0,0 2 128 16,0-4-128-16,-3 3 0 15,1 0 0-15,-2 1 128 0,0 0-128 0,0 0 0 0,0 2 0 16,0-1 0-16,-2 2 0 0,-1 0 0 0,1 3 0 0,-1 0 0 0,-1-1 0 0,1 1 0 15,-1-1 0-15,0 0 0 0,-1 0 0 0,-1 1 0 16,-1 1 0-16,1 2 0 0,-2 0 0 0,1 3 0 16,-2-3 0-16,0 0 0 0,1-1 0 0,-1-1 0 15,-1 2 0-15,1-2 0 0,0 3 0 0,0 0 0 16,-1 2 0-16,0-1 0 0,-1-1 0 0,-2 1 0 16,2 1 0-16,-1 3 0 0,3-3 0 0,-2 0 0 15,1 3 128-15,-1-3-128 0,1 3 0 0,0-2 0 16,-1 0 0-16,-1 2-176 0,1-1 176 0,-1-1 0 15,0 3 0-15,-1 0 0 0,-1 0 0 0,0 3 0 16,-1-3 0-16,2 4 0 0,-4-4 0 0,3 3 0 16,0-1 0-16,2 0 0 0,-1 2 0 0,0-3 0 15,-1 2 0-15,2 2 0 0,-2-1 0 0,0 0 0 16,0 0 0-16,-2 2-128 0,0-1 128 0,-1-1 0 16,1 0 0-16,2 3 0 0,-1-2 0 0,-1-1 0 15,1 1 0-15,1 1 0 0,0 2 0 0,-2 0 0 0,0 0 0 16,2 1 0-16,0 0 0 0,0 0 0 15,2-2 0-15,-1 2 0 0,0 2 0 0,1-1 0 16,0 1 0-16,1 1 0 0,-1-1 0 0,1 2 0 16,-1-1 0-16,1 1 0 0,1-2 0 0,0 2 0 15,-1 1 0-15,3 0 0 0,-4 0 0 0,3 3 0 0,0-2 0 0,3 1-128 16,-4 1 128-16,2-1 0 0,-2 2 0 0,2-3 0 16,-1 2 0-16,2 1 0 0,-2 2 0 0,1-2 0 15,-1 2 0-15,0 0 144 0,1 1-144 0,-1 1 160 16,-1-3-32-16,1 2 0 0,-2-4 0 0,3 3 0 15,-1 0-128-15,1-3 192 0,0 2-192 0,1-2 192 16,0-1-192-16,1 1 160 0,0-2-160 0,1 3 160 16,0-3-160-16,-1 3 128 0,1-2-128 0,2 0 128 15,-1 2-128-15,0-4 0 0,0 3 0 0,0-2 128 0,2-1-128 16,-1 3 0-16,-1-3 144 0,2 0-144 0,2-5 0 16,-3 8 0-16,1-2 0 0,1 0 128 0,-3 2-128 0,4-8 0 15,-3 6 0-15,1 2 0 0,-1-2 0 0,3-6 0 16,0 0 0-16,-2 5 0 0,-1 3 0 0,3-8 0 15,0 0 0-15,-1 5 128 0,1-5-128 0,0 0 144 16,-5 7-144-16,2-1 160 0,3-6-160 0,0 0 0 16,-2 5 0-16,2-5 0 0,-3 8 0 0,3-8 0 15,0 0 0-15,0 0 0 0,-4 7 0 0,4-7 0 16,-1 7 0-16,-3-1 0 0,4-6 0 0,0 0 0 16,0 0 0-16,0 0 0 0,-4 6 0 0,4-6 0 15,0 0 0-15,0 0 0 0,0 0 0 0,0 0 0 16,0 0 0-16,0 0 0 0,0 0 0 0,0 0 0 15,0 0 144-15,0 0-144 0,0 0 0 0,0 0 144 16,0 0-144-16,0 0 0 0,0 0 128 0,-6-1-128 0,2-1 0 0,4 2 0 16,0 0 0-16,-6-3 0 0,1 0 0 0,5 3 0 15,0 0 0-15,0 0 0 0,-7-1 0 16,7 1-144 0,-7-1-368-16,7 1-80 0,0 0-16 0,-8-1 0 15,8 1-1856-15,0 0-368 0,-8-2-80 0,8 2-10656 0</inkml:trace>
  <inkml:trace contextRef="#ctx0" brushRef="#br1" timeOffset="48720.69">21036 935 5519 0,'0'0'496'0,"0"0"-496"15,0 0 0-15,0 0 0 0,0 0 1520 0,0 0 208 0,0 0 32 0,0 0 16 16,0 0-608-16,0 0-112 0,0 0-32 0,0 0 0 16,0 0-128-16,0 0-16 0,0 0-16 0,-8 0 0 15,2 1-192-15,-2 0-32 0,3-1-16 0,-5 3 0 16,1 0 80-16,0-1 32 0,0 3 0 0,0-1 0 15,0 0-48-15,-1 1-16 0,-1 2 0 0,-2 0 0 16,-1 3-128-16,0-1-32 0,0 2 0 0,0-2 0 16,0 1 16-16,2 3 0 0,-4-4 0 0,2 4 0 15,0-3 0-15,0 4 0 0,-2 0 0 0,2 4 0 0,-1-1-64 0,1 3-16 16,0-1 0-16,-2 0 0 16,0 1-32-16,2 3-16 0,1-2 0 0,2 1 0 0,-2 2-80 0,2 2 0 15,-1-3-16-15,1-1 0 0,1 1-48 0,-1-1-16 16,2-2 0-16,1 3 0 0,-3 1-64 0,1-2-16 15,0-3 0-15,0-1 0 0,0-3-160 0,2-2 192 16,2-1-192-16,-1 2 192 0,1-1-64 0,1-4-128 16,0 0 192-16,1-4-64 0,4-5 0 0,0 0-128 15,-4 6 192-15,4-6-64 0,0 0-128 0,0 0 192 16,0 0-192-16,0 0 192 0,0 0-192 0,0 0 160 16,0 0-160-16,0 0 160 0,0 0-160 0,0 0 0 15,7-9 0-15,-1-1 0 16,-1 4-352-16,-1-4-48 0,2 2-16 0,1-1 0 15,-2 2-528-15,2-4-96 0,0 3-32 0,-4-5-9392 16,4 3-1888-16</inkml:trace>
  <inkml:trace contextRef="#ctx0" brushRef="#br1" timeOffset="49081.25">20355 1226 11055 0,'0'0'480'0,"0"0"112"0,-3-5-464 0,3 5-128 0,-3-8 0 0,3 8 0 16,0 0 1904-16,0 0 352 0,-5-4 80 0,5 4 16 15,0 0-1008-15,0 0-208 0,-7 11-48 0,-1-2 0 16,2 1-208-16,-2 0-48 0,-1 3-16 0,0 3 0 16,-1 4 64-16,1 2 16 0,0 2 0 0,0 0 0 0,2 2-128 0,-1 4-32 15,2 2 0-15,1 2 0 0,-2-1-192 0,4-2-32 16,-1-2-16-16,1 0 0 15,2-6-128-15,1 0-32 0,1-3 0 0,3-2 0 0,0-2 64 16,2-4 16-16,2-3 0 0,3 0 0 0,1-1 32 0,2-2 16 16,2-5 0-16,5-1 0 0,3-2-16 0,0-3-16 15,1-3 0-15,2-1 0 0,-2-2-128 0,2-5-32 16,0 0 0-16,-1 1 0 0,0-1-128 0,-1 1-16 16,-3 1-128-16,2 0 192 0,2 3-192 0,-5 2 0 15,-3 0 0-15,-3 5 0 0,-2 2-128 0,-3 2-128 0,-10 0-32 16,0 0-11808-1,4 11-2368-15</inkml:trace>
  <inkml:trace contextRef="#ctx0" brushRef="#br1" timeOffset="54913.77">5564 10704 12431 0,'0'0'544'0,"-7"5"128"0,2-1-544 0,0-1-128 16,-1 1 0-16,-1-1 0 0,4 4 1136 0,-2-5 192 15,-2 0 32-15,7-2 16 0,-7 1 32 0,0 1 16 16,1 0 0-16,6-2 0 0,-5 1-16 0,5-1 0 16,0 0 0-16,0 0 0 0,0 0-320 0,0 0-80 15,0 0-16-15,0 0 0 0,0 0-480 0,0 0-80 16,0 0-32-16,0 0 0 0,7 1-112 0,2 0-32 15,3 2 0-15,0-3 0 0,4-3 32 0,2 2 0 16,2 1 0-16,1-1 0 0,4-2-16 0,0 2 0 16,2 1 0-16,12-2 0 0,-3 0-16 0,-2 0-16 15,0-1 0-15,-1 1 0 0,-1-2-48 0,1 1 0 16,0 1 0-16,0-1 0 0,2-1 32 0,-1-1 0 16,2 2 0-16,-2 0 0 0,0-2-32 0,1 0-16 15,-1 0 0-15,1 2 0 0,-1 2-16 0,-1 0 0 16,-2-1 0-16,0 1 0 0,-2-4-160 0,-1 2 192 15,-1 2-192-15,-1 1 192 0,1-1-192 0,0 2 128 0,-3-1-128 16,3 3 128-16,-1-1-128 0,1 2 0 0,-2-1 0 16,1-1 0-16,-1-1 128 0,2 2-128 15,1 0 0-15,0 3 128 0,1-1-128 0,0-1 0 0,1 1 0 0,-1 1 0 16,-1-2 0-16,1 1 0 0,-2 1 128 0,2 0-128 16,2-5 0-16,-1 3 0 0,1-1 0 0,0 4 0 15,1-2 0-15,0 0 0 0,0 4 0 0,-1-4 0 16,2 0 160-16,-1 1-160 0,0-2 192 0,1 1-192 0,0-2 256 0,3 4-64 15,1-3-16-15,1 3 0 0,2-1-48 0,2-2 0 16,0 1 0-16,0 1 0 0,0-1-128 0,1-2 0 16,2-1 144-16,1 0-144 0,1-1 0 0,0 0 128 15,-2 1-128-15,4 0 0 0,0-2 0 0,2-2 144 16,0 0-144-16,1 1 0 0,3 0 128 0,-1-2-128 16,1 1 0-16,-3 2 0 0,-2-2 128 0,2 1-128 15,3 1 0-15,-2 0 0 0,-1 0 0 0,0 0 0 16,0-1 128-16,-1 0-128 0,1-1 0 0,0 2 0 15,-1 0 128-15,1 0-128 0,0 2 0 0,2-1 0 16,1-2 0-16,-1-1 0 0,1 0 144 0,1-1-144 0,-2-1 0 0,0 2 144 16,-3 2-144-16,1-1 0 0,1 1 0 0,2 0 0 15,-1-2 0-15,0 1 0 0,-2 0 0 0,0-1 0 16,0-1 0-16,0 1 0 0,-3 1 128 0,1 2-128 16,3 2 0-16,0-1 0 0,-1 0 0 0,0-2 0 15,-1 0 0-15,1 0 0 0,0 1 0 0,-1-2 0 16,-1-3 0-16,2 3 0 0,1 1 0 0,2 0 0 15,0 0 0-15,2-3 0 0,-5-1 0 0,4 2 0 16,-3-1 0-16,1-3 0 0,-5 2 128 0,3 2-128 16,2 0 0-16,-2 2 0 0,-1-1 0 0,-2 1 0 15,-1-1 0-15,2-1 0 0,-3 1 0 0,-2 0 0 16,-2-3 0-16,0 3 0 0,0 0 128 0,0 1-128 16,3-2 0-16,-3 2 0 0,-3 2 0 0,-1-1 0 15,1-1 0-15,-2 2 0 0,-3 2 0 0,0 0 128 16,-1-4-128-16,-1 1 0 0,0 1 0 0,-2 0 128 0,-1-1-128 15,1 1 0-15,-2-1 0 0,1 0 0 0,0 4 0 16,-1-4 0-16,-1-1 128 0,-2 0-128 0,1 0 0 0,-1 0 0 16,2-1 0-16,-4-1 0 0,0-1 0 0,0 2 0 15,0 0 128-15,0-1-128 0,0 1 0 0,-1 1 0 16,0-1 0-16,1 1 0 0,-1 0 0 0,1 0 128 16,1 0-128-16,-1 0 0 0,0 0 128 0,1 0-128 15,2 1 128-15,0-1-128 0,-1 0 160 0,1 0-160 16,0-1 192-16,1 0-192 0,0-1 144 0,0 1-144 15,1 0 0-15,-1-2 144 0,0 2-144 0,0-2 0 16,1 2 0-16,0 0 0 0,1-3 0 0,0 0 128 0,2 2-128 16,1-1 0-16,1-2 0 0,0 2 0 15,0 1 0-15,0-1 0 0,-1 2 0 0,0 0 128 0,0 0-128 0,0-1 0 16,-1 1 0-16,0-2 128 0,-1 2-128 0,0 0 0 16,2 1 160-16,0-1-160 0,-1-2 192 0,1 1-192 15,1-2 0-15,-2-1 0 0,1 1 0 0,0 1 0 16,1 2 0-16,-1 0 0 0,-2-2 0 0,-2-1 0 15,-2 1 0-15,1 1 0 0,-2 4 0 0,1-2 0 16,0 0 0-16,-2 0 0 0,-1 1 0 0,1-1 0 16,-1-3 0-16,1 1 0 0,1-1 0 0,-1 2 0 15,0 1 0-15,0 1 0 0,-5 2 0 0,4-2 0 16,-1-2 0-16,1 0 0 0,-1-1 0 0,-1 4 0 16,-2-1 0-16,0 1 0 0,1 1 0 0,0 1 0 15,-4-3 0-15,-1 0 0 0,1 1 0 0,-1-1 0 16,1-1 0-16,-2 0 0 0,0 0 0 0,-1 0 0 15,0-1 160-15,2 1-160 0,-4 0 128 0,1 0-128 16,0-2 0-16,-1 2 0 0,0 0 0 0,-2-1 0 0,-1-4 128 0,-9 5-128 16,10-1 128-16,-1-1-128 0,-9 2 0 0,8-2 0 15,-8 2 0-15,0 0 0 0,0 0 0 0,0 0 0 16,0 0 0-16,0 0 0 0,0 0 0 0,0 0 160 16,0 0-160-16,-12-4 160 0,1 0-160 0,-2 2 0 15,-1-2 0-15,-2 4 0 0,-4 0 0 0,-2 4 0 16,-1-2 0-16,-3-2 0 0,-2-1 0 0,-1 0 0 15,-1-2 0-15,-5 3 0 0,-3 0 0 0,-4 3 0 16,-2-2 0-16,-3 0 0 0,-5 2 0 0,-2-2 0 16,-1 3 0-16,1 0 0 0,-5-1-128 0,-3 0 128 15,-5-2 0-15,-2 2 0 0,-3 1 0 0,0 1 0 16,2 2 0-16,-1-4 0 0,-1-1 0 0,-3 1 0 0,-5 2 0 0,-2-1 0 16,2-2 0-16,0 0 0 0,0 0 0 0,-1 1 0 15,-4-1 0-15,-1 2 0 0,1-1 0 0,-1-1 0 16,2-2-144-16,-2 3 144 0,-3 1 0 15,-2-2 0-15,0-1 0 0,1 2 0 16,1-1 0-16,-3 1 0 0,-2-3 0 0,1 3 0 0,0-2 0 0,3 1 0 16,0 2 0-16,0 1 0 0,-2-4 0 0,3 1 0 15,1-2 0-15,2 0 0 0,1 0 0 0,-2 0 0 16,1 0 0-16,1-3 0 0,1-3 0 0,3 2 0 16,0 2 0-16,3-1 0 0,-2 2 0 0,-3-2 0 15,-1-1 0-15,1 2 0 0,1-1 0 0,-1 2 0 16,-2 1 0-16,-1 0 0 0,-3 0 0 0,2 1 0 15,2 1 0-15,0 0 0 0,0-2 0 0,0 1 0 16,-7 2 0-16,6-2 0 0,2 2 0 0,1-2 0 0,-1-1 0 16,-1-1 0-16,0 1 0 0,2 0 0 15,2 0 0-15,1 0 0 0,1 0 0 0,0-2 0 16,0 1 0-16,3 0 0 0,2-2 0 0,3 3 0 0,0-1 0 0,2 0 0 16,2 0 0-16,-2-1 0 0,1 1 0 0,0 1 0 15,4 0 0-15,1-1 0 0,3-1 0 0,2 1 0 16,0-1 0-16,-2 0 0 0,3 1 0 0,2-1 0 15,2 0 0-15,3 1 0 0,4-2 0 0,0 2 0 16,-1 0 0-16,2 0 0 0,0-1-160 0,2 0 160 16,0-1-128-16,0-1 128 0,-1 3-128 0,2 1 128 15,2-1-128-15,2 0 128 0,2-1 0 0,-1 1 0 16,1 1 0-16,2 0 0 0,0-1 0 0,2 0 0 0,2 1-160 16,-1 0 160-16,-1 0 0 0,2 0 0 0,2 0 0 0,-1 1 0 15,1 0-144-15,0 0 144 0,1 2 0 0,0-2-144 16,1-2 144-16,0 1-160 0,3 0 160 0,0 2-160 15,1 2 160-15,1-2-160 0,1-2 160 0,1 0-160 16,1 1 160-16,0 0-128 0,2 0 128 0,2 1-128 16,-3 0 128-16,3 1 0 0,1-1-144 0,1 2 144 15,-1-1 0-15,2-1-176 0,-1-1 176 0,2 2-128 16,2 0 128-16,8-3-192 0,-9 2 192 0,1-1-192 16,8-1 192-16,-6 3-128 0,6-3 128 0,0 0-128 15,0 0 128-15,0 0-128 0,0 0 128 0,0 0-128 16,0 0 128-16,0 0-192 0,0 0 192 0,0 0-192 15,11 4 192-15,1-2-192 0,1 1 192 0,2-1-192 16,1 1 192-16,1 1-128 0,1-1 128 0,2-1-128 16,1-2 128-16,0 0 0 0,1 0 0 0,2 1-128 0,0 0 128 15,4 2 0-15,4-2-144 0,1 3 144 0,5 1 0 16,0-2 0-16,2-2-144 0,2-1 144 0,2 0 0 16,2 0 0-16,1 0-128 0,1-3 128 0,2-1 0 0,3 1 0 15,5 0 0-15,3 1 0 0,2 0 0 0,2 1-160 16,0-3 160-16,0-2-192 0,-2 2 192 0,4 2 0 15,3-1 0-15,3 2 0 0,1-2 0 0,1 2 0 16,0-2 0-16,0 2-128 0,0 0 128 0,1 1 0 16,3 1 0-16,-1 0 0 0,1-1 0 0,-1 0 0 15,2 0 0-15,0 4 0 0,3-1 0 0,-1-2 0 16,0 2 0-16,-1-2 0 0,-1-1 0 0,3 2 0 0,1 5 0 16,-2-2 0-16,-1-4 0 0,0 2-128 0,-3-1 128 15,2 1 0-15,1 2 0 0,2-3 0 0,3 1 0 16,-3-3 0-16,1 0 0 0,-1 1 0 0,0 0 0 15,1 1 0-15,2 0 0 0,0-2 0 16,1-2 0-16,-1 2 0 0,-2-2 0 0,1 0 0 0,2 2 0 0,-1-1 0 16,-3-5 0-16,2 0 0 0,-1 1 0 0,2-1 128 15,3 1-128-15,-2 1 0 0,-3 0 0 0,-2-1 0 16,-2-1 0-16,3 2 0 0,1 1 0 0,-2-1 0 16,0 1 0-16,-3-1 0 0,-4-1 0 0,2 3 0 15,3 0 0-15,-1-1 0 0,-1-1 0 0,-3 2 0 16,-3 1 0-16,-2-4 0 0,-1-4 0 0,2 4 0 15,1 1 0-15,-1 3 0 0,-2-1 0 0,-2 0 0 16,1-2 0-16,-2 0 0 0,0-1 0 0,3 1 0 0,-1-2 0 16,-2 1 0-16,-2 1 0 0,-2-4 128 0,1 1-128 15,-5 0 0-15,-2-2 0 0,1 6 0 0,2 1 0 16,-5-1 0-16,0-4 0 0,-4 2 0 0,-1 0 0 16,-2-1 0-16,0 3 0 0,-4-2 0 0,-2-1 0 15,-2-2 128-15,-1 4-128 0,0 0 0 0,-1 2 0 0,-1-2 0 16,-3 2 0-16,1-1 0 0,-6 0 0 0,-1 2 0 15,0 0 0-15,-5-2 128 0,-2-2-128 0,-3 3 128 16,-1 0-128-16,-2 1 128 0,0 0-128 0,-3 1 176 16,-11 0-176-16,11 0 192 0,-2 1-192 0,-9-1 160 15,0 0-160-15,0 0 160 0,0 0-160 0,7 7 0 16,-7-7 0-16,3 8 128 0,-3-8-128 0,0 0 0 0,0 0 0 16,0 0 0-16,0 0 0 0,0 0 0 15,0 0 128-15,0 0-128 0,-3 9 0 0,3-9 0 0,0 0 0 0,0 0 0 16,-10 9 0-16,1-4 128 15,9-5-128-15,-9 4 0 0,-1 0 128 0,1-3-128 0,0 0 128 0,0 2-128 16,0-3 0-16,0 3 0 0,-1-2 128 0,0-1-128 16,-2 1 0-16,1 2 0 0,-1 0 0 0,2 0-176 31,-2-2-1408-31,-1 1-272 0,-1-2-64 0</inkml:trace>
  <inkml:trace contextRef="#ctx0" brushRef="#br1" timeOffset="56306.9">6014 9168 12783 0,'0'0'560'0,"0"0"128"0,0 0-560 0,0 0-128 0,0 0 0 0,0 0 0 15,0 0 896-15,-3 7 160 0,3-7 32 0,0 0 0 16,0 0-64-16,0 0 0 0,0 0 0 0,0 0 0 16,0 0-80-16,0 0-32 0,0 0 0 0,0 0 0 15,0 0-160-15,0 0-48 0,4-9 0 0,0 2 0 16,1-5 48-16,0 2 0 0,-1-3 0 0,1-2 0 16,0 1-64-16,0-1-16 0,0 1 0 0,1-3 0 0,1-2-144 0,0 0-16 15,2-1-16-15,0 1 0 0,0 1-176 0,1 0-16 16,4 0-16-16,0-1 0 0,2 0-96 0,-1 0-32 15,0 0 0-15,2 0 0 0,-1 0-160 0,3 0 0 16,1-1 0-16,2-2 128 0,0 2-128 0,1 1 0 16,1-2 0-16,1 1 128 0,2 0-128 0,0-2 0 15,-2-1 0-15,3 2 128 0,1 0-128 0,3 2 0 16,0 1 0-16,-1 1 128 0,0 0-128 0,0 1 0 16,0-1 0-16,-1 2 128 0,-1 2-128 0,1-1 0 15,-3-1 0-15,-2 3 128 0,3 1-128 0,-2 1 0 16,3 5 0-16,-2-4 0 0,-3 1 0 0,0 3 0 15,0-1 0-15,0 1 0 0,0 2 0 0,1-1 0 16,-4 2 0-16,1-3 0 0,2 3 0 0,1 1 0 16,-2 0 0-16,3 1 0 0,-3 0 0 0,1 2 0 0,1 2 0 15,-1 1 0-15,0-1 0 0,1 1 0 0,-1 2 0 16,0-1 0-16,0 0 0 0,0 4 0 16,-3-2 0-16,-1 3 0 0,1 1 0 0,-1-2 0 15,0 3 0-15,0-3 0 0,1 3 0 0,-2 1 0 16,-2 1 0-16,3 0 0 0,-3 2 0 0,0-2 0 15,-2 3 0-15,-1 0 0 0,-1-2 0 0,-2 2 0 0,-2-2 128 16,0 3-128-16,0 4 0 0,-3-1 0 16,1-2 144-16,-1 2-144 0,0-1 128 0,2 2-128 0,-2 0 128 15,-1-2-128-15,-1 0 144 0,-1 3-144 0,1-1 192 0,-2-1-192 16,1-3 224-16,-2 0-64 0,0 1-16 0,-1 2 0 16,0-1-16-16,0 0 0 0,0 0 0 0,0 0 0 15,0-1-128-15,0-2 192 0,0 0-192 0,3 0 192 16,-1 3-192-16,0-2 160 0,0-2-160 0,-1-3 160 15,3 1-160-15,0-1 0 0,0 1 144 0,1-2-144 0,-5-3 0 16,4 1 128-16,-3-3-128 0,2 2 0 0,-3-10 128 16,2 7-128-16,-2-7 160 0,0 0-160 0,0 0 160 0,0 0-160 15,0 0 160-15,0 0-160 0,0 0 0 0,0 0-320 16,0 0 64-16,0 0 0 16,-2-9-1824-16,-2-1-352 0,-3-2-80 0,-2 3-11776 0</inkml:trace>
  <inkml:trace contextRef="#ctx0" brushRef="#br1" timeOffset="56551.02">7641 9271 21999 0,'0'0'960'0,"5"5"224"0,1 1-944 0,2-1-240 16,1 1 0-16,0 2 0 0,2-3 1088 0,-1 4 192 15,0-3 16-15,2-1 16 0,1 4-144 0,-1-1-16 0,2 5-16 0,-2-4 0 16,-1 1-592-16,-1-1-112 0,2 1-32 0,-2-1 0 15,3-2-16-15,-1 2-16 16,-3-1 0-16,3-6 0 0,-1 1-96 0,-1-2-16 16,2-2 0-16,-2-2 0 0,1 0 16 0,2-5 0 0,0 0 0 0,-1-2 0 15,2-1-96-15,0-3-32 0,2-1 0 0,-2 1 0 16,-3-2-144-16,1 2 0 0,-1-2 0 0,4-10 0 16,-5 4-1472-16,1 2-336 15,-1 4-64-15,-4 3-16 0</inkml:trace>
  <inkml:trace contextRef="#ctx0" brushRef="#br1" timeOffset="57634.03">6089 8962 9215 0,'0'0'816'0,"0"0"-656"0,-5-2-160 0,0 1 0 16,1-3 1424-16,4 4 256 0,0 0 48 0,0 0 16 15,-4-6-304-15,1 2-64 0,2-3-16 0,1 0 0 16,0 0-336-16,4-5-80 0,1-1-16 0,1 2 0 16,3-3-352-16,1-1-80 0,2 1-16 0,3-1 0 15,2-2-160-15,2-2-16 0,1-1-16 0,3-1 0 16,1 2-144-16,3-1-16 0,1 0-128 0,0-5 192 15,1 1 64-15,0 3 0 0,3-2 0 0,1-1 0 16,0 1 32-16,1 2 16 0,1 1 0 0,-1 1 0 0,2 0-128 0,0 1-32 16,1 2 0-16,0-2 0 0,0-4-144 0,1 3 0 15,3 0 144-15,-3 1-144 0,-2 2 0 0,2-1 0 16,-1 2 0-16,18-8 128 0,-4 7-128 0,-1 2 0 16,-3 0 0-16,0 1 0 0,0 4 0 0,0-1 0 15,-2 2 0-15,0-1-128 0,0 2 128 0,1-4 0 16,-1 4 0-16,5-3 0 0,2 1 0 0,1 0 0 15,2 4 0-15,-2-3 0 0,0 2 0 0,-1 1 0 16,0-3 0-16,0 4 0 0,0 0 0 0,3 4 0 16,2 0 0-16,1 0 0 0,0 0 0 0,-3 0 0 15,0 0 0-15,0 4 0 0,-1 1 0 0,1 2 0 16,0-2 0-16,2-1 128 0,1-2-128 0,3 6 176 16,0-1-176-16,-1 4 192 0,-3-4 0 0,1 2 0 15,-4-4 0-15,3 5 0 0,3-2-64 0,-1 5 0 16,-3 1 0-16,1-4 0 0,3 1-128 0,-6-2 192 15,0 3-192-15,-1-2 192 0,-2 1-192 0,2 3 0 0,-1 1 0 0,0-2 128 16,-2 1-128-16,-4 0 0 0,-4 3 0 0,-2-2 128 16,-3 1 32-16,-1 0 0 0,-3-2 0 0,-10-3 0 15,2 3 128-15,1 0 32 0,-2-1 0 0,0 2 0 16,0 2-160-16,-1 0-32 0,0 1 0 0,0 0 0 16,-2-2-128-16,1 1 128 0,-3 0-128 0,0-1 128 15,0 2-128-15,1 0 0 0,0-1 0 0,0 0 0 16,-1-1 0-16,0 0 128 0,-1-2-128 0,0 1 0 15,-2 0 0-15,2 0 0 0,-3-1 128 0,-1-1-128 16,0 1 0-16,-1 1 0 0,-2 3 0 0,1-3 128 16,-5-2-128-16,4 1 0 0,-4-1 0 0,2 2 0 15,1-1 144-15,-2-1-144 0,1 1 160 0,0 1-160 0,1-1 128 16,-3-1-128-16,4 1 0 0,0 1 0 0,-1 0 0 16,2 3 0-16,-2-1 0 0,1-1 0 0,-1-3 0 0,1 1 0 15,-1 1 0-15,1 0 0 0,1-2 0 0,-1-2 0 16,-1 3 0-16,0 2 0 0,1-4 0 0,-1 0 0 15,0 1 0-15,0-1 0 0,2-3 0 0,-2 3 0 16,0-2 0-16,0 0 0 0,0 0 0 0,0-4 0 16,2 2 0-16,-2 2 0 0,-1-2 128 0,-1 2-128 15,-1 0 0-15,-2 0 0 0,4 3 128 0,-4-3-128 16,-1 0 0-16,2 1 144 0,-2 0 64 0,1 3 16 16,0-1 0-16,0-2 0 0,-1 2-32 0,0-2-16 15,1-1 0-15,-2 3 0 0,1-3-176 0,1 4 128 16,-3-1-128-16,2-4 128 0,-3 0-128 0,1-2 0 0,-2-7 0 15,1 11 128-15,-1-4-128 0,0 2 192 0,0-9-192 0,0 0 192 16,0 0-192-16,0 0 0 16,0 0 0-16,0 0 128 15,0 0-2336-15,0 0-480 0</inkml:trace>
  <inkml:trace contextRef="#ctx0" brushRef="#br1" timeOffset="58013.93">10803 9447 23951 0,'0'0'2128'15,"0"0"-1696"-15,0 0-432 0,0 0 0 0,0 0 656 0,0 0 48 16,0 0 16-16,0 0 0 0,-1 7 80 0,0 0 16 16,-1-2 0-16,2 2 0 0,0-7-128 0,3 10-32 15,0-3 0-15,0 4 0 0,2 0-208 0,2-2-64 16,-1 4 0-16,3-4 0 0,1 2 0 0,3-2-16 15,2 0 0-15,0 0 0 0,1 1-64 0,0 1-16 16,-1-3 0-16,2 1 0 0,-2-3 80 0,3-1 16 16,0 3 0-16,0-3 0 0,-1-4 32 0,1 1 16 15,0-2 0-15,0-3 0 0,0 0 144 0,2-5 16 16,-2-1 16-16,1-5 0 0,-1-2-32 0,-1-1 0 16,0-2 0-16,-2-1 0 0,0-1-112 0,-1-6-16 15,0 1-16-15,-2-6 0 0,1 0-176 0,-3-2-16 16,-1-1-16-16,-2 4 0 0,0-1-224 0,-1 1 128 15,-1 3-128-15,-1 2 0 0,0 4 0 0,-2 2-192 16,-1 3 16-16,-1-2 0 16,-1 4-1584-16,0 8-320 0,1 7-64 0,-5-7-15568 0</inkml:trace>
  <inkml:trace contextRef="#ctx0" brushRef="#br1" timeOffset="59379.81">5593 8949 16815 0,'0'0'736'0,"0"0"160"0,0 0-704 0,0 0-192 0,0 0 0 0,0 0 0 15,0 0 640-15,0 0 112 16,0 0 16-16,0 0 0 0,0 0-224 0,0 0-32 16,0 0-16-16,0 0 0 0,0 0 272 0,8 0 48 15,-2-3 16-15,3-2 0 0,2-1 32 0,3-2 16 16,-1-3 0-16,3 0 0 0,4-5-304 0,1 0-64 0,6-2-16 16,0 0 0-16,1 0-256 0,1 1-48 0,3-3-16 0,2 0 0 15,1-1-176-15,5 0 192 0,1 1-192 0,2 0 192 16,1-1-64-16,2 0 0 0,1-1 0 0,0 2 0 15,0 1 64-15,-1 0 0 0,-2-1 0 0,2 1 0 16,0-1-48-16,2 2 0 0,3 0 0 0,1 2 0 16,2 1-144-16,-1-1 0 0,0-1 0 15,1 1 0-15,-1 4 0 0,2-1 0 0,-1 2 0 0,24-3 0 16,-7 2 0-16,-2 1 0 0,-3 2 0 0,-1-3 0 16,-2 3 0-16,-2-2 0 0,-1 3 0 0,2-1 0 0,4 4 0 15,-1 0 0-15,3-2-144 0,-5 2 144 0,-2-3 0 16,1 2 0-16,1 3 0 0,0-1 0 0,3 2 0 0,2-3 0 15,0 1 0-15,1 1 0 0,-2 2 0 16,-1-2 0-16,-2 1 0 0,2-2 0 0,1 2 0 16,2-1 0-16,1 2 0 0,-3 1 0 0,0 0 0 15,-5 0 0-15,-1-2 0 0,5 1 0 0,0 0 0 0,1 0 0 16,-1 1 0-16,-1 0 0 0,0 0 0 0,-5 0 0 0,1-2 0 0,4-1 0 16,2 0 0-16,2 2 0 0,-1 1 0 0,-2 0 0 15,-3-2 0-15,-1 1 0 16,0 0 0-16,2 2 0 0,2 2 0 0,-1-1 0 15,0 0 0-15,-4 1 0 0,-2 0 0 0,-1-1 0 0,-2 2 0 0,-1 1 0 16,1 0 0-16,2-1 0 0,-1 0 0 0,-1 1 0 16,-2 3 0-16,0-3 0 0,-2 4 0 0,-1-4 0 15,-4-1 0-15,0 1 0 0,-3 1 0 0,5-1 0 16,0 2 128-16,-2 0-128 0,0-2 0 0,-1 2 144 16,-2-1 32-16,0-4 0 0,-2 1 0 0,-2 2 0 15,-2 3-48-15,1-2-128 0,-3 3 192 0,1-3-64 16,1 1-128-16,-1 2 128 0,-1-4-128 0,-2 4 128 15,-1-3-128-15,2 4 0 0,-2-2 0 0,-2-1 0 0,0 0 0 0,-1-3 0 16,1 1 0-16,1 1 128 0,-3-1-128 16,0 3 0-16,0 1 0 0,2-2 128 0,-1 3-128 0,3-1 0 15,-1 3 0-15,-1 0 0 0,-2-3 0 0,-1 3 0 16,-1-3 0-16,-1 1 0 0,0 1 0 0,-1-2 0 16,-2 1 0-16,0-1 0 0,-3 3 144 0,3-3-144 15,-4-1 160-15,2 1-160 0,-1 4 160 0,0 1-160 16,1-3 160-16,0 1-160 0,-3 2 128 0,2-5-128 15,-1 2 0-15,2 2 144 0,-3-4-16 0,-1 5 0 16,1-1 0-16,1-2 0 0,0 0-128 0,0 1 0 16,-1-5 0-16,-1 5 0 0,-2-4 0 0,3 2 0 15,-1-3 176-15,1 1-176 0,-1 0 144 0,-2-1-144 16,2 2 128-16,-6-4-128 0,2 2 128 0,-1 0-128 16,1 1 0-16,0 1 128 0,1-4-128 0,-3 4 0 15,3-3 0-15,-1 0 0 0,-2 5 0 0,2-4 0 16,-1 3 0-16,0-3 128 0,0 0-128 0,-1-2 128 0,1 3-128 0,-1 1 128 15,0-3-128-15,2 6 0 0,-4-3 0 0,4 1 128 16,-3-3-128-16,0 2 0 0,2-4 0 0,-4 3 0 16,3 0 0-16,-1 2 0 0,0-4 0 15,0 2 0-15,0-1 0 0,-1-1 0 0,0 0 128 0,-1 2-128 16,-1-3 0-16,1 4 0 0,0-3 0 0,-2 2 128 16,0-1-128-16,2-2 192 0,0 0-192 0,-1 2 192 15,1-2-192-15,-1 2 128 0,1 2-128 0,0 0 128 16,-1 0-128-16,2-1 0 0,0 1 0 0,0-4 0 15,-1 0 0-15,1 2 128 0,-2-2-128 0,1 3 0 16,-1-2 0-16,1 1 0 0,0 2 128 0,-1-3-128 16,0 3 0-16,0-3 0 0,1 4 0 0,1-2 128 0,0 0 16 0,0 1 0 15,0 0 0-15,-1-1 0 0,1 1-16 0,1 0 0 16,1 0 0-16,-1 1 0 0,0-2-128 16,-1 1 192-16,0-3-192 0,0 3 192 0,-2-4-192 0,2 1 192 15,-2 1-192-15,-1-2 192 0,-6-5-64 0,6 5 0 16,1 1 0-16,-7-6 0 0,0 0 0 0,0 0-128 15,0 0 192-15,6 3-64 0,-6-3-128 0,0 0 160 16,0 0-160-16,0 0 160 16,0 0-1120-16,0 0-208 0,-5-9-48 0,0 1-9872 15,-3 1-1968-15</inkml:trace>
  <inkml:trace contextRef="#ctx0" brushRef="#br1" timeOffset="59660.88">13454 9393 24879 0,'0'0'1088'0,"0"0"256"0,0 0-1088 0,0 0-256 15,0 8 0-15,0 1 0 0,3-1 1696 0,2 3 288 0,2-2 48 0,2 0 16 16,1-2-848-16,6 0-176 0,2-2-16 0,1 0-16 16,2 2-368-16,2-3-80 15,1-3-16-15,0 0 0 0,0-1-192 0,0 0-32 16,-1 0-16-16,0-2 0 0,0-4 224 0,0-1 64 0,0 2 0 0,-2-7 0 15,1 1 64-15,-1-3 32 0,-2-3 0 0,0 0 0 16,-1 0-256-16,-1-1-48 0,-3 0-16 0,4-9 0 16,-3 1-176-16,-2 4-48 0,-3 2 0 0,-1-4 0 15,-4 0-128-15,0 1-192 0,0 0 32 0,-1 7 16 16,-3 4-2688-16,-4 2-544 0,-5 4-96 16,8 6-32-16</inkml:trace>
  <inkml:trace contextRef="#ctx0" brushRef="#br1" timeOffset="61861.81">17946 10445 5519 0,'0'0'496'0,"-4"-6"-496"16,4 6 0-16,0 0 0 0,-8-3 2144 0,8 3 336 15,-6-2 64-15,6 2 16 0,0 0-1104 0,0 0-224 16,-6-2-32-16,6 2-16 0,0 0-96 0,0 0-32 16,0 0 0-16,0 0 0 0,0 0-48 0,0 0-16 15,0 0 0-15,0 0 0 0,0 0-144 0,0 0-16 16,0 0-16-16,0 0 0 0,12 4-144 0,0-3-32 0,-1-2 0 0,2 2 0 15,-2 3-256-15,1-1-64 0,3-1-16 0,3 0 0 16,1-4-32-16,0 2 0 0,3 2 0 0,0-1 0 16,4-2 48-16,1-1 0 0,-1 4 0 0,3 0 0 15,2-1 0-15,0-1 0 0,-1-1 0 0,2 2 0 16,0 2 16-16,-1-2 16 0,-1-2 0 0,-1 0 0 16,-1-1-224-16,0 2-128 0,0 0 128 0,0-1-128 0,-2 0 128 15,1 0-128-15,-2-2 160 0,1 2-160 0,-1-1 208 0,1-1-48 16,-1-2-16-16,1 3 0 0,-1 2 32 0,-1 2 0 15,-2-5 0-15,4 2 0 0,-1-2-48 0,-1 2-128 16,-1 1 192-16,0 0-64 0,1-3-128 0,-1 1 160 16,-3 1-160-16,2-1 160 0,-1 1-160 0,1 1 0 15,-2 1 144-15,-1 1-144 0,-1-1 160 0,0-1-32 16,-2 0-128-16,1 2 192 0,-1-4 16 0,-3 6 0 16,0-2 0-16,-1 1 0 0,1-3 32 0,-1-1 0 15,-2 2 0-15,1-1 0 0,-1 1-48 0,1-1-16 16,-11 0 0-16,11 0 0 0,-1 3 240 0,-10-3 48 15,10 2 16-15,-10-2 0 0,0 0-480 0,12 5-336 16,-3-1 48-16,-9-4 16 0,0 0 272 0,10 1 0 16,-10-1 128-16,0 0-128 0,10 2 208 0,-10-2-48 15,0 0-16-15,0 0 0 0,9 2 48 0,-9-2 16 16,0 0 0-16,0 0 0 0,0 0 16 0,0 0 0 16,0 0 0-16,0 0 0 0,0 0-32 0,0 0-16 15,0 0 0-15,0 0 0 0,0 0-176 0,0 0 128 16,-9-1-128-16,9 1 128 0,-10 2-128 0,0 2 0 15,-1-3 0-15,3-1 0 0,-3 0 0 0,0 0-256 16,-2 3 48-16,3-2 0 16,-3 1-2352-16,-1 0-448 0,-1 1-112 0</inkml:trace>
  <inkml:trace contextRef="#ctx0" brushRef="#br1" timeOffset="64629.76">18388 12495 8287 0,'0'0'736'0,"0"0"-592"15,0 0-144-15,0 0 0 0,0 0 1584 0,0 0 272 16,0 0 64-16,-9 0 16 0,2 4-512 0,7-4-96 16,-9 5-32-16,9-5 0 0,-9 0-80 0,1 4-32 15,8-4 0-15,-6 5 0 0,6-5-128 0,0 0-32 16,0 0 0-16,0 0 0 0,0 0-176 0,0 0-32 15,0 0-16-15,0 0 0 0,0 0 32 0,0 0 0 16,12 9 0-16,1-6 0 0,4-3-160 0,1 0-32 0,-1-2 0 0,2 1 0 16,-1 1-176-16,1-3-32 15,2-3-16-15,0 2 0 0,0 4 144 0,0-2 16 16,-2-5 16-16,2 2 0 0,-2 3-320 0,0-1-64 0,0-1-16 16,1 1 0-16,-2-5 144 0,-3 3 32 0,0 2 0 0,-1 0 0 15,-2-4-160-15,-2 2-16 0,-2 1-16 0,-8 4 0 16,0 0-176-16,0 0 128 0,6-7-128 0,-6 7 128 15,0 0-128-15,0 0 0 0,0 0 0 0,0 0 0 16,-10-2 0-16,2 4-144 0,-3-1 0 0,2 3 0 16,-1-3-1136-16,-2 2-208 15,-2-1-48-15,-7 4-10016 0,0 2-2000 0</inkml:trace>
  <inkml:trace contextRef="#ctx0" brushRef="#br1" timeOffset="66198.56">22471 10270 6159 0,'0'0'256'0,"0"0"80"0,0 0-336 0,0 0 0 16,0 0 0-16,0 0 0 0,0 0 352 0,0 0 0 16,0 0 0-16,0 0 0 0,0 0 528 0,0 0 96 15,0 0 32-15,-5 1 0 0,5-1 96 0,-5 2 32 0,5-2 0 0,-5 4 0 16,5-4-32-16,-5 7 0 0,5-7 0 0,-7 3 0 15,7-3-80-15,0 0-32 0,-4 4 0 0,4-4 0 16,0 0-32-16,0 0-16 0,0 0 0 0,0 0 0 16,0 0-16-16,0 0 0 0,0 0 0 0,0 0 0 15,0 0-192-15,0 0-32 0,11 3-16 0,0-1 0 16,6 1-240-16,-1-1-32 0,3 0-16 0,3-1 0 16,-2-2-208-16,4-1-32 0,3 1-16 0,-2 0 0 0,5-2 80 15,0 3 16-15,2-2 0 0,2-1 0 0,3 1 128 0,4 2 16 16,3-2 16-16,3 2 0 0,0-1 0 0,0-1 0 15,0-1 0-15,-2-1 0 0,-2 2-208 0,-1-1-32 16,-1 2-16-16,-2 0 0 0,-2 1-144 0,-1-2 0 16,-2 1 144-16,-4 0-144 0,0-2 0 0,-5 1 128 15,-2 0-128-15,-4 1 0 0,-2 0 0 0,-2 0 128 16,-3-1-128-16,-1 2 0 0,-4 0 0 0,-7 0 128 16,0 0-128-16,0 0 0 0,0 0 0 0,0 0 128 15,0 0-128-15,0 0 0 0,0 0 0 0,0 0 0 16,0 0 0-16,0 0 128 0,-7 4-128 0,-4 1 0 15,-3-2 0-15,-1-1 128 0,-3 0-128 0,-1 0 0 16,-2 1 0-16,-1-1 128 0,-3 2-128 0,-2-1 144 16,-1-1-144-16,-2 1 160 0,-5 1-160 0,2-1 128 15,-5 4-128-15,0-5 128 0,-4-1-128 0,-1 2 0 0,-4 0 144 0,0-2-144 16,1-1 128-16,1 1-128 0,2 3 160 0,4-3-160 16,2-1 208-16,3 0-48 15,2 0-16-15,4 0 0 0,1 0-144 0,3-1 128 0,5 0-128 16,1-3 128-16,3 1-128 0,5 1 160 0,3-1-160 0,7 3 160 15,0 0-32-15,6-6 0 16,2-3 0-16,6 4 0 0,4-3-128 0,5 2 0 0,9 2 0 16,3-2 0-16,5 1 0 0,6 1 0 0,7 1 128 0,3 1-128 15,2 0 144-15,0 0 0 0,-1 2 0 0,-1 0 0 16,1 0 80-16,-4 0 16 0,-2 0 0 0,-1 0 0 16,-2-1-16-16,-3 1 0 0,-6 0 0 0,-3 1 0 0,-5 1-224 15,0 0 0-15,-8 0 0 0,-3 0 0 16,-5 0-3136-16,-2 2-688 0</inkml:trace>
  <inkml:trace contextRef="#ctx0" brushRef="#br1" timeOffset="67172.91">22562 12302 5519 0,'0'0'496'0,"0"0"-496"0,0 0 0 0,0 0 0 15,-8-1 2944-15,8 1 512 16,0 0 80-16,0 0 32 0,-9-3-1648 0,9 3-336 0,0 0-64 16,-9 3-16-16,9-3-288 0,0 0-48 0,0 0-16 0,0 0 0 15,0 0-128-15,0 0-48 0,0 0 0 0,0 0 0 16,0 0-48-16,0 0-16 0,14 0 0 0,1 0 0 16,3-3-176-16,1 2-32 0,0 0-16 0,1-1 0 0,1 0-304 15,0 1-64-15,5 1-16 0,-2 1 0 16,-1-2-96-16,1-1-16 0,0 2 0 0,-1 0 0 0,-2 0 0 15,-1 0-16-15,-5 0 0 0,-1 0 0 0,-3 0-176 0,-11 0 0 16,0 0 144-16,0 0-144 0,0 0 128 0,0 0-128 16,0 0 160-16,0 0-160 0,0 0 336 0,0 0-16 15,-13 4-16-15,-2 0 0 0,-3 1-160 0,-1-1-16 16,-1-2-128-16,-3 2 192 0,0 0-192 0,0 0 144 16,-1-3-144-16,5 0 128 0,0 1 16 0,3-1 0 15,2-1 0-15,2 0 0 0,3 0 176 0,9 0 48 16,0 0 0-16,0 0 0 0,0 0-48 0,0 0-16 15,7-5 0-15,2-1 0 0,1 2-96 0,2 1-16 16,4 2 0-16,1-2 0 0,1 1-192 0,0-1 128 16,2 2-128-16,-1 1 0 0,1 0 0 0,-1 0 128 15,0 1-128-15,-2 2 0 0,0-2 0 0,-2 2 0 16,-2-2 0-16,-2 0 0 0,-11-1 0 0,12 3 0 16,-12-3 0-16,0 0-160 15,0 0-1872-15,0 0-368 0,0 0-80 0</inkml:trace>
  <inkml:trace contextRef="#ctx0" brushRef="#br1" timeOffset="68847.03">26291 10348 8287 0,'0'0'736'0,"0"0"-592"0,0 0-144 0,0 0 0 15,0 0 784-15,0 0 128 0,0 0 32 0,0 0 0 16,0 0-80-16,0 0-16 0,0 0 0 0,-4-7 0 16,0 0 208-16,4 7 32 0,0 0 16 0,-6-7 0 15,6 7 0-15,0 0 0 0,-7-5 0 0,7 5 0 16,0 0-272-16,0 0-64 0,-10-2-16 0,10 2 0 16,-7-1-208-16,7 1-32 0,0 0-16 0,0 0 0 15,-9 0 16-15,9 0 16 0,0 0 0 0,0 0 0 0,0 0 32 0,0 0 0 16,0 0 0-16,12-1 0 0,5 0 0 0,2 2 0 15,1-1 0-15,3 0 0 0,0 0-288 0,4 0-48 16,-1 1-16-16,4-1 0 0,0 0-208 0,1 4 144 16,-2-3-144-16,-1 2 128 0,0-1-128 0,0 3 160 15,0-1-160-15,-3-1 160 0,-2 2-160 0,-3 1 0 16,-2-1 0-16,-3-2 0 0,-15-3 0 0,11 4 0 16,-11-4 0-16,0 0 0 0,0 0 0 0,-7 10 0 15,-4-5 0-15,-7 1 0 0,-9 1 128 0,-2-5 0 16,-3 2 0-16,-1 1 0 0,-2 1-128 0,-1 0 0 15,-1-1 0-15,2 1 0 0,2-2 192 0,0 0 0 16,1-1 0-16,-1 4 0 0,2-6 0 0,2 0 16 0,0-1 0 16,6 2 0-16,4-2-80 0,2 0 0 0,2-2-128 0,6 1 192 15,9 1 64-15,0 0 0 0,0 0 0 0,13-8 0 16,1 3-32-16,4 3 0 0,3-1 0 0,3-1 0 16,2-2-224-16,2 1 144 0,2 0-144 0,2 0 128 15,0 1-128-15,2 0 0 0,3 0 0 0,1-1 0 16,-1 3 0-16,0 0 0 0,0 1 128 0,-3 0-128 15,-1 0 0-15,-4-1 160 0,-3 2-160 0,-6 0 160 16,-3 0-160-16,-5 0 128 0,-12 0-128 0,0 0 128 16,0 0-128-16,0 0 0 0,0 0 144 0,-9 4-144 15,-7 4 128-15,-3-3-128 0,-9-3 128 0,-1 4-128 16,-2-4 0-16,-1 3 0 0,1-1 0 0,-1 0 0 16,1-2 0-16,2 3 0 0,4 1 0 0,-2-3 128 15,2 1-128-15,5 1 0 0,0-1 128 0,2 0-128 0,1 1 0 16,1 1 0-16,4-2 0 0,0-1 0 15,2-1-1728-15,10-2-304 16,-8 4-64-16,8-4-16 0</inkml:trace>
  <inkml:trace contextRef="#ctx0" brushRef="#br1" timeOffset="70187">24986 12565 11967 0,'-10'-6'1072'0,"10"6"-864"15,-7-1-208-15,7 1 0 0,-8-4 1328 0,8 4 208 16,-6-3 64-16,6 3 0 0,0 0-832 0,0 0-176 0,0 0-16 0,0 0-16 16,0 0 32-16,0 0 16 0,0 0 0 0,0 0 0 15,10 0 224-15,3-2 64 0,1 2 0 0,2 0 0 16,3-2 0-16,4 1 0 0,4-1 0 0,2-1 0 16,1 2-192-16,4-1-48 0,1-8 0 15,1 4 0-15,-3-3-32 0,4 1-16 0,2 1 0 0,2-3 0 16,-2-3-64-16,7 4-16 0,1-1 0 0,0 2 0 15,-3-3-208-15,0 3-32 0,-5-2-16 0,-5 5 0 16,-4-1-144-16,-6-1-128 0,-4 2 192 0,-5 4-192 16,-3-2 128-16,-12 3-128 0,0 0 0 0,0 0 0 15,0 0 0-15,0 0 0 0,0 0 0 0,-13 4 0 16,-3 0 0-16,-4 1 0 0,-2 0 0 0,-5-1 0 16,-1 1 0-16,-6-1 160 0,-5 0-160 0,1-1 128 15,2 1 80-15,1 3 16 0,2 0 0 0,0-3 0 0,1 0 16 16,4 0 0-16,3 2 0 0,5-3 0 15,3-2-16-15,6-1 0 0,-1 0 0 0,12 0 0 16,0 0 0-16,0 0 0 0,0 0 0 0,0 0 0 0,0 0-96 16,12-3 0-16,-1 0-128 0,7-3 192 0,3-1-192 0,4 3 0 15,0-2 0-15,4 3 0 0,3-2 128 0,1 2-128 16,5-3 0-16,-2 4 0 0,-3 0 0 0,-1 0 0 16,-2-2 0-16,-3 4 0 0,-4-1 128 0,-4-1-128 15,-4 1 0-15,-4 0 0 0,-11 1 128 0,0 0-128 16,0 0 0-16,0 0 0 0,0 0 192 0,-13 5-64 15,-7 1-128-15,-4 2 192 0,-5-3-16 0,-7 1-16 16,-5 1 0-16,-3-2 0 0,0 2-32 0,1 2 0 16,-1-2 0-16,2 2 0 0,3-4 48 0,1 2 0 0,1 2 0 15,1-5 0-15,3 1 0 0,2 0 0 0,0-2 0 16,6-2 0-16,2 3-176 0,5 0 0 0,5-4 0 0,6 3 128 16,7-3-304-16,0 0-64 15,0 0-16-15,12 4 0 16,6-3-2016-16,5 1-416 0,4 0-64 0</inkml:trace>
  <inkml:trace contextRef="#ctx0" brushRef="#br1" timeOffset="71305.92">27713 12627 13823 0,'-10'-3'1216'0,"0"1"-960"15,-2 2-256-15,1-2 0 0,-1-2 912 0,0 3 144 16,-1 3 32-16,-1 0 0 0,0-5-32 0,1 2 0 15,2-2 0-15,1 2 0 0,1 1 160 0,9 0 48 16,0 0 0-16,0 0 0 0,0 0-240 0,0 0-32 16,0 0-16-16,15 0 0 0,3-1-272 0,5-3-48 15,3 0-16-15,6 3 0 0,5 0-192 0,1-2-64 16,3-1 0-16,0-1 0 0,0 0-192 0,0 1-64 0,-3 0 0 16,2-1 0-16,-1-2 64 0,-1 3 0 0,-1 3 0 15,-1-2 0-15,-3-1 80 0,-3 0 32 0,-3 3 0 0,-5 1 0 16,-7 0-144-16,-5 0-32 0,-10 0 0 0,0 0 0 15,0 0-128-15,-13 8 0 0,-6-4 144 0,-6 1-144 16,-6 4 0-16,-4-2 0 0,-6 3 0 0,-2-2 128 16,-2 3-128-16,-2-2 0 0,-4 3 128 0,-1-3-128 15,-4 0 320-15,3-3 0 0,1-4 0 0,4 7 0 16,3 0 64-16,6 0 16 0,4-3 0 0,9 2 0 16,5-3-208-16,7 2-64 0,4-1 0 0,10-6 0 15,0 0-128-15,0 0 192 0,14 9-192 0,5-2 192 16,7-3-192-16,5-2 0 0,6-2 144 0,8 0-144 15,7-2 144-15,4 2-144 0,2-1 192 0,1 0-192 0,-2-1 144 16,5 0-144-16,1 1 0 0,-1 1 144 16,-2 1 16-16,-7 3 0 0,-6-3 0 0,-8 2 0 0,-8-2-160 0,-8 1 0 15,-9 0 144-15,-14-2-144 0,0 0 128 0,0 0-128 16,-10 3 160-16,-7 4-160 0,-6-2 176 0,-9 1-176 16,-10 3 192-16,-3-3-192 0,-7 1 160 0,2-2-160 15,-2-3 128-15,1 1-128 0,-1 0 144 0,2-1-144 16,5 2 160-16,0-2-160 0,3-2 272 0,5 2-32 15,7-1-16-15,6-1 0 0,6 0-224 0,6 0 144 16,12 0-144-16,0 0 128 0,0 0-128 0,0 0 0 16,9-3 144-16,7-3-144 0,5 0 0 0,6-1 0 15,3-2 0-15,5 3 0 0,0-2 0 0,3 3 0 0,1 2 0 16,0-3 0-16,0-2 0 0,-1 3 0 16,1 2 0-16,-3 0-128 15,0 1-512-15,-3 2-112 0,-2 4-16 0,-5 0-11616 0,-4-3-2336 0</inkml:trace>
  <inkml:trace contextRef="#ctx0" brushRef="#br0" timeOffset="114163.5">13222 2934 21183 0,'0'0'1888'0,"0"0"-1504"0,0 0-384 0,0 0 0 0,0 0 400 0,13 5 16 16,-2 2 0-16,1 0 0 0,1 0-64 0,1 2-16 15,1-3 0-15,3 2 0 0,-1 2-160 0,1-3-48 16,0 0 0-16,1-2 0 0,-1 1-128 0,0 1 0 16,-3-4 0-16,-1 0 128 0,-1 1-128 0,-2-3 0 15,-11-1-160-15,11 3 160 0,-11-3-192 0,0 0 192 16,0 0-208-16,0 0 80 0,0 0 128 0,0 0 0 15,-3-9 0-15,-4 0 0 0,-3 0 128 0,-1-1 48 0,-6 1 16 0,-3-3 0 16,-4 3 256-16,-3-2 64 16,-2 3 16-16,-2-3 0 0,-1-1-32 0,-3 4-16 0,-5-1 0 0,-4 0 0 15,-6 2-112-15,1-3-32 0,-5 0 0 0,4 1 0 16,-4 0-336-16,0 2 144 0,-2 2-144 0,-7-3 0 16,-3 2 0-16,-2 1 0 0,-2-6 0 0,0 4 0 15,0-5 0-15,1 5 0 0,1-2 0 0,-6 2 0 16,-8 0 0-16,1-1 0 0,1-3 0 0,1 1 0 15,2-2 0-15,-5 2 0 0,-5 0 0 0,0-2 0 16,1 5 128-16,1-2-128 0,-1 1 0 0,-3 2 0 16,-3-3 0-16,-1 3 0 0,3-5 0 0,-1 4 0 15,2-2 0-15,-5 4 0 0,-6 0 0 0,1-2 0 16,2 1 192-16,-1 2-192 0,-1-2 192 0,-3 3-192 0,-2 1 192 16,3-1-192-16,0 3 192 0,-3-1-192 15,-5 0 128-15,-1-1-128 0,5 1 0 0,1 0 0 0,-1-2 128 0,0 1-128 16,-3-1 0-16,2 1 0 0,7 0 128 0,-3 0-128 15,-3-2 0-15,2-1 0 0,4 1 0 0,2 0 0 16,3-1 0-16,-4 0 0 0,-3 0 128 0,3 3-128 16,4-4 192-16,6 0-192 0,-1 1 256 0,-3 0-48 15,0-1-16-15,3-1 0 0,2 3-192 0,6-1 176 16,-1 2-176-16,-1 0 160 0,-5-1-160 0,5 3 0 16,6 0 0-16,-1-1 128 0,4 5-128 0,-4-1 0 15,-6 2 0-15,2 1 0 0,4 4 128 0,0-2-128 16,3 3 0-16,0-1 128 0,-2 1-128 0,0 4 0 15,1 2 144-15,4-2-144 0,2 0 0 0,4 3 0 16,2 1 0-16,2 2 128 0,-2 0-128 0,2 4 0 0,0-1 0 16,6 0 0-16,1 0 0 0,4 1 0 15,2 0 128-15,4 6-128 0,4-4 0 0,3 2 0 0,1 1 0 16,3-1 0-16,1 3-128 0,4 3 128 0,2-1-128 0,5-1 128 16,2-1-208-16,5 0 32 0,1 0 16 0,6 1 0 15,4 1-80-15,4 0-16 0,6-1 0 0,1-1 0 16,3-1 256-16,2 0-192 0,3-1 192 0,4 1-192 15,5 0 192-15,4 3 0 0,1-1 0 0,-1-2 0 16,3 0 0-16,3 0 0 0,3-3 0 0,4 1 0 16,1-3 0-16,6 6 0 0,4-6 0 0,4 3 0 15,3-5 0-15,-1 0 0 0,-2-2 0 0,2 1 0 16,2-2 128-16,6 2-128 0,2 0 192 0,3 0-192 16,3-1 208-16,-2-2-64 0,0 0-16 0,2 1 0 15,0 2-128-15,5-2 0 0,6-1 144 0,-3 3-144 16,1-4 0-16,2-2 128 0,-2-1-128 0,7 2 0 0,5 0 0 0,1-1 0 15,-3 2 0-15,-2-2 0 0,1 0 0 0,6-1 0 16,4-2 0-16,-2-1 0 0,-5 0 0 0,3 2 0 16,0-2 0-16,1 0 0 0,1-5 0 0,-1 2 0 15,-1 0 0-15,5 0 128 0,5-1-128 0,-3-1 0 16,-5-4 0-16,0 3 0 0,1 1 0 0,1-2 0 16,2-3 0-16,-1 1 0 0,-4-2 896 0,4 2 96 15,4 0 32-15,-3-1 0 16,-2-2-1648-16,-3 2-320 0,0 1-64 0,4-1-16 0,2 0 848 0,-2-1 176 15,-5 1 0-15,0 4 0 0,1-5 0 0,0-1 0 16,-1 0 0-16,-4 1 0 0,-2 0 0 0,2-1 0 16,1 2 0-16,-2-1 0 0,-5-1 0 0,-2 0 0 0,-2 0 0 0,4-1 0 15,1-1 0-15,-2 0 0 0,-3-2 0 0,-2-1 0 16,-4 1 0-16,2 2 0 0,3-2 0 0,-2-3 0 16,-2 1 128-16,-4 0-128 0,-1-4 0 0,-3 2 0 15,0-2 0-15,-1 2 128 0,7-5-128 0,-5-1 0 16,-2-1 0-16,-3 1 128 0,-1 1-128 0,-1-3 0 15,-1-3 144-15,1 0-144 0,-1-2 128 0,-1 0-128 16,-5 1 128-16,-2-2-128 0,1-1 0 0,-5-4 128 16,-3 1-128-16,-1-5 0 0,-1 1 144 0,0 0-144 15,0-3 0-15,-1-2 128 0,-4-2-128 0,-3-1 0 16,-4-5 128-16,-5-1-128 0,-5-4 160 0,-2 2-160 16,-4-2 208-16,-2-3-48 0,-3 0-16 0,-5 0 0 15,-4 3 176-15,-4 0 16 0,-3 5 16 0,-5-4 0 0,-3 1 96 16,-4 1 32-16,-2 3 0 0,-5-3 0 0,-2-1-160 15,-6 1-48-15,-6 0 0 0,-9 1 0 16,-5 2-144-16,-5-2-128 0,-2 2 192 0,-2-2-192 0,-7 2 128 0,-6 2-128 16,-9 2 0-16,-3 3 0 0,-6 0 0 0,-1 2 0 15,-3 0 0-15,-8 9 0 16,-13 1-384-16,1 7-16 0,1 4-16 0,-8 3 0 16,-13 4-1760-16,3 5-33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6:57:37.87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338 3223 0 0,'10'-18'6918'0'0,"-9"14"-6474"0"0,0-1 0 0 0,0 1 0 0 0,0-1 0 0 0,0 1 0 0 0,-1 0 0 0 0,0-1 0 0 0,1 1 1 0 0,-2-9-1 0 0,0-14 984 0 0,3 16-1061 0 0,-1 1 0 0 0,1-1 0 0 0,1 1 0 0 0,6-16 1 0 0,20-38 236 0 0,-10 25-455 0 0,-15 31-105 0 0,9-13-1 0 0,0 0-6 0 0,-12 18-35 0 0,0 1-1 0 0,1 0 0 0 0,-1 0 1 0 0,1 0-1 0 0,-1 0 0 0 0,1 0 1 0 0,2-2-1 0 0,5 0 42 0 0,-8 3-43 0 0,1 1 0 0 0,-1 0 1 0 0,0 0-1 0 0,1 1 1 0 0,-1-1-1 0 0,1 0 0 0 0,-1 0 1 0 0,1 1-1 0 0,-1-1 1 0 0,0 1-1 0 0,1-1 1 0 0,-1 1-1 0 0,0 0 0 0 0,0-1 1 0 0,1 1-1 0 0,-1 0 1 0 0,0 0-1 0 0,0 0 0 0 0,0 0 1 0 0,0 0-1 0 0,0 0 1 0 0,0 0-1 0 0,0 0 0 0 0,0 0 1 0 0,0 0-1 0 0,-1 1 1 0 0,2 1-1 0 0,1 4 0 0 0,0 0 0 0 0,0 0-1 0 0,3 13 1 0 0,-5-19 0 0 0,5 24 0 0 0,4 51 0 0 0,-6-41-10 0 0,9 70-748 0 0,-13-102 438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08:08.387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8564 15886 19343 0,'1'-7'1728'0,"0"-5"-1392"0,0 1-336 0,1 2 0 16,-2 3 1072-16,1-2 144 0,-1 8 16 0,0-5 16 16,-3-4-160-16,3 9-48 0,0 0 0 0,0 0 0 15,0 0-256-15,-14 13-48 0,0 2-16 0,0 4 0 16,-1 3-320-16,1 7-64 0,-1 4-16 0,-2 5 0 15,1 4 192-15,-4 6 16 0,-2 7 16 0,-2 0 0 16,1-1-64-16,-1 5-16 0,-2 4 0 0,1-3 0 0,-1 1-80 16,0-4 0-16,2-2-16 0,1-3 0 0,1-5-48 0,3-1-16 15,-3 0 0-15,6-6 0 0,3-3 64 0,2-1 16 16,2-4 0-16,0-4 0 0,4 0-240 0,1-3-144 16,2 2 192-16,0-6-192 0,1-2 128 0,1-1-128 15,1 0 0-15,3-2 0 0,1-2 0 0,3-2 0 16,2 1 0-16,3-1 0 0,2-3 0 0,5 3 0 15,2-2 0-15,2-1 0 0,3 0 0 0,2-1 0 16,3 4 0-16,2-3 0 0,2 1 0 0,1-4 0 16,1 1 0-16,0 0 0 0,1 0 0 0,1 2 0 15,-2-3 0-15,4 2 0 0,1 0 0 0,3 1 0 0,1 0 0 0,4-1 0 16,3-2 0-16,2 1 0 0,1 1 0 0,3-1 0 16,1-3 128-16,5-2-128 0,5 1 0 0,3 2 0 15,2-1 0-15,3 1 0 0,-4 1 0 0,5-1 0 16,2-1 0-16,3 0 0 0,2 0 0 0,1 2 0 15,-1-2 0-15,0 1 0 0,4 1 0 0,0-1 0 16,1 3 0-16,-2 0 0 0,-4-3 0 0,5 3 0 16,0 1 0-16,2 2 0 0,1-5 0 0,-4 0 0 15,-1 2 0-15,3-2 0 0,3 3 0 0,0-4 0 16,1 2 0-16,0 1 0 0,2-2 0 0,5 0 0 16,4 2 0-16,-2-3 0 0,-2-2 0 0,4 3 0 15,4-1 0-15,1-3 0 0,-2 1 0 0,2-1 0 16,1 0 0-16,3 3 0 0,2-4 0 0,0 0 0 15,0 0 0-15,3 1 0 0,4 0 0 0,-2 1 0 16,-2-1 0-16,5 1 0 0,6-2 160 0,-1-1-160 0,-2-1 0 16,4-2 0-16,4 2 0 0,-2 1 0 0,-1 1 0 0,2-1 0 15,4-1 0-15,0 1 0 0,-1 0 0 0,-1 4 0 16,2 0 0-16,0-1 0 0,-2 4 0 0,2 2 0 16,-1-5 0-16,-1 1 0 0,0 2 0 0,-2-4 0 15,1-3 0-15,3 2 0 0,2 2 0 0,-3-1 0 16,-3-1 0-16,1-2 0 0,-1 0 0 0,-1 0 0 15,-1-2 0-15,1 2 0 0,1-2 0 0,-1 1 0 16,-2-3 0-16,0 3 0 0,1 1 0 0,-4 0 0 16,-4 0 0-16,-2 3 0 0,1 4 0 0,-2-2 0 15,-1-2 0-15,-1 2 0 0,-1 1 0 0,-2-2 0 16,-3-3 0-16,1 3 0 0,-3 1 0 0,2 3 0 16,2-3 0-16,-6 0 0 0,-4 0 128 0,3-1-128 0,-5 0 0 15,4-2 128-15,-4 0-128 0,1 3 0 0,-1-3 0 0,0 1 0 16,2-2 0-16,-4 2 0 0,-3-1 128 0,-1 1-128 15,2 3 0-15,-3-1 0 0,-6 1 0 0,-3 1 0 16,-2-3 0-16,-1 2 0 0,1 3 0 0,-3-3 0 16,-3 2 0-16,-5-2 128 0,-3-2-128 0,-2 5 0 15,-1-3 0-15,2 4 0 0,2-2 0 0,-2 2 0 16,-4-2 0-16,-2 2 0 0,-4-1 0 0,2 0 0 16,1-4 0-16,-2-3 0 0,3 4 128 0,-3 1-128 15,-5-3 0-15,-2 1 0 0,-5-1 0 0,-2 1 0 16,1-1 0-16,-2-3 0 0,2-1 0 0,-3 0 0 15,1 0 0-15,-2-1 128 0,-4 1-128 0,-3 0 0 16,-2 0 0-16,-5 0 0 0,-5 0 128 0,-2-1-128 0,-2-5 0 0,-3-2 128 16,-5 1-128-16,2-4 128 0,1-1 0 0,-2 0-128 15,-2-4 192-15,-1-3-64 16,-2-2 0-16,1-7 0 0,1-4 0 0,-3-2 0 0,-1-6 0 0,1-2 0 16,0-6 0-16,0-5 0 0,-1-5 32 0,1-4 0 15,0 0 0-15,1-3 0 0,-1 0 64 0,1-2 16 16,-1-3 0-16,1 1 0 0,-1 1-112 0,1 2-128 15,2-1 176-15,-2-1-176 0,2-1 224 0,0-1-64 16,-1 3-16-16,1 0 0 0,1-1-144 0,0 5 0 16,-1 3 144-16,0 1-144 0,-2 3 0 0,0 3 0 15,2 2 0-15,-3 2 0 0,0 3 0 0,1 3 0 16,-2 3 0-16,-1 3-128 0,1 2 128 0,-1 0 0 16,-2 2 0-16,-1 2-128 0,0 3 128 0,1 0 0 0,-1 4 0 0,1-2 0 15,-3 2 0-15,0 2 0 0,0 1 0 0,-2-1 0 16,-1 4 0-16,1 3 0 0,1 0 0 0,-1 0-128 15,-2 2 128-15,-1 1 0 0,1-1 0 0,0-1-128 16,-3 3 128-16,2 2 0 0,-1 3 0 0,3 6 0 16,-8-8 0-16,3 3-128 0,-2 0 128 0,7 5 0 15,-12-3 0-15,1 0-128 0,-2 0 128 0,-2 3 0 16,-6 2 0-16,1 0-128 0,-4 1 128 0,-3 2 0 16,-3-1 0-16,-5-1-160 0,-3 5 160 0,0-2 0 15,-4 3 0-15,0 0 0 0,-2 0 0 0,-2 0 0 16,-1 0 0-16,-5 1 0 0,-5-1 0 0,-6 0 0 15,-3-1 0-15,-1 0 0 0,-3-2 0 0,-1 4 0 16,-3-3 0-16,-5 5 0 0,-5-7 0 0,-3 4 0 16,-2-3 0-16,1 3 0 0,2 1 0 0,-7 0 0 15,-5-3 0-15,0-2-128 0,0 2 128 0,-1-2 0 0,-4 1 0 0,-1-3 0 16,-7 1 0-16,3 1 0 0,4 0 0 0,-9 2 0 16,-4-7 0-16,1 4 0 0,2 1 0 0,-3 1 0 15,-3-2 0-15,3-2 0 0,-1 1 0 0,0-2 0 16,-5 0 0-16,1-1 0 0,1 0 0 0,-2 0 0 15,-3 2 0-15,0-2 0 0,0 0 0 0,0 2 0 16,0 3 0-16,-1-2 0 0,0-1 0 0,-1 1 0 16,-1 2 0-16,2-2 0 0,-2-3 0 0,2 3 0 15,1 2 0-15,-4-2 0 0,-3-3 0 0,3 3 0 16,0 3 0-16,1-2 0 0,-1-2 0 0,4 0 0 16,-1 1 0-16,1 0 0 0,0-3 0 0,3 1 0 0,0 2 0 0,-2-2 0 15,3-1 0-15,3 1 0 16,4 2 0-16,-4-2 0 0,-2-2 0 0,4 2 0 0,3 0 0 15,-1 3 0-15,-4-1 0 0,3-1 0 0,2 2 0 0,2 0 0 16,-1 1 0-16,0-3 0 0,-1 4 0 0,4-3 0 16,1 1 0-16,-1 3 0 0,-4-1 0 0,3-1 0 15,4 0 0-15,-1 3 0 0,-2-5 0 0,1 3 0 16,2 0 0-16,3 0 0 0,-1-3 0 0,1 3 0 16,-1 3 0-16,3-1 0 0,4-1 0 0,0-2 0 15,0 2 0-15,2 0 0 0,-2-2 0 0,4 1 0 16,2-3 0-16,2 0 0 0,-3-3 0 0,3 2 0 15,2 0 128-15,4 0-128 0,4-2 0 0,-2 0 0 16,-1-1 0-16,0 0 0 0,-1 1 0 0,3 1 0 16,5 0 0-16,-3 2 0 0,1-1 0 0,0 2 0 15,-2-1 0-15,2-1 0 0,3 1 0 0,3 1 0 0,2-2 0 0,-2 3 0 16,-1-2 0-16,0-2 0 16,2-1 0-16,1 1 0 0,2-1 0 0,3-1 0 0,1 1 0 0,-1 0 0 15,-1-1 0-15,1-2 0 0,1 1 0 0,1-2 128 16,1 3-128-16,2-2 0 0,1 1 0 0,-1 0 144 15,-2-2-144-15,-2-1 128 0,0 2-128 0,2 0 0 16,0 0 0-16,1 2 0 0,2-3 0 0,0 1 0 16,-2 0 0-16,-2 2 0 0,0 1 0 0,0 0 0 15,1 1 0-15,-1 2 0 0,2 2 0 0,0-2 0 16,0 0 0-16,-2 2 0 0,-3 1 160 0,4-2 0 16,3-1 0-16,4-1 0 0,-3 5-160 0,5-2 0 15,0-1 0-15,-1 1 0 0,-1 1 0 0,0-2 128 0,0 1-128 0,3 1 0 16,2-2 0-16,4-1 0 0,5 0 0 0,0 3 0 15,1 0 0-15,5-4-224 0,3 1 32 0,2 2 0 32,0 0-2000-32,1-1-400 0,2-1-80 0</inkml:trace>
  <inkml:trace contextRef="#ctx0" brushRef="#br0" timeOffset="2436.54">10686 4121 15663 0,'-7'-14'688'0,"4"8"144"0,3 6-656 0,0-10-176 15,0 10 0-15,3-8 0 0,1-1 2208 0,-4 9 416 0,0 0 64 0,0 0 32 16,0 0-1584-16,0 0-320 0,0-6-64 0,0 6-16 16,0 0-400-16,0 0-80 0,0 0 0 0,-7 10-16 15,3 2-240-15,-2 3 0 0,-2 3 0 0,1 1 0 16,-1 2 0-16,1 7 0 0,-4 4 0 0,1-1 0 16,-1 0 0-16,1 4 0 0,-4 3 0 0,0 1 0 15,-3 2 0-15,1-2 0 0,-1 3 128 0,2-1-128 16,1-4 176-16,0-2-16 0,1-3 0 0,2 0 0 15,6 0 192-15,-3 0 32 0,2-6 16 0,-1 1 0 16,2-5-144-16,0-1-16 0,4-1-16 0,-2 0 0 16,2-4-48-16,1-1-16 0,1-1 0 0,2-4 0 15,1 2-160-15,1 1 192 0,-2-3-192 0,3 0 192 16,-6-10-192-16,11 11 160 0,0-3-160 0,2 0 160 16,1-1-160-16,3-2 128 0,3 0-128 0,2 2 128 0,-2-3-128 0,4 1 0 15,2 1 144-15,2-1-144 0,2-1 128 0,3 1-128 16,1 0 160-16,3-1-160 0,4-2 0 0,2 2 0 15,5 1 0-15,1-1 0 0,2 0 128 0,1 0-128 16,-1-2 176-16,2 5-176 0,2-5 224 0,3 2-64 16,4 2-16-16,4 1 0 0,2-5-144 0,-1 0 128 15,-1-1-128-15,2-1 128 0,2 0-128 0,-1 1 192 16,8 2-192-16,-2-3 192 0,-2-2-192 0,0 1 160 16,-1 0-160-16,1 2 160 0,1-1-160 0,2 0 160 15,3-1-160-15,-1-2 160 0,-1-3-160 0,-1 0 0 16,-1 2 0-16,1 1 0 0,4-1 128 0,0-2-128 15,-1 0 0-15,0-1 128 0,-3 1-128 0,6 1 0 0,-1 1 0 16,0-4 0-16,1 2 0 0,-2 2 0 0,-3-2 0 16,3 0 0-16,-2-1 0 0,3 0 128 0,4 3-128 0,-1 1 0 15,-1-1 0-15,-4-1 0 0,-3 3 0 0,3-1 0 16,2 1 0-16,-2-1 0 0,0 1 0 0,-2-2 0 16,-3 0 0-16,1 2 0 0,0 0 0 0,3 1 0 15,-5 1 0-15,1-1 128 0,-3-1-128 0,-2 0 0 16,-3-2 144-16,3 2-144 0,2 0 160 0,0 1-160 15,0 1 144-15,-1-1-144 0,-1-2 128 0,-2 2-128 16,0 1 0-16,2 0 128 0,2-1-128 0,0-1 0 16,-2 1 0-16,-2-3 0 0,-2 3 128 0,-1 0-128 15,-2 1 0-15,3 1 160 0,2 0-160 0,-1 2 160 16,1-6-160-16,-4 3 0 0,-1 3 0 0,-1-3 0 16,-1 0 0-16,1 1 0 0,5 2 0 0,-1-2 0 15,-1-1 0-15,-2 0 0 0,-1 1 0 0,-1 0 0 0,-3-1 0 16,0 2 0-16,2 0 0 0,0 2 0 0,1 1 0 15,-1-1 0-15,0 1 0 0,-7 1 0 0,0 1 0 0,-2-3 0 16,-3 1 0-16,3 0 0 0,-2-1 0 0,0 1 0 16,1 1 0-16,-1 0 0 0,0-1 0 0,-1 3 0 15,-2-2 0-15,-2-1 0 0,0 1 0 0,-1-3 128 16,-1 0-128-16,-1-1 192 0,1 4-192 0,0 0 0 16,-3-1 144-16,1 0-144 0,2-2 0 0,-4 2 0 15,-3-1 0-15,-1-2 128 0,-2 2-128 0,-1 1 0 16,2-2 0-16,-4-1 0 0,-1-1 128 0,-2 1-128 15,-1 0 160-15,0-1-160 0,-1 1 0 0,1-1 0 16,-1-1 0-16,-1 0 0 0,-3 0 0 0,3-1 0 0,-2-1 0 0,-1 0 0 16,-1-1 0-16,0 0 176 0,-1-4-176 0,1 1 160 15,-3 1 80-15,1-4 16 0,-6 1 0 0,1-3 0 16,1-2 128-16,-2 0 16 0,0-3 16 0,-1-2 0 16,-3-2 64-16,1-6 16 0,-1 1 0 0,0-4 0 15,1 2-80-15,-2-4-16 0,1 1 0 0,-2-3 0 16,0-4-128-16,0 0-16 0,-1 2-16 0,0-1 0 15,2 2-96-15,-2-2-16 0,-2-1 0 0,-1 2 0 16,0 4-128-16,0 1 128 0,-3-1-128 0,1 6 128 16,-2-2-128-16,3 5 0 0,-3 3 0 0,0 3 0 15,0 2 0-15,-1 5 0 0,3-1 0 0,2 10 0 16,-2-9-224-16,2 9-32 0,0 0 0 0,0 0 0 16,0 0-1664-16,0 0-320 0,0 0-80 0,11 11-15152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08:19.055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771 9007 22223 0,'0'0'976'0,"0"0"224"0,-6-7-960 0,6 7-240 15,0 0 0-15,6-12 0 0,1 5 512 0,5-3 64 16,0 3 16-16,5-2 0 0,2 2-160 0,4 0-48 16,3-3 0-16,5 3 0 0,2-5 64 0,3 2 16 0,0 1 0 0,8-1 0 15,5 2 16-15,1 2 0 0,-1-4 0 0,0 3 0 16,-5 0 96-16,3 2 32 0,3 1 0 0,2 1 0 16,1 0-48-16,5 1-16 0,5 1 0 0,-1 0 0 15,1 1-160-15,-1 0-16 0,1 0-16 0,2 2 0 16,1 1-144-16,4 2-16 0,4-1-16 0,-1 1 0 15,-4 1-176-15,3-1 192 0,-2 0-192 0,2 4 192 16,3-1-192-16,1 2 128 0,2-4-128 0,-1 2 128 16,0 0 0-16,0-1 0 0,1 3 0 0,3-2 0 15,5 1 32-15,1-4 0 0,-3 0 0 0,0 3 0 16,1-2-32-16,4 3 0 0,5-3 0 0,-1-1 0 16,-6 0-128-16,2 1 160 0,2-1-160 0,4-2 160 15,4-1-160-15,2-4 160 0,-7 0-160 0,5 3 160 16,2 6-160-16,1-4 160 0,-1-1-160 0,-1-1 160 15,2 1-160-15,3 2 192 0,1 3-192 0,-1-4 192 0,-1-3-192 16,2 0 192-16,-1 3-192 0,2 0 192 0,0-3-192 0,0 0 128 16,1 0-128-16,2 0 128 0,5-2-128 0,-5 1 0 15,0 0 0-15,1-1 0 0,3 1 128 0,-1-1-128 16,-3-1 128-16,3-1-128 0,-2 0 144 0,2 1-144 16,-1-4 160-16,-1 1-160 0,-2 3 128 0,4 2-128 15,5-3 0-15,-5 0 0 0,-5-1 0 0,3 4 128 16,2 0-128-16,2-2 0 0,-6-2 0 0,3-1 0 15,0 3 128-15,-1 1-128 0,-1-1 0 0,-1 2 0 16,-2-2 0-16,5 3 0 0,1-1 0 0,-4-3 0 16,-5-3 0-16,2 5 0 0,-1 2 0 0,1-1 128 15,-2-6-128-15,0 3 0 0,-1 2 0 0,0 2 0 0,3 0 0 16,-3-2 0-16,-5-3 0 0,-2 0 0 0,3 2 0 0,-1 1 0 16,1-2 0-16,-2-1 128 0,-4-2-128 0,1 5 0 15,-1 2 0-15,-1 0 0 0,-1-3 0 0,0 2 0 16,-2-1 0-16,-2 0 0 0,0 2 0 0,0 2 0 15,-2-1 0-15,-4 0 0 0,1 3 0 0,-1 0 0 16,-2 1 0-16,3-3 128 0,1-2-128 0,-3 2 0 16,-4-1 0-16,-1-1 0 0,-2 0 0 0,1 1 0 15,-1 3 0-15,1 0 0 0,-7 0 0 0,0-3 0 16,-6-2 0-16,1 1 0 0,-6 1 0 0,-2 3 0 16,0-2 0-16,-2 2 0 0,-1-1 0 0,-3 2 0 15,-2-2 0-15,-4-1 128 0,-4 0-128 0,-2-2 0 16,-5 0 0-16,-1 2 0 0,-5 0 0 0,-3 2 0 15,-5 0 0-15,0-2 0 0,-4-2 0 0,-3 3 0 0,-10-3 0 16,0 0 0-16,0 0 0 0,0 0 0 16,0 0 0-16,0 0 0 0,0 0 0 0,0 0 0 0,-17 4 0 0,1 1 0 15,-6-3 128-15,-3-1-128 0,-3-1 0 0,-3 2 0 16,-3-1 0-16,-7 0 0 0,-5 1 128 0,-3-4-128 16,-5-2 0-16,-3 2 0 0,1-2 0 0,-5 3 128 15,-3 1-128-15,-8-1 0 0,-4-1 0 0,-3 0 0 16,-6-1 0-16,0-1 0 0,-4 2 0 0,-5-1 0 15,-7 3 0-15,1-1 0 0,-3 0 0 0,-2 2 0 16,-2 4 0-16,-9-4 0 0,-3-3 0 0,-3-1 0 16,-2 6 0-16,-3-3 0 0,-4 1 0 0,-1 0 0 15,-1 2 0-15,-5-2 0 0,-3-2 0 0,-1 2 0 16,0 6 0-16,-3-6 0 0,-3-5 0 0,-1 3 0 0,-2 2 0 0,2 2 0 16,5 2 0-16,-5-4 0 0,-5-2 0 15,1 1 0-15,2 3 0 0,-3 0 0 0,-2-3 0 0,0 3 0 16,-1-1 0-16,2 1 0 0,3-3 0 0,-3 3 0 15,-3-1 0-15,4 2 0 0,3-1 0 0,-2 0 0 16,0-4 0-16,1 2 0 0,-1 3 0 0,0-2 0 16,3-2 0-16,-1 0 128 0,-2 3-128 0,3 1 0 15,5-2 0-15,-6 3 0 0,-1 2 0 0,2-4 0 16,3 1 0-16,0 0 0 0,-6-3 0 0,5 3 0 16,1 1 0-16,1-2 0 0,0-2 0 0,4 3 0 15,2 3 0-15,1-4 0 0,2-2 0 0,4 2 0 16,2 1 0-16,2 2 128 0,2-2-128 0,3-2 0 15,0 3 0-15,4 1 0 0,1-4 128 0,5 2-128 16,5 2 0-16,-2 2 0 0,-1-6 0 0,7 2 0 0,6 1 0 16,7 2 0-16,2-5 0 0,1-1 0 0,1 2 0 0,4 1 0 15,7 2 0-15,3-2 0 0,3-3 0 0,1 2 0 16,-1-1 0-16,1 0 0 0,5-1 0 0,4 3 0 16,4 0 0-16,3-2 0 0,5-2 0 0,4 0 0 15,3 0 0-15,3 1 0 0,0 2 0 0,2 1 0 16,4 1 0-16,0-3 0 0,2 0 0 0,6-2 0 15,2 1 0-15,4-1 0 0,2 0 0 0,6 0 0 16,2 0 0-16,9 0 0 0,0 0 0 0,0 0 0 16,0 0 0-16,0 0 0 0,0 0 0 0,0 0 0 15,18 0 0-15,3 1-160 0,5-1 160 0,4 1 0 16,3-1 0-16,4 0-128 0,4 0 128 0,4 2 0 16,4-1-144-16,3-2 144 0,3-3 0 0,6-1 0 0,7-3-144 0,6 3 144 15,2-1 0-15,4-3 0 0,3 2-128 0,6-3 128 16,6 1 0-16,3-3 0 0,3 2-128 0,3 1 128 15,5-2 0-15,7 5 0 0,7 0 0 0,2-3 0 16,-2 2 0-16,7-3 0 0,7 1 0 0,5-1 0 16,2 4 0-16,5-4 0 0,1 2 0 0,5-2 0 15,5 2 0-15,3-1 0 0,-1 3 0 0,7-4 0 16,4 0 0-16,5-2 0 0,1 3 0 0,1-1 0 16,1 3 0-16,2-4 0 0,2 0 0 0,2 2 0 15,1 0 0-15,1 2 0 0,-1-1 0 0,0-1 0 16,-1 3 0-16,1-3 0 0,3 2 0 0,-3 2 0 15,3-1 0-15,-6 1 0 0,-3 1 0 0,1-2 0 16,-1-1 0-16,2 4 0 0,1-5 0 0,-5 4 0 16,-5 2 0-16,1-1 0 0,-1 3 0 0,1-1 0 15,0-1 0-15,-5 1 0 0,-3 0 0 0,2 0 0 0,-1-2 0 0,0 2 0 16,-1 0 0-16,-6 1 0 0,-5 0 0 0,0 0 128 16,1 0-128-16,-5 0 0 0,-6 0 0 0,-1 0 0 15,0 0 0-15,-3 2 0 0,-6 3 0 0,-5-2 0 16,-2-3 0-16,-4 1 0 0,-4 0 0 0,-3 2 0 15,-1-2 0-15,-7 2 0 0,-9 2 0 0,-4-3 0 16,-4 1 0-16,-4-1 0 0,-4 3 0 0,-7 1 0 16,-5-3 0-16,-8 0 0 0,-8 1 0 0,0 1 0 15,-7 2 0-15,-4 0 0 0,-5 0 0 0,-3-2 0 16,-9 3 0-16,-4 0 0 0,-6-3 0 0,-5 0 0 16,-3 0-128-16,-12-5 128 0,0 0 0 0,1 8 0 15,-5 1-128-15,-7-3 128 0,-7 0 0 0,-9 2 0 16,-3-3 0-16,-6-1 0 0,-3-3 0 0,-7-1 0 15,-3 0 0-15,-7 1 0 0,-7 4 0 0,-8-1 0 16,-9-1 0-16,-3-1 0 0,0-3 0 0,-6 1-128 16,-5 1 128-16,-9 1 0 0,-9-2 0 0,-4 2 0 0,-2 4 0 15,-7-4 0-15,-12-4 0 0,0 1 0 16,-3 0 0-16,-8 1 0 0,-10-3 0 0,-8 6 0 0,-5-1 0 0,-2 1 0 16,-1-2 0-16,-9-1 0 0,-8-1 0 0,-4 0 0 15,-3 1 0-15,-5 2 0 0,-6 2 0 0,1 1 0 16,-1-1 0-16,0-2 0 0,-5 0 0 0,-2-2 0 15,-6 0 0-15,-1 0 0 0,1-2 128 0,-2 4-128 16,-2 0 0-16,-1 2 0 0,1 0 128 0,4 1-128 16,2-1 0-16,1-2 0 0,1 0 0 0,-1-1 0 0,0 1 0 15,2 2 0-15,2 0 0 0,0-1 0 16,2-3 0-16,0 2 0 0,8 5 0 0,0-2 0 16,4-4 0-16,1 1 0 0,1 0 0 0,-2 0 0 0,4 1 0 15,3 2 0-15,2-1 0 0,7-2 0 0,7 1 0 0,3-2 128 16,0 0-128-16,9 2 0 0,6 2 0 0,4-5 0 15,2-1 0-15,7 2 0 0,4 3 0 0,7-3 0 16,6-1 0-16,8 0 0 0,6 0 0 0,4 0 0 16,5-1 0-16,8-2 0 0,6 1 0 0,8 2 0 15,6 2 0-15,5-2 0 0,1-1 0 0,10-3 0 16,10-1 0-16,5 2 0 0,7 2 0 0,9-1 0 16,8-1 0-16,5-1-160 0,5 2 160 0,6-1-128 15,8 3 128-15,0 0-128 0,12-4-32 0,7 1 0 16,6 0 0-16,8-1 0 0,7 2 32 0,8-1 0 0,8 1 0 15,5-2 0-15,4-1 128 0,5 2-160 0,5 2 160 16,7-2-160-16,8 3 160 0,3-2-128 0,3-3 128 0,4 1-128 16,3 6 128-16,6 0-128 0,6-1 128 0,3-1-128 15,0-1 128-15,8 1 0 0,7 0 0 0,0 2 0 16,0 1 0-16,6-1 0 0,4 0 0 0,5 0 0 16,4 1 0-16,2 1 0 0,4-2 0 0,6 1 0 15,3-5 0-15,1 4 0 0,-1 3 0 0,3-3 0 16,3-3 0-16,4 1 0 0,3 3 0 0,1 2 0 15,-2 0 0-15,1 0 0 0,2-3 0 0,1 2 0 16,5 1 0-16,2 0 0 0,0 2 0 0,-3-2 0 16,-4-1 0-16,3-1 0 0,5 2 0 0,2 1 0 15,0-1 0-15,-1 1 0 0,-3 2 0 0,-1-3 0 16,-1 0 0-16,1 1 0 0,3-2 0 0,2 1 0 16,1 1 0-16,-6-2 0 0,-8 3 0 0,3 1 0 0,3-1 0 15,-1-1 0-15,2 1 0 0,-4-4 0 0,-2 1 0 16,-3 0 0-16,-3 0 0 0,1-2 0 0,0 1 0 0,-5-2 0 15,-7 0 0-15,-2 1 0 0,0-2 0 0,-3 0 0 16,-4 0 0-16,-7 2 128 0,-5 3-128 0,-6-1 0 16,-2 0 0-16,-8 4-11376 15,-6 0-2256-15</inkml:trace>
  <inkml:trace contextRef="#ctx0" brushRef="#br0" timeOffset="6341.99">2830 14190 2751 0,'0'0'256'0,"0"0"-256"16,0 0 0-16,1-8 0 0,-1 8 1728 0,0 0 288 0,1-11 64 0,2 4 16 15,-3 7-1136-15,1-10-208 16,0 2-48-16,-1 8-16 0,3-7 112 0,-3 7 32 15,0 0 0-15,0 0 0 0,4-9 0 0,-2 0 16 0,-2 9 0 0,0 0 0 16,0 0-224-16,0 0-48 0,4-6-16 0,-4 6 0 16,0 0-80-16,0 0-16 0,0 0 0 0,0 0 0 15,0 0-32-15,0 0-16 0,0 0 0 0,0 0 0 16,0 0 240-16,0 0 48 0,0 0 16 0,0 0 0 16,0 0-144-16,0 0-48 0,0 0 0 0,0 0 0 15,0 0-160-15,0 0-48 0,0 0 0 0,0 0 0 0,0 0-16 0,0 0-16 16,0 0 0-16,0 0 0 0,0 0 64 0,9 6 16 15,-3 3 0-15,-1 1 0 0,-4 0-48 0,1 5-16 16,-1 2 0-16,-1 3 0 0,0 6-16 0,-1 3 0 16,-1 5 0-16,1 3 0 0,-3 1-96 0,2 2 0 15,-2 0-16-15,0-10 0 0,0 5-176 0,-2 5 160 16,1 4-160-16,-1-3 160 0,-5 3-160 0,4-2 0 16,-2 1 144-16,0-1-144 0,-4-4 192 0,2-1-16 15,2-2-16-15,-1-4 0 0,0-3 224 0,-1 2 32 16,1-2 16-16,3-2 0 0,-1-5-144 0,0-1-32 15,0 0 0-15,0-2 0 0,3-1-32 0,1-2-16 16,-1-1 0-16,1-4 0 0,2 0-80 0,-1-2-128 0,3-8 176 16,0 0-176-16,0 0 192 0,0 0-64 15,5 5 0-15,-1-3-128 0,-4-2 192 0,11 0-64 0,2 0 0 0,2 0-128 16,3 0 144-16,4 0-144 16,2 0 0-16,3 2 144 0,3-2-144 0,2 2 0 0,1 1 0 0,1-1 0 15,2 2 0-15,-2-1 160 0,-2 1-160 16,0-1 160-16,-3 1 112 0,-2 0 32 0,-7 0 0 0,-1-2 0 15,-1 0-144-15,-4 0-32 0,-5 1 0 16,-2-2 0-16,-2 0-128 0,-5-1 0 0,0 0 0 0,0 0-176 31,0 0-2192-31,0 0-432 0</inkml:trace>
  <inkml:trace contextRef="#ctx0" brushRef="#br0" timeOffset="7012.46">4434 13952 12719 0,'0'0'560'0,"10"-5"128"0,-3-4-560 0,1 4-128 0,0-3 0 0,-1 3 0 15,0 1 1120-15,-7 4 192 0,7-6 32 0,-7 6 16 16,0 0-112-16,0 0-32 0,7-8 0 0,-7 8 0 0,0 0 48 0,0 0 0 16,0 0 0-16,0 0 0 0,-7 8-368 0,-2 0-80 15,-5 4-16-15,0-2 0 0,-2 3-224 0,-1 4-64 16,-2 1 0-16,-1 6 0 0,-3 5 64 0,-1 5 0 16,0 3 0-16,0 0 0 0,0 5 32 0,-2 5 16 15,1 1 0-15,1 2 0 0,-1 2-112 0,3 4-32 16,2 4 0-16,4-2 0 0,2-1-224 0,4-2-64 15,3-4 0-15,2 0 0 0,4-1-32 0,2-4-16 16,3-3 0-16,5-4 0 0,2 0 16 0,5-3 0 16,0-3 0-16,-2-11 0 0,3 1-160 0,6-1 0 15,-2-2 0-15,3-1 128 0,2-2-128 0,1 1-224 16,2-6 48-16,1-4-11344 16,2 0-2288-16</inkml:trace>
  <inkml:trace contextRef="#ctx0" brushRef="#br0" timeOffset="7927.26">5316 13979 20271 0,'0'0'896'0,"0"0"192"0,-7-5-880 0,7 5-208 0,0 0 0 0,-7-4 0 0,-3 2 992 0,2 2 160 15,8 0 16-15,-11 4 16 0,2 6-304 0,0-1-64 16,0 3-16-16,0 3 0 0,0 7-176 0,0 2-48 16,-1 6 0-16,0 2 0 0,1 2 112 0,1 5 16 15,1 1 0-15,-1 10 0 0,-2 3-208 0,5-15-48 16,-1 3 0-16,-1 6 0 0,1 0-240 0,-1 0-48 15,4-2-16-15,-4-6 0 0,3-5 80 0,2-3 16 16,-1-6 0-16,2-4 0 0,2-6 224 0,2-4 48 16,1-2 16-16,1-3 0 0,-5-6-16 0,7 0-16 15,1-2 0-15,2-2 0 0,0-6 80 0,4-2 32 16,-1-5 0-16,1-2 0 0,0-4-320 0,0 2-64 0,0 2-16 16,1 2 0-16,1 0-208 0,5-3 0 15,-2 6 0-15,-6 10 0 0,1 1 0 0,1 5 0 16,3 3-144-16,0 5 144 0,1 8 0 0,0 1 0 15,0 5 0-15,-1 5 0 0,0 4 0 0,-2 1 0 16,-2 1 0-16,-1-1 0 0,-3-2 0 0,1-2 0 16,-2 0 0-16,0-5 0 0,0-2-144 0,-1-4 144 0,-1-4-128 0,1-2 128 31,1-2-1408-31,1-4-192 0,1-3-32 0,-2-4-9568 0,3-4-1904 16</inkml:trace>
  <inkml:trace contextRef="#ctx0" brushRef="#br0" timeOffset="8287.91">5857 13693 24879 0,'0'0'2208'0,"0"0"-1760"16,0 0-448-16,12-2 0 0,-2 1 688 0,3 1 48 16,-2 3 16-16,4 3 0 0,3 0 16 0,2 8 16 15,2 0 0-15,4 7 0 0,1 3-160 0,4 6-48 16,1 3 0-16,5 4 0 0,5 3 0 0,1 7-16 15,-3 1 0-15,-3 4 0 0,-5 3-288 0,-4 7-48 16,-2-1-16-16,-2 4 0 0,-4-4 48 0,-3 2 16 16,-2-2 0-16,-9-16 0 0,-1-3 240 0,-4 5 64 15,-3 0 0-15,-3 0 0 0,-3 1 0 0,-2-5 16 16,0 2 0-16,-3-4 0 0,-2-3-16 0,1-1-16 0,-4-2 0 16,3-2 0-1,-5-6-880-15,2-2-192 0,-1-4-16 0,2-6-16 16,-1-5-2064-16,3-1-400 0,0-6-96 0</inkml:trace>
  <inkml:trace contextRef="#ctx0" brushRef="#br0" timeOffset="8647.86">7408 14329 20271 0,'0'0'1792'0,"0"0"-1424"16,0 0-368-16,0 0 0 0,12 0 3072 0,0 0 528 16,5 0 112-16,3 0 32 0,4-1-2400 0,4 0-496 15,1 1-80-15,6-3-32 0,3-6-416 0,3 4-64 16,1 2-32-16,0 0 0 0,-1-1-224 0,-2 2 0 16,-5 0 0-16,-2 2 0 15,-9 0-1840-15,-3 2-400 0,-6 3-96 0</inkml:trace>
  <inkml:trace contextRef="#ctx0" brushRef="#br0" timeOffset="8793.58">7313 14750 23039 0,'0'0'2048'0,"0"0"-1648"0,0 0-400 0,0 0 0 16,10 5 3136-16,4-3 528 0,4 0 112 0,3-1 32 16,5-3-2848-16,4-1-576 0,3-2-128 0,21-4 0 0,-3 2-96 0,4-2-16 15,3 0 0-15,1 0 0 16,4 5-2192-16,-10-2-448 0</inkml:trace>
  <inkml:trace contextRef="#ctx0" brushRef="#br0" timeOffset="9601.42">9380 13591 6447 0,'0'0'576'0,"0"0"-576"0,0 0 0 0,3 4 0 16,-3-4 4736-16,2 4 832 16,0 6 160-16,0 1 32 0,-4 4-3840 0,0 6-768 0,-3 2-144 15,-2 2-48-15,-2 8-192 0,-2 4-32 16,-4 4-16-16,-2 6 0 0,-2 4 32 0,-1 4 0 0,-1 4 0 0,-1 6 0 15,-4 1-176-15,2 1-48 16,0-1 0-16,1 2 0 0,1-6-240 0,2 0-48 0,2-6-16 0,4-4 0 16,0-7 320-16,5-2 64 0,0-6 16 0,6-5 0 15,0-1-80-15,3-1-16 0,4-7 0 0,2-1 0 16,2-1-208-16,3-6-64 0,6-1 0 0,-1-1 0 16,2-3-32-16,1 0-16 0,3-4 0 0,2 2 0 15,1-3-64-15,3 0-16 0,2 3 0 0,0-6 0 16,1 1-128-16,2-1 0 0,-2 2 0 0,1 0-176 15,0-3 176-15,-3 1 0 0,-1-2 0 0,-1 0-128 16,-2 0-1264-16,-3-2-240 0,0 0-48 0,-3-2-10528 16,-2 0-2096-16</inkml:trace>
  <inkml:trace contextRef="#ctx0" brushRef="#br0" timeOffset="9984.35">11138 13648 25791 0,'-13'13'1152'0,"7"-7"224"0,-3 6-1104 0,-3 0-272 16,-2 5 0-16,-4 6 0 0,-3 3 1056 0,-3 7 160 0,-3 2 16 0,-2 3 16 16,-3 5-256-16,0 5-48 0,0 6-16 0,1 4 0 15,-1 7-400-15,1 5-80 0,3 3 0 0,3-2-16 16,2 1-208-16,7 1-32 0,-1-4-16 0,7-1 0 15,3-8 0-15,5-6 0 0,3-3 0 0,3-8 0 16,1-3-176-16,4-7 160 0,8-1-160 0,-2-4 160 0,4-7-160 0,2-1-176 16,2-2 48-16,14 1 0 15,0-9-1872-15,2-6-368 0,3-4-80 0</inkml:trace>
  <inkml:trace contextRef="#ctx0" brushRef="#br0" timeOffset="10342.57">11796 14347 18431 0,'-3'-9'1632'0,"1"-2"-1312"0,-2-3-320 0,0 1 0 15,-1 0 1424-15,0 0 224 0,0 1 32 0,-3 4 16 16,0 1-144-16,-3 2-16 0,1 2-16 0,-1 3 0 16,-2 4-544-16,-1 5-96 0,-1 1-32 0,0 8 0 15,-2 1-192-15,-1 5-32 0,0 1-16 0,3 6 0 16,0-3 32-16,1 4 16 0,1 1 0 0,4 1 0 0,4 2-192 0,3-2-32 16,0 0-16-16,4-3 0 0,0-2 80 0,6-1 16 15,2-4 0-15,2-1 0 0,0 0-32 16,3-3 0-16,2-3 0 0,2-3 0 0,1-1-272 15,3-2-48-15,4-5-16 0,-2-2 0 0,3-3-272 0,-1-2-64 16,-2-5-16-16,3-2 0 16,-2-3-2352-16,1 1-448 0,-1-1-112 0</inkml:trace>
  <inkml:trace contextRef="#ctx0" brushRef="#br0" timeOffset="10537.52">12315 14825 30399 0,'0'12'2704'0,"0"3"-2160"16,2 3-544-16,1 5 0 0,-1 1 1680 0,0 2 240 15,-2 6 32-15,0 0 16 0,-3 1-976 0,-1-6-192 0,-1 1-32 0,0-4-16 16,-1 4-368-16,-1-4-80 0,1-1-16 0,-2 6 0 31,3-5-1168-31,0-5-224 0,0-1-48 0,1-4-10368 16,0-1-2080-16</inkml:trace>
  <inkml:trace contextRef="#ctx0" brushRef="#br0" timeOffset="11016.68">13545 14243 21423 0,'0'0'944'0,"0"0"208"0,-6-3-928 0,-2 1-224 16,0 1 0-16,0-1 0 0,-4 1 1184 0,-1 2 192 15,-1 2 32-15,-1 1 16 0,-3 5-480 0,-1 2-112 16,-1 4 0-16,-2 3-16 0,0 1-64 0,-1 5-16 15,1 0 0-15,2 7 0 0,-2-2-32 0,4 7-16 16,3-1 0-16,1 4 0 0,3-4-304 0,2 1-64 16,4 1-16-16,2-3 0 0,4-2-16 0,2-2 0 15,5-6 0-15,0-1 0 0,5 0 144 0,4-4 16 0,3-5 16 16,3-4 0-16,2 0-144 0,3-6-48 16,4-2 0-16,2-4 0 0,2-4-80 0,1-2 0 15,0-1-16-15,0-3 0 0,-3-2-176 0,-2-3 0 16,-4-1 144-16,-4-2-144 0,-3-2 144 0,-2-3-144 15,-2-2 192-15,-3-2-192 0,-4-1 256 0,-4-3-64 0,-3-4-16 16,-4-4 0-16,-4-2-16 0,-3 2 0 0,-2-2 0 0,-3 5 0 16,-2 2-160-16,-4 4 160 0,-2 6-160 0,1 4 160 15,0-1-160-15,-4 9 0 0,-2 2-192 0,2 3 192 32,1 4-1184-32,2 3-112 0,0 2-32 0,3 3-10224 0,2-1-2048 0</inkml:trace>
  <inkml:trace contextRef="#ctx0" brushRef="#br0" timeOffset="11292.7">13651 13896 24879 0,'0'0'2208'0,"0"0"-1760"16,-5-4-448-16,5 4 0 0,0 0 1856 0,-7 3 304 16,1 3 48-16,-2 4 16 0,-2 2-1104 0,0 4-224 15,0 5-32-15,-3 4-16 0,-1 3 80 0,0 5 16 16,-1 3 0-16,-1 7 0 0,4 4-112 0,-2 5-32 15,0 4 0-15,0 6 0 0,-1 2-352 0,-1 1-80 16,2 3-16-16,0-4 0 0,0-1-352 0,3-4 0 16,2-6 0-16,-1-5 0 0,0-6 0 0,1-5 0 15,2-4-192-15,0 7 64 16,3-7-384-16,4-8-80 0,1-6-16 0,2-11 0 16,1 1-2592-16,1-4-512 0</inkml:trace>
  <inkml:trace contextRef="#ctx0" brushRef="#br0" timeOffset="11432.89">14148 15003 17503 0,'-4'31'1552'0,"1"-16"-1232"0,-2 4-320 0,0 6 0 16,0-2 4800-16,-1 6 896 0,-1-2 176 0,0 4 32 15,-3-3-4304-15,2 0-848 0,-2-4-176 0,-2 6-48 16,2-6-1296-16,1-3-272 15,3-6-48-15,2-6-15920 0</inkml:trace>
  <inkml:trace contextRef="#ctx0" brushRef="#br0" timeOffset="12906.8">15212 14323 12895 0,'0'0'576'0,"1"-9"112"0,0 2-560 0,2-4-128 15,0 6 0-15,-1-4 0 0,2 2 3200 0,-4 7 592 16,2-5 128-16,-2 5 32 0,0 0-1904 0,0 0-368 16,0 0-80-16,0 0 0 0,0 0-640 0,0 9-112 15,-2 5-16-15,-2 3-16 0,1 6-304 0,-1 4-48 16,-1 1-16-16,-1 4 0 0,2 3 16 0,-1 2 0 16,0 3 0-16,0 1 0 0,-2 1-176 0,1 2-32 15,0-1-16-15,1-2 0 0,1 2-240 0,3-4 0 16,-2-5 0-16,1 10 0 15,0-13-720-15,2-6-48 0,0-8 0 0,2-5 0 16,-2-12-2496-16,0 0-496 0,0 0-96 0,0-8-32 0</inkml:trace>
  <inkml:trace contextRef="#ctx0" brushRef="#br0" timeOffset="12983.32">15072 14599 28559 0,'0'0'2544'0,"11"9"-2032"0,4-4-512 0,1 0 0 16,3-2 640-16,7 0 48 0,1 0 0 0,6-1 0 15,1-3 144-15,1-3 16 0,-2-1 16 0,1 1 0 16,3 2-640-16,-12 1-224 0,2-2 144 0,0 1-10288 16,0-2-2064-16</inkml:trace>
  <inkml:trace contextRef="#ctx0" brushRef="#br0" timeOffset="13211.42">16424 14247 21183 0,'-6'5'1888'0,"-3"-1"-1504"16,-2 3-384-16,-3 4 0 0,-4 4 1920 0,-4 3 304 15,-5 2 64-15,-3 5 16 0,-6 3-1008 0,-1-1-192 16,1 2-32-16,-14 17-16 0,7-4 32 0,8-1 0 16,4-2 0-16,3 3 0 0,6-1-336 0,7 1-64 15,5-3-16-15,6-2 0 0,5 0-416 0,6-7-96 16,4 1-16-16,3-3 0 0,1-8-144 0,4-1 0 15,5-1 0-15,-5-8 0 16,3 1-1024-16,4-2-192 0,1-5-48 0,4-1-9856 16,2-5-1968-16</inkml:trace>
  <inkml:trace contextRef="#ctx0" brushRef="#br0" timeOffset="13495.18">16406 14896 38991 0,'0'0'1728'0,"11"0"352"0,3-1-1664 0,3 1-416 0,2 0 0 0,2 3 0 15,-1-1 240-15,-2 3-48 0,0 2 0 0,-3-1 0 0,-2 2-192 0,-4 0 0 16,-2 3 0-16,-2 0-160 0,-1 3-32 0,-4 1-16 16,-4 3 0-16,-3 9 0 15,-4 3 208-15,1-3 128 0,-1 1 0 0,1-3-128 0,1 0 464 0,1-5-16 16,6-2 0-16,-2-1 0 0,3-1 128 0,3-4 32 15,2 0 0-15,2-1 0 0,3-4-160 0,0-2-16 16,2-1-16-16,9-2 0 0,5 1-272 0,2-3-144 16,3 1 160-16,3-2-160 15,2-7-1536-15,-1 0-384 0,0 2-96 0,-2-7-15824 0</inkml:trace>
  <inkml:trace contextRef="#ctx0" brushRef="#br0" timeOffset="13949.67">17539 14347 5519 0,'-1'-9'496'0,"-1"-2"-496"15,1 1 0-15,0 1 0 0,0-3 3872 0,-2 7 672 0,3 5 144 0,-6-4 32 16,-3 2-2992-16,0 3-608 0,-1 3-112 0,-3 4-32 16,-1 3-80-16,-2 6-32 0,-2 2 0 0,-1 4 0 15,-2 5 224-15,2-1 64 0,0 4 0 0,4 3 0 16,2 3-224-16,4 0-32 0,4 0-16 0,1 2 0 16,6 2-528-16,4-4-96 0,6-7-32 0,3-2 0 15,5-1 0-15,2-4 0 0,1-4 0 0,5-4 0 16,5-6-80-16,2-1-16 0,2-4 0 0,-10-4 0 0,3-4 64 15,3-4 16-15,2-2 0 0,0-4 0 0,0 0 0 0,-1-3 0 16,-2-3 0-16,-3 0 0 0,-2-6-64 16,-6 1-16-16,-3 1 0 0,-5-7 0 0,-4-4 0 0,-6-1-128 15,-6-1 192-15,-1-2-64 0,-5-3-128 0,-4 4 160 16,-2 2-160-16,-2 8 160 0,0 3-160 0,-4 6 0 16,-2 2 0-16,0 8 0 0,1 0 0 0,-3 8-224 15,1 2 80-15,-7 6 16 16,1-3-1312-16,5 1-256 0,3 4-48 0,4-4-14576 0</inkml:trace>
  <inkml:trace contextRef="#ctx0" brushRef="#br0" timeOffset="14165.54">17930 13915 30863 0,'0'0'1360'0,"-6"4"304"0,-3 1-1344 0,-2 4-320 0,2-2 0 0,-3 5 0 15,0 3 752-15,-2 4 80 0,-3 3 0 0,-1 6 16 16,-1 1 240-16,0 4 32 0,0 4 16 0,1 6 0 16,1 4-288-16,0 7-48 0,1 3-16 0,-6 29 0 15,3-3-352-15,1-4-80 0,2-2-16 0,2-3 0 16,-2-5-336-16,4-7 0 0,1-6 0 0,5-19-192 16,-1 1-576-1,1-4-112-15,1-3-16 0,3-3-16 0,-1-4-1344 16,3-7-272-16,4 0-48 0,0-2-11936 0</inkml:trace>
  <inkml:trace contextRef="#ctx0" brushRef="#br0" timeOffset="14456.29">18176 14933 37311 0,'0'0'1664'0,"9"-1"320"0,2-2-1584 0,3 0-400 15,1-1 0-15,2 1 0 0,1 3 432 0,0 3 0 16,-1-1 0-16,-1 3 0 0,-2 0-432 0,-3 3 128 16,-2 2-128-16,-2 4 0 0,-4-1 0 0,-4 6 128 15,-4 5-128-15,-4 2 0 0,-4 3 0 0,-2 1 128 0,-2-2-128 0,1 2 0 16,2-5 352-16,1 3-16 0,3-4 0 0,2-1 0 16,3 1 208-16,4-5 32 0,2-1 16 0,4-2 0 15,3 0-224-15,5-5-48 0,3 1-16 0,4-5 0 16,6 3-304-16,2-6 128 0,4 0-128 0,16-4 0 15,-5-3 0-15,-19 0-144 0,3-4-16 0,1-3 0 16,0-3-1744 0,0 1-336-16,0-2-80 0</inkml:trace>
  <inkml:trace contextRef="#ctx0" brushRef="#br0" timeOffset="14991.15">18863 13451 13823 0,'0'0'1216'16,"0"0"-960"-16,-6 1-256 0,6-1 0 0,0 0 2096 0,0 0 368 0,-2 8 80 16,0 0 16-16,2-8-1408 0,3 7-288 15,2 3-48-15,5 1-16 0,-1 3 176 0,4-2 48 16,2 4 0-16,2 1 0 0,2 2-320 0,2 2-64 0,2-1-16 0,15 12 0 15,0-2-272-15,2 2-48 0,-1 2-16 0,2 2 0 16,-2-3-128-16,2 4-32 0,1 4 0 0,-1-1 0 16,-3-3 144-16,-1 0 32 0,-3 0 0 0,-2-2 0 15,-4 1 384-15,-3 0 80 0,-2-2 0 0,-3 4 16 16,2 3-32-16,-4 2-16 0,-2-1 0 0,-2 2 0 0,-2 2-160 16,-5 5-48-16,1-1 0 0,-4 3 0 15,-2-2-80-15,-1 5-32 0,-3 1 0 0,-4-1 0 0,-3-3-96 16,-2 1-32-16,0-1 0 0,-2-2 0 0,-1-5 0 15,-1 1 0-15,-1-5 0 0,-1 1 0 0,1-5-32 0,-2-1 0 16,-1-3 0-16,-2-2 0 0,0-3-64 0,-1-1-32 16,2-5 0-16,-2 0 0 0,1-4-160 0,0-4-272 15,0-3 64-15,-1-5-13568 16,0 0-2720-16</inkml:trace>
  <inkml:trace contextRef="#ctx0" brushRef="#br0" timeOffset="15702.84">7390 17316 13823 0,'-16'4'1216'0,"3"1"-960"0,0-2-256 0,4-1 0 16,-2 0 2816-16,11-2 512 0,0 0 96 0,0 0 32 15,0 0-1712-15,0 0-336 0,0 0-64 0,15-2 0 16,2-3-688-16,2-1-128 0,1 0-16 0,6 1-16 16,2-4 128-16,2 4 16 0,3-1 16 0,3 1 0 15,2 3-224-15,3-1-48 0,3 2-16 0,3 1 0 0,0 1-368 0,-2 3 144 16,-3-1-144-16,-3 0 0 0,-3 0 0 15,-3 1 0-15,-2-2-240 0,-5 7 80 16,-5-2-2352-16,-4 4-480 0,-3 1-80 0</inkml:trace>
  <inkml:trace contextRef="#ctx0" brushRef="#br0" timeOffset="15868.82">7445 17820 34847 0,'-9'10'1536'0,"9"-10"320"0,0 0-1472 0,8 10-384 15,4 0 0-15,9 2 0 0,5-5 576 0,7 2 32 16,1-2 16-16,5-1 0 0,5-3-432 0,6 0-192 16,3-3 160-16,1-1-160 0,-1-3 0 0,1 0 0 15,-1 2-128-15,0-1 128 16,1-2-1760-16,0 0-240 0,2 1-48 0</inkml:trace>
  <inkml:trace contextRef="#ctx0" brushRef="#br0" timeOffset="17214.46">10104 17192 18543 0,'0'0'816'0,"0"0"176"0,-2-5-800 0,2 5-192 16,0 0 0-16,-4-9 0 0,0 3 704 0,4 6 112 15,0 0 16-15,-10-4 0 0,1 0-48 0,-3-1 0 16,1 1 0-16,-2 3 0 0,-1 1 48 0,-2 0 16 0,-3 2 0 0,-2 2 0 16,0 1-192-16,-2 0-32 15,0 3-16-15,0 1 0 0,-1 1-144 0,0 3-16 16,0 3-16-16,-2 3 0 0,1 2-48 0,1 3-16 15,-2 0 0-15,2 5 0 0,0 0 32 0,1 2 16 0,3 1 0 0,2-2 0 16,0 1-48-16,4 0-16 16,5 1 0-16,3-4 0 0,5 1-32 0,5-4 0 0,3-1 0 0,5-1 0 15,2-4-48-15,5 0-16 0,5-3 0 0,2 2 0 16,4-3 64-16,3-3 16 0,-1-2 0 0,3 0 0 16,2-4-64-16,0 1-16 0,-3-1 0 0,0-3 0 15,1-1-64-15,-3-2-32 0,-4 1 0 0,-3-2 0 16,-1 1-160-16,-1-2 0 0,-3-1 0 0,-1-1 128 15,-3 1-1632-15,-2 0-336 0,-4 0-64 0,-10 3-16 16</inkml:trace>
  <inkml:trace contextRef="#ctx0" brushRef="#br0" timeOffset="17439.8">10620 17793 27647 0,'-1'17'1216'0,"1"-6"256"0,-1 4-1168 0,1 6-304 15,0 4 0-15,-2 4 0 0,0 7 1472 0,-3 3 224 16,-3-1 48-16,1 2 16 0,-5-3-544 0,1 2-128 16,-2-2 0-16,-1-1-16 0,-1-5-544 0,1 0-96 15,0-6-32-15,2 1 0 0,2-5-272 0,4-3-128 16,-1-4 0-16,4-3 128 15,3-11-1184-15,0 0-240 0,0 0-48 0,10 11-9536 16,-10-11-1888-16</inkml:trace>
  <inkml:trace contextRef="#ctx0" brushRef="#br0" timeOffset="18402.65">11664 16643 16815 0,'0'0'736'0,"5"-10"160"0,0-2-704 0,0 3-192 16,0-3 0-16,-2 4 0 0,-3 8 1440 0,5-9 256 15,-5 9 48-15,0 0 16 0,0 0-432 0,0 0-96 16,0 0-16-16,0 0 0 0,4 14-336 0,-4 4-80 16,-2 3-16-16,1 6 0 0,0 1-80 0,0 6 0 15,-2 5-16-15,-1 5 0 0,-1 3-64 0,-1 4-16 0,-1 2 0 0,-3 4 0 16,0 4 32-16,1-1 0 0,0 3 0 16,0-6 0-16,-1-4-288 0,0-2-48 0,-1-4-16 0,2-3 0 15,1-4-160-15,3-7-128 0,1-5 192 0,3 0-192 16,0-7 240-16,2 0-64 0,1-3-16 0,2-4 0 15,1-2 64-15,3-3 16 0,0-1 0 0,3-4 0 16,0-2-64-16,5-2-16 0,2-2 0 0,4 0 0 16,5-1-160-16,2-3 0 0,2 3 144 0,2 1-144 15,2 4 0-15,4-1 0 0,1-1 0 0,1 0 0 0,-2 1 0 0,-1-1 0 16,-2 0 0-16,-3 0 0 16,-1-1-1216-16,-2-2-272 0,-3 1-48 0,-3-3-15072 15</inkml:trace>
  <inkml:trace contextRef="#ctx0" brushRef="#br0" timeOffset="18899.18">13339 16480 20671 0,'0'0'912'0,"0"-6"192"0,0 6-880 0,0 0-224 0,1-7 0 0,-1 7 0 0,0 0 1024 16,0 0 176-16,0 0 16 0,0 0 16 0,-10 5-176 0,-2 7-32 16,-4-1-16-16,0 8 0 0,-2 6-144 0,-1 3-32 15,-3 6 0-15,-1 5 0 0,-2 7 128 16,0 4 32-16,-1-1 0 0,3 11 0 0,3 3-352 0,1 5-80 15,2 0-16-15,5 1 0 0,0-7-304 0,5-1-64 16,2-5-16-16,3-2 0 0,5-5-160 0,2-4 128 16,2-2-128-16,5-5 128 0,2-6-128 0,2-2 0 15,1 0 0-15,2-5 0 16,4-3-528-16,0-3-96 0,1-7-16 0,0-1-10240 16,0-6-2048-16</inkml:trace>
  <inkml:trace contextRef="#ctx0" brushRef="#br0" timeOffset="19266.25">13959 16831 20271 0,'0'0'1792'0,"-8"-1"-1424"0,8 1-368 0,-12 0 0 16,1 1 1728-16,-2 7 288 0,-1 3 48 0,-3 5 16 15,-4 5-1520-15,-1 6-304 0,-3 2-64 0,1 1-16 16,0 2 512-16,1 4 96 0,0 3 32 0,2 0 0 16,4 3-112-16,4 3-32 0,3-6 0 0,6-1 0 15,4-1-320-15,6-2-64 0,6-2-16 0,4-4 0 16,3-5 16-16,4-4 0 0,4-3 0 0,5-3 0 0,3-5 176 16,7-2 48-16,0-5 0 0,1-5 0 0,1-3 16 0,-1-3 16 15,0-3 0-15,-2 0 0 0,-1-5-224 0,-4-1-32 16,-5-1-16-16,-5-4 0 0,-2 1 0 0,-6 0 0 15,-5-3 0-15,-4-1 0 0,-5-3 16 0,-7 0 0 16,-3-7 0-16,-6-1 0 0,-6-6 128 0,-3 4 32 16,-5 0 0-16,-2 6 0 0,-3 3-448 0,-2 4 0 15,-2 0 0-15,2 5 0 0,0 6-224 0,1 4-128 16,2 1-32-16,2 3 0 16,3-3-2048-16,3 5-432 0,4 2-80 0,4 1 0 0</inkml:trace>
  <inkml:trace contextRef="#ctx0" brushRef="#br0" timeOffset="19558.59">14380 16382 28559 0,'-12'-5'2544'0,"12"5"-2032"15,-9 0-512-15,1 3 0 0,-1-1 288 0,1 2-32 16,0 5-16-16,-3 2 0 0,-1 6 704 0,-1 4 144 0,0 6 16 0,2 0 16 15,1 6-160-15,-2 3-48 0,0 3 0 0,-1 5 0 16,-1 5-128-16,0-2-16 0,0 1-16 0,1 5 0 16,0 6-144-16,1-2-32 0,-1-2 0 0,0 1 0 15,3-3-336-15,-1-6-80 0,-3 0-16 0,4-9 0 16,-2-2-144-16,3-2 0 0,2-2 144 0,-1-3-144 16,0-1 0-16,1-4 0 0,0-2 0 0,5-1 0 15,-2-5-1376-15,4-4-192 0,0 0-32 0,0-12-15488 16</inkml:trace>
  <inkml:trace contextRef="#ctx0" brushRef="#br0" timeOffset="19783.84">14964 17475 31327 0,'-2'12'2784'0,"2"-1"-2224"16,2 4-560-16,-1 6 0 0,1 5 1728 0,-3 4 224 0,-1 4 48 0,-3 2 16 15,-3-5-1376-15,-2 2-256 0,-2 2-64 0,0-7-16 16,-2-2-160-16,3 0-16 0,1 1-128 16,0-5 192-1,1 0-608-15,3-3-128 0,1-2-32 0,0-3 0 16,3-2-2240-16,2-12-464 0</inkml:trace>
  <inkml:trace contextRef="#ctx0" brushRef="#br0" timeOffset="20530.59">15285 16259 4607 0,'0'0'400'0,"0"0"-400"0,0 0 0 0,0 0 0 15,-4-10 1968-15,2 1 304 0,2 9 64 0,-1-12 16 16,1 2-608-16,0-1-112 0,1 3-32 0,-1 8 0 0,2-11-176 16,-2 11-32-16,6-10-16 0,-1 2 0 0,-5 8-288 0,0 0-64 15,10-6-16-15,1-1 0 0,-1 3-112 0,4 2 0 16,2 2-16-16,3 2 0 0,5 4-448 0,4 2-96 15,2 0-16-15,3 7 0 0,3 8 0 0,5 4-16 16,-1 0 0-16,4 6 0 0,-1 5-160 0,-1 6-16 16,-3 2-128-16,1 6 192 0,-5 3-192 0,-1 6 0 15,-1 1 0-15,-1 5 0 0,-5 2 0 0,0 2 128 16,-4-2-128-16,-2-1 0 0,-6 1 176 0,-2-3-16 16,-5-1 0-16,-2-6 0 0,-5 0 416 0,-3 0 96 15,-5-6 16-15,-1-2 0 0,-5 0 48 0,-4-4 16 16,0 0 0-16,-5-5 0 0,-4 2-96 0,2-3-16 15,-1-5 0-15,-2-2 0 0,2 1-224 0,-4-4-48 0,-2-1-16 0,1 2 0 16,-1-4-352-16,1-1 144 16,-2-7-144-16,3-3 0 15,2-5-1504-15,4-5-416 0,3-5-64 0,2-3-15040 0</inkml:trace>
  <inkml:trace contextRef="#ctx0" brushRef="#br0" timeOffset="20973.53">17400 16741 20271 0,'-5'-13'896'0,"3"8"192"0,-2-1-880 0,4 6-208 0,0 0 0 0,-4-9 0 16,3 4 2272-16,1 5 416 15,0 0 64-15,0 0 32 0,-5 7-1648 0,0 6-336 16,-2 5-64-16,5 3-16 0,-1 6-64 0,2 0-16 0,0 4 0 16,2 6 0-16,0 4-208 0,3 3-48 15,0 0-16-15,0 4 0 0,-2-2-16 0,0 1 0 16,-1 1 0-16,-1-5 0 0,0 2-192 0,0-6-32 0,0-2-128 0,0-5 192 15,-1-4-192-15,1-2 0 0,0-4 0 0,0-4 0 16,-2-5-1008 0,2-6-240-16,0-7-48 0,0 0-9232 0,0 0-1840 0</inkml:trace>
  <inkml:trace contextRef="#ctx0" brushRef="#br0" timeOffset="21166.95">17001 17104 32255 0,'0'0'1424'0,"0"0"304"0,10-2-1392 0,4-1-336 0,8 2 0 0,3-2 0 0,7 2 1584 0,8 1 240 16,4 0 48-16,3 0 16 0,1 0-1216 0,2-1-240 15,-3-3-48-15,3 1-16 0,-1 2-112 0,2-1 0 16,-4-1-16-16,1 3 0 0,-2-1-240 0,0-1-288 16,-4 0 64-16,-3-2 16 15,-1 2-2560-15,-5-1-512 0,-3 1-112 0</inkml:trace>
  <inkml:trace contextRef="#ctx0" brushRef="#br0" timeOffset="21557.69">19748 16812 23775 0,'0'0'1056'0,"-10"-5"224"0,-1-3-1024 0,-1 0-256 0,1-3 0 0,-2 3 0 0,2-2 1072 0,-2 4 160 16,-2-3 48-16,-1 5 0 0,0 7-320 0,-2 3-48 15,-1 2-16-15,-1 4 0 0,-3 4-320 0,-3 4-80 16,-3 2-16-16,-1 4 0 0,-2 2 208 0,-1 8 32 16,0 2 16-16,3 6 0 0,1 1-64 0,5 2-16 15,1-3 0-15,3 4 0 0,3-3-160 0,5 1-48 16,3-3 0-16,1-1 0 0,4-5 0 0,4-4 0 16,4-2 0-16,4-2 0 0,1-2-256 0,5-2-48 15,2-3-16-15,6-2 0 0,6-2-128 0,2-4-272 16,7-3 64-16,1-6 16 15,5 0-2848-15,-3-5-560 0</inkml:trace>
  <inkml:trace contextRef="#ctx0" brushRef="#br0" timeOffset="21897.59">19894 17437 24879 0,'0'0'1088'0,"11"-4"256"0,0-5-1088 0,4 4-256 0,2 2 0 0,4-2 0 16,1 2 1376-16,0 0 224 0,-1 1 32 0,1 2 16 15,-2 2-1024-15,2 2-208 0,-1 1-32 0,-2 0-16 16,-3 6 48-16,-2-1 16 0,-3 4 0 0,-3 0 0 16,-3 0 16-16,-3 3 0 0,-4 3 0 0,-2 4 0 0,-5 1-128 0,-2 3 0 15,-5-2-16-15,0 3 0 0,-2-3 112 0,2 2 32 16,-2-3 0-16,3-1 0 0,1-3 416 0,3 0 96 15,5-2 0-15,2-2 16 0,3 0-208 0,5-3-64 16,2-3 0-16,4 3 0 0,3-1-320 0,5-3-80 16,2 3-16-16,4 0 0 0,4-7-128 0,5 2-32 15,2-6 0-15,3 1 0 0,1-4-128 0,2-3 0 16,1-3-160-16,-2 1 160 16,0-4-2512-16,-5 2-416 0</inkml:trace>
  <inkml:trace contextRef="#ctx0" brushRef="#br0" timeOffset="24419.81">21729 16064 17503 0,'0'0'1552'0,"3"-6"-1232"16,1-3-320-16,1 3 0 0,0-2 1552 0,-5 8 256 15,0 0 48-15,0 0 16 0,8-5-768 0,-8 5-144 16,0 0-48-16,0 0 0 0,10 4-288 0,-10-4-64 15,10 13-16-15,-2 1 0 0,-2 6-192 0,-1 3-32 16,-1 4-16-16,0 2 0 0,-1 5 32 0,-3 5 16 16,-3 3 0-16,2 7 0 0,-4-1 160 0,-3 4 16 0,-2 8 16 0,-3 0 0 15,-2 1-64-15,-3 3-16 16,-3 3 0-16,-1-4 0 0,-2 1-80 0,0-5-32 0,-1-1 0 0,0-4 0 16,0-2 96-16,2-5 32 0,0-2 0 0,3-6 0 15,2-8-128-15,1-2-32 0,3-4 0 0,4-2 0 16,4-5-64-16,4-5-32 0,2-2 0 0,6-1 0 15,1-3 32-15,3-3 16 16,3-2 0-16,5-2 0 0,1 0 48 0,5-1 0 0,3-3 0 0,2 3 0 16,1-3-144-16,2 1-32 15,1 1 0-15,2 4 0 0,0 0-144 0,1 2 0 0,-3-2 0 0,2 2 128 16,4 0-128-16,-4 1 0 0,-3-1 0 0,0-2-176 31,-3 2-1072-31,-2-1-224 0,-2-3-32 0,-3 0-10320 0,-3-4-2064 0</inkml:trace>
  <inkml:trace contextRef="#ctx0" brushRef="#br0" timeOffset="24816.09">23431 16134 11055 0,'0'0'480'0,"0"0"112"0,-2-6-464 0,2 6-128 0,0 0 0 0,0 0 0 15,0 0 3264-15,0 0 624 0,0 0 128 0,-12 4 16 16,0 0-2640-16,1 7-544 15,-6-1-96-15,-1 8-32 0,-3 5 32 0,-2 2 0 0,-1 8 0 0,-2 4 0 16,0 4 144-16,-2 6 48 0,-1 3 0 0,-2 4 0 16,0 5-176-16,2 0-48 15,0 5 0-15,0-1 0 0,1 4-368 0,4 0-80 16,5-5-16-16,2 2 0 0,4-2-96 0,4-3-32 0,3-6 0 0,5-6 0 16,2-1 0-16,4-4 0 0,3-4 0 0,5-3 0 15,2-3-128-15,5-3 160 0,3-6-160 0,4-2 160 16,1-4-160-16,3-1-144 0,2-7 144 0,2-3-208 15,0-4-1632-15,2-3-320 16,1-8-64-16</inkml:trace>
  <inkml:trace contextRef="#ctx0" brushRef="#br0" timeOffset="25258.17">24205 16509 30527 0,'-5'-17'1344'0,"3"6"288"0,-3 2-1312 0,2 3-320 16,3 6 0-16,-8-6 0 0,-1 2 0 0,-1 5 0 16,-5 4 0-16,-2 5 128 0,-3 2 128 0,-4 2 16 15,-6 5 16-15,1 5 0 0,2 2 64 0,-2 4 16 16,0-2 0-16,2 8 0 0,1 6 144 0,3-2 48 0,1 2 0 0,3 4 0 15,4 3-304-15,5-2-64 0,1 2-16 0,5-3 0 16,1-6-48-16,8-3 0 16,3-3 0-16,6-7 0 0,5-3 128 0,5-2 32 15,4-4 0-15,5-3 0 0,7-1 112 0,3-6 32 0,4-5 0 16,1-3 0-16,-1-5-144 0,-2-6-32 0,-6 1 0 0,-2-4 0 16,-3-4-80-16,1-1-32 0,-2-4 0 0,0-3 0 15,-3 2-16-15,-1-5-128 0,-3 0 192 0,-3-5-64 16,-3-3 0-16,-6-4 0 0,-5-2 0 0,-4-4 0 15,-5 0 208-15,-3 0 48 0,-4 5 0 0,-5 2 0 16,-2 4-208-16,-3 5-48 0,-4 3 0 0,0 6 0 16,-3 3-128-16,-3 3 0 0,-5 1 0 0,4 6-176 15,-1 0-1136-15,2 4-224 16,2 1-64-16,2 0 0 0,3 3-1792 0,0-3-352 0,-6 0-80 16,12 2-16-16</inkml:trace>
  <inkml:trace contextRef="#ctx0" brushRef="#br0" timeOffset="25547.72">24482 15989 27871 0,'0'0'1232'0,"0"0"256"0,0 0-1184 0,0 0-304 0,0 0 0 16,2 16 0-16,-4 0 528 0,-1 6 48 15,-2 8 16-15,-1 1 0 0,-4 3 272 0,-2 6 48 16,0 5 16-16,-1 6 0 0,-1 4 16 0,-3 3 0 16,-3 6 0-16,1 1 0 0,0 6-160 0,0 1-16 15,0 3-16-15,0-2 0 0,1-1-384 0,0-7-80 0,0-3-16 16,2-6 0-16,-1-2-144 0,2-6-128 16,1-6 144-16,4-5-144 0,-2-4 0 0,3-7 128 15,2 0-128-15,2-7 0 16,1-3-848-16,1-4-224 0,1-2-32 0,2-10-10304 0,0 0-2064 15</inkml:trace>
  <inkml:trace contextRef="#ctx0" brushRef="#br0" timeOffset="25817.39">25012 17187 14735 0,'0'0'640'0,"-1"13"160"0,-1-1-640 0,0 5-160 0,-1 2 0 0,-1 5 0 0,-1-1 4880 0,-2 6 944 16,-2 0 192-16,0 3 48 0,-2-4-4080 0,-1-4-800 0,3 0-160 16,-2 2-48-16,-2-5-336 0,2-2-80 15,0 1-16-15,4-3 0 0,0 0-384 0,4-3-160 16,1-3 128-16,2-1-128 15,3-1-256-15,-3-9-144 0,9 8-32 0,0-7-11840 0,2-1-2368 16</inkml:trace>
  <inkml:trace contextRef="#ctx0" brushRef="#br0" timeOffset="26640.59">25482 15667 16287 0,'-11'-11'720'0,"4"6"160"0,0 2-704 0,0-5-176 0,1 2 0 16,1 0 0-16,-1-1 1328 0,6 7 224 0,0 0 48 0,0 0 16 15,-5-9-256-15,5 9-48 0,0 0-16 0,0 0 0 16,2-10-400-16,6 5-64 0,-1 0-32 0,5 1 0 16,3 4-224-16,5 4-64 0,6-2 0 0,7 3 0 15,6 5 64-15,3 1 16 0,1 3 0 0,2 2 0 16,-1 2-272-16,2 5-64 0,1 6-16 0,2 4 0 0,-1 5-240 16,0 4 176-16,3 5-176 0,-3 4 160 0,-1 5-160 0,-3 1 0 15,-3 4 0-15,-5 3 0 0,-5-2 0 0,-3 4 128 16,-3 3-128-16,-3-1 0 0,-2 5 0 0,-2-3 128 15,-3-2-128-15,0-2 0 0,-1 2 192 0,-2 0-64 16,-7-5 0-16,-3 0 0 0,-2-3 240 0,-2 2 32 16,-2-6 16-16,-4 1 0 0,-3-1 96 0,-2 0 32 15,-1-1 0-15,-2-2 0 0,-2-2 240 0,-1-1 48 16,-2 2 16-16,1-3 0 0,-5-4-128 0,-2-1-16 16,-1-2-16-16,-4-1 0 0,-3-3-176 0,2-2-48 15,1-3 0-15,1-3 0 0,3 0 0 0,2-6 0 16,1 0 0-16,1-1 0 0,3-4-208 0,0-1-32 15,5-1-16-15,1-5 0 0,2-1-208 0,1-2 144 0,5-1-144 16,-2-4 128-16,9-4-128 0,0 0 0 16,0 0 0-16,0 0 0 0,-8-3-304 0,8 3-32 15,-4-11-16-15,3 2 0 16,1-4-1792-16,4 2-352 0,-1-1-80 0,2-3-15952 0</inkml:trace>
  <inkml:trace contextRef="#ctx0" brushRef="#br0" timeOffset="31564.58">7650 19386 17391 0,'0'0'768'0,"-9"2"160"0,1 1-736 0,8-3-192 16,-10 4 0-16,10-4 0 0,-9 3 1216 0,9-3 192 16,0 0 64-16,0 0 0 0,0 0-320 0,0 0-48 0,0 0-16 15,0 0 0-15,0 0-128 0,14-6-16 16,3 0-16-16,4 1 0 0,6-3-32 0,6 2-16 0,1-3 0 0,4 2 0 16,2 4-336-16,0-4-64 0,2 1-16 0,2 2 0 15,-1-1-272-15,0-1-64 0,0 1-128 0,0 3 192 16,1 2-192-16,-6 2 0 0,-3-2 0 0,-3 2 0 31,-8 2-2016-31,-5 2-448 0</inkml:trace>
  <inkml:trace contextRef="#ctx0" brushRef="#br0" timeOffset="31754.14">7917 19644 26719 0,'0'0'2368'0,"14"-1"-1888"0,5 1-480 0,2-2 0 16,3 1 784-16,3 1 64 0,2 1 16 0,2 2 0 0,1-2-192 0,1 3-32 16,0-2-16-16,4 1 0 0,1-2-128 0,0 2-32 15,-1-2 0-15,-4 0 0 0,-1 1-464 0,-6-1 0 16,1 0-208-16,-5-1-14688 16</inkml:trace>
  <inkml:trace contextRef="#ctx0" brushRef="#br0" timeOffset="32296.11">10669 19163 20095 0,'-4'-7'896'0,"4"7"176"0,0 0-864 0,-8-5-208 15,0-2 0-15,0 5 0 0,-3-2 1088 0,0 3 192 16,-2-3 16-16,-3 1 16 0,-3-1-96 0,-2 3 0 16,-3-3-16-16,-3 3 0 0,-3 1-240 0,-2 4-32 15,-3 2-16-15,-1 2 0 0,0 5-384 0,2-2-80 16,-1 3 0-16,1 4-16 0,3 2-80 0,1 0-16 15,4 3 0-15,4-1 0 0,2 3-96 0,3 2-32 16,5-4 0-16,4 5 0 0,4-5 64 0,4 1 16 16,4-1 0-16,5-2 0 0,2-1 0 0,8-3 0 15,6 1 0-15,1-1 0 0,2-2-128 0,4-4-32 16,2 1 0-16,4-6 0 0,4 0-128 0,-1-2 128 16,1-2-128-16,-1-2 128 0,-2-2-288 0,-5-2-64 0,-3-3-16 15,-4-1-11088-15,-3-3-2208 0</inkml:trace>
  <inkml:trace contextRef="#ctx0" brushRef="#br0" timeOffset="32527.77">11144 19556 24879 0,'4'15'2208'0,"-3"-2"-1760"0,0 2-448 0,2 3 0 16,1 2 1216-16,-2 6 144 0,-2 2 48 0,-2 1 0 15,-3-1 80-15,-3 1 32 0,-1-2 0 0,-1 0 0 0,1-6-560 0,0 1-128 16,0-4 0-16,3-1-16 0,-1 0-496 0,2-3-112 16,2-1-16-16,0-4 0 15,3-9-1216-15,0 0-256 0,0 0-64 0</inkml:trace>
  <inkml:trace contextRef="#ctx0" brushRef="#br0" timeOffset="33805.31">23565 4386 17903 0,'-10'-13'784'0,"3"8"176"0,0-5-768 0,-2 1-192 0,-3-2 0 0,-2 3 0 16,2 2 656-16,-1 0 96 0,0 4 16 0,-4-1 0 15,2 2 16-15,-2 4 16 0,-1 2 0 0,1 5 0 0,-1-1-400 16,0 7-80-16,-1 5 0 0,-3 5-16 0,-1 2 16 0,1 7 0 16,-3 3 0-16,1 5 0 0,-1 0 48 0,1 7 16 15,-2 3 0-15,5 1 0 0,0 0 0 0,5-2 16 16,1-1 0-16,4-5 0 0,6-2-16 0,4-7 0 15,4-5 0-15,5-5 0 0,8-2-64 0,4-4-32 16,5-10 0-16,5-1 0 0,2-9-16 0,4-2 0 16,5-8 0-16,2-1 0 0,7-6-64 0,2-2-16 15,1-4 0-15,-1-3 0 0,-1 1-192 0,-2-1 0 16,-7-3 0-16,-4 0 0 0,-7 1-176 0,-1-3-80 16,-5 4 0-16,-5-1-16 15,-4 3-176-15,-6-3-16 0,-4 2-16 0,-2 2 0 16,-3-3-272-16,-3 6-48 0,-5 1-16 0,-1 1 0 15,-4 2-1680-15,2 0-352 0</inkml:trace>
  <inkml:trace contextRef="#ctx0" brushRef="#br0" timeOffset="34123.53">23886 3747 25791 0,'-9'0'2304'15,"-4"0"-1856"-15,3 0-448 0,-3 3 0 0,-3 5 416 0,-1 0-16 0,2 4 0 0,0 5 0 16,-2 3 368-16,1 4 64 0,0 6 0 0,2 5 16 16,-2 2-272-16,1 6-64 0,-1 4-16 0,2 5 0 0,2 3-128 0,0 6-32 15,1 3 0-15,-2 7 0 0,-1 0-80 16,-2 3-32-16,-2 3 0 0,1 1 0 0,-2-5-96 15,0-1-128-15,0-5 176 0,-1-2-176 0,3-2 272 0,1-5-48 16,-1-5-16-16,3-3 0 0,3-9-32 0,1-1-16 16,2-3 0-16,2-4 0 0,2-5-160 0,1-5 0 15,-2-1 0-15,3-4-176 16,-1-4-1888-16,2-1-384 0,1-13-80 0</inkml:trace>
  <inkml:trace contextRef="#ctx0" brushRef="#br0" timeOffset="34663.35">24365 4924 33519 0,'0'0'1472'0,"0"0"320"0,0 0-1424 0,0 0-368 16,0 0 0-16,-3 13 0 0,-2 0 336 0,4 5 0 0,0 5 0 0,-1 0 0 15,1 0 32-15,-1 3 0 0,-1-3 0 0,1 3 0 16,-1 0-368-16,0 0 144 0,0-1-144 0,0-2 0 16,2 0 0-16,-2 1 0 0,1-4 0 0,1 1 0 31,1-6-2192-31,0-5-352 0,0-10-64 0</inkml:trace>
  <inkml:trace contextRef="#ctx0" brushRef="#br0" timeOffset="34982.62">25271 4985 26719 0,'0'0'1184'0,"0"0"240"0,0 0-1136 0,3 14-288 15,-1 1 0-15,1 3 0 0,1 2 656 0,-2 3 80 16,2 1 16-16,-3-2 0 0,2 3-176 0,-2 0-48 15,-1-3 0-15,-1 2 0 0,-2 4-336 0,2-2-64 16,-4 0 0-16,0 0-128 0,-3-2 176 0,-3-3-176 0,-1 0 160 16,0-3-160-1,-4-2-1200-15,0-3-336 0,-1-4-64 0,1 0-11008 0</inkml:trace>
  <inkml:trace contextRef="#ctx0" brushRef="#br0" timeOffset="35435.04">26523 3824 31327 0,'-11'-13'2784'0,"2"6"-2224"0,3 0-560 0,-2 5 0 0,-1 1 400 0,-1 3-16 15,-3 1-16-15,0 8 0 0,-1 2-368 0,-1 7 0 16,-3 7 0-16,1 5 128 0,-1 2-128 0,-5 5 0 16,0 3 0-16,1 7 128 0,2 1-128 0,2 2 0 15,3 2 0-15,4-1 0 0,3-1 0 0,5-6 0 16,7-6 0-16,5-6 0 0,3-4 0 0,3-3 0 16,3-4 0-16,2-5 0 0,3-7 0 0,2-3 144 15,3-6-144-15,3-4 160 0,1-7 288 0,1-4 64 16,1-8 16-16,5-2 0 0,-1-1-96 0,3-6-32 15,0 0 0-15,-4-1 0 0,-6-2-208 0,-1-2-32 16,-4-3-16-16,-5-3 0 0,-3 1 256 0,-3-1 48 0,-5-9 16 16,-2-2 0-16,-6-4-64 0,-2 0-16 15,-1 0 0-15,-3 4 0 0,-2 10-208 0,-3 4-48 0,-3 10-128 16,-2 8 192-16,-2 4-192 0,-3 6-128 0,-3 6 128 0,-2 4-208 31,-3 3-880-31,-1 3-192 0,0 1-16 0,3 0-9776 0,1 1-1968 0</inkml:trace>
  <inkml:trace contextRef="#ctx0" brushRef="#br0" timeOffset="35710.05">26859 3366 31903 0,'-14'3'1408'0,"4"3"304"0,-2 5-1376 0,0 1-336 0,-4 2 0 0,-1 8 0 0,-4 2 656 0,-2 5 64 15,-5 4 16-15,2 7 0 0,-1 2-96 16,2 7 0-16,-1 6-16 0,2 3 0 0,1 7-416 0,3 5-80 16,1 4 0-16,0 1-128 0,-2 2 128 0,5-2-128 15,2-1 0-15,4-7 0 16,2-3-288-16,2-6-160 0,2-8-48 0,1-6 0 16,3-4-1696-16,0-8-352 0,0-4-64 15,2-7-10560-15</inkml:trace>
  <inkml:trace contextRef="#ctx0" brushRef="#br0" timeOffset="36019.65">27179 4340 28559 0,'10'-1'2544'0,"3"1"-2032"0,5 0-512 0,0 0 0 16,3 0 144-16,2 0-144 0,1 0 128 0,0 0-128 16,1 1 464-16,-1-1 16 0,0-1 0 0,0 2 0 15,-2 4-288-15,2-1-64 0,1 0-128 0,-2 2 192 16,-3 2-192-16,1 1 0 0,-3 3 128 0,-2 5-128 16,-2-2 128-16,-2 2 0 0,-5 2-128 0,-2 2 192 15,-1 2 192-15,-3 4 16 0,-2-2 16 0,0 3 0 16,-2-4 112-16,2 1 32 0,0-2 0 0,1-3 0 0,1-1-16 15,3 0 0-15,2-3 0 0,3 0 0 0,2-4-224 16,5 0-32-16,3-1-16 0,1-3 0 0,7 0-80 0,2-2-32 16,2-4 0-16,-1-2 0 0,1-2-288 0,-1-2-64 15,-2-5-16-15,-1 3-11072 16,-2-2-2224-16</inkml:trace>
  <inkml:trace contextRef="#ctx0" brushRef="#br0" timeOffset="36568.85">22993 7156 23039 0,'-12'-14'2048'0,"-6"-2"-1648"0,0 1-400 0,0 0 0 0,0 1 1392 0,2 1 192 15,-2 3 32-15,2 2 16 0,2 4-608 0,1 3-128 16,3 5-32-16,-2 5 0 0,2 4-480 0,3 3-112 16,1 3-16-16,0 5 0 0,0 3-256 15,1 0 0-15,0 2 0 0,1 3 0 0,1 0 0 0,2-2 0 16,2 1 0-16,3-6 0 0,2-5 208 0,3-6-16 15,0-2 0-15,1-2 0 0,4-5 160 0,4-4 32 16,2-2 0-16,5-8 0 0,-1 0 192 0,2-7 32 16,2-5 16-16,-1-4 0 0,-1-1-224 0,-2 2-32 15,-4-2-16-15,-2 3 0 0,-4-4-192 0,-4 4-32 16,-4 4-128-16,-1 5 192 0,-1 5-192 0,-4 9 128 16,0 0-128-16,0 0 0 0,0 9 0 0,3 9 0 0,-3 5-128 15,1 4 128-15,2 2-176 0,0 0 176 0,2 1-160 16,3 4 160-16,0-5-240 0,3-1 48 0,1-2 16 0,2-1 0 31,1-9-2256-31,1-6-464 0,3-2-96 0</inkml:trace>
  <inkml:trace contextRef="#ctx0" brushRef="#br0" timeOffset="36874.3">23681 6975 35935 0,'-19'19'1600'0,"5"-2"320"0,1 3-1536 0,2 4-384 0,-1 5 0 0,1 1 0 16,2 1 0-16,0 0 0 0,3-1 0 0,-1-3 0 16,5 0 0-16,1-3 128 0,1-3-128 0,0 1 0 15,2-3 192-15,2-2-48 0,0-5 0 0,2 0 0 0,3-8-16 16,1-4 0-16,0-5 0 0,2-8 0 0,-1-4-128 0,1-2 192 16,-1-2-192-16,-1-6 192 0,2 3-192 0,-5-4 0 15,0 1 144-15,-1-3-144 0,0-2 0 0,3 3 144 16,-2-3-144-16,2 1 0 0,1 5 0 0,1 0 0 15,2 6 0-15,1 3 0 0,0 7 0 0,0 3-256 16,-1 4 80-16,1 6 16 16,1 4-1584-16,0 2-320 0,-2 3-64 0,0-4-12192 0</inkml:trace>
  <inkml:trace contextRef="#ctx0" brushRef="#br0" timeOffset="37181.64">24155 7055 23951 0,'0'0'2128'0,"0"0"-1696"0,0 0-432 0,0 0 0 16,0 0 1936-16,0 0 304 0,0 0 64 0,13 3 16 15,1-3-1504-15,0-5-304 0,0-6-64 0,2-1-16 16,1-5-96-16,2-2-16 0,-4-4 0 0,0 3 0 16,-1 1-160-16,0 1-32 0,-1 0-128 0,-7 2 192 15,-2-1-192-15,-4 2 0 0,0 0 128 0,-5 3-128 16,-5 6 192-16,-1 1-16 0,-2 2 0 0,-2 6 0 15,-2 3 288-15,-1 2 64 0,-2 4 16 0,0 4 0 16,-2 3-160-16,2 0-48 0,-1 2 0 0,4 2 0 16,0 3-96-16,4-2-32 0,2 3 0 0,6-2 0 15,4 2-208-15,3-6 0 0,4 0 0 0,6-4 0 16,4 0 0-16,6-3 0 0,3-5 0 0,3-3 0 16,3-1-432-16,2-5-80 0,4-2 0 0,2-5-11040 15,4 0-2208-15</inkml:trace>
  <inkml:trace contextRef="#ctx0" brushRef="#br0" timeOffset="37709.16">25832 5757 34095 0,'-12'-11'1504'0,"6"6"320"0,0-4-1456 0,1 4-368 0,5 5 0 0,0 0 0 16,0 0 224-16,-7 5-32 0,2 6 0 0,1 8 0 16,3 8-48-16,-2 7-16 0,0 10 0 0,-1 4 0 15,-2 10 32-15,2 7 0 0,-1 8 0 0,0 7 0 0,-1 0 64 16,0 2 16-16,-2-4 0 0,2 1 0 0,1-3-240 0,1-12 176 16,-1-8-176-16,0-8 160 0,1-1-16 0,0-9 0 15,2-6 0-15,-1-9 0 0,3-4 144 0,0-7 32 16,3-5 0-16,-3-7 0 0,0 0 80 0,9-8 32 15,1-7 0-15,1-4 0 0,1-9 16 0,2-1 0 16,1-4 0-16,0-3 0 0,-2-1-304 0,2 0-144 16,1 0 160-16,1 4-160 0,2 3 0 0,0 6 0 15,-1 3 0-15,0 7 0 0,0 4 0 0,1 9 0 16,0 5-144-16,1 7 144 0,1 7-208 0,-2 6 48 16,-1 3 16-16,-1 6 0 0,0 1 144 0,-3 2-160 15,-3-1 160-15,-1 1-160 16,-1 1-496-16,-1-2-112 0,-3 1 0 0,1-5-16 15,-1-3-2928-15,2-6-592 0</inkml:trace>
  <inkml:trace contextRef="#ctx0" brushRef="#br0" timeOffset="38003.41">26713 6304 28559 0,'-18'2'1264'0,"6"6"272"0,-5 1-1232 0,0 4-304 0,-1 3 0 0,-1 3 0 16,-2 7 1664-16,-2 3 256 0,0 4 64 0,3 3 16 16,-2 0-1424-16,2 1-304 0,-2-1-48 0,5-1-16 15,6-1-208-15,1-8 176 0,2 0-176 0,3-7 160 0,6-4-160 16,3-4 0-16,3 0 0 0,4-8 0 0,2 0 0 0,2-6 0 16,-1-3 0-16,3-4 0 0,0-3 0 0,2-5 160 15,0-5-160-15,-1-1 160 0,-1-4 16 0,-3 2 0 16,-2-4 0-16,-3 5 0 0,-4-2-48 0,-2 3 0 15,-4-3 0-15,-4 3 0 0,-4 0 144 0,-1 0 32 16,-4 2 0-16,-2 6 0 0,-1 3-304 0,-3 6 0 16,1 4 0-16,-2 2 0 15,-3-1-1360-15,-1 5-336 0,3 0-64 0,0 2-13920 0</inkml:trace>
  <inkml:trace contextRef="#ctx0" brushRef="#br0" timeOffset="38479.81">26823 6178 30399 0,'0'0'2704'0,"0"0"-2160"0,4 15-544 0,1 3 0 15,2 1 992-15,-4 0 96 0,-3 0 0 0,0 3 16 16,0 6-672-16,-2-1-144 0,-3-1-32 0,0 1 0 16,-3 1 16-16,-1 1 0 0,-1-2 0 0,-2 0 0 15,0-6-96-15,2-1-32 0,2-2 0 0,2-4 0 16,1-4 16-16,5-10 0 0,0 0 0 0,0 0 0 15,0 0 112-15,0 0 32 0,5-11 0 0,1-6 0 16,2-3 80-16,2-3 32 0,0 0 0 0,1 0 0 16,1-7-224-16,1-1-32 0,1 1-16 0,1-1 0 0,-1 4-144 15,2 1 0-15,2 2 0 0,1 2 0 0,0 6 0 16,2 7 0-16,-2 0 0 0,-2 8 0 0,1 8-144 0,-1 4 144 16,-2 6-192-16,-2 7 192 0,-2 3-240 0,-2 4 64 15,-3 2 16-15,-3 2 0 0,-4 3-16 0,-3 1 0 16,-3 0 0-16,-1-2 0 0,-4-3 32 15,3-3 0-15,-1-7 0 0,1-5 0 0,0-3 144 0,3-3 0 16,0-7 0-16,6-6 128 0,0 0 64 0,-3-8 32 16,3-8 0-16,3-3 0 0,-1-7-32 0,3-1 0 15,3-4 0-15,2-2 0 0,0-2-192 0,2-1 0 16,0 1 0-16,2-1 0 0,2 0 0 0,1 6 0 16,1 1 0-16,2 7 0 0,2 2 0 0,0 6 0 15,-2 5 0-15,2 8 0 0,-3 6 0 0,1 4 0 16,-1 4 0-16,0 7 0 0,-1 2-128 0,-3 5 128 0,-2 0 0 0,-3 5 0 15,-2 3-272-15,-2 1 48 0,-2-2 16 0,-2 2 0 32,1-1-1952-32,0-3-384 0,-1-9-80 0,2-3 0 15,0-4-1232-15,2-8-240 0</inkml:trace>
  <inkml:trace contextRef="#ctx0" brushRef="#br0" timeOffset="38788.98">27847 6107 18431 0,'0'0'816'0,"0"0"160"0,0 0-784 0,0 0-192 0,0 0 0 0,-9-3 0 16,0 6 3136-16,-4 3 576 0,0 4 112 0,-3 7 16 15,-2 1-2448-15,-1 5-496 0,-3 2-112 0,1 0-16 16,0 2-512-16,2 0-96 0,2 5-32 0,3-6 0 0,3 2 16 0,4-4 0 16,3-3 0-16,5-2 0 0,4-6-144 0,4-3 192 15,6-5-192-15,4-1 192 0,3-6 96 16,2-1 32-16,3-8 0 0,0 1 0 0,-1-5 128 0,1-4 16 15,-2-4 16-15,-2-1 0 0,-4 0 16 0,-2 2 0 16,-4-1 0-16,-3 3 0 0,-4 1 80 0,-2 1 32 16,-4 3 0-16,-3 3 0 0,-2 0-144 0,-2 5-16 15,-5 1-16-15,-2 2 0 0,-4 3-288 0,-2 3-144 16,-3 6 160-16,-1-2-160 16,-4 2-768-16,-1 1-240 0,0-3-48 0,2 2-16 15,3-3-1984-15,4-4-400 0,-5-1-64 0,10-1-32 0</inkml:trace>
  <inkml:trace contextRef="#ctx0" brushRef="#br0" timeOffset="39141.42">28660 5855 34959 0,'-15'-4'1536'0,"5"2"336"0,-3-2-1488 0,-1 3-384 0,-1 1 0 0,-2 4 0 15,-1-1 304-15,4 1-16 0,-1 0 0 0,1 5 0 16,0 0-64-16,0 4-16 0,3-2 0 0,1 0 0 16,1 2-208-16,4 0 0 0,5-13 0 0,0 11 0 15,3 1 0-15,5-3 0 0,3-3 0 0,2-3-160 0,5-5 160 0,2 0 0 16,4-3 0-16,2 0 0 16,1-2 0-16,1-3 224 0,0 2-48 0,-1-1-16 0,-2 3 96 15,0 0 0-15,0-1 16 0,1 5 0 0,-3 3 0 0,-2 7 0 16,-2-2 0-16,1 12 0 0,-3 7 96 0,-1 8 16 15,0 6 0-15,-3 6 0 0,-2 9 48 0,1 0 16 16,-5 2 0-16,0 4 0 0,-4 4-64 0,-3 4 0 16,-2-4 0-16,-3 1 0 0,-4-1-128 15,-2-5-48-15,-2-6 0 0,0-3 0 0,-3-3-208 0,0-3 0 16,-1-6 0-16,-4-1 0 16,0-5-1216-16,-1-5-320 0,-2-7-80 0,-2-6-16416 15</inkml:trace>
  <inkml:trace contextRef="#ctx0" brushRef="#br0" timeOffset="39808.87">25445 8181 28559 0,'2'-15'2544'0,"-2"6"-2032"15,0-4-512-15,0 1 0 0,0-1 1152 0,-2 0 144 16,1 1 32-16,-1 4 0 0,-4-2-112 0,6 10-32 15,-10-4 0-15,-1 3 0 0,-3 1-368 0,-1 6-80 0,-4 5-16 16,-3 6 0-16,-2 2-448 0,-4 8-80 0,-5 6-32 0,-2 2 0 16,-3 1-160-16,-1 3 0 0,-4 3 144 15,3 0-144-15,5 3 160 0,3-5-32 0,4 0-128 0,5-1 192 16,8-3-192-16,5-4 0 0,6-4 0 0,6-7-160 16,6-4 160-16,6-6 0 0,8-1 0 0,7-3 0 15,8-4 0-15,7-3-160 0,2-3 160 0,2-2 0 16,-1 0 0-16,-2-3 0 0,-3 0 0 0,-2 4 0 15,-3-2 0-15,-4 4 0 0,3 2 0 0,-8 0 0 16,-3 2 0-16,-4 4 0 0,-4 3 0 0,-6 4 0 16,-6-2 0-16,-7 3 0 0,-6 4 0 0,-10 0 0 15,-8 1 160-15,-3 3-16 0,-8 1 0 0,-3-1 0 16,-1 5-16-16,-5-1-128 0,-7 4 192 0,-6-7-64 16,-3-3-256-16,2-2-64 0,7-4-16 0,5-1 0 15,8-6-1760 1,8 1-336-16,7-8-80 0,6-4-8400 0,2-2-1680 0</inkml:trace>
  <inkml:trace contextRef="#ctx0" brushRef="#br0" timeOffset="40755.8">26094 8343 19343 0,'-7'14'1728'0,"2"-3"-1392"16,-1-1-336-16,-2 4 0 0,1 4 2112 0,-1 1 368 15,0 1 64-15,3 6 16 0,0-2-1456 0,1 3-272 16,2 1-64-16,2 1-16 0,2-2-336 0,3 2-64 16,3-2-16-16,4-1 0 0,1-5-192 0,5-2-144 0,6-4 192 0,2-5-192 15,4-2 368-15,3-6-48 0,-2-1 0 0,1-2 0 16,-1-4 240-16,1-4 32 0,0 0 16 0,-1-3 0 16,0-4-32-16,0-1-16 0,-6-2 0 0,1-1 0 15,-3 0-128-15,-4-1-32 16,-4 0 0-16,-4 2 0 0,-3 0-80 0,-6 0-32 0,-4 0 0 0,-6 1 0 15,-3 0-32-15,-6-1-16 0,-4 0 0 0,-2-1 0 16,-4-2-240-16,0-2 128 0,2 1-128 0,3 3 0 16,1 3 0-16,2 2-192 0,2 1 16 0,5 4 0 15,3-1-64-15,4 2-16 0,1-2 0 0,4 3 0 16,1-4-64-16,7 2 0 0,2 0-16 0,3-7 0 16,4-1 160-16,4-2 48 0,3-1 0 0,5-4 0 15,0 1 128-15,6-5 0 0,1-3 0 0,4 2 0 0,1-3 0 16,0 0 0-16,1-2 0 0,-1 0 128 0,-4-2-128 15,-3-1 176-15,-3-2-176 0,-3-2 192 0,-2-1-64 0,-1 1 0 16,-4-2 0-16,-3 3 0 0,-1-2 64 0,-5 2 0 16,-7 2 0-16,0 3 0 0,-2 3 48 15,-2 9 16-15,-2 4 0 0,-2 6 0 0,-3 3-256 0,-2 6 128 16,0 5-128-16,-3 8 0 0,-1 6 0 0,-1 10 0 16,0 5 0-16,1 13-160 0,-2 7 32 0,0 8 0 15,0 5 0-15,2 4 0 0,2 4 128 0,1 3 0 16,1 2-144-16,3-3 144 0,4-3 0 0,1-8 0 15,4-3-144-15,4-7 144 0,2-4 0 0,1-11 0 16,2-10 0-16,3-3 0 0,3-9 128 0,3-4-128 16,2-6 176-16,2-5-176 0,0-4 304 0,5-9-48 0,1-5-16 15,3-4 0-15,2-9-96 0,0-4-16 16,1 1 0-16,-1-3 0 0,-1 0-128 0,-3-2 0 0,-3 5 0 16,-3 4 0-16,-2 3 0 0,-2 7 0 0,-3 3 0 0,3 8 0 15,-4 6 0-15,2 8 0 0,-1 4 0 0,-2 6-176 16,-2 2 176-16,0 3-192 0,-1 2 192 0,-4 2-192 15,1 5 192-15,-2-1 0 0,-4 5 0 0,1-6 0 16,-1 1 0-16,0-3 0 0,-2-1 0 0,0-8 0 16,0 1 0-16,3-5 0 0,2-3 0 0,3-3 0 15,3-4 0-15,4-6 144 0,3-4-16 0,3-4-128 16,-2-4 224-16,2-3-64 0,1-1-16 0,-1-3 0 16,-1-4-144-16,2 0 192 0,-2-3-192 0,3 1 192 0,-1 6-192 15,2-2 0-15,2 3 144 0,-1 4-144 16,0 0 144-16,-2 3-144 0,-2 4 192 0,3 5-192 15,1-1 320-15,-1 3-32 0,-1 5-16 0,1 2 0 0,-4 4-272 0,0-1 0 16,2 0 0-16,-5 0 0 0,0 0 0 0,0-1 0 16,0-3 0-16,0 1 0 0,0 0 144 0,0-1-144 15,3 0 0-15,-1-1 144 0,1-1-16 0,0 0 0 16,2 1 0-16,-1 2 0 0,-1 5 96 0,2-1 16 16,-1 4 0-16,-2 0 0 0,1 3 32 0,-3 4 16 15,-5-3 0-15,-1 2 0 0,-3 1 64 0,-3 3 16 16,-3 0 0-16,-3 2 0 0,-5-4 16 0,-3 2 0 15,-2 2 0-15,-7 1 0 0,-3-2-96 0,-3-1-16 16,-6-2 0-16,-3-1 0 0,-1-7-80 0,-3-1 0 16,-4-3-16-16,1-1 0 0,-2-5-176 0,1-5 128 0,0-2-128 15,3-6 128 1,0-1-896-16,1 0-176 0,0-3-32 0,2 1-16 16,-2-1-1696-16,1 1-320 0</inkml:trace>
  <inkml:trace contextRef="#ctx0" brushRef="#br0" timeOffset="48205.8">10128 1406 9215 0,'0'0'816'0,"0"0"-656"0,0 0-160 0,10-2 0 15,-10 2 1008-15,11-1 160 0,-11 1 48 0,0 0 0 16,9-3-48-16,-9 3 0 0,0 0 0 0,0 0 0 16,7-6-144-16,-7 6-16 0,0 0-16 0,0 0 0 15,4-9-224-15,-4 9-64 0,0 0 0 0,0 0 0 0,1-9-128 0,-1 9-48 16,2-10 0-16,-2 10 0 0,-6-9-112 0,1 3-32 16,0 0 0-16,-1 0 0 0,-3 1-32 0,1 1-16 15,8 4 0-15,-11-4 0 0,0-1-80 0,-2 3 0 16,-1-1-16-16,0 3 0 0,-1 1-112 0,-3 2 0 15,-3 2-128-15,0 1 192 0,-2 6-192 0,-1-2 128 16,1 3-128-16,0 3 0 0,0 3 128 0,3 3-128 16,1 5 0-16,4-1 0 0,1 6 0 0,3-1 0 15,4-3 0-15,4 3 0 0,4-3 0 0,5 2 0 16,4-4 0-16,1-3 0 0,6-4 0 0,3-1 128 16,2-5-128-16,3-4 0 0,3-2 128 0,1-3-128 15,0-6 176-15,-1-5-176 0,2 0 224 0,-1-5-64 16,-2-2-16-16,-1-1 0 0,-3-5 928 0,0-1 176 15,-3 0 32-15,-2 0 16 16,-4 1-1616-16,0-3-320 0,-2-1-64 0,0 2 0 0,-4 3 864 0,-2 0 176 16,-1 0 48-16,-1 3 0 0,-1-1 32 0,-3 6 16 15,0 11 0-15,0 0 0 0,0 0-208 0,0 0-32 16,2 11-16-16,1 3 0 0,-1 4-176 0,0 3 0 16,0 2 144-16,5 4-144 0,-1-2 0 0,3 5 0 15,0-5 0-15,2 2 128 0,3-4-128 0,4 0 0 16,4-4 0-16,-1-4 0 0,2-2 0 0,1-6 0 0,0 0 0 0,0-2 0 31,1-5-1440-31,-1-2-256 0,-1-5-48 0,-2-2-16 0</inkml:trace>
  <inkml:trace contextRef="#ctx0" brushRef="#br0" timeOffset="48640.59">10924 1258 19343 0,'0'0'848'0,"0"0"192"0,0 0-832 0,0 0-208 15,0 0 0-15,0 0 0 0,0 0 1216 0,0 0 208 16,6 10 48-16,-2 1 0 0,-1 3-496 0,-1 2-80 16,0 1-32-16,-1 1 0 0,-1 0-400 0,0 2-80 15,0 2 0-15,1 2-16 0,-2 1 64 0,1-3 16 16,-1 0 0-16,1-2 0 0,2-3-96 0,1-3-16 15,-3-14 0-15,5 10 0 0,-5-10 80 0,7 4 16 16,-7-4 0-16,13-6 0 0,1-5 160 0,0-3 48 16,1-4 0-16,2-3 0 0,1-4-336 0,-2-1-64 15,1 0-16-15,-3 0 0 0,0 2-224 0,-2-2 144 16,0 2-144-16,-3 4 128 0,-3 2-128 0,2 4 128 0,1 4-128 0,-4 1 128 16,-5 9-128-16,0 0 0 0,10 2 144 0,-1 7-144 15,-3 3 128-15,0 9-128 0,0 5 160 0,-3 7-160 16,0 4 176-16,-2 3-176 0,-2 6 192 0,-2 0-192 15,-4 2 224-15,-3 3-64 0,-1 1-16 0,-3 1 0 16,0 2 16-16,0-2 0 0,-5-2 0 0,2-4 0 16,6-20-160-16,0-2 160 0,-2 5-160 0,-1-6 160 15,0 1-160-15,-1-3 0 0,0-3 0 0,2-1 0 16,-6 6-1712-16,5-8-272 0,4-9-48 0,10-7-13296 16</inkml:trace>
  <inkml:trace contextRef="#ctx0" brushRef="#br0" timeOffset="48982.8">12039 556 19695 0,'0'0'864'0,"0"0"192"0,0 0-848 0,-3 10-208 16,-2 2 0-16,1-1 0 0,1 4 832 0,-3 2 128 0,-1 1 32 0,-1 3 0 15,-1 6 16-15,0-2 0 0,1 3 0 0,-3 3 0 16,1-2-432-16,0 2-64 0,1-2-32 0,2-2 0 16,1 2-272-16,3-6-48 0,0-4-16 0,2-3 0 15,-2 0-1136-15,6-6-224 0,-3-10-64 0</inkml:trace>
  <inkml:trace contextRef="#ctx0" brushRef="#br0" timeOffset="49156.49">12327 542 20271 0,'0'0'896'0,"3"9"192"0,-1 8-880 0,0 3-208 15,-2 5 0-15,0 2 0 0,-3 4 1632 0,-1 3 288 16,-5 1 48-16,1 1 16 0,-3 0-896 0,0 0-160 16,-3 4-32-16,-1-5-16 0,-1-3-560 0,5-5-96 15,2 0-32-15,7-7-13968 0</inkml:trace>
  <inkml:trace contextRef="#ctx0" brushRef="#br0" timeOffset="49498.37">13325 969 20271 0,'0'0'896'0,"0"0"192"0,0 0-880 0,0 0-208 0,0 0 0 0,4 15 0 0,-4 5 976 0,0 1 160 15,-4 3 16-15,-1 6 16 0,0-1-368 0,-1 5-80 16,-1 3-16-16,0 4 0 0,-1 2-384 0,2 3-96 16,1-3-16-16,-3 5 0 0,-1-1-64 0,1-1-16 15,1-5 0-15,0-5 0 16,4-3-1584-16,-2-5-320 0</inkml:trace>
  <inkml:trace contextRef="#ctx0" brushRef="#br0" timeOffset="49666.61">13007 1361 21183 0,'0'0'944'0,"0"0"192"0,9 6-912 0,3 2-224 16,3 1 0-16,3-4 0 0,1 0 1024 0,6 1 144 16,3-3 48-16,3-3 0 0,1-2-832 0,2 0-144 15,3-5-48-15,1 2-7872 16,0 0-1600-16</inkml:trace>
  <inkml:trace contextRef="#ctx0" brushRef="#br0" timeOffset="50039.25">14158 706 19807 0,'-7'15'880'0,"1"-1"176"0,-2 5-848 0,0 6-208 0,-3 3 0 0,0 1 0 0,-3 3 896 0,-1 6 128 15,-3 7 16-15,0 0 16 0,0 3 64 0,-1 4 16 16,-1 3 0-16,0 0 0 0,-1 2-448 0,2-3-96 16,0-1-16-16,5-6 0 0,5-12-336 15,2-7-80-15,2-2-16 0,2-9 0 0,2-5 48 0,1-12 16 16,0 0 0-16,11 0 0 0,2-7 176 0,1-4 48 16,1-5 0-16,4-4 0 0,1-4-176 0,5 3-48 15,0 0 0-15,2 5 0 0,1 2-208 0,-2 4 0 16,0 3 0-16,-2 6 0 0,1 4 224 0,-3 3 0 15,-3 4 0-15,-5 8 0 0,-4 5 80 0,-3 5 16 0,-6-3 0 16,-4 4 0-16,-4 1 64 0,-5-2 32 16,-4 1 0-16,-5-1 0 0,-3 4-160 0,-4-4-48 0,-1-6 0 15,1-2 0-15,0-4-448 0,5-5-80 16,2-4-32-16,3-5-10560 0,0-4-2112 0</inkml:trace>
  <inkml:trace contextRef="#ctx0" brushRef="#br0" timeOffset="50369.5">14910 1340 30399 0,'-15'17'2704'0,"2"2"-2160"0,2 3-544 0,2 2 0 0,1 5 1808 0,3-1 256 16,1 2 48-16,2-3 16 0,2-3-1648 0,2-3-336 15,2-1-144-15,1-2 128 0,0-2-128 0,4 0 128 16,3-5-128-16,0 2 128 0,1 1-128 16,0-8 0-16,2 0 0 0,0-3 0 0,1-4-288 0,-1-1 64 15,0-3 16-15,0-1 0 0,-3-4-48 0,1 1 0 16,-2-3 0-16,-1 4 0 0,-2-4 96 0,-1 6 16 16,0-2 0-16,-7 8 0 0,0 0 144 0,0 0 0 15,0 0-144-15,0 0 144 0,0 0 0 0,5 9-144 16,-3 0 144-16,-2 5 0 0,-1 1 0 0,-1 4 0 15,-5 0 0-15,1 4 0 0,1 3-128 0,-4-2 128 16,0 4 0-16,-2-2 0 0,-2 4-256 0,1 0 48 16,1-4 16-16,0-2 0 0,-1 0-96 0,1-4-16 15,-1-2 0-15,-2 2 0 16,3-3-1360-16,2-3-256 0,0-8-64 0</inkml:trace>
  <inkml:trace contextRef="#ctx0" brushRef="#br0" timeOffset="50714.04">16050 617 24351 0,'0'0'1088'0,"0"0"208"0,0 0-1040 0,0 0-256 0,0 0 0 0,0 0 0 0,-6 8 896 0,2 6 112 16,-2 0 16-16,-2 6 16 15,-1 7 48-15,-1-2 16 0,0 7 0 0,-3 1 0 0,-2 4-464 0,0 1-112 16,2-1-16-16,-1 2 0 0,1 1-256 0,2 0-48 15,1-2-16-15,2-3 0 0,2-6-192 0,2-1 0 16,3-5 0-16,3 5-160 16,2-9-2592-16,3-9-528 0</inkml:trace>
  <inkml:trace contextRef="#ctx0" brushRef="#br0" timeOffset="50986.74">16882 1075 31327 0,'0'0'1392'0,"0"0"272"0,0 0-1328 0,-5 7-336 0,1 4 0 0,-2-1 0 15,0 4 576-15,-1 3 64 0,-2 5 0 0,0 1 0 0,1 2-224 16,1 1-32-16,-1 3-16 0,1 2 0 16,0-4-368-16,2 4 128 0,0 2-128 0,0 8 0 31,1-3-1600-31,3-6-400 0</inkml:trace>
  <inkml:trace contextRef="#ctx0" brushRef="#br0" timeOffset="51146.73">16717 1385 5519 0,'0'0'496'15,"0"0"-496"-15,15 5 0 0,-2-1 0 0,3 0 5296 0,2 1 960 16,5-3 192-16,2-1 32 0,2 1-5200 0,1-2-1056 16,2-2-224-16,14-1-12800 0</inkml:trace>
  <inkml:trace contextRef="#ctx0" brushRef="#br0" timeOffset="51358.48">17967 1099 33119 0,'-15'2'1472'0,"9"1"288"0,-2 3-1408 0,-3 1-352 0,-3 4 0 0,-3 2 0 16,-2 6 256-16,-4 2-32 0,-2 0 0 0,-2 0 0 15,2 2 32-15,-1 4 0 0,2-2 0 0,4 6 0 16,2-3-256-16,0 2 0 0,5 3 128 0,3-1-128 16,3-4-192-16,4 0-64 0,3-5-32 0,6 5 0 15,3-9-2688-15,7-8-544 0</inkml:trace>
  <inkml:trace contextRef="#ctx0" brushRef="#br0" timeOffset="51760.06">18394 1142 32703 0,'-11'18'1456'0,"7"-7"288"0,2 5-1392 0,-2 1-352 0,1 2 0 0,-2 4 0 15,1 3 240-15,2-2-32 16,-1 0 0-16,3 1 0 0,3-4 96 0,1-1 16 15,-1-1 0-15,4-2 0 0,2-2-320 0,3-5 160 16,4-1-160-16,0-5 128 0,2-5-128 0,4-5 0 16,1-5 0-16,2-3 0 0,2-2 0 0,1-5 0 0,-2-3 0 0,1-3 0 15,-2-1 0-15,0 0 0 0,-3 3 0 16,-1-2 0-16,-2 4 0 0,-1 4 192 0,-3 4-32 0,-2 5 0 16,-5 1 272-16,0 8 48 0,-8 1 16 0,4 11 0 15,-3 4-160-15,-1 8-16 0,-4 3-16 0,2 7 0 16,-3 5-112-16,-3 8-32 0,-2 6 0 0,-3 2 0 15,-2 2-32-15,-2 0 0 0,-5 4 0 0,-4 4 0 16,-2 2 32-16,-1-1 0 0,-3 2 0 0,-12 18 0 0,4-18-160 16,3-11 160-16,4-9-160 0,12-17 160 0,-1-5-160 0,2 0 0 15,2-4 0-15,3-6-11920 16,1-7-2304-16</inkml:trace>
  <inkml:trace contextRef="#ctx0" brushRef="#br0" timeOffset="52050.55">19783 1215 28271 0,'0'0'1248'0,"12"3"272"0,3 1-1216 0,6-1-304 0,3-1 0 0,5 1 0 15,3-3 0-15,2 0 128 0,1-3-128 0,-1 1 0 16,0 0 0-16,1 0 0 0,-2-1-160 0</inkml:trace>
  <inkml:trace contextRef="#ctx0" brushRef="#br0" timeOffset="52216">19906 1619 34095 0,'0'0'3024'0,"0"0"-2416"0,0 0-480 0,10 4-128 0,3-1 240 0,3 2 16 16,3-2 16-16,2-3 0 0,0 0 160 0,3-3 16 15,3-2 16-15,5 0 0 0,2-1-144 0,4-3-48 16,3 1 0-16,2-4 0 16,3 0-2000-16,0 0-416 0</inkml:trace>
  <inkml:trace contextRef="#ctx0" brushRef="#br0" timeOffset="52628.63">21880 925 35935 0,'0'0'3200'0,"-8"6"-2560"15,3 0-512-15,-5 6-128 16,-1-2-384-16,-2 7-80 0,-4 3-32 0,2-4 0 0,-3 5 496 0,-1 4 0 0,-2 1 0 15,-2 8 0-15,0 4 128 0,0 7-128 0,0 0 0 0,1 7 0 16,2 2 0-16,4-1 0 16,5 1 0-16,8-5 0 0,4-6 192 0,5-5-192 0,7-3 192 15,3-7-192-15,5-4 320 0,4-8-64 0,7-3 0 0,6-6 0 16,2-4 320-16,5-4 48 0,6-7 16 0,3-6 0 16,1-5 16-16,0-2 16 0,-3-1 0 0,17-15 0 15,-11-2 0-15,-7-2 0 0,-8-2 0 0,-16 9 0 16,0-6 224-16,-3-7 64 0,-4-4 0 0,-4 1 0 0,-5-3-368 15,-6 5-64-15,-5 0-16 0,-5 6 0 0,-6 0-208 0,-5 6-48 16,-3 6-16-16,-5 2 0 0,-5 5-240 0,-3 5 0 16,-4 4 0-16,-18 0 0 15,-2 10-1392-15,-3 3-320 0,-3 2-64 0</inkml:trace>
  <inkml:trace contextRef="#ctx0" brushRef="#br0" timeOffset="54385.95">9328 1944 15487 0,'0'0'688'0,"1"-6"144"0,0-3-672 0,2 1-160 0,0 2 0 0,1-3 0 15,-1 3 880-15,1-2 144 16,-1 2 16-16,-3 6 16 0,4-5-240 0,-4 5-48 0,0 0-16 0,0 0 0 16,0 0-352-16,0 0-64 15,7 5-16-15,-2 6 0 0,-2 2 144 0,0 6 32 16,0 5 0-16,-2 4 0 0,-1 4-160 0,0 5-16 0,0 2-16 0,0 4 0 15,-1-1-96-15,-3 4-16 0,-1-2 0 0,-3 2 0 16,3-5 0-16,-3-2 0 0,-1-2 0 0,1-3 0 16,0-2 304-16,2-3 48 0,-1-4 16 15,2-4 0-15,1-3-160 0,2-3-16 0,0 2-16 16,4 1 0-16,2-6-176 0,1-4-16 0,5-3-16 0,1 0 0 16,2-5 160-16,3-4 16 0,4 0 16 0,4 1 0 15,1-2-160-15,4-3-48 0,3 2 0 0,0 2 0 16,4-1-144-16,0 2 128 0,1 2-128 0,4 1 128 15,2 1-128-15,4 2 0 0,3 2 0 0,2-3-176 16,8 0 176-16,-1-2 0 0,4 1 0 0,1-1 0 0,3 0 0 16,1 1 0-16,3-1 0 0,3 0 0 0,2 0 0 15,1 1 0-15,-1 1 0 0,4-1 0 0,3 0 0 0,2-1 128 16,-1 0-128-16,0 0 0 0,-1 0 0 0,5 1 144 16,2 3-144-16,1-1 0 0,-4-2 0 0,1 0 0 15,-1-1 0-15,1 3 0 0,5 1 128 0,0 1-128 0,-1-1 0 16,-1-2 0-16,-3 1 176 0,2-1-176 0,2 1 160 0,-1 1-160 15,1-2 0-15,-1-1 0 0,-1 1 0 0,3-1 0 16,-3 5 160-16,2-3-160 0,1-3 160 0,-2 2-160 16,2 0 176-16,2 0-176 0,-2 1 192 0,1-3-192 15,-1 0 144-15,-1 0-144 0,-1 2 0 0,3-2 144 16,4-2-144-16,-4-1 0 0,0 1 0 0,-1-2 0 16,1 3 128-16,0-1-128 0,-4 0 0 0,2-1 128 15,-6 1-128-15,1-2 0 0,-1-1 0 0,2 2 0 16,0-1 0-16,-5 2 0 0,-2-3 0 0,-4 0 0 15,-1 1 0-15,1 1 0 0,-2 0 0 0,-2 0 0 16,-1-2 144-16,-3 2-144 0,-1 1 160 0,0 1-160 16,2-1 208-16,2 0-48 0,-1-1-16 0,-1-1 0 0,0 1-144 15,-3-1 128-15,-1 1-128 0,1-1 128 0,1-1-128 0,3 3 0 16,-1-1 0-16,-3 1 128 0,-4-3-128 0,0 0 0 16,1 2 0-16,0 0 0 0,1 2 0 0,0 0 0 15,-1-2 128-15,-3-2-128 0,-3-1 0 0,-1 1 0 16,1-4 0-16,-4 4 0 0,0-3 0 0,-1 1 0 15,0 2 0-15,1-3 128 0,-2 3-128 0,-3 0 160 16,-2-3-160-16,-2 3 160 0,-2 1-32 0,-3 0-128 16,-2-1 192-16,-3 0-64 0,0-2 16 0,-1 0 0 15,0 3 0-15,1 1 0 0,-1 0-144 0,0-1 0 16,1-2 0-16,-1 2 0 0,-1 2 0 0,0-2 0 0,-3-3 0 16,-2 4 0-16,-1-1 0 0,0 0 0 15,-3-1 0-15,0 2 0 0,-2 1 0 0,-2-1 0 0,0 2 0 16,-1-2 128-16,-2 1-128 0,-2 1 192 0,2-2-192 0,-3 2 192 15,0-2-192-15,0 1 128 0,-2-1-128 0,0 2 128 16,-1-2 0-16,-1 2 0 0,-10 1 0 0,9-4 0 16,-9 4 32-16,11-5 0 0,-11 5 0 0,7-5 0 15,0-5 144-15,-4 4 16 0,-3 6 16 0,3-12 0 16,-2 3 112-16,0-3 0 0,2-1 16 0,-3 0 0 16,3-3-96-16,-1-1-32 0,-1-2 0 0,1-1 0 15,0-3-112-15,2-1-32 0,-1-1 0 0,-2-1 0 16,3 3-192-16,-2-2 176 0,-1 0-176 0,2 2 160 15,1-1-160-15,-3 4 192 0,2 1-192 0,-1 4 192 16,-2 3-192-16,1 1 128 0,-1 4-128 0,0 7 128 16,0 0-128-16,0 0 0 0,0 0-160 0,0 0 160 15,0 0-2192-15,0 0-352 0,9 0-64 16</inkml:trace>
  <inkml:trace contextRef="#ctx0" brushRef="#br0" timeOffset="55658.53">10343 2835 11055 0,'0'0'976'0,"0"0"-784"0,9 0-192 0,0 0 0 15,-9 0 1536-15,6 3 256 16,2-1 48-16,0 5 16 0,-2-2-544 0,2 2-96 15,-6 2-32-15,1-1 0 0,-2 2-288 0,-1 3-48 16,-1-3-16-16,-1 3 0 0,0-1 0 0,-2 1-16 0,-1 4 0 0,0 0 0 16,0 1 16-16,-4 0 0 0,0 1 0 0,-5 6 0 15,-1-6-64-15,-1-2-16 16,-1-4 0-16,-1 1 0 0,0-2-128 0,-1 2-32 0,-1-3 0 0,-1 0 0 16,2-2-208-16,-4 0-32 0,-2 0-16 0,0 0 0 0,-1-3-192 0,-1 4-144 15,-2-5 192-15,-3 0-192 0,-1 0 160 0,-4-2-160 16,-3-2 128-16,-1 2-128 0,2 1 128 0,-4 1-128 15,-1-3 0-15,0 2 128 0,-2-2-128 0,-2 4 0 16,-4 0 0-16,0-2 0 0,-3 1 144 0,0-1-144 16,-2 1 160-16,1-3-160 0,1 0 144 0,1-1-144 15,-2 0 128-15,1 2-128 0,-1 0 0 0,3-3 0 16,-1-3 128-16,2-1-128 0,0-1 0 0,5-3 0 16,0 2 0-16,1-3 0 0,1 1 0 0,-2 2 0 15,2-3 128-15,2 1-128 0,-2-6 0 0,2 0 0 16,-1 0 0-16,0 4 0 0,0-2 0 0,2 0 0 15,1 2 0-15,1-3 0 0,0 3 0 0,2-1 0 16,0 2 0-16,0 0 0 0,0 0 0 0,1 0 0 16,1-2 0-16,1 2 0 0,-3-3 0 0,2 5 0 15,0-5 0-15,3 6 0 0,-1-3 0 0,1 3 0 16,0-3 0-16,-1 1 0 0,-2 2 0 0,0-3 0 16,1 1 0-16,1-1 0 0,-1 3 0 0,2-3 0 15,1 1 0-15,2 2 0 0,-1-3 0 0,2 4 0 16,1-4 0-16,0 5 0 0,1 2 0 0,1-1 0 0,3 1 0 0,0 0 0 15,1 0 0-15,2 4 0 0,-3 1 0 0,3 1 0 16,0 0 0-16,-1 3 0 0,2 0 0 16,1 1 0-16,1 3 0 0,-3 0 0 0,3-1 0 0,1 3 0 15,1 2 0-15,2-2 0 16,2 1 0-16,1 1 0 0,0 2-144 0,0 0 144 0,-1 1 0 0,2 1 0 16,-1 2 0-16,0 0 0 0,0 3 0 0,1-1 0 15,0 0 0-15,0 3 0 0,2-2 0 0,-1 4 0 16,-1 0 0-16,1 2 0 0,0-3 0 0,1 2 0 15,2 2 0-15,-1-5 0 0,2 1 0 0,0-4 0 0,0-3 128 16,2-1-128-16,-2 0 0 0,4-3 0 0,-1-2 128 16,1 0-128-16,1-4 0 0,-1 1 144 0,0-11-144 15,0 0 0-15,0 0 0 0,5 9 128 0,-5-9-128 0,0 0-192 16,0 0 32-16,0 0 16 16,0 0-1280-16,0 0-256 0,0 0-48 0,0 0-16 15,0 0-1584-15,-11-1-320 0</inkml:trace>
  <inkml:trace contextRef="#ctx0" brushRef="#br0" timeOffset="55925.52">6221 3598 16575 0,'0'0'1472'0,"0"0"-1168"0,-3 10-304 0,1 1 0 16,1-2 1856-16,2 4 304 15,0 1 64-15,3 4 16 0,1 0-768 0,1 1-128 0,3 2-48 0,1 1 0 16,3 1-416-16,2-3-96 0,3-1-16 0,0 0 0 15,0-2-192-15,0-1-64 0,1-4 0 0,1-1 0 16,3 1-128-16,-2-5-16 0,0 1-16 0,0-3 0 16,2-4 32-16,1-1 16 0,2-1 0 0,-1-2 0 15,-1 1-64-15,1-2-16 0,-1-1 0 0,1 0 0 16,2-5-112-16,1 1-16 0,1-3-16 0,2 1 0 16,-1-3-176-16,1-1 160 0,-1-1-160 0,1 1 160 15,3 0-944 1,-1 3-192-16,-1 0-48 0</inkml:trace>
  <inkml:trace contextRef="#ctx0" brushRef="#br0" timeOffset="57599.16">9219 6352 16575 0,'0'0'736'0,"0"0"160"0,9-4-720 0,4 1-176 16,2 1 0-16,4 2 0 0,4-1 1232 0,4 0 224 16,2-1 32-16,3 1 16 0,4-1-800 0,2-2-176 15,-1-1-16-15,2 2-16 0,2 1 16 0,3 0 0 16,3 1 0-16,5 1 0 0,7 0-16 0,2-1 0 15,2-2 0-15,0 1 0 0,1-2-96 0,1 3-16 16,1-1 0-16,3 1 0 0,1 1-64 0,2-1-32 16,2 0 0-16,-1-1 0 0,-2 1-80 0,1 2-16 15,1 2 0-15,5-1 0 0,6 1-16 0,-5 0-16 0,-1-2 0 0,1-1 0 16,-1-1 0-16,4 2 0 0,2 1 0 0,3 0 0 16,-2-4-32-16,2 1-128 0,-2 1 192 0,5-1-64 15,6 3-128-15,-4 0 128 0,-4-4-128 0,0 4 128 16,0-1-128-16,4 1 0 0,2 0 0 0,-1-2 128 15,-3-3-128-15,1 2 0 0,0 1 144 0,3 0-144 16,0 0 192-16,0 0-48 0,-6-4 0 0,5 2 0 16,0-1 80-16,1 3 16 0,-1-1 0 0,-2 1 0 15,-2-2 0-15,1 2 0 0,4 3 0 0,2-3 0 16,-1-1-96-16,2-1-16 0,-5 1 0 0,4 1 0 16,4 0-128-16,-3-1 0 0,-3-2 144 0,0 2-144 15,0-1 0-15,1 0 0 0,4 2 0 0,-3-1 128 16,-5-4-128-16,2 2 0 0,-3 1 0 0,2-1 0 15,2 3 128-15,-4-1-128 0,-3-2 128 0,-2 2-128 0,0 1 272 16,1 1-16-16,2 1 0 0,-4-2 0 0,-5-3-16 16,-2-1-16-16,-2 3 0 0,-1-1 0 0,2-1-32 0,-2 0-16 15,-3 0 0-15,-2-2 0 0,-3 2 0 0,-4 1 0 16,-2-1 0-16,2 2 0 0,-1-2 48 0,-1 1 16 16,-1-3 0-16,-4 1 0 0,-2 0-48 0,-3 1-16 15,-1 1 0-15,-2-2 0 0,-5 1-176 0,-2 1 192 16,-2-1-192-16,-1 2 192 0,-4 1-192 0,-1 0 0 15,-4 0 0-15,-4 0 128 0,-6 1-128 0,-4 2 0 16,-2 1 0-16,-12-4-176 16,0 0-400-16,2 10-96 0,-4 1-16 0,-10-2-10912 15,-6 3-2192-15</inkml:trace>
  <inkml:trace contextRef="#ctx0" brushRef="#br0" timeOffset="60899.42">21183 2029 6447 0,'0'0'272'0,"0"0"80"0,0-7-352 0,0 7 0 16,2-12 0-16,-1 3 0 0,1 0 1984 0,-2 9 336 15,0 0 64-15,7-6 16 0,-3-3-1152 0,-4 9-224 16,5-7-64-16,-5 7 0 0,5-11-32 0,1 6-16 16,-6 5 0-16,8-7 0 0,-8 7 16 0,0 0 0 15,0 0 0-15,0 0 0 0,0 0-176 0,0 0-48 0,0 0 0 0,6 5 0 16,-6-5-176-16,5 7-32 0,-1 5-16 0,-2-2 0 15,1 1-48-15,-2 5-16 0,1-2 0 0,-1 1 0 16,-1 3-80-16,0 5-16 0,0-2 0 0,0 5 0 16,0 2-64-16,2-3 0 0,0 3-16 0,-1-1 0 15,0 1 48-15,2-4 16 0,-1 2 0 0,2-5 0 16,-1-1-96-16,2-2-16 0,-1-2 0 0,-1 1 0 0,2-4 32 0,1-3 0 16,-3 3 0-16,2-7 0 0,-5-6 48 15,8 2 16-15,-8-2 0 0,9 4 0 0,0-4 32 0,0-2 16 16,0-2 0-16,1-1 0 0,1 1-112 0,3-4-32 15,3 2 0-15,1 0 0 0,1-3-192 0,2 2 144 16,2 0-144-16,3-1 128 0,0-5-128 0,3 5 0 16,1-3 0-16,1 3 0 0,3-3 0 0,1 4 0 15,3-2 0-15,3 4 0 0,2-3 0 0,3 3 0 16,1 1 0-16,0 2 0 0,0-6 0 0,0 3 0 16,-1 2 0-16,0-2 0 0,1 0 0 0,-2 0 0 15,-1 3 0-15,-1 0 0 0,-1 2 0 0,-4 0 0 16,1 0 128-16,-4 0-128 0,-2 0 0 0,-3 0 0 15,-2 2 0-15,-1-2 0 0,-3-2 0 0,-4 2 0 0,-1 2 0 16,-1-1 128-16,0 1-128 0,-2 1 0 16,-2-2 0-16,0 3 0 0,0 0 128 0,-1 0-128 0,-1 0 128 0,-2-1-128 15,-1 2 128-15,-2-1-128 16,1-1 0-16,-2-1 128 0,-6-2-128 0,0 0 192 0,0 0-192 0,9 3 192 16,-9-3 80-16,0 0 32 15,8-1 0-15,-2-2 0 0,-1-1 192 0,-1-5 32 0,0 0 16 0,0-3 0 16,-1-2 48-16,0-2 16 0,-2-4 0 15,1-1 0-15,1-5-96 0,-3-4-32 0,0-3 0 0,2-6 0 16,-1-4-192-16,0-4-32 0,0 4-16 0,2 2 0 16,-2 10-240-16,1 0 0 0,-2 7 0 0,0 1 0 15,0 5 128-15,0 5-128 0,0 2 0 0,0 1 144 16,0 2-144-16,0 2 0 0,1 0-160 0,-1 6 160 16,0 0-1504-16,0 0-208 0,6 10-32 15,-1-1-11280-15,2 6-2256 0</inkml:trace>
  <inkml:trace contextRef="#ctx0" brushRef="#br0" timeOffset="62450.24">12462 18457 22575 0,'0'0'992'0,"-2"-9"224"0,-1 1-976 0,3 8-240 0,0 0 0 0,-6-5 0 15,6 5 1024-15,-8-5 176 0,-2 4 16 0,0 4 16 16,-4 4-400-16,0 0-64 0,-2 4-32 0,-1 4 0 16,1 4-192-16,-1 3-32 0,-2 7-16 0,-2 1 0 15,0 10 304-15,-2 3 64 0,0 8 16 0,0 3 0 16,0 4-96-16,1 8-16 0,2 2 0 0,2 3 0 16,-1 2-368-16,3-7-80 0,2 0 0 0,1-7-16 15,2-7-176-15,2-1-128 0,4-3 144 0,2-7-144 0,3-3 128 16,4-4-128-16,4-2 0 0,6-8 144 0,2 0-288 0,4-4-64 15,2-7-16-15,5-1 0 16,-1-6-1696-16,5-4-352 0,1-5-64 0</inkml:trace>
  <inkml:trace contextRef="#ctx0" brushRef="#br0" timeOffset="62815.27">13173 18909 31327 0,'-5'-9'2784'0,"5"9"-2224"0,-6-9-560 0,3 4 0 15,3 5 832-15,0 0 64 0,-13 1 16 0,-1 6 0 16,-4 3-336-16,-3 7-64 0,-2 2 0 0,-4 7-16 16,-2 5-272-16,0 2-48 0,3 5-16 0,1-1 0 15,4 1 160-15,5-1 48 0,2-4 0 0,6 1 0 16,6-1-208-16,5-4-32 0,6-6-128 0,5-1 192 15,3-6-192-15,7-2 0 0,5-6 0 0,6-2 0 16,4-4 160-16,0-7-16 0,5-4 0 0,-2-5 0 16,-4-4 304-16,0-4 64 0,-1-1 16 0,-2-4 0 15,-3 1 32-15,-5-3 0 0,-6 0 0 0,-3 1 0 16,-4-2-16-16,-5 2 0 0,-6-2 0 0,-6-3 0 16,-5 2-96-16,-6 2 0 0,-3-1-16 0,-5 6 0 15,-2-3-432-15,-4 8 0 0,-5 4 0 0,2 6 0 16,-2 0-1280-16,2 5-320 15,-3 3-80-15,1 1-11120 0,2 1-2240 0</inkml:trace>
  <inkml:trace contextRef="#ctx0" brushRef="#br0" timeOffset="63141.38">13743 18497 23951 0,'2'-11'1056'0,"-2"11"224"0,6-12-1024 0,3 3-256 0,2 1 0 0,2 3 0 15,0-2 1360-15,3 5 224 0,2 3 32 0,0 3 16 16,0 3-400-16,2 2-80 0,2 4 0 0,2 6-16 16,0 6-224-16,4 3-32 0,2 7-16 0,2 3 0 15,1 5-224-15,0 0-64 0,2 6 0 0,-2 4 0 16,-5 3 0-16,-2 2-16 0,-3 6 0 0,-2 2 0 15,-4 3-288-15,-3-2-48 0,-4-10-16 0,-4-1 0 16,-4-6 96-16,-2-2 16 0,-5-5 0 0,-4 0 0 16,-4-2 192-16,-2-3 32 0,-1-3 16 0,-3-2 0 15,-3-3-432-15,-2-3-128 0,-3-4 0 0,-2-4 0 16,0-7-2384-16,-1-5-544 16</inkml:trace>
  <inkml:trace contextRef="#ctx0" brushRef="#br0" timeOffset="63507.67">16493 18746 13823 0,'0'0'1216'0,"0"0"-960"0,0 0-256 0,0 0 0 15,0 0 4464-15,0 0 848 0,0 0 160 0,-3 16 32 16,1 4-3952-16,-1 4-784 0,-1 2-176 0,-1 4-16 15,0 2 0-15,0 7 0 0,0 3 0 0,1 0 0 16,-2 4-224-16,1-3-32 0,0 3-16 0,0-4 0 16,0 4-304-16,-2-7 0 0,1-1 0 0,-1-4 0 31,0 1-1520-31,-2-5-400 0,0-6-96 0,1-3-13264 0</inkml:trace>
  <inkml:trace contextRef="#ctx0" brushRef="#br0" timeOffset="63658.81">15993 19146 29487 0,'0'0'2624'0,"13"-3"-2112"0,4-1-512 0,4 2 0 0,5 2 1632 0,5 1 224 15,6 0 32-15,5-1 16 0,4-1-1152 0,2 0-240 16,2-1-32-16,3 2-16 0,3-2-336 0,0 1-128 16,-1 1 0-16,-1 0 0 15,5 1-1216-15,-6-1-352 0,-2 0-64 0,-9 0-13664 16</inkml:trace>
  <inkml:trace contextRef="#ctx0" brushRef="#br0" timeOffset="63961.62">18091 18833 27871 0,'0'0'1232'0,"0"0"256"0,0 0-1184 0,0 0-304 0,0 0 0 0,-11-1 0 16,-3-1 1296-16,-3 5 208 0,-6 3 32 0,-1 4 16 15,-3 1-432-15,-5 4-96 0,-5 3 0 0,0 4-16 16,-3 1-16-16,3 5 0 0,0 4 0 0,4 1 0 16,3 3-224-16,3-2-64 0,4 2 0 0,4-2 0 15,4-4-272-15,6-4-64 0,1-3-16 0,4 0 0 16,4-2-352-16,4 0 128 0,2-4-128 0,5 0 0 15,1-6-144-15,6 1-112 0,4-1 0 0,3-7-16 32,4 0-1568-32,4-3-304 0,4-2-64 0,3-3-14944 0</inkml:trace>
  <inkml:trace contextRef="#ctx0" brushRef="#br0" timeOffset="64271.89">18216 19303 32831 0,'0'0'1456'0,"9"-4"288"0,4 2-1392 0,5 1-352 16,4-2 0-16,2 2 0 0,1-1 608 0,2 0 48 15,-1 1 16-15,1 2 0 0,-3 3 192 0,0 1 32 16,-1-1 16-16,-1 6 0 0,-2 1-128 0,-3 3-16 16,-3 1-16-16,-3 2 0 0,-6 1-144 0,-2 0-32 0,-4 2 0 0,-4 3 0 15,-4 2-224-15,-3-2-48 0,-2 1-16 0,1 2 0 16,-2-3-32-16,0-2 0 0,1-2 0 0,3-1 0 15,0-1 160-15,5-4 32 0,1 1 0 0,2-5 0 16,3-9-224-16,3 11-32 0,-3-11-16 0,11 6 0 16,1 2-176-16,2-5 0 0,4-1 0 0,3-2 0 15,3 0-320-15,2 0 16 0,-1-3 0 0,2-1 0 32,0-2-1456-32,-1 1-288 0,1 1-64 0,1-5-10336 0,1 1-2064 0</inkml:trace>
  <inkml:trace contextRef="#ctx0" brushRef="#br0" timeOffset="64564.62">19844 18542 31327 0,'0'0'2784'0,"0"0"-2224"16,0 0-560-16,0 0 0 0,-6 6 1136 0,-2 7 112 16,-4 0 32-16,-3 3 0 0,-3 3-560 0,-2 8-96 15,-4 5-32-15,-3 3 0 0,-1 5 144 0,-3 3 32 0,2 4 0 16,1 4 0-16,0 0-64 0,3 2 0 16,2 2 0-16,1 2 0 0,2 0-320 0,3-2-80 0,3-6-16 15,4-1 0-15,4-6-288 0,5 0 0 0,2-1 0 16,4-2 0-1,4-3-1520-15,5-7-208 0,1-1-32 0,6-6-10272 0,-2-4-2064 0</inkml:trace>
  <inkml:trace contextRef="#ctx0" brushRef="#br0" timeOffset="64936.73">20658 18990 35711 0,'0'0'1584'0,"0"0"320"0,0 0-1520 0,0 0-384 0,0 0 0 0,0 0 0 0,-10 11 0 0,-4 5 0 15,-4 4 0-15,-1 7 128 0,-2-3 208 0,-3 6 48 16,-4 4 16-16,2 1 0 0,3 2 176 0,3-1 16 16,2-4 16-16,5-2 0 0,8-1-304 0,4 1-64 15,4-5-16-15,6-2 0 0,3-3-224 0,6-2 128 16,7-3-128-16,3-3 0 0,3-3 256 0,3 0-64 15,3-8 0-15,3-1 0 0,0-1 64 0,0-3 0 16,-2-8 0-16,-1 3 0 0,-3-3 144 0,-2-2 48 16,-4 1 0-16,-4-1 0 0,-5-1 144 0,-5 0 48 15,-1-2 0-15,-8-1 0 0,-7-2-160 0,-5-3-32 16,-7-5 0-16,-8-1 0 0,-6-2-320 0,-2-2-128 16,-3-2 0-16,-2 3 144 15,0 6-544-15,0 1-112 0,1 2-32 0,4 2 0 16,2 3-2048-16,5 1-416 0,1 5-64 0</inkml:trace>
  <inkml:trace contextRef="#ctx0" brushRef="#br0" timeOffset="65251.05">21507 18533 27647 0,'0'0'2448'0,"0"0"-1952"0,0 0-496 0,0 0 0 0,0 0 608 16,12 2 32-16,1 6 0 0,2-3 0 15,3 3 128-15,1 2 16 0,1 5 16 0,4 2 0 0,3 3 144 0,5 4 16 16,2 7 16-16,4 3 0 16,3 4-160-16,5 7-48 0,2-2 0 0,0 9 0 0,-1 3-176 0,-5 3-32 15,-5 6-16-15,-6-5 0 0,-7 5-96 0,-4-3 0 16,-6 2-16-16,-5-3 0 0,-8 1 16 0,-2-2 0 15,-4-5 0-15,-4-2 0 0,-4-6 192 0,-6 0 32 16,-4-7 16-16,-5-3 0 0,2-2-288 0,-7-7-48 16,-4-3-16-16,-1-5 0 15,1-5-1216-15,-3-7-240 0,1-5-48 0,2-4-12320 16,4-5-2448-16</inkml:trace>
  <inkml:trace contextRef="#ctx0" brushRef="#br0" timeOffset="65788.22">23211 19269 21183 0,'0'0'1888'0,"0"0"-1504"15,0 0-384-15,0 0 0 0,11-4 2352 0,3 1 400 0,4 3 64 16,2-1 32-16,4 0-1136 0,4-3-240 0,5-2-32 0,7 1-16 15,4 0-352-15,6-4-80 0,6 0-16 0,4-3 0 16,-3 1-352-16,3 2-80 0,-1-1-16 16,4 2 0-16,-4-3-336 0,4 3-192 0,-2-1 192 0,-7 3-192 15,-5 1 0-15,-7-2-304 0,-7 2 48 0,-4 2 0 32,-6 1-2128-32,-6 1-432 0,-1-2-64 0,-18 3-32 0</inkml:trace>
  <inkml:trace contextRef="#ctx0" brushRef="#br0" timeOffset="65929.8">23654 19466 33167 0,'0'0'2944'0,"0"0"-2352"0,0 0-464 0,0 0-128 15,16 6 1232-15,3-2 240 0,2 1 32 0,6-1 16 16,3 0-1072-16,9-6-192 0,6-4-64 0,10 1 0 0,7-4 48 0,6 1 0 16,3 1 0-16,0-3 0 15,-4 3-1872-15,1-3-368 0,0 1-80 16,7-2-16-16</inkml:trace>
  <inkml:trace contextRef="#ctx0" brushRef="#br0" timeOffset="66571.38">26999 18782 23615 0,'0'0'1040'0,"1"-9"224"0,1-4-1008 0,1 4-256 0,0 1 0 0,-2-3 0 15,0 3 816-15,-1-4 112 0,-2 3 32 0,-1-1 0 0,-3 2 240 0,-1-3 48 16,0 3 16-16,-2 1 0 16,-3 2-320-16,1 3-64 0,-2 1-16 0,-3 4 0 0,-3-1-352 15,-6 5-64-15,-2 1 0 0,-7 5-16 0,-4 1-32 0,-5 4 0 16,-3 2 0-16,-1 3 0 0,-2 3 96 0,-1 4 16 15,1 4 0-15,0 3 0 0,1 5-128 0,1 5-32 16,0 5 0-16,2 6 0 0,3 3-128 0,7 1-32 16,4-6 0-16,10-2 0 0,7-2-192 0,7 1 0 15,9-5 128-15,8-5-128 0,9-3 0 0,8-5 144 16,6-2-144-16,7-4 128 0,4-7-128 0,4-2 192 16,4-2-192-16,5-3 192 0,5-6-64 0,6-1 0 15,3-4 0-15,0-6 0 0,-3-3 64 0,-4-5 0 0,-1 0 0 16,-2-4 0-16,0-2 384 0,0-2 64 0,0-4 32 15,-5-3 0-15,-5-2 160 0,-6-5 48 0,-4-1 0 0,-7-2 0 16,-7-1-160-16,-7-3-16 0,-4-7-16 0,-6 1 0 16,-5-3-176-16,-5 1-48 0,-5 0 0 0,-5 5 0 15,-6 0-240-15,-4 1-48 0,-9 2-16 0,-7 3 0 16,-6 3-160-16,-7 3-192 0,-6 2 32 0,-3 0 16 31,-4 4-1456-31,1 3-304 0,2 6-48 0,-12 1-19712 0</inkml:trace>
  <inkml:trace contextRef="#ctx0" brushRef="#br1" timeOffset="75593.19">20002 11635 19343 0,'-12'-4'848'0,"12"4"192"0,0 0-832 0,0 0-208 0,0 0 0 0,0 0 0 16,0 0 768-16,0 0 96 0,0 0 32 0,11 2 0 15,-11-2-400-15,12 3-80 0,-12-3-16 0,11 1 0 16,-1 2 112-16,-10-3 0 0,10-3 16 0,-10 3 0 16,12-1-48-16,-12 1-16 0,13 0 0 0,-5 0 0 15,-8 0 304-15,12 0 48 0,-1 0 16 0,2 1 0 16,1-1 80-16,3 4 32 0,3 0 0 0,3-2 0 16,2 5-208-16,3 0-32 0,3-1-16 0,4-1 0 15,8 0-176-15,6-1-16 0,4-2-16 0,2 2 0 16,-1-2-112-16,6 0-32 0,5 0 0 0,5 0 0 0,5-1-32 15,4 0-16-15,0-1 0 0,1 0 0 0,2 0-16 0,2 1 0 16,3 1 0-16,2 0 0 0,0 1-112 0,1-2-32 16,-1-1 0-16,4 0 0 0,2 0-128 0,0 2 160 15,-1 5-160-15,2-5 160 0,-1-2-160 0,4 0 0 16,4 2 0-16,-4 0 128 0,-6 2-128 0,2 0 0 16,3-4 0-16,1 0 0 0,1 0 0 0,-4 2 0 15,-2 2 0-15,2-4 0 0,3 0 0 0,-3 0 0 16,1 3 0-16,-6 2 0 0,0 0 160 0,0-3-160 15,3-2 192-15,-2 2-192 0,-5 2 240 0,0 2-64 16,-3-1-16-16,2-1 0 0,3-3-32 0,-2 3 0 16,-2 0 0-16,0 1 0 0,1-3-128 0,3 1 0 15,3-1 144-15,-2 2-144 0,-5 1 0 0,0 0 0 0,1-2 0 16,3 1 0-16,2 1 0 0,-2-1 128 16,-4-2-128-16,-1 2 0 0,-1-1 0 0,-1 2 0 0,2 0 0 0,-1 0 0 15,-3-1 0-15,-2 2 0 0,-3-2 0 0,1-2 128 16,-2 1 16-16,1 1 16 0,0 1 0 0,-3-1 0 15,-2-3 32-15,-1 1 16 0,-2 2 0 0,3 3 0 16,-3-2-16-16,2 2 0 0,-1 0 0 0,0-5 0 16,-5-1-192-16,4 3 176 0,-1 0-176 0,2 4 160 15,-2-6-160-15,2 1 0 0,-1-2 0 0,0 0 0 16,-4-1 0-16,-2 0 0 0,2 0 128 0,1 2-128 16,-2-1 0-16,-1 0 0 0,1 2 144 0,-1-3-144 15,-3-3 224-15,-1 3-32 0,-2 4 0 0,-1-3 0 16,2-1 0-16,0 1 0 0,-1 2 0 0,-1-2 0 15,0 1-64-15,-1-2-128 0,-1-2 176 0,-2 1-176 0,-1 1 128 16,1 0-128-16,0 0 0 0,2 0 0 16,1 0 0-16,0 0 0 0,1 0 0 0,-2 0 0 0,-1 0 0 0,-2-1 0 15,1 1 0-15,0 0 0 0,-1 0 128 0,1 1-128 16,1-1 0-16,-1 3 0 0,0-1 0 0,-2 4 0 16,-2-3 0-16,0 0 0 0,-4-1 0 0,0 2 128 15,-2 2-128-15,0-1 0 0,-2-1 160 0,-3 1-160 16,-2 3 128-16,-2-3-128 0,0 0 0 0,-7 1 128 15,-3-2-128-15,-3 3 0 0,-3 1 0 0,-3-1 0 16,-12-7-192-16,0 0 192 16,-4 14-2000-16,-9-2-288 0,-10 0-48 0</inkml:trace>
  <inkml:trace contextRef="#ctx0" brushRef="#br1" timeOffset="77111.88">23212 13418 22511 0,'-17'-8'992'0,"6"2"224"0,-2 0-976 0,1 2-240 0,-1-2 0 0,-1 0 0 0,0 3 720 0,0-1 112 16,-3-1 0-16,2 2 16 0,-5 1-240 0,0-1-48 15,-2 2-16-15,2-2 0 0,0 1 0 0,3-2 0 16,-1 0 0-16,4 2 0 0,1 0 256 0,2 0 48 15,1-2 16-15,10 4 0 0,-9-4-96 0,9 4-32 16,0 0 0-16,0 0 0 0,0 0-256 0,0 0-48 16,15-4-16-16,9 1 0 0,8 0 32 0,7-1 16 15,10 0 0-15,4 1 0 0,5-3-80 0,7 3-32 16,5-5 0-16,6 3 0 0,7 1-208 0,4-1-144 16,0 4 192-16,1 1-192 0,0-3 192 0,2-1-64 15,3 2 0-15,-3 1-128 0,-2 2 288 0,-4 1-48 0,-6 1-16 0,0 1 0 16,1 1-48-16,-7-1-16 0,-6 5 0 0,-9-1 0 15,-7 0-160-15,-7 2 160 0,-7-1-160 16,-8 1 160-16,-5 2-160 0,-7-5 0 0,-4 1 0 0,-12-8 128 16,1 10-128-16,-4 0 0 0,-4-3 0 0,-7 0 128 15,-8 1-128-15,-8-3 192 0,-10 0-192 0,-8 2 192 16,-9-4-64-16,-8-3-128 0,-5 0 192 0,-9 0-64 16,-2 0 0-16,-9 0 0 0,-10 0 0 0,-3 0 0 15,-1-2 48-15,-3 1 0 0,-2-1 0 0,0 1 0 16,-2-2-176-16,10 3 192 0,5 0-192 0,7 3 192 15,7-2-192-15,7 2 0 0,6-2 0 0,11 0 0 16,7-1 0-16,9 0 128 0,7 2-128 0,10-1 0 16,7-1 0-16,5-1 0 0,13 1 128 0,0 0-128 15,0 0 0-15,17 0 0 0,8-2 0 0,11 2 0 16,8 0-160-16,11 0 160 0,7 2 0 0,8-4-144 0,5 1 144 16,7-1 0-16,4 0 0 0,8 2 0 0,7 0 0 15,2 0 0-15,-2-1 0 0,6 2 0 0,5 3 0 0,-2-3 0 16,-3 1 0-16,-1-1 0 0,-1 4 0 0,0 1 0 15,-3-1 0-15,-7 0 128 0,-12 2-128 0,-6-2 0 16,-7 3-128-16,-8 2 128 0,-6-1 0 0,-12 1-160 16,-7 1 160-16,-10-2 0 15,-12 5-1728-15,-10-4-224 0,-10 2-48 0,-14-2-15616 16</inkml:trace>
  <inkml:trace contextRef="#ctx0" brushRef="#br1" timeOffset="78527.37">2116 14990 9215 0,'-14'-11'816'0,"6"5"-656"16,-4-2-160-16,3-2 0 0,2 0 944 0,-4-1 144 15,4-1 48-15,-2 2 0 0,0-3-192 0,3 3-48 16,2 1 0-16,0-4 0 0,0 0-256 0,-1 3-64 0,4-2-16 0,-2 3 0 15,2-3 144-15,1 5 48 16,3-2 0-16,-3 9 0 0,0 0 336 0,0 0 64 0,3-8 0 0,-3 8 16 16,0 0-112-16,0 0-32 0,0 0 0 15,0 0 0-15,0 0-256 0,4 11-64 0,-6 3-16 0,-1 4 0 16,1 3-224-16,-1 4-32 0,-1 0-16 0,0 8 0 16,-2 3-48-16,0 2-16 0,1 3 0 0,-2 6 0 15,2 2-80-15,0 4-16 0,-3 0 0 0,1 4 0 16,0 3 0-16,0 1-16 0,-1-3 0 0,-1-3 0 15,0-3-240-15,2-5 144 0,0-2-144 0,1-8 128 16,2-2 48-16,3-2 0 0,-2-5 0 0,3-2 0 16,3-6-16-16,2-1 0 0,1-1 0 0,5-4 0 15,3-5-160-15,3 0 160 0,5-7-160 0,5-2 160 16,4-2-32-16,6-6 0 0,3-1 0 0,3-1 0 0,5-2-128 16,6 0 192-16,4-6-192 0,4 4 192 0,4 1-192 15,2 3 0-15,2-4 0 0,0 3 128 0,1 0-128 16,4 0 160-16,4 3-160 0,3-2 160 0,2 3 48 0,1-5 16 15,-1 5 0-15,3-4 0 0,4 5 0 0,2-3 0 16,-3 1 0-16,2 0 0 0,-2 0-96 0,3 4 0 16,1 2-128-16,1 0 192 0,-5-3-192 0,2 4 128 15,-2 2-128-15,2 4 0 0,-1 2 0 0,0-2 128 16,-4 4-128-16,2-2 0 0,-1 5 0 0,-2-1 0 16,2 3 0-16,-7 1 0 0,-3 2 0 0,-1-1 0 15,-4 2 0-15,-2 1 0 0,0-1 0 0,-1 2 0 16,-1 1 0-16,-3-1 0 0,-2 2 0 0,-3-3 0 0,-4-3 0 15,0-2 0-15,-1 0 0 0,-1 0 176 16,-3-2-176-16,0-3 160 0,0-2 32 0,-3 1 0 0,0-8 0 16,-3 0 0-16,-5 0-16 0,0-1 0 0,-1-2 0 0,-2-2 0 15,-3-1-16-15,-4 0 0 0,-3-2 0 0,-3 1 0 16,-1-3-160-16,-2 1 0 0,-2-5 0 0,-1-1 128 16,-1-3 240-16,-3-1 32 0,-2-1 16 0,0-2 0 15,0-5 192-15,-1-1 32 0,3-5 16 0,-3-3 0 16,1-5-16-16,-1-6-16 0,2-3 0 0,2-2 0 15,-2-2-224-15,0-2-32 0,-3 0-16 0,5 2 0 16,0 2-144-16,0 6-16 0,0 6-16 0,-2 3 0 16,-1 6 16-16,-2 5 0 0,-2 3 0 0,-1 4 0 15,0-3-64-15,-4 8 0 0,0 1 0 0,-2 3 0 16,-2 4-128-16,0 6 0 0,0-6 0 0,0 6-176 16,0 0-1120-16,0 0-240 15,0 0-32-15,-6 12-13056 0,-3 9-2608 0</inkml:trace>
  <inkml:trace contextRef="#ctx0" brushRef="#br1" timeOffset="80517.61">25438 19630 23951 0,'-17'-7'1056'0,"7"4"224"0,-1 0-1024 0,2 1-256 0,9 2 0 0,0 0 0 0,0 0 2624 0,0 0 448 15,0 0 112-15,-5 8 16 0,2 5-2288 0,3 2-448 16,4 2-80-16,2-1-32 0,4 2 0 0,-1 3 0 16,3-1 0-16,-1 2 0 0,2 0-112 0,0 4-32 15,1-3 0-15,0 1 0 0,-2 1-32 0,4-2-16 16,-4-1 0-16,2 1 0 0,3-3 288 0,-1 0 64 16,2-2 16-16,1-1 0 0,3-2 112 0,1-2 32 15,0-2 0-15,4 0 0 0,3-2-96 0,0-1-32 16,2-3 0-16,4-2 0 0,3-1-144 0,7-1-16 15,3-3-16-15,7-1 0 0,5-3-80 0,4-3-16 16,1 0 0-16,2-2 0 0,-1-4-32 0,3 1-16 16,1-2 0-16,4 2 0 0,4-1-16 0,-5 0 0 0,-2 1 0 15,0 4 0-15,1-2-80 0,1 7-128 0,1-4 176 0,-2 4-176 16,0 1 128-16,-3-2-128 0,-3 0 0 0,0 1 0 16,1-3 0-16,-1 3 0 0,-1 2 0 0,-1-2 0 15,-3-4 0-15,-1 2 0 0,-7-3 0 0,2 2 0 16,-3-1 0-16,1 3 0 0,-2-3 0 0,-4 2 0 15,-1 4 0-15,-4-3 0 0,-5 4 0 0,3-3 0 16,-7 0 0-16,-3-3 0 0,-6 2 0 0,-3-1-144 16,-3-1 144-16,-3 2 0 0,-2-1 0 0,-2 0-128 15,-4 4 128-15,-8 3-160 0,5-11 160 0,-5 11-160 16,0 0 160-16,0 0 0 0,0-7 0 0,0 7 0 16,-4-8 0-16,4 8-128 0,0 0 128 0,-9-6 0 15,1 0 0-15,2-3 0 0,1 2 0 0,0-2 0 16,-2 2 0-16,2-5 0 0,0 1 0 0,0-2 0 15,0-2 0-15,-1-2 0 0,-1-2 0 0,2-1 0 0,0-3 0 16,-1-4 0-16,-1-1 0 0,1-2 0 0,0-3 0 0,1-3 0 16,-4-1 0-16,2 1 0 0,2-4 0 0,2-2 0 15,0 0 0-15,0 5 0 0,1 4 0 0,-1 4 0 16,0 1 0-16,0 4 0 0,0 0 0 0,1 5 0 16,-1 1-144-16,1 3 144 0,-1 5 0 0,-2-2 0 15,3 3 0-15,-2 2 0 0,4 7-160 0,0 0 160 16,-7-4 0-16,7 4-144 0,0 0 144 0,0 0-128 15,0 0 128-15,0 0-128 0,0 15 128 0,0 2-192 16,6 0 192-16,0 6-192 0,2 6 192 0,3 2-128 16,2 6 128-16,2 5-128 0,1-2 128 0,4 2 0 15,-4 3-144-15,1-2 144 0,-1 4 0 0,-1 1 0 16,-1 1-144-16,-2 4 144 0,-2-1 0 0,1 0 0 0,-2 2 0 0,-1-5 0 16,-2-4 0-16,1-1 0 0,-4-3 0 0,1-2 0 15,-1-2 0-15,-1-1 0 0,-2-3 0 0,3-3 0 16,-3 1 0-16,0-6 0 0,0-4 0 0,-3-4 0 15,3-1 128-15,-1-4-128 0,-1-3 0 0,-2-1 0 16,4-8 128-16,0 0-128 0,0 0 0 0,-10-1 144 16,-2-3-144-16,2-3 192 0,0 0-192 0,-2-6 192 15,-2-2-192-15,0 0 0 0,-1-3 0 0,-1 1 0 16,-3 2 0-16,-1 1 0 0,0-1 0 0,0 1 0 16,-3 2-192-16,-1 5 192 0,-3-2-160 0,-1 3 160 15,-1 2-176-15,-2 1 176 0,0 2-192 0,-2 2 192 16,-1 2-208-16,0-1 64 0,-1 1 16 0,-1 1 0 15,-2 2 0-15,-3-1 0 0,-3 5 0 0,-6-3 0 0,-6-1 128 0,-2 3-160 16,-3-3 160-16,-3 3-160 0,-1-1 160 0,-2 2-128 16,-4-2 128-16,-2 2-128 0,-2-1 128 0,2 1 0 15,1-4 0-15,5 3 0 0,3-3 0 0,1-1 0 16,-4 2 0-16,3-2 0 0,-1-3 0 0,3 2 0 16,1 0 128-16,5 0-128 0,4-4 0 0,4-1 0 15,2-3 0-15,3 1 0 0,1-1 0 0,3 2 0 16,3-3 0-16,3-3 0 0,2 3 128 0,1-3-128 15,4 1 160-15,2 2-160 0,0-2 0 0,1 2 0 16,5 1 0-16,-1-1 0 0,-3-1 0 0,3 2 0 16,2 2 0-16,0-1 0 0,1-2 0 0,0 3 0 15,1-2 0-15,0 1 0 0,1-1 0 0,0 2 0 0,-3-2 0 16,1 1 0-16,-1 0 0 0,1 0 0 0,3-5 0 16,-1 1 0-16,0-3 128 0,1 0-128 0,-1-3 176 0,3 0-176 15,-1-1 256-15,2-2-48 0,3-3-16 0,2-2 0 16,2-4-64-16,0 1-128 0,2-6 176 0,0 0-176 15,1-3 128-15,-1-3-128 0,2-2 0 0,1 1 0 16,0-1 0-16,-1 0 0 0,-2 2 128 0,2 3-128 16,2 5 0-16,-2 2 0 0,-1 3 0 0,1 4 0 15,2-2 176-15,-1 6-176 0,-2 2 160 0,-2 6-160 16,-1-3 192-16,3 10-64 0,0 0-128 0,0 0 192 16,0 0-64-16,0 0 0 0,-6 10-128 0,-1 4 192 15,4 2-192-15,-1 6 0 0,-1 0 0 0,1 4-160 16,0 3 160-16,2 6 0 0,-4 0 0 0,3 2 0 15,-1-1 0-15,0-2 0 0,0 2 0 0,0-4 0 0,-1-3 0 16,1 0 0-16,2-2 0 0,1-1 0 0,1-4 0 16,1-2 0-16,0 1 128 0,3-4-128 0,0-1 0 15,1-4 0-15,0 2 0 0,0-5 128 0,0 1-256 0,-5-10-64 16,7 7 0-16,-7-7 0 16,0 0-1856-16,11 0-384 0,-11 0-80 0</inkml:trace>
  <inkml:trace contextRef="#ctx0" brushRef="#br1" timeOffset="82104.72">1880 14556 24879 0,'-10'-5'2208'0,"0"1"-1760"0,2 1-448 0,8 3 0 16,0 0 720-16,0 0 64 0,0 0 16 0,0 0 0 15,0 0-368-15,0 0-80 0,8 7-16 0,-1 1 0 16,0-1-208-16,-1 2-128 0,-6-9 160 0,5 15-160 0,1 4 304 0,-2 1-48 16,0-1 0-16,-3 6 0 15,-2 4 208-15,-3 4 48 0,-3 4 0 0,-1 3 0 0,0 9-48 0,-2 3 0 16,-3 4 0-16,1 5 0 0,-3 2-128 0,-1 5-16 16,0 0-16-16,0 0 0 0,4-3-48 0,-3-6 0 15,1-2 0-15,1-4 0 0,3-6 80 0,1-4 16 16,0-1 0-16,5-7 0 0,7-5-112 0,0-1-32 15,1-4 0-15,4 1 0 0,2-5-208 0,1-3 176 16,1-1-176-16,3-3 160 0,3-6-160 0,4 4 0 16,3-6 0-16,4 2 0 0,3-2 0 0,5-2 0 15,5 0 0-15,1 0 0 0,3-3 0 0,5 0 0 16,2-2 0-16,2 0 0 0,3-2 0 0,4 2 0 16,3 0 128-16,4-1-128 0,3 0 0 0,1-1 160 15,-1 2-160-15,3-3 160 0,3-2-160 0,4 1 192 0,7 2-192 0,0-4 192 16,-2-1-192-16,3 0 160 0,3-3-160 0,2-1 160 15,1 5-160-15,0-3 0 0,-3 2 0 0,2-1 0 16,3 1 0-16,-1 6 128 0,-2-2-128 0,-2 0 0 16,-3 3 0-16,2 1 0 0,-1 3 0 0,1 2 0 15,-6-3 0-15,-1 1 0 0,-2 2 0 0,1 0 0 16,0-3 0-16,-3 1 0 0,-1-2 128 0,-4-1-128 16,-2 0 144-16,0 0 0 0,-4 0 0 0,1 0 0 15,3-1 32-15,-6 1 0 0,-2 1 0 0,-2-1 0 16,-3 0-176-16,1 3 128 0,-3-1-128 0,0 5 128 15,0-3-128-15,-2-1 0 0,-2 4 0 0,-6 2 0 16,1-3 0-16,-6 3 0 0,0-4 128 0,-5-1-128 16,-2-4 0-16,-4 1 0 0,-3 2 144 0,-4-5-144 0,-3-2 128 15,-3 1-128-15,-2-4 160 0,-4-2-160 0,-3 2 512 0,0-5 0 16,-3 1 0-16,0 1 0 0,1-4 304 0,-1-3 64 16,-1-2 16-16,0-2 0 0,-4-5-256 15,1-1-64-15,1-2 0 0,-1-8 0 0,1-3-208 0,2-7-48 16,-2 1-16-16,1-1 0 0,0 1-144 0,2 5-32 15,1 8 0-15,2 7 0 0,-2-1-128 0,3 7 0 16,-1 3 0-16,0 4 0 16,1-1-592-16,-2 4-112 0,-2 4 0 0,2 5-16 15,3-2-2032-15,-3 4-416 0,2 2-80 0</inkml:trace>
  <inkml:trace contextRef="#ctx0" brushRef="#br1" timeOffset="83318.72">25497 19280 25391 0,'0'-14'1120'0,"3"7"240"0,-2-4-1088 0,4 1-272 15,-1-2 0-15,1 0 0 0,-1 5 640 0,1-2 80 16,-2 1 16-16,-3 8 0 0,0 0 48 0,0 0 16 16,4-9 0-16,-4 9 0 0,0 0-16 0,0 0 0 15,0 0 0-15,0 0 0 0,3 12-336 0,0 3-80 16,-3 3-16-16,2 4 0 0,-2 5-80 0,2 0-16 16,-1 3 0-16,-1 6 0 0,0 0-64 0,-1 3-32 15,-1 5 0-15,-4 0 0 0,0 1-160 0,-2 0 0 16,-1-2 0-16,0 0 0 0,-1-6 176 0,3-1-48 0,-2-3-128 15,0-6 192-15,4-1 240 0,1-5 32 0,1-1 16 0,3-1 0 16,3-5-80-16,1 0-16 0,3-4 0 0,2 2 0 16,3-5-128-16,0 1-48 0,6-4 0 0,5-4 0 15,4 0-64-15,3-3-16 0,4-3 0 0,6-1 0 16,2 2-128-16,0-5 128 0,0 1-128 0,2-1 128 16,3 2-128-16,4-1 0 0,2 3 0 0,7 2 0 15,5 1 144-15,0 1-144 0,0 1 160 0,-2 1-160 16,1 1 176-16,2 4-176 0,3-2 192 0,3-2-192 15,3 0 128-15,-1 1-128 0,-3-2 0 0,0-2 0 16,0 2 0-16,2-1 0 0,2 0 0 0,-2 0 0 16,0-2 0-16,-3 1 0 0,-9-1 0 0,-3 2 0 15,0 1 0-15,-3 2 0 0,-1 3 0 0,-6-1 0 16,2 1-160-16,-3 4 160 0,-5-1-160 0,-3 3 160 0,-2-2-144 16,-4 3 144-16,-5-2-128 0,-1 1 128 0,-4 2 0 0,-1-3 0 15,0 0 0-15,-2 2-128 0,-3-3 128 16,-2 1 0-16,-2-4 0 0,-2 0 0 0,-2 1 0 0,-9-7 0 15,0 0 0-15,9 2 128 0,-9-2-128 0,0 0 176 16,6-7-176-16,-6 7 192 0,3-12 112 0,-2-3 16 16,-2 0 16-16,-2-3 0 0,0-1 144 0,-2-4 32 15,-1-5 0-15,3-4 0 0,-4-6 80 0,3-4 32 16,1-9 0-16,0-5 0 0,2-7-192 0,3-2-48 16,2-6 0-16,1 2 0 0,2 6-240 0,-2 9-144 15,0 7 160-15,0 9-160 0,0 5 0 0,-1 4 0 0,-2 7-208 16,1 4 64-1,-2 10-1408-15,0 1-288 0,-1 3-48 0,0 4-17792 0</inkml:trace>
  <inkml:trace contextRef="#ctx0" brushRef="#br1" timeOffset="90086.46">23549 5897 6447 0,'-15'-9'576'0,"4"5"-576"0,-1-1 0 0,-1 2 0 15,0-1 784-15,1 2 48 0,-4-1 16 0,1 1 0 16,0 2-384-16,0 0-80 0,-3 2 0 0,0 0-16 16,-2-1 224-16,2 1 48 0,0-1 16 0,0 2 0 15,-1-1 80-15,0 3 16 0,0-2 0 0,0 1 0 0,0-1 16 0,0 5 16 16,-1 0 0-16,-3-1 0 0,-2 2 336 0,3-3 64 15,-3 3 16-15,1-2 0 0,1 2 240 0,3-3 48 16,1 2 16-16,4-2 0 0,2-3-208 0,5-1-32 16,8-2-16-16,0 0 0 0,0 0-432 0,0 0-96 15,14-1-16-15,7-2 0 0,4-4-272 0,6-2-64 16,3-5-16-16,3-3 0 0,4-2-64 0,3 0-16 16,4 0 0-16,4 0 0 0,6 1-80 0,1-1 0 15,4 1-16-15,-1 2 0 0,-4 1 48 0,0 1 16 16,-2 3 0-16,-3 1 0 0,-3 5-240 0,-3 1 144 15,-2-1-144-15,-3 4 128 0,-1 1-128 0,-7 1 0 0,-6 3 144 0,-6 0-144 16,-4-3 0-16,-4 2 144 0,-4-1-144 0,-10-2 0 16,0 0 352-16,0 0-32 0,0 0-16 0,0 0 0 15,-7 13 352-15,-5-5 80 0,-6 0 16 0,-9 0 0 16,-8 2-304-16,-7-1-64 0,-8 1-16 0,-5 3 0 16,-3 0-160-16,-4 2-16 0,-3-1-16 0,-5 1 0 15,-5-3 48-15,3 2 16 0,0 0 0 0,6 2 0 16,5-1 160-16,9-1 48 0,4-3 0 0,8 0 0 15,9-6-192-15,6 0-48 0,9-1 0 0,4-3 0 16,12-1-208-16,0 0 0 0,0 0 0 0,13-10 0 16,8-3 0-16,8-1 0 0,6-6 0 0,7-2-160 15,8 0 160-15,8-5 0 0,10 0-144 0,5 3 144 16,4-3 0-16,0 2 0 0,-2-3-144 0,0 2 144 16,2 0 0-16,-1 3 0 0,-1 0 0 0,-5 1 0 0,-8 2 0 0,-7 4 0 15,-10 4 0-15,-9 2 0 0,-8 5 0 0,-9 1 0 16,-9 0 0-16,-10 4 0 0,0 0-384 0,-6 9 48 15,-8 3 0-15,-5 0 0 16,-7 2-1568-16,-4 5-304 0,-7 3-64 0,-2 1-16336 16</inkml:trace>
  <inkml:trace contextRef="#ctx0" brushRef="#br1" timeOffset="90839.11">26499 5307 28559 0,'0'0'2544'0,"-10"-2"-2032"15,10 2-512-15,0 0 0 0,0 0 1488 0,0 0 208 16,0 0 32-16,0 0 16 0,0 0-1584 0,0 0-320 16,4-12-64-16,5 1-16 0,3 1 512 0,7 0 112 15,4-4 0-15,7 0 16 0,5-2-16 0,5 2-16 16,3-2 0-16,1-3 0 0,2-4 64 0,2 3 16 16,1 1 0-16,-1-1 0 0,0 0 144 0,1 2 48 15,-1 2 0-15,-1 2 0 0,-4 2-224 0,-3 2-32 16,-6 4-16-16,-4 0 0 0,-4 0-176 0,-3 5-16 15,-9 4-16-15,-4-1 0 0,-10-2 32 0,0 0 0 16,-4 13 0-16,-7 1 0 0,-7 2-16 0,-8 2 0 16,-8 0 0-16,-4 0 0 0,-9 2-48 0,-4 1-128 0,-4-4 192 0,1 2-64 15,-2 0-128-15,-3-1 160 0,-2 0-160 0,-1-1 160 16,-3-2-160-16,4-1 192 0,4-4-192 0,7 4 192 16,7-3 48-16,9-2 16 0,8-4 0 0,10-1 0 15,6-4-256-15,10 0 128 0,0 0-128 0,9-14 0 16,7-1 128-16,10-3-128 0,7-2 0 0,9-1 144 15,8 1-144-15,4-4 0 0,4 0 0 0,-2-3 0 16,1 3 0-16,1 2 128 0,-1 1-128 0,-1 0 128 16,-4 4 96-16,-3 1 16 0,-2 4 0 0,-6 0 0 15,-7 5-240-15,-4 0 176 0,-11 3-176 0,-3 2 160 16,-7 1-160-16,-9 1 0 0,0 0 144 0,-7 5-144 16,-9 2 0-16,-9 1 128 0,-7 1-128 0,-9 0 0 15,-2 2 128-15,-3-1-128 0,-1 4 128 0,2 0-128 0,0-5 0 0,3 1 0 16,-1 2 0-16,5-5 0 0,2 4 0 0,6-4 0 15,3 0 0-15,5-1 0 0,6-3-256 0,6-1-32 16,10-2 0-16,0 0 0 16,0 0-2464-16,12-2-480 0,9-7-96 0</inkml:trace>
  <inkml:trace contextRef="#ctx0" brushRef="#br1" timeOffset="93338.37">13199 15498 2751 0,'0'0'128'0,"0"0"16"0,-7 1-144 0,-2 3 0 0,-1-2 0 0,-1-2 0 16,0-1 2816-16,1 2 512 0,1 2 128 0,-1-1 0 15,2-2-1776-15,8 0-352 0,-7 2-80 0,7-2-16 16,0 0-144-16,0 0-48 0,0 0 0 0,0 0 0 0,0 0-176 0,0 0-32 16,0 0-16-16,0 0 0 0,0 0-240 0,2 12-32 15,3-4-16-15,3 1 0 0,2-5 176 0,1 1 16 16,3 1 16-16,0-1 0 0,2-1 112 0,1 0 32 15,4-3 0-15,3-1 0 0,3-1-80 0,3-2-16 16,3 1 0-16,4-1 0 0,5-2-144 0,0-1-16 16,1 2-16-16,2 0 0 0,-2-4-80 0,-1 3-16 15,-3 0 0-15,-1 3 0 0,-2-3-112 0,-2 1-16 16,1 0-16-16,-2 1 0 0,-3 3-112 0,1-1-32 16,-2 0 0-16,0 0 0 0,-1-1 0 0,0 2 0 0,-1 3 0 15,-3-2 0-15,-2 0-80 0,-2 1-16 16,-1 0 0-16,-3 0 0 0,-3-1-128 0,-1-1 0 0,-12 0 144 15,0 0-144-15,0 0 0 0,0 0-160 0,0 0 16 0,0 0 0 32,0 0-1584-32,-7 9-304 0,-4-4-64 0,-1 0-15344 0</inkml:trace>
  <inkml:trace contextRef="#ctx0" brushRef="#br1" timeOffset="94158.25">17548 15443 14735 0,'0'0'640'0,"-8"-3"160"0,2 1-640 0,6 2-160 0,0 0 0 0,-9-1 0 16,9 1 1904-16,0 0 336 0,0 0 80 0,0 0 16 16,-9 1-1088-16,9-1-224 0,0 0-32 0,0 0-16 15,0 0-80-15,12 9 0 0,2-3-16 0,5-2 0 16,5 0 176-16,6 1 32 0,7-3 16 0,6 1 0 0,4-2-224 0,9 2-48 16,4-2-16-16,2 0 0 0,2 2-304 0,-2 1-48 15,0-1-16-15,3 1 0 0,-2 4-128 0,0-1-48 16,1-3 0-16,-3 1 0 0,-7 3-16 0,-3 0-16 15,-1 3 0-15,-7-2 0 0,-6-1-80 0,-4-2-16 16,-3 4 0-16,-5-5 0 0,-5 0-144 0,-5 2 128 16,-15-7-128-16,9 5 128 0,-9-5 0 0,0 0 0 15,-9 6 0-15,-5 3 0 0,-5-4 0 0,-6 1 0 16,-7 1 0-16,-4-3 0 0,-7-1 0 0,0 1-128 16,0 3 192-16,-3-5-64 0,-2 2 0 0,1-2 0 15,0-3 0-15,2-1 0 0,2 2 96 0,3-2 16 16,5 1 0-16,3 1 0 0,4-1 16 0,5 1 0 15,4 0 0-15,6-1 0 0,5-2-256 0,8 3 176 0,0 0-176 0,0 0 160 16,13-5-16-16,5 0 0 0,6 1 0 0,8 1 0 16,6 2-144-16,9 0 128 0,6-3-128 0,5-1 128 15,6 2-128-15,0-2 0 0,1-1 0 0,3 2-176 16,-2 2 176-16,-2 2-208 0,1 0 80 0,-2 0 128 31,-4 0-1376-31,-5 1-160 0,-5 4-16 0,-4 5-10816 0,-7 3-2160 0</inkml:trace>
  <inkml:trace contextRef="#ctx0" brushRef="#br1" timeOffset="96079.93">13745 17791 6447 0,'0'0'576'0,"0"0"-576"15,-7-7 0-15,7 7 0 0,-6-6 3680 0,0 1 624 16,6 5 128-16,0 0 32 0,-9-7-2464 0,0 4-480 15,-1 0-112-15,-1 1 0 0,3 0-576 0,-1 0-128 16,-3-5 0-16,2 5-16 0,2-1-16 0,8 3 0 0,-7-1 0 0,7 1 0 16,0 0-96-16,0 0-32 0,0 0 0 0,0 0 0 15,0 0-80-15,0 0-16 0,10-5 0 0,4-1 0 16,2 2-112-16,2 1-16 0,0 2-16 0,5 0 0 16,1-1-32-16,5 2 0 0,2 2 0 0,3 0 0 15,0 1-144-15,3 3-128 0,-1 2 144 0,2-3-144 16,1 0 192-16,1 3-64 0,-2-3-128 0,-1 0 192 15,1 0-64-15,-6-1-128 0,-3-3 176 0,-1 3-176 16,-6-1 192-16,-1 1-192 0,1-2 192 0,-4 0-192 16,-4 1 160-16,-3-3-160 0,-11 0 128 0,9 0-128 15,-9 0 160-15,0 0-160 0,0 0 192 0,0 0-192 16,0 0 256-16,-11 0-64 0,-2 0-16 0,-4 0 0 16,-3 0 48-16,-3-2 16 0,-2 1 0 0,-6 1 0 15,-4-4-80-15,-4-1-16 0,-3 0 0 0,1-1 0 0,-1-6 0 16,1 1 0-16,3-1 0 0,0 0 0 0,2-1-16 15,-2 3 0-15,2-2 0 0,5 4 0 0,0-4-128 0,2 4 0 16,1-4 144-16,1 0-144 0,0 3 0 0,3-1 0 16,3 5 0-16,2 0 0 0,0-1 0 0,2 2 0 15,3 3 0-15,3 1 0 0,3-2 0 0,8 2 0 16,-9 0 0-16,9 0 0 0,0 0 0 0,0 0-128 16,0 0 128-16,11 11 0 0,6 0 0 0,2 2-160 15,7-3 160-15,4 1 0 0,7 2 0 0,2-3-128 16,3 2 128-16,5 3 0 0,3-4 0 0,3 6 0 15,-3 1 0-15,3-1 0 0,3 0 0 0,5-1 0 16,1-2 0-16,-2 2 0 0,-3-2 0 0,1-2 0 16,-1 2 0-16,1 2 0 0,2-5 0 0,0-1 0 0,-3 4 0 15,-4 1 0-15,1-1 0 0,-5-2 0 0,-2 1 0 0,-2-3 0 16,-3 2 0-16,-4 1 0 0,-3-5 0 0,-1 2 0 16,-4-5 0-16,-3 3 0 0,-4-2 0 0,-3-3 0 15,-4 0 0-15,-2 0 0 0,-5-3 128 0,-9 0-128 16,0 0 0-16,0 0 176 0,0 0-176 0,0 0 160 15,0 0-160-15,0 0 128 0,0 0-128 0,0 0 128 16,-9-6-128-16,-1 2 128 0,-2-1-128 0,-2 0 128 16,-3 0-128-16,-1 2 0 0,0-1 0 0,-1 0 128 15,-2-1-128-15,-2 1 0 0,-3 2 0 0,-1-2 0 16,-7-1 0-16,0 1 0 0,-3 0 128 0,-5 2-128 16,-5-3 0-16,-4 0 0 0,-3 0 0 0,-2-2 0 15,1 0 0-15,-2 3 0 0,0 0 0 0,3-4 0 16,2 2 0-16,-1-4 0 0,-3 0 0 0,1-2 0 0,2 3 0 15,3-3 0-15,5-2 0 0,1 0 0 0,5 0 0 0,3-2 0 16,2 1 0-16,6 0 0 0,4 0 0 0,4 2 128 16,2 4-128-16,5-2 192 0,3 3-192 0,2 0 0 15,8 8 0-15,0 0 0 0,0 0-192 0,0 0 192 16,5-9-192-16,3 6 192 0,3 0-160 0,7 3 160 16,6 3 0-16,7-1-144 0,6 1 144 0,7 3 0 15,8 4 0-15,8 2-128 0,5-5 128 0,2 3 0 16,-3-2 0-16,1 4 0 0,1-2 0 0,-1 2 0 15,-2 4 0-15,-1-5-128 0,-1 1 128 0,-3 0 0 16,-5 0 0-16,-6 0 0 0,-5 2 0 0,-3-1 0 16,-2-4 0-16,-5 2 0 0,-4-4 0 0,-4 0 144 15,-2-3-144-15,-4-1 160 0,-4-2-160 0,-3 3 0 0,-11-4 0 16,0 0 0-16,0 0 0 0,0 0 0 0,0 0 0 0,-9 4 0 16,-4-4 0-16,-7-2 0 0,-5 1 0 15,-6 0 128-15,-3 0-128 0,-6-2 0 0,-4-1 0 0,-7 0 128 31,-5-1-432-31,-2 3-80 0,-1-1-32 0,3 2 0 16,4-3-3056-16,9-1-624 0</inkml:trace>
  <inkml:trace contextRef="#ctx0" brushRef="#br1" timeOffset="97368.71">23775 17724 8639 0,'0'0'384'0,"-9"2"64"0,-1-5-448 0,0 3 0 15,-2-2 0-15,0-1 0 0,-1-2 464 0,2 2 0 16,-3 1 0-16,1-1 0 0,-1 0 368 0,-1-3 64 0,-1 3 0 0,1-1 16 16,-1 0 16-16,-3-2 0 15,-1 1 0-15,1 2 0 0,-1-1 64 0,2 0 16 0,0-2 0 0,5 2 0 16,-3 2 80-16,2-1 0 0,2 1 16 0,-2-2 0 15,2 1 16-15,2 1 0 0,1-1 0 0,9 3 0 16,-10 0-160-16,10 0-16 0,-9-1-16 0,9 1 0 16,0 0-112-16,0 0-32 0,0 0 0 0,0 0 0 15,0 0-304-15,0 0-64 0,0 0-16 0,14 2 0 16,4 5-128-16,0 0-16 0,3 0-16 0,10 3 0 16,4-1-48-16,7 2 0 0,4-3 0 0,2 2 0 15,3-4-192-15,5 5 176 0,4-4-176 0,6 5 160 16,4 2-160-16,2-3 0 0,5 1 144 0,-4-4-144 15,-3 3 0-15,1 0 128 0,1-2-128 0,1 1 0 0,2-2 144 16,-2 1-144-16,-6-3 192 0,-3-2-192 0,-8-2 0 16,-2 1 0-16,-2-3 0 0,-1 0 0 0,-1-3 0 0,-2 2 0 15,0-1 0-15,-1-1 0 0,-3 0 0 16,-5 0 0-16,-5-4 0 0,-3 2 0 0,-3 1 0 16,-8-2 0-16,-1 1 0 0,-2 1 0 0,-2-1 0 0,-5-3 192 15,-1 5-64-15,-1-2-128 0,-8 5 256 0,0 0-48 16,2-9-16-16,-2 9 0 0,0 0-32 0,0 0-16 15,-12-4 0-15,-4 1 0 0,0 1-144 0,-3 2 160 16,0 2-160-16,-6 1 160 0,-1 1-160 0,-5-1 0 16,-1 3-160-16,-3-3 160 0,-5 1 0 0,1 0 0 15,0-1 0-15,-2 0 0 0,0 2 0 0,-1-1 0 16,-1 1 0-16,0 3 0 0,1-4 0 0,-5 1 0 0,-4 1 0 16,-2-3 0-16,-4-3 0 0,1 0 208 0,0-2-32 0,-2 2-16 15,1 0-32-15,-1-1 0 0,-3-4 0 0,-3 1 0 16,-2-1 0-16,5-4-128 0,1 0 192 0,7 1-64 15,0-1 48-15,7 0 0 0,5 0 0 0,6-1 0 16,0 1-176-16,5-3 192 0,3 3-192 0,4-3 192 16,4-1-192-16,3 3 128 0,2-5-128 0,5 2 128 15,4 4-128-15,5 9 0 0,-2-14 0 0,4 4 0 16,1 2 0-16,-3 8 0 0,13-5 0 0,2 1 0 16,3 4 0-16,1 4 0 0,3 0-176 0,5 1 176 15,4 6-128-15,6-2 128 0,4 3-128 0,8 2 128 16,5 2 0-16,6 0 0 0,4-1 0 0,4-1-128 15,0 1 128-15,2-2 0 0,0-3 0 0,3 1 0 16,3-2 0-16,0 1 0 0,-1-4 0 0,-5 0 0 0,-8-2 0 0,-1-2 0 16,-2 1 0-16,-2-2 0 0,-5 3 0 15,-3 0 0-15,-4-3-160 0,-7 0-12352 16,-6 0-2464-16</inkml:trace>
  <inkml:trace contextRef="#ctx0" brushRef="#br1" timeOffset="99912.19">11225 17421 12895 0,'0'0'576'0,"0"0"112"0,3-10-560 0,-1 1-128 0,-2 9 0 0,7-7 0 0,-5-2 1552 15,-2 9 288-15,0 0 48 0,4-6 16 16,-4 6-816-16,0 0-144 0,0 0-48 0,0 0 0 0,0 0 0 0,0 0-16 16,0 0 0-16,0 0 0 0,0 0-240 0,0 0-64 15,0 0 0-15,0 0 0 0,6 8 0 0,-2 3 0 16,1 1 0-16,-2 3 0 0,-1 1-32 0,1 6-16 15,0 5 0-15,-2 1 0 0,0 3-80 0,-1 5-32 16,-1 2 0-16,-2 5 0 0,-1 0-208 0,-1 2-32 16,0-4-16-16,1 1 0 0,-1-4 0 0,2-3 0 15,-1-2 0-15,0-2 0 0,1-2 144 0,1-5 16 16,1-2 16-16,2-1 0 0,-1 1-48 0,1-2-16 16,2-3 0-16,2-3 0 0,-1-1-112 0,2-1-32 15,0-3 0-15,6 0 0 0,-1-5 0 0,4 1-128 0,1-1 192 0,5-2-64 16,3-3 16-16,4-3 0 15,2-1 0-15,3 1 0 0,4-1-144 0,-1-5 128 0,3-1-128 0,-1 2 128 16,-3 0-128-16,6 3 0 0,1 2 0 0,2 0 0 16,2 0 0-16,2 4 0 0,2 4 0 0,1-2 0 15,1-2 0-15,-1 2 0 0,-2-1 0 0,1-1 0 16,-2 4 0-16,6-2 0 0,-1 0 0 0,6 1 0 16,4 0 0-16,1-2 0 0,-2 1 0 0,1-2 0 15,1-2 0-15,0 2 0 0,-2 3 128 0,3-2-128 16,2 0 0-16,2-1 0 0,2 0 0 0,-1 0 0 15,-5 0 0-15,1 0 0 0,0 0 0 0,1 2 0 16,2 0 0-16,-2 1 0 0,-2 2 0 0,0-4 0 16,-3-2 0-16,-1 1 0 0,-1 1 0 0,1 0 0 15,1 1 0-15,2-2 0 0,-2-2 0 0,-2 2 0 16,-7 0 0-16,1 0 128 0,-1 0-128 0,-1 2 0 0,1 3 0 0,-2 1 0 16,3-1 0-16,-1-1 0 0,-1 0 0 0,-4-2 0 15,-2 2 0-15,-4-1 0 0,1-1 0 0,-1-1 0 16,-2 2 0-16,-2 1 0 0,-1 2 0 0,0-2 0 15,-2-1 0-15,0 0 0 0,-1 2 0 0,-2-1 0 16,-2-1 0-16,-1-3 0 0,-4 0 0 0,0 1 0 16,-5 2 0-16,-1-1 0 0,-1-1 0 0,1-1 0 15,-2 0 128-15,-1 0-128 0,0 0 0 0,-1-2 0 16,-1-2 0-16,0 2 0 0,-2-2 0 0,1-3 0 16,0 1 0-16,1-4 0 0,-3 1 0 0,1-4 0 15,2-1 0-15,-2-2 0 0,1-6 128 0,4-1-128 16,-5-3 128-16,6-1-128 0,2-1 368 0,1 1-16 15,-3-2 0-15,-1 5 0 0,0 0 48 0,3-1 16 0,1 5 0 16,-2 1 0-16,0 0-160 0,-3 0-16 0,-2-1-16 0,-2 2 0 16,-2-3-32-16,0 0 0 0,-2-1 0 0,-2 2 0 15,2 1 32-15,-5 0 0 16,1-4 0-16,0 4 0 0,0 2-224 0,-2 3 0 0,-2 0 0 0,0 5 0 31,-2 1-864-31,2 8-272 0,0 0-48 0,0 0-16 16,0 0-1808-16,0 0-384 0</inkml:trace>
  <inkml:trace contextRef="#ctx0" brushRef="#br1" timeOffset="102058.94">11252 17465 11055 0,'0'0'976'0,"-8"4"-784"0,1-3-192 0,-3 1 0 0,10-2 1536 0,0 0 272 0,0 0 48 0,0 0 16 15,-8 0-144-15,8 0-16 0,0 0-16 0,0 0 0 16,0 0-272-16,0 0-48 0,0 0-16 0,0 0 0 16,0 0-336-16,0 0-80 0,0 0-16 0,0 0 0 15,5 10-288-15,1 4-64 0,1 1-16 0,-1 3 0 16,-1 1-240-16,-1 7-64 0,0 1 0 0,-4 5 0 16,-3-2-64-16,2 2 0 0,-4 3-16 0,0 1 0 15,-3 1-16-15,2 3 0 0,-1-3 0 0,5-3 0 16,-3-4-16-16,2 0 0 0,1-8 0 0,1 0 0 0,-1-4 48 15,5-4 16-15,1 0 0 0,2-5 0 0,2 0-64 0,4-2-16 16,2 0 0-16,3-4 0 0,2-1 0 0,6-1 0 16,1-1 0-16,4-1 0 0,2-1-128 0,2 2 0 15,3 2 0-15,0-4 0 0,0 1 0 0,2 0 0 16,-2 1 0-16,3 0 0 0,0-1 0 0,5 1 0 16,0 0 0-16,5 0 0 0,3 0 0 0,5-3 0 15,0-5 0-15,1 3 0 0,-1-4 0 0,4 2 128 16,-1 0-128-16,5-1 0 0,4 1 0 0,2-2 0 15,-1 2 0-15,-1-1 0 0,-3 0 0 0,2 2 0 0,4 0 0 16,-1 3 0-16,4 2 0 0,-1-2 0 16,-4 2 0-16,0-1 0 0,-1 0 0 0,0 2 0 15,0 2 0-15,1 0 0 0,-1-1 0 0,-4 2 0 0,-2 2 0 16,-2 0 0-16,-1-1 0 0,0 0 0 0,1 2 0 0,2 2 0 16,3-3 0-16,1 1 0 0,-2 0 0 0,-3-2 0 15,-3 0 0-15,0 2 0 0,-1-2 0 0,1-1 0 16,4-1 0-16,-4 2 0 0,-3 3 0 0,-4-5 0 15,-5 1 0-15,1-2 0 0,-2 0 0 0,-2 2 0 16,1 1 0-16,0 1 0 0,0-2 0 0,1 1 0 16,0 1 0-16,-3 2 0 0,2-5 128 0,-3 2-128 15,-2 1 0-15,0 1 0 0,-1-2 0 0,0 3 0 16,-1 3 0-16,-1-4 0 0,-1 2 0 0,-1-2 0 16,-2 1 0-16,0-1 0 0,-1-4 0 0,-3 2 0 15,0 0 0-15,-3-3 0 0,-3-2 128 0,-2 0-128 0,-2-2 0 16,-1-1 128-16,-2-1-128 0,-1-4 128 0,-1 1 128 15,1-4 0-15,-1 1 16 0,-1 0 0 0,-3-4 256 0,1-3 48 16,-2 1 16-16,0-4 0 0,-1-3 48 0,-1-1 0 16,-1-1 0-16,0-4 0 0,1-6-192 15,0 2-48-15,1 1 0 0,1 0 0 0,-2-2-160 0,1 6-48 16,-2 1 0-16,0 4 0 0,-2-1-64 0,0 3-128 16,-1 3 176-16,1 3-176 0,-1 2 128 0,-1 3-128 15,0 1 0-15,-1 4 0 0,-2 6-144 0,0 0-96 16,0 0-16-16,0 0 0 15,0 0-2288-15,0 0-464 0,0 0-80 0,0 0-14272 0</inkml:trace>
  <inkml:trace contextRef="#ctx0" brushRef="#br1" timeOffset="103221.67">12341 19425 22975 0,'0'0'1024'0,"0"0"192"0,5-5-960 0,-5 5-256 0,0 0 0 0,8-8 0 16,-8 8 768-16,0 0 128 0,0 0 0 0,0 0 16 15,10-1-208-15,-10 1-32 0,0 0-16 0,12 1 0 16,-1 3-192-16,-1 0-32 0,-1 1-16 0,0 2 0 16,-1 1 144-16,2 0 16 0,0 2 16 0,0 2 0 0,0-3-80 0,2 3-32 15,-2 0 0-15,0 2 0 0,2 1-64 0,-4 0-16 16,3-2 0-16,-4 1 0 0,2 1-128 0,-2 4-16 16,0 3-16-16,1-1 0 0,-3 1-48 0,0 2-16 15,0 2 0-15,1-4 0 0,-2 0 32 16,0 0 16-16,0-1 0 0,-2-2 0 0,2-1-48 0,-1-3-16 15,-1-2 0-15,0 0 0 0,-1 1-32 0,1-5 0 16,-2 0 0-16,0-9 0 0,0 0 80 0,2 7 16 16,-2-7 0-16,0 0 0 0,0 0-32 0,0 0-16 15,0 0 0-15,0 0 0 0,7 3 16 0,1-5 0 16,-8 2 0-16,11-5 0 0,1 2-192 0,0-4 160 0,4-2-160 16,-1-1 160-16,-1 1-160 0,2-2 0 0,2 4 0 15,0-1 0-15,0 0 0 0,2 2 0 0,3-3 0 0,1 2 0 16,3-2 0-16,2 4 128 0,2 0-128 0,4 0 0 15,1 1 0-15,5 1 0 0,-1-4 128 0,0 1-128 16,-5 2 0-16,1 2 0 0,-1-2 0 0,1-1 0 16,0 1 0-16,-1 1 0 0,0 2 0 0,-2 1 0 15,0-1 0-15,-3 1 0 0,3 1 0 0,-2 2 0 16,-6-1 0-16,2 1 192 0,-3-3-192 0,-1 1 192 16,-5 1-16-16,-1 0 0 0,-4-2 0 0,0 2 0 15,-3-2 96-15,-10 0 32 0,10 0 0 0,-10 0 0 16,10-1 0-16,-10 1 0 0,0 0 0 0,0 0 0 15,8-5 80-15,-8 5 0 0,6-6 16 0,-6 6 0 16,7-8 48-16,-2-4 0 0,0 2 0 0,-1-1 0 0,-1-4-32 16,1-2 0-16,-1-2 0 0,-1-1 0 0,1-6 32 0,-1 0 0 15,1-9 0-15,0 3 0 0,-1 3-176 0,-1 1-16 16,-2 3-16-16,1 1 0 0,-1 5-240 0,0 2 144 16,-1 3-144-16,2 4 128 0,-2 0-128 0,2 10 0 15,0 0 0-15,0 0 0 16,-8-4-736-16,8 4-176 0,-9 3-48 0,3 5 0 15,1 3-2496-15,2 1-496 0,1 6-96 0,2-18-32 16</inkml:trace>
  <inkml:trace contextRef="#ctx0" brushRef="#br1" timeOffset="104917.56">20647 17042 14975 0,'2'-15'656'0,"1"4"144"0,0 4-640 0,0-5-160 15,-1 4 0-15,0-4 0 0,1 4 960 0,-1-2 144 0,1 3 48 0,-2-4 0 16,2 4-368-16,-3 7-64 0,3-10-16 15,-3 10 0-15,4-8-128 0,-4 8-48 0,5-9 0 0,-5 9 0 16,0 0-64-16,0 0-16 0,0 0 0 0,0 0 0 16,0 0-192-16,0 0-32 0,0 0-16 0,0 0 0 15,5 10 128-15,-3 0 32 0,1 3 0 0,-3 2 0 16,-1 1 224-16,-1 3 48 0,2 1 16 0,0 4 0 16,0 4-48-16,0 1-16 0,2 2 0 0,-1 3 0 15,1 1-176-15,-1 3-32 0,0 1-16 0,1 2 0 16,-2-1-176-16,1 1-48 0,0-1 0 0,2-2 0 15,-1-8-144-15,-1 1 0 0,5-1 0 0,-1-3 128 16,0 1-128-16,1-5 192 0,0-2-192 0,2-2 192 16,1-1-32-16,0-1 0 0,2-3 0 0,-1 0 0 0,2-4 48 15,1 0 16-15,2-4 0 0,1 1 0 0,2-3 80 16,1-3 16-16,2-1 0 0,0 0 0 0,3-1-80 0,0-1-16 16,3 0 0-16,1 0 0 0,-1-3-64 0,2-1-16 15,-1 2 0-15,4-1 0 0,1 3-144 0,2 0 0 16,1 0 144-16,1-1-144 0,1 5 0 0,4-1 128 15,2 0-128-15,3 0 0 0,2-2 0 0,-1 1 0 16,-1 0 0-16,0 1 0 0,1 1 0 0,1 3 0 16,-1 0 0-16,2 1 0 0,3 7 0 0,3-2 0 15,0-1 0-15,-3 2 0 0,-1-6 0 0,-1 4 0 16,5-3 0-16,-2 3 0 0,0-2 0 0,5 2 0 16,3-4 0-16,0 6 0 0,1-2 0 0,-4 4 0 0,-3 1 128 15,1-1-128-15,2-4 128 0,2 3-128 0,1 2 128 16,3-5-128-16,2 0 128 0,-4 1-128 0,-4-4 128 15,4 0-128-15,3-4 144 0,2 2-144 0,2-1 192 16,0-2-192-16,-1-1 176 0,0-1-176 0,-3-1 160 0,0 1-160 16,1-2 128-16,3 2-128 0,1 0 0 0,0 0 144 15,-1-1-144-15,-1-2 128 0,-3 1-128 0,1-2 128 16,3 2 0-16,3 0-128 0,0 0 192 0,0-1-64 16,-2 2-128-16,-2-3 128 0,-1-2-128 0,2 2 128 15,2 1-128-15,0 2 0 0,-1-5 0 0,-2 1 0 16,-4 2 128-16,-2 1-128 0,-2-3 0 0,1-1 128 15,1 3-128-15,0-1 0 0,3 0 0 0,-5-1 0 16,-2 1 0-16,-2 0 0 0,-1 3 0 0,-3-4 0 16,0-3 0-16,-1 2 0 0,-2-4 0 0,1 3 0 15,-1 2 160-15,-2-1-160 0,1 2 192 0,-2 2-192 0,-4-2 384 16,0 1-48-16,-1-2 0 0,0 3 0 0,0 0-112 16,1 2-32-16,2 0 0 0,-1 0 0 0,-1 2-192 0,-2-2 0 15,0 0 128-15,-5 0-128 0,-4 1 0 16,-3 0 0-16,-2-1 0 0,0 1 0 0,-7-1 0 0,1 2 0 15,-4-2 128-15,-1 2-128 0,-1-2 0 0,-5 2 0 16,0-1 0-16,-10-1 0 0,0 0 128 0,9 4-128 16,-9-4 0-16,0 0 144 0,0 0-16 0,0 0-128 15,0 0 192-15,0 0-64 0,0 0 16 0,0 0 0 16,0 0 0-16,0 0 0 0,0 0 48 0,0 0 16 16,0 0 0-16,0 0 0 0,0 0 64 0,-5-12 16 15,1 2 0-15,2-4 0 0,-1-4 32 0,3 0 0 16,0-4 0-16,3-4 0 0,-3 2 16 0,2-4 16 0,1-1 0 15,-1-4 0-15,2-7-32 0,-1-4-16 16,-1-1 0-16,2-4 0 0,1-6-112 0,0 2-32 0,1 1 0 0,0 3 0 16,-1 9-160-16,0 0 0 0,-1 3 0 0,-1 4 128 15,0 2-128-15,-1 5 0 0,0 1 144 0,-1 6-144 16,0 1 0-16,-1 4 0 0,0 2 0 0,-1 1 0 31,-2 5-992-31,3 6-224 0,0 0-32 0,0 0-16 16,-12 2-2304-16,2 3-464 0</inkml:trace>
  <inkml:trace contextRef="#ctx0" brushRef="#br1" timeOffset="106013.06">19949 19419 23727 0,'-10'-9'1040'0,"6"4"240"0,0-2-1024 0,2-1-256 16,-1 0 0-16,3-2 0 0,0 2 1088 0,0 8 160 15,0-11 32-15,1 3 16 0,-1 8-208 0,3-10-32 16,-3 10-16-16,0 0 0 0,0 0-144 0,0 0-48 15,9-4 0-15,-9 4 0 0,11 4-320 0,-2 6-64 0,1 0-16 0,1 4 0 16,-4 4-64-16,3 4-32 0,-5 6 0 0,2 1 0 16,-1 3 0-16,-2 2 0 0,1 2 0 0,-1-1 0 15,-2-1-32-15,1 1 0 0,-3 0 0 0,0-3 0 16,-3-5-16-16,3 2-16 0,-2-6 0 0,-1-1 0 16,1-2 96-16,-1-4 32 0,1-2 0 0,-1 0 0 15,3-3-64-15,0-11-16 0,-2 10 0 0,0-4 0 16,2-6-128-16,0 0-16 0,0 0-16 0,0 0 0 15,0 0-48-15,0 0-128 0,0 0 192 0,8-6-64 16,0-1 0-16,0-4 0 0,3-1 0 0,0 2 0 16,1-4-128-16,1 3 0 0,4 1 0 0,2-3 128 15,1 0-128-15,3 4 0 0,3-1 0 0,2 4 0 16,2 3 0-16,6-1 0 0,2 1 128 0,1 3-128 0,3 3 0 16,0 0 0-16,3-2-192 0,-5 1 192 0,-1 0-128 0,0 2 128 15,0 4 0-15,1-3 0 0,-1 0 0 0,-2 2 0 16,0-2 0-16,-3 2 0 0,1 0 0 0,-2-4 0 15,-3 0 0-15,-1-1 0 0,-2 1 0 0,-2 0 0 16,-3-1 0-16,0-1 0 0,-3 0 0 0,-3 2 0 16,1-2 0-16,-3 3 0 0,-2-2 0 0,0 0 0 15,-2 0 0-15,-10-2 0 0,10 1 0 0,-10-1 0 16,0 0 0-16,10 3 0 0,-10-3 0 0,11 1 0 16,-11-1 0-16,10-1 0 0,-1-3 160 0,0-2-160 15,-3 1 192-15,4-4-192 0,-1-1 384 0,2-4-16 16,1-3-16-16,1-2 0 0,1-1 0 0,-2-2 0 15,1-6 0-15,-2-2 0 0,0-1-16 0,-3-2 0 16,-1-2 0-16,-1-1 0 0,-2 3-160 0,0 4-48 0,-3 3 0 16,-1 7 0-16,-1 1-128 0,0 2 0 0,-2 3 0 0,0 6 0 31,0-1-1232-31,3 8-176 0,-7-1-48 0,7 1-19392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10:18.67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6268 2742 8287 0,'0'0'736'0,"0"0"-592"0,0 0-144 0,0 0 0 0,0 0 1424 0,4-9 256 15,-4 9 48-15,0 0 16 0,1-8-256 0,-1 8-48 16,3-11-16-16,-3 11 0 0,0 0-208 0,0 0-32 16,0 0-16-16,0 0 0 0,0 0-80 0,0 0 0 15,2-7-16-15,-2 7 0 0,0 0-208 0,0 0-32 16,0 0-16-16,0 0 0 0,0 0-176 0,0 0-16 15,4 12-16-15,-3-1 0 0,3 1-160 0,-3 2-48 16,-1 3 0-16,0 4 0 0,-1 4-160 0,0 4-48 16,-2 0 0-16,3 7 0 0,-2 7-16 0,-1 0-16 15,1 5 0-15,-2 5 0 0,-3-1 0 0,2 1 0 16,-2-1 0-16,-2 2 0 0,0 0-160 0,-4 1 128 16,-1-1-128-16,1-1 128 0,-2-5-128 0,1-2 192 15,-1-3-192-15,0-2 192 0,-1-5 192 0,2-3 32 16,-2-2 16-16,3-3 0 0,2-1 16 0,-1-1 0 15,1-5 0-15,1-2 0 0,2-4-192 0,1 0-16 16,-1-6-16-16,4-1 0 0,0-3-80 0,4-5-16 16,0 0 0-16,0 0 0 0,0 0 96 0,0 0 16 0,0 0 0 0,0 0 0 15,0 0-112-15,7-4-128 0,-1-2 176 0,7 1-176 16,1 1 0-16,5-1 0 0,5 0 0 0,5 2 0 16,4 4 0-16,1 1 0 15,3-2 0-15,-1 1 0 0,-3 1 0 0,1 0 0 0,2 0 0 0,-3 1 0 16,-1-2 160-16,-2 2 32 15,-1-1 0-15,-1 1 0 0,-1 0 192 0,-3 0 64 16,-1-2 0-16,-3 1 0 0,-2-2-128 0,-1 1-32 0,-3 0 0 0,-1-1 0 16,-3 0-288-16,-3-1 160 0,-7 1-160 0,0 0 128 15,0 0-1520-15,0 0-304 0,0 0-64 0,-6-8-16848 16</inkml:trace>
  <inkml:trace contextRef="#ctx0" brushRef="#br0" timeOffset="917.16">7536 2686 12783 0,'0'0'560'0,"2"-6"128"0,0 0-560 0,-2 6-128 0,3-5 0 0,-2-3 0 16,0 3 1136-16,-1 5 192 0,0 0 32 0,0 0 16 16,-1-4-96-16,1 4-32 0,0 0 0 0,0 0 0 15,0 0-112-15,-6-2-32 0,-2 0 0 0,1 4 0 16,0 0-464-16,0 1-112 0,-1 2-16 0,-2 2 0 16,0 1 64-16,1 5 0 0,-3 2 0 0,1-1 0 0,-1 4-16 0,0 5 0 15,-4 1 0-15,-1 8 0 16,1 3-16-16,-1 5 0 0,-3 7 0 0,0 3 0 0,-1 5-176 0,-1 2-48 15,0 0 0-15,2 4 0 0,2 3-144 0,2-2-48 16,2 1 0-16,3-5 0 0,3-5-128 0,3-4 160 16,2-4-160-16,3-1 160 0,0-7 32 0,4-3 16 15,0-2 0-15,2-6 0 0,2 2-80 0,2-6-128 16,0 0 176-16,1-5-176 0,6-1 128 0,-1-2-128 16,2-6 0-16,3 0 0 0,0-5 0 0,2-3-256 15,0-2 32-15,7-7 0 16,-2 1-2288-16,-2-6-464 0,-2-2-96 0</inkml:trace>
  <inkml:trace contextRef="#ctx0" brushRef="#br0" timeOffset="1336.41">8131 2618 17503 0,'0'0'1552'0,"0"0"-1232"0,0 0-320 0,0 0 0 16,0 0 1040-16,0 0 160 0,0 0 16 0,0 0 16 16,0 0-32-16,-2 6-16 0,-1 6 0 0,-2 4 0 15,1 3-544-15,2 4-128 0,-1 8 0 0,2 3-16 16,1 3-176-16,1 3-48 0,1 7 0 0,1-2 0 15,2 1 96-15,3-6 16 0,2 0 0 0,6-2 0 16,-1-5 144-16,3-3 48 0,1-4 0 0,2-1 0 0,2-6 240 0,1-3 48 16,2-6 16-16,0-1 0 0,2-8-160 0,2-1-16 15,-2-5-16-15,2-7 0 0,-2-2 0 0,0-2 0 16,3-3 0-16,-4-4 0 0,0-1-160 0,0-4-16 16,-3 0-16-16,-1 0 0 0,-1-8-320 0,-2 3-176 15,-2-1 192-15,-2 2-192 0,-1 4 192 0,-1 0-192 16,-1 4 192-16,-1 3-192 0,-4 1 0 0,-1 4 0 15,0 1 0-15,2-3 0 16,-2 4-832-16,-1 6-240 0,-6 8-32 0,0 0-16 16,0 0-2016-16,0 0-416 0</inkml:trace>
  <inkml:trace contextRef="#ctx0" brushRef="#br0" timeOffset="1633.91">8627 2464 17503 0,'0'0'1552'0,"0"0"-1232"0,0 0-320 0,0 0 0 16,0 0 2224-16,0 10 384 0,0 3 80 0,-5 0 0 16,0 3-960-16,-3 6-192 0,-3 4-32 0,-2 9-16 0,-2 0-464 0,-2 3-112 15,-2 6-16-15,-1 5 0 0,-3 7-80 0,-1 6-32 16,-1 3 0-16,0 4 0 0,4 1-336 0,2 2-64 15,-3 1 0-15,2-2-16 0,-1-1-240 0,4-4-128 16,1-6 128-16,2-3-128 0,3-5 128 0,1-4-128 16,0-2 160-16,-1-5-160 0,3-4 128 0,0-2-128 15,0-1 0-15,3-7 144 0,1-1-352 0,2-6-80 16,2-4-16-16,2 4 0 16,2-12-2752-16,-4-8-544 0</inkml:trace>
  <inkml:trace contextRef="#ctx0" brushRef="#br0" timeOffset="2134.46">9237 2209 15663 0,'-9'-8'688'0,"9"8"144"0,0 0-656 0,0 0-176 15,0 0 0-15,9-5 0 0,1 4 1488 0,4 2 272 16,3 5 48-16,2 1 16 0,4 3-800 0,2 0-176 16,3 4-16-16,4 4-16 0,4 2-160 0,-1 4-16 15,2 7-16-15,3 5 0 0,0 9-80 0,3 2-16 16,1 4 0-16,3 6 0 0,-2 7-96 0,-3 4-32 16,-4 3 0-16,-3 4 0 0,-3 3-16 0,-6 2 0 15,-3-2 0-15,-4 2 0 0,-7-4 256 0,-5 0 32 16,-3-1 16-16,-5-4 0 0,-3-3 240 0,-5-1 48 15,-4-7 16-15,-2-2 0 0,-5-1-112 0,-3-3-32 16,-5-3 0-16,-3-3 0 0,0-4-320 0,3-3-64 16,-4-5-16-16,1-2 0 0,1-2-256 0,-1-4-64 15,2-3-128-15,1-4 192 0,3-5-352 0,3-6-80 16,3 0-16-16,1-7-12400 16,1-7-2480-16</inkml:trace>
  <inkml:trace contextRef="#ctx0" brushRef="#br0" timeOffset="2501.84">10910 2979 16575 0,'-13'0'1472'0,"13"0"-1168"15,0 0-304-15,0 0 0 0,0 0 2368 0,9 0 432 16,4-1 80-16,3-1 0 0,4 1-1408 0,4-2-272 15,2-3-64-15,5 0-16 0,2-1-544 0,3-2-128 16,0 2 0-16,4-5-16 0,3 2-304 0,2 1-128 16,2 3 128-16,17-3-128 15,-10 3-1136-15,-7 2-304 0,-7 3-64 0,-8 1-11568 0</inkml:trace>
  <inkml:trace contextRef="#ctx0" brushRef="#br0" timeOffset="2637.56">10962 3419 29487 0,'-20'3'2624'0,"15"0"-2112"0,5-3-512 0,0 0 0 16,0 0 1488-16,6 6 192 16,2 2 48-16,2-4 0 0,4 1-656 0,5-1-128 0,5-4-32 0,5-4 0 15,4-1-288-15,6 0-64 0,2-6-16 0,5 4 0 16,4-3-336-16,1 3-64 0,6-2-16 0,0 3-12336 16,0 1-2464-16</inkml:trace>
  <inkml:trace contextRef="#ctx0" brushRef="#br0" timeOffset="4586.84">13386 3125 6447 0,'0'0'576'0,"0"0"-576"16,0 0 0-16,9-4 0 0,-1-1 2528 0,-8 5 400 15,5-8 80-15,-5 8 0 0,1-7-1056 0,-1 7-224 16,-2-10-32-16,-4 2-16 0,0 3-592 0,-2-3-128 15,-2 3-32-15,-2 3 0 0,-2-2-288 0,-3-1-48 16,-3 2-16-16,-3 2 0 0,-1 1-160 0,-2 5-32 16,1 5-16-16,-3 4 0 0,-3 5-208 0,0 3-32 15,-1 6-128-15,0 0 192 0,0 4-192 0,3 3 128 16,2 1-128-16,4 3 0 0,3 2 176 0,5 1-176 16,6-3 192-16,5-5-192 0,3-7 144 0,6-1-144 15,4-7 0-15,4-3 144 0,4-4 128 0,6-3 32 16,4-4 0-16,2-5 0 0,2-5 256 0,0-4 48 15,3-2 16-15,-1-5 0 0,-3-2-240 0,2-2-64 16,-3-7 0-16,-2 3 0 0,-3-4-128 0,-2 3-16 16,-3 2-16-16,-4 1 0 0,-2 4-32 0,-3 7-128 15,-3-1 192-15,0 7-64 0,-7 5-128 0,0 0 192 0,0 0-192 0,11 11 192 16,-4 4-192-16,-1 3 128 0,-1 2-128 16,0 3 128-16,0 0-128 0,0 2 0 0,2 2 0 15,-1-3 0-15,2 3 0 0,-1-6 0 0,2 0 0 0,1-2 0 16,3-3 0-16,4-1 0 0,0-1 0 0,4-5 0 15,-1-1-1216 1,3-3-320-16,1-5-64 0,0-1-13376 0</inkml:trace>
  <inkml:trace contextRef="#ctx0" brushRef="#br0" timeOffset="5004.2">14314 2357 16575 0,'0'0'1472'0,"0"0"-1168"16,0 0-304-16,1 15 0 0,-3 2 928 0,-1 6 128 16,3 10 32-16,0 1 0 0,0 3-192 0,4 3-48 15,0 1 0-15,1 0 0 0,0 4-320 0,3-3-64 16,-1 1-16-16,4 0 0 0,-1-4-48 0,4 0-16 16,-2-5 0-16,2-2 0 0,4-8 0 0,1-4 0 15,3-6 0-15,2-2 0 0,0-9 480 0,4-1 96 0,0-4 0 0,0-1 16 16,0-9-112-16,-1-1-32 0,1-4 0 0,-3-2 0 15,2-3-352-15,-3 2-80 0,-1-3-16 16,-3-4 0-16,-1 0-208 0,2-1-48 0,-1 5-128 0,-1-3 192 16,-4-1-192-16,0 0 144 0,-1 3-144 0,0 3 128 15,-2 0-400-15,-1 2-96 0,-2 1-16 0,-1 1-10176 16,-2 0-2048-16</inkml:trace>
  <inkml:trace contextRef="#ctx0" brushRef="#br0" timeOffset="5271.69">14692 2299 27119 0,'0'0'1200'0,"0"0"256"0,-2 12-1168 0,1 4-288 16,0 3 0-16,-2 2 0 0,-2 6 320 0,-1 6 0 15,-2 12 0-15,-1 2 0 0,0 1 576 0,1 4 112 16,-5 5 16-16,-2 8 16 0,-4 4-208 0,-2 6-32 0,-2 4-16 15,0 2 0-15,1-2-352 0,-1 2-80 16,0-7-16-16,2-2 0 0,4-4-176 0,1-7-32 16,2-9-128-16,0-7 192 0,2-4-64 0,4-8-128 15,3-7 176-15,2-5-176 0,1-2 0 0,2-6-256 16,0-13 32-16,0 0 0 16,11-4-2512-16,1-10-496 0,3-14-96 0,0-1-32 0</inkml:trace>
  <inkml:trace contextRef="#ctx0" brushRef="#br0" timeOffset="5541.51">15465 2374 26719 0,'0'0'2368'0,"0"0"-1888"0,0 0-480 0,0 11 0 0,0-11 384 0,-3 18-32 16,-2 2 0-16,-1 4 0 0,-2 2 480 0,-1-2 80 16,-4 3 32-16,-1-1 0 0,-2 4-352 0,-1-1-64 15,1 4-16-15,0-1 0 0,2-1-288 0,3-3-64 16,1 0-16-16,2-1 0 0,4-4-144 0,2-4 0 16,4-2 0-16,1-6 0 15,2-1-2624-15,-5-10-624 0,0 0-112 0,22-5-32 0</inkml:trace>
  <inkml:trace contextRef="#ctx0" brushRef="#br0" timeOffset="5751.5">15799 2399 19343 0,'-18'19'848'0,"8"2"192"0,-3 9-832 0,2 3-208 15,-2 3 0-15,-1 4 0 0,-3-1 2032 0,-2-1 352 0,-3 1 80 16,-3-1 16-16,2-2-1376 0,2-1-272 0,3 1-48 0,2-6-14112 15</inkml:trace>
  <inkml:trace contextRef="#ctx0" brushRef="#br0" timeOffset="6016.44">16610 2779 18431 0,'0'0'1632'0,"0"0"-1312"16,0 0-320-16,0 0 0 0,0 0 1472 0,0 0 208 15,-5 15 48-15,-3 2 16 0,-1 2-288 0,-1 4-64 16,-1 6-16-16,-1 4 0 0,1 0-480 0,-1 5-112 16,0-1-16-16,3 4 0 0,-4 1-400 0,1 4-96 15,-1-3-16-15,0 5 0 0,1 0-112 0,1-2-16 0,-1 1-128 0,2-4 192 32,0 2-1920-32,1-8-384 0,0-8-64 0</inkml:trace>
  <inkml:trace contextRef="#ctx0" brushRef="#br0" timeOffset="6174.84">16100 3358 20271 0,'0'0'896'0,"0"0"192"0,13 2-880 0,3 2-208 0,3-2 0 0,4 1 0 16,3-3 1456-16,4 0 240 0,2-3 48 0,4 1 16 16,2-7-672-16,0 1-128 0,1-2-16 0,3 3-16 15,1-4-528-15,2 5-96 0,-2 0-32 0,2 2-9296 16,-1 1-1872-16</inkml:trace>
  <inkml:trace contextRef="#ctx0" brushRef="#br0" timeOffset="6565.91">17441 2572 25791 0,'0'0'2304'0,"0"0"-1856"15,0 0-448-15,-5 11 0 0,-1 5 160 0,-1 3-160 16,0 2 160-16,-2 9-160 0,-1 1 704 0,-2 4 32 16,-1 4 16-16,-1 3 0 0,0 6-80 0,1 1-16 15,-1 7 0-15,-2-4 0 0,0 4-272 0,-2-3-64 16,0-2-16-16,3-5 0 0,2-10-112 0,3-2-32 16,2-4 0-16,5-7 0 0,1-5 144 0,4-6 16 15,-2-12 16-15,8 7 0 0,3-5 352 0,4-3 64 16,3-5 16-16,1-7 0 0,0-2-144 0,4-2-32 0,2-1 0 15,2 1 0-15,-2 0-400 0,1 6-192 0,-1-1 160 16,3 8-160-16,0 3 0 0,-1 5 0 0,-3 4 0 0,-4 6-160 16,-2 5 160-16,-3 2 0 0,-5 6 0 0,-2 0 0 15,-7 3 0-15,-2 3 128 0,-4 0-128 0,-6-4 128 16,-9 1 0-16,-2-1 16 0,-5-4 0 0,-4 2 0 16,-3-3 48-16,-2-5 16 0,-2-2 0 0,-2-3 0 15,-4-5-208-15,4-2 0 0,0-5 0 0,4-5 0 16,2-6-1584-1,6-2-304-15,4-3-64 0</inkml:trace>
  <inkml:trace contextRef="#ctx0" brushRef="#br0" timeOffset="7297.6">18303 2421 18303 0,'0'0'816'0,"0"0"160"0,0 0-784 0,0 0-192 0,0 0 0 16,0 0 0-16,0 0 1088 0,-3 20 160 0,-2 6 32 0,1 1 16 16,2 5-560-16,-1 3-112 15,2-1-32-15,1 4 0 0,1 0-16 0,2 0-16 16,-1 0 0-16,2 1 0 0,1-4-48 0,3-3-16 15,1-3 0-15,1-5 0 0,3-3 80 0,5-4 0 16,3-3 16-16,3-1 0 0,2-5 368 0,2-3 64 0,2-5 0 0,5-4 16 16,1-2-176-16,1-7-32 0,1-4-16 15,-1 1 0-15,3-1-496 0,-6-2-80 0,-1-2-32 0,-2 0 0 16,-6 4-80-16,0-1-128 0,-3 0 176 0,-4 1-176 16,-4 2 144-16,-1 0-144 0,-2 2 0 0,-1 1 144 15,-4-1-1008-15,0 4-208 16,-6 9-32-16,2-11-15104 0</inkml:trace>
  <inkml:trace contextRef="#ctx0" brushRef="#br0" timeOffset="7656.01">18565 2425 25791 0,'0'0'1152'0,"-7"12"224"0,1 2-1104 0,1 5-272 15,5 4 0-15,-3 4 0 0,1 6 480 0,-3 1 32 16,0 4 16-16,0 6 0 0,-2-1 480 0,-2 5 80 16,0 6 32-16,-2 1 0 0,-2 9-416 0,-1-3-64 15,-1 1-32-15,0 1 0 0,-3-5-288 0,2-2-64 0,-1-5-16 16,2-3 0-16,1-6-96 0,0-4-16 16,1-2 0-16,3-4 0 0,1-4-128 0,3-7 0 0,1-2 0 0,3-2 0 31,4-10-2192-31,-2-7-320 0</inkml:trace>
  <inkml:trace contextRef="#ctx0" brushRef="#br0" timeOffset="7855.5">19158 2296 25791 0,'0'0'2304'0,"0"0"-1856"0,0 0-448 0,0 0 0 0,0 0 800 0,0 0 64 15,0 15 16-15,-3 3 0 0,-5 3 208 0,-2 4 64 16,0 4 0-16,-4 3 0 0,-2 1-416 0,0-2-80 16,-2 0-16-16,2 2 0 0,-1-3-320 0,3-4-80 15,3 4-16-15,2-5 0 0,-1 0-224 0,4-4 0 16,4-5 0-16,2 0-10688 15,0 0-2192-15</inkml:trace>
  <inkml:trace contextRef="#ctx0" brushRef="#br0" timeOffset="8351.76">20051 2855 21183 0,'0'0'1888'0,"0"0"-1504"15,0 0-384-15,0 0 0 0,-8 11 592 0,3-2 48 16,0 3 16-16,-1 5 0 0,-3 3 240 0,-1 8 64 16,-1 1 0-16,1 6 0 0,0 1-272 0,0 3-48 15,-2 1-16-15,2 4 0 0,0 1-336 0,-1 0-64 16,-1 1-16-16,1-5 0 0,-2 1-32 0,4-1-16 0,-1-3 0 0,2-5 0 31,-1-6-544-31,2-3-96 0,-1-4-32 0,2-7-12560 0</inkml:trace>
  <inkml:trace contextRef="#ctx0" brushRef="#br0" timeOffset="8492.29">19677 3283 10127 0,'0'0'896'0,"0"0"-704"0,0 0-192 0,0 0 0 16,13 0 4096-16,1 1 768 0,3 0 176 0,5-1 16 15,5 0-3392-15,6 0-704 0,5-1-128 0,4-3-16 16,2-1-288-16,1-4-48 0,-2 3-16 0,0-2 0 15,1 2-1328-15,-4 2-272 0</inkml:trace>
  <inkml:trace contextRef="#ctx0" brushRef="#br0" timeOffset="9315.36">19485 2099 11967 0,'0'0'1072'0,"0"0"-864"0,12-4-208 0,-5-1 0 16,1 1 1152-16,-8 4 192 0,10-3 48 0,-10 3 0 15,10-2-320-15,-10 2-64 0,10-1-16 0,-10 1 0 16,0 0 224-16,0 0 32 0,10 3 16 0,-10-3 0 15,0 0-272-15,6 15-48 0,-6 0-16 0,-2 3 0 16,0 1-80-16,-2 1-16 0,-5 5 0 0,0 0 0 16,-1-2 48-16,-2 4 0 0,-1 0 0 0,-1 4 0 0,-2-2-16 0,0 0 0 15,-1 2 0-15,2-4 0 0,1-1-272 16,1-3-48-16,1-2-16 0,1-1 0 0,2-2-304 0,3-4-64 16,0-3-16-16,6-11 0 15,0 0-1104-15,0 0-208 0,0 0-48 0,11 3-15408 16</inkml:trace>
  <inkml:trace contextRef="#ctx0" brushRef="#br0" timeOffset="9891.19">21467 3206 12895 0,'-2'-15'576'0,"0"10"112"0,2-3-560 0,-3 2-128 0,3-3 0 0,0 9 0 0,-2-9 1120 0,-2 3 192 15,-4-2 32-15,1 3 16 0,-2-3-96 0,-1 3-32 16,0 2 0-16,-1-1 0 0,1-1-336 0,-1 3-64 16,-3 1 0-16,1 4-16 0,-2 3-240 0,1 0-64 15,-3 7 0-15,0 4 0 0,-3 2 64 0,-1 4 0 16,-1 6 0-16,1 3 0 0,0-1 32 0,2 6 16 15,1 3 0-15,3 0 0 0,2 1-80 0,5-4-16 16,4-5 0-16,1-1 0 0,7-5-112 0,2-1-32 16,6-4 0-16,4-5 0 0,2-3 96 0,2-2 16 0,7-1 0 0,1-4 0 15,3-4-144-15,0 1-32 0,2-5 0 0,2 0 0 16,2-1-512-16,0-3-96 0,-4-2-32 0,-2 1-10608 16,0-5-2128-16</inkml:trace>
  <inkml:trace contextRef="#ctx0" brushRef="#br0" timeOffset="10518.04">22207 2489 5519 0,'-13'-11'496'0,"8"6"-496"15,-2-3 0-15,7 8 0 0,-7-6 2608 0,7 6 416 0,-8-4 96 0,8 4 16 16,0 0-1536-16,-9 1-288 0,4 6-64 0,1 5-16 15,1 6-416-15,0 1-96 0,0 5-16 0,3 4 0 16,0-2-16-16,6 3-16 0,-1 5 0 0,1 1 0 16,3-2-128-16,1-1-32 0,4 1 0 0,3-3 0 15,0-2-160-15,4-4-32 0,2-2-16 0,1-3 0 16,1-5 304-16,3-3 64 0,3-6 16 0,2-2 0 16,2-2 0-16,5-5 0 0,-3-2 0 0,-2-5 0 15,-2-2-304-15,-2-2-64 0,-3-3-16 0,-3-1 0 0,-3-2-176 0,-1 1-128 16,-4 0 192-16,-2-3-192 0,2-3 0 0,-5 2 0 15,-2-4 0-15,-2 3 0 16,-4-3-1088-16,1 4-320 0,-2 5-64 0,-1 0-8160 16,-1 3-1632-16</inkml:trace>
  <inkml:trace contextRef="#ctx0" brushRef="#br0" timeOffset="10751.68">22623 2449 21183 0,'0'0'1888'0,"-2"11"-1504"0,-2 6-384 15,0 4 0-15,-2 3 800 0,-2 4 96 0,1 4 0 0,-3 4 16 16,-1 7 496-16,-3 3 80 0,0-3 32 0,-2 8 0 16,-4 2-240-16,-1 6-32 0,0 3-16 0,-2-2 0 15,0 2-336-15,1-4-80 0,2-2-16 0,1-4 0 16,2-1-416-16,2-2-64 0,1-7-32 0,5-3 0 15,0-5-160-15,3-2-128 0,0-9 192 0,2-1-192 16,0 0 192-16,4-4-192 0,2-5 192 0,1-2-192 16,-3-11-144-16,0 0-144 0,0 0-32 0,13 3 0 15,-1-6-2112-15,5-6-416 0,-3-1-96 0</inkml:trace>
  <inkml:trace contextRef="#ctx0" brushRef="#br0" timeOffset="18847.58">23989 3119 2751 0,'0'0'256'0,"0"0"-256"0,0 0 0 0,0 0 0 16,0 0 2912-16,0 0 544 16,0 0 96-16,0 0 32 0,0 0-1664 0,0 0-320 0,0 0-64 0,12-2 0 15,-3 1-256-15,3 1-32 0,0 0-16 0,2 3 0 16,3-2-160-16,2 1-48 0,3 1 0 16,-5-1 0-16,5 2-112 0,3-2-16 15,3 0-16-15,3-1 0 0,4 1-368 0,4-1-64 0,1 0 0 0,2 0-16 16,4 2-272-16,-3-2-160 0,0 2 192 0,12-1-192 15,-9 2-256 1,-11-1-144-16,-5 1-48 0,-9 2 0 16,-5-4-2464-16,-6 1-496 0,-10-3-112 0,0 0 0 0</inkml:trace>
  <inkml:trace contextRef="#ctx0" brushRef="#br0" timeOffset="18991.18">24182 3501 15663 0,'0'0'1392'0,"0"0"-1120"16,2 13-272-16,4-2 0 0,2-4 2864 0,1-1 512 15,3 0 96-15,3-2 32 0,3 0-1728 0,6-3-352 16,4-3-64-16,5-2-16 0,3 1-528 0,-7 1-112 16,6-6-32-16,7 2 0 0,4-6-416 0,1 5-96 15,0-3-16-15,-5 3-10768 16,-1-2-2144-16</inkml:trace>
  <inkml:trace contextRef="#ctx0" brushRef="#br0" timeOffset="19591.36">26185 3131 10127 0,'1'-14'896'0,"-2"4"-704"0,-1 0-192 0,-5-4 0 0,3 1 2272 0,-3-1 416 15,-5-1 96-15,0 0 16 0,-2-2-944 0,-2 3-176 16,0 7-32-16,-2 0-16 0,0 5-400 0,-3 3-80 15,-1 3 0-15,-1 5-16 0,0 3-688 0,0 4-144 16,1 2-32-16,0 3 0 0,0 2 32 0,3 0 0 0,2 1 0 0,4 0 0 16,3 2-16-16,3 0 0 15,5-4 0-15,3-2 0 0,4-3-288 0,5-3 160 0,6-2-160 0,3-5 128 16,0-5 64-16,6-4 0 16,6 1 0-16,3-5 0 0,3 0 0 0,2-2 16 15,1-6 0-15,0 1 0 0,-4 0-80 0,-3 1-128 0,-5 1 176 0,-4 5-176 16,-4-3 160-16,-3 6-160 15,-4 6 128-15,-3 8-128 0,-4 8 432 0,-2 8 0 0,-3 2 0 0,-5 9 0 16,-5 8 96-16,-3 5 32 0,-3 3 0 16,-3 4 0-16,-1 3 0 0,-3 1 0 0,-3-4 0 0,-3 5 0 15,-2-4-32-15,-3 2 0 0,-1 2 0 0,0-10 0 16,3-8-192-16,1-3-32 0,0-7-16 0,5-6 0 16,2-1-128-16,3-6-32 0,2-3 0 0,3-5 0 15,2-4-128-15,2-6-256 0,0-5 64 0,3-6 16 16,-1-2-2704-1,2-4-528-15,2-8-112 0</inkml:trace>
  <inkml:trace contextRef="#ctx0" brushRef="#br0" timeOffset="19923.27">27766 2228 33167 0,'-8'8'2944'0,"-1"3"-2352"0,-2 4-464 0,1 3-128 31,-1 1-432-31,-3 7-96 0,-3 4-32 0,0 8 0 0,-5 8 688 0,0 2 128 0,-2 1 16 0,0 10 16 16,-5 1 0-16,1 10 0 0,1 3 0 0,-1 11 0 16,-1 5-96-16,1 1 0 0,-1 1-16 0,3-4 0 15,3-4-176-15,4-3 0 0,4-6 0 0,5-8 0 16,4-10 160-16,3-5-160 0,3-6 192 0,6-1-192 16,6-6 128-16,4-8-128 0,5-3 0 0,2-4 0 15,1-7-880 1,5-5-272-16,3-9-64 0,2-3-16 0</inkml:trace>
  <inkml:trace contextRef="#ctx0" brushRef="#br0" timeOffset="20200.98">28474 2522 25791 0,'0'0'2304'0,"-6"7"-1856"15,-3 2-448-15,0 6 0 0,-1 3 1632 0,-1 6 224 16,-3 3 64-16,-2 6 0 0,0 6-1024 0,-1 4-208 16,0-1-48-16,0 5 0 0,1 2-80 0,-7 22-32 15,2-4 0-15,7 0 0 0,3-2-272 0,3-2-64 16,2-9-16-16,5 0 0 0,3-4-176 0,1-15 0 16,4-1 144-16,2-2-144 0,4-2 0 0,0-2 0 0,1-4-192 0,1-1 64 15,-1-4-144-15,0-3-32 16,0-4 0-16,0-4 0 15,-5-3-1056-15,0-5-224 0,-3-5-32 0,-2-3-8144 0,-4-3-1632 16</inkml:trace>
  <inkml:trace contextRef="#ctx0" brushRef="#br0" timeOffset="20331.68">27956 3189 22111 0,'-13'-3'1968'0,"13"3"-1584"0,0 0-384 0,0 0 0 16,0 0 1120-16,0 0 144 0,0 0 16 15,12 6 16-15,2 1-288 0,10 0-64 0,5-3-16 0,7 1 0 16,4-1-224-16,-4-3-32 0,10-2-16 0,4-2 0 15,6 2-352-15,4-1-80 0,-5-3-16 0,3 1 0 16,2-4-1200-16,0 2-240 0,-1-1-48 16</inkml:trace>
  <inkml:trace contextRef="#ctx0" brushRef="#br0" timeOffset="20733.21">29240 1940 25103 0,'21'-4'1104'0,"-7"3"240"0,7 1-1072 0,1 1-272 0,4 2 0 0,1 2 0 16,-1 7 784-16,2 2 112 15,1 2 0-15,-1 4 16 0,2 2-80 0,1 7 0 16,-1 3-16-16,0 7 0 0,-2 3-112 0,3 8-32 16,-3 5 0-16,-2 6 0 0,0 7 64 0,-5 7 16 0,-2 7 0 15,-6 1 0-15,-5 5-144 0,-6 8-32 0,-3 3 0 0,-5 1 0 16,-4-5-128-16,-4 5-16 0,-4-6-16 0,-3-3 0 16,1-4 48-16,-3-4 16 0,-2-5 0 0,-1-7 0 15,-2 0 144-15,0-5 16 0,-1-3 16 0,-1-1 0 16,-2-6-256-16,-2-3-48 0,-2-3-16 0,-2-1 0 15,-3 0-192-15,3-2-144 0,-1-1 192 0,-1-1-192 16,1-3-464-16,2-1-208 16,0-3-32-16,-1-2-12400 0,2-1-2464 0</inkml:trace>
  <inkml:trace contextRef="#ctx0" brushRef="#br0" timeOffset="25937.42">14088 10953 11967 0,'0'0'1072'0,"0"0"-864"0,11-2-208 0,-1-1 0 16,-1 3 544-16,2-1 64 0,0-1 16 0,2 0 0 15,-3-3-128-15,0 3-32 0,-10 2 0 0,11-3 0 16,0 1-176-16,-11 2-32 0,0 0-16 0,10 0 0 15,-10 0 336-15,0 0 64 0,0 0 0 0,10 3 16 16,-10-3 48-16,8 11 16 0,-3-3 0 0,-1 3 0 16,-4-11-80-16,2 14-32 0,1-2 0 0,-2 4 0 15,-2 0 144-15,1 3 16 0,-2 2 16 0,1 0 0 16,-1 5 64-16,-1-2 16 0,-1 2 0 0,2 4 0 0,-5 3-176 16,2 2-48-16,-1 3 0 0,-2-1 0 0,1 0-288 0,1 1-64 15,0-5-16-15,0 0 0 0,-1-1-80 0,2-5-32 16,2-7 0-16,0-1 0 0,0 0 112 0,1-3 32 15,1-5 0-15,1 0 0 0,0-11-48 0,-2 13 0 16,2-13 0-16,-1 9 0 0,1-9-80 0,0 0-32 16,4 11 0-16,-4-11 0 0,0 0-16 0,13 4 0 15,-1-2 0-15,2-4 0 0,0 0 32 0,2-2 0 16,0 0 0-16,2 0 0 0,1-1-160 0,1 0 160 16,2-1-160-16,-1 2 160 0,1 1-160 0,1 2 0 15,2-1 144-15,2 0-144 0,1 4 0 0,4 0 144 16,1-2-144-16,1 3 0 0,3 0 144 0,2 1-144 15,2-1 0-15,1 1 144 0,1-1-144 0,2 4 0 0,2 0 0 0,1 0 0 16,6 0 0-16,1 0 0 0,1 2 128 0,3 0-128 16,1-4 0-16,-1 2 0 0,2-2 0 0,-1-1 0 15,-1-1 0-15,2-2 0 0,2-1 0 0,2 0 128 16,0-1-128-16,-2 1 0 0,2 1 0 0,-1-1 0 16,-2-1 0-16,4-2 128 0,3 1-128 0,1 0 0 15,-3 1 208-15,2 0-32 0,-2 0-16 0,-1-1 0 16,-1 1-160-16,1 1 128 0,1 0-128 0,2 1 128 15,2 1-128-15,-3 1 0 0,-1 1 0 0,0 0 0 16,1 0 0-16,0-2 0 0,2 1 128 0,1-1-128 16,-1 4 0-16,-1 0 0 0,-3-1 0 0,1 0 0 15,-4-2 0-15,3 0 0 0,0 0 0 0,4-3 0 16,0 0 0-16,0 0 0 0,-2 1 0 0,2 2 0 0,-2-3 0 16,3 1 128-16,3 2-128 0,-1-1 0 0,0 1 0 0,-2 0 0 15,0 0 0-15,2 0 0 0,2 2 0 0,0 1 0 16,0-2 0-16,1-2 0 0,-4 1 0 0,5 1 0 15,-2 2 0-15,3-1 0 0,2-1 0 0,0 0 0 16,1 1 128-16,-1-3-128 0,0 0 0 0,4-1 0 16,0 0 0-16,-3 0 128 0,0 1-128 0,1-1 0 15,-1-1 0-15,2 3 0 0,0 0 0 0,0 0 0 16,1 1 0-16,-4-3 0 0,0 2 0 0,0-1 128 16,0 2-128-16,2 2 0 0,-1-3 0 0,-1 1 0 15,0-2 0-15,-1 3 0 0,0-1 0 0,1-3 0 16,2 2 0-16,0-2 0 0,-3 0 0 0,2 1 0 0,-1-1 128 15,3 0-128-15,-2 3 0 0,2-1 0 0,-6-2 0 16,1 0 0-16,1-1 0 0,-1 1 0 0,4 4 0 0,-2-2 0 16,-4-2 0-16,0-1 0 0,-2-1 0 0,1 1 0 15,5 0 128-15,-1 0-128 0,1 0 0 0,-2 0 128 16,-3-1-128-16,2-2 192 0,2 1-192 0,1 0 192 16,3 1-192-16,-2 0 0 0,-2-2 144 0,0 0-144 15,-4 1 0-15,3 1 0 0,4-2 0 0,-2 1 128 16,-1-1-128-16,-3 2 0 0,-2-5 0 0,-1 2 0 15,2 1 0-15,2 1 0 0,-1-1 0 0,-4 1 128 16,-2-5-128-16,-1 2 0 0,-2 4 0 0,3 0 0 16,0-2 0-16,-1 2 0 0,-2 0 0 0,-3-3 0 15,-5 1 0-15,-1 2 128 0,-2-2-128 0,-1 2 0 16,1 1 0-16,3 0 128 0,1 0-128 0,-3 0 0 16,-3 0 0-16,-4 0 0 0,-5-1 0 0,-2 1 128 15,0 0-128-15,-2 0 0 0,-2 0 0 0,-2 0 0 16,0 0 0-16,0 0 128 0,-2 0-128 0,0 1 0 0,-2 0 0 15,0 1 144-15,-3 0-144 0,-1 0 0 0,-1-1 144 0,-2 1-144 16,-3 0 0-16,-3-1 144 0,-1 1-144 0,-1 0 160 16,0-2-160-16,-3 0 160 0,-1 2-160 0,0 0 0 15,0-2 144-15,-1 0-144 0,-5 2 192 0,-8-2-48 16,11 0 0-16,-11 0 0 0,10-1 112 0,-10 1 0 16,0 0 16-16,9-3 0 0,-9 3-16 0,7-4 0 15,-7 4 0-15,7-7 0 0,-2 0 0 0,-1 1 0 16,-1-4 0-16,1 1 0 0,1-2-256 0,-1 0 0 15,-1 1 128-15,0-5-128 0,1-3 144 0,1-1-16 16,0-4-128-16,3-3 192 0,-3 0 64 0,5-3 16 16,-2 0 0-16,3-1 0 0,0 1-48 0,0 1-16 0,0-2 0 0,3 3 0 15,-2 2-80-15,-1 3-128 0,1-2 176 0,-2 2-176 16,-1 1 192-16,0 2-64 0,-3 1 0 0,2 3-128 16,-1 6 0-16,0 1 0 0,-1 3 0 0,-6 5 0 15,0 0 0-15,0 0 0 0,0 0-240 0,10 6 80 31,-3 6-1920-31,-4 2-384 0,-4 4-80 0</inkml:trace>
  <inkml:trace contextRef="#ctx0" brushRef="#br0" timeOffset="29660.86">15940 14378 37599 0,'-22'0'1664'0,"11"1"352"15,-1 0-1616-15,4 1-400 0,8-2 0 0,-8 6 0 0,3 2-176 0,5-8-112 16,-3 8-32-16,3-8-16064 0</inkml:trace>
  <inkml:trace contextRef="#ctx0" brushRef="#br1" timeOffset="33880.58">2285 14228 10127 0,'0'0'448'0,"0"0"96"0,0 0-544 0,3-9 0 16,0-4 0-16,-1 8 0 0,-2 5 1408 0,5-9 192 15,-1 2 16-15,1-2 16 0,-1 1-368 0,2 3-80 16,-1-4-16-16,0 3 0 0,2-2-80 0,-3 2 0 16,1 1-16-16,0-2 0 0,0 2-160 0,-5 5-16 15,5-5-16-15,-5 5 0 0,6-1-48 0,1-2-16 16,-7 3 0-16,6-4 0 0,2 3-160 0,-8 1-16 15,6 5-16-15,2-1 0 0,-3-1-112 0,1 3-32 16,-1 3 0-16,0 1 0 0,-1 4-96 0,0 4 0 16,0 2-16-16,-2 8 0 0,-1 3-80 0,-2 4-16 15,-1 5 0-15,-2 2 0 0,-3 3-16 0,2 4-16 16,-2 3 0-16,-3 2 0 0,-3 4-16 0,1-4 0 16,-3 0 0-16,0-2 0 0,-2-3-64 0,1 1-16 0,-1-3 0 0,-8 14 0 15,1-5 176-15,6-21 48 0,3 1 0 0,-3 1 0 16,0-2-144-16,2 0-32 0,-2-2 0 15,-1-1 0-15,0-6-48 0,1 2-16 0,1-4 0 0,3 1 0 16,3-6 0-16,1-3 0 0,1-3 0 0,3-3 0 16,2-1 0-16,1-1 0 0,3-8 0 0,0 0 0 15,0 0-128-15,8 3 160 0,2 1-160 0,1-1 160 16,6-2-160-16,1 2 128 0,2-2-128 0,4 1 128 16,0-2-128-16,3 0 0 0,5 0 0 0,2-1 128 15,2 0-128-15,2 1 0 0,3 0 144 0,-3 0-144 0,1 1 192 16,2-1-48-16,-2 0 0 0,-2 0 0 0,-4 0 160 0,0 0 16 15,-1 0 16-15,-4 3 0 0,-3-3-112 0,-1 1-32 16,-2-1 0-16,-4 0 0 0,2 0-192 0,-6 0 176 16,0 0-176-16,-1 0 160 0,0-1-160 0,-4 1 0 15,-1 0 0-15,-8 0 0 16,0 0-1872-16,0 0-256 0,0 0-48 0,0 0-15808 0</inkml:trace>
  <inkml:trace contextRef="#ctx0" brushRef="#br1" timeOffset="34450.14">4188 14017 5519 0,'0'0'496'0,"0"-12"-496"0,0 0 0 0,2 0 0 0,1 1 2144 0,-3 2 336 16,0 0 64-16,0 0 16 0,-2 0-736 0,1 3-144 15,-2-3-16-15,2 3-16 0,-2-3-128 0,3 9-32 16,-5-5 0-16,-1 1 0 0,6 4-208 0,-9-3-64 16,0-1 0-16,0 6 0 0,-2 3-272 0,1-1-64 15,-2 7-16-15,-1 0 0 0,-3 3-224 0,-2 7-64 16,0 5 0-16,-1 2 0 0,-1 4 96 0,-2 5 16 15,-1 5 0-15,0 6 0 0,-2 6-48 0,1 4 0 16,2 6 0-16,-1 3 0 0,2 8-144 0,-1 0-48 16,-1 4 0-16,6 1 0 0,0 4-176 0,3-8-32 15,1-3-16-15,8-23 0 0,-1 2 48 0,1 1 16 16,0-4 0-16,1 1 0 0,3-1-48 0,1-2-16 16,1-3 0-16,3-1 0 0,1-1-224 0,2-4 144 15,0-1-144-15,4 14 128 0,-1-9-128 0,3-2 0 0,2-2 0 16,-1-6 0-1,4 0-1056-15,0-2-144 0,4-2-16 0,0 0-11312 0,1-2-2256 0</inkml:trace>
  <inkml:trace contextRef="#ctx0" brushRef="#br1" timeOffset="36510.76">4875 14068 10127 0,'0'0'896'0,"0"0"-704"0,0 0-192 0,0 0 0 15,0 0 2224-15,0 0 400 16,0 0 96-16,0 0 16 0,-5-9-1488 0,5 9-288 0,0 0-64 0,0 0-16 16,-4-7-64-16,4 7-16 15,0 0 0-15,0 0 0 0,0 0-448 0,0 0-96 16,0 0 0-16,1 14-16 0,-1 7 32 0,0 2 16 0,0-1 0 0,0 8 0 15,0-1 64-15,1 6 16 16,2 6 0-16,1 1 0 0,1 5-48 0,-1 0-16 0,-3 4 0 0,1 2 0 16,0 1-80-16,4 0-16 0,-1-1 0 0,0-4 0 15,0-7-32-15,2-3-16 0,0-3 0 0,6-4 0 16,1-3 240-16,3-5 48 0,2-3 16 0,2-4 0 16,5-1-144-16,-2-2-16 0,2-7-16 0,1 2 0 15,0-5 80-15,2-2 16 0,3-2 0 0,0-1 0 0,-3-1-112 0,0-6-16 16,2-1 0-16,-2-5 0 0,5-1-80 15,-1 0-32-15,0-1 0 0,2 0 0 0,-1-3-144 0,3-3 0 16,0-1 144-16,1 2-144 0,0-1 0 0,-1 2 128 16,-2 2-128-16,-3 0 0 0,-5 0 0 0,-3 1 0 15,-2-1 0-15,-3 0 0 0,-3 0-336 0,1 2-48 16,-3 0 0-16,-3 1 0 16,-1-1-1888-16,-3-1-384 0,-3-1-80 0</inkml:trace>
  <inkml:trace contextRef="#ctx0" brushRef="#br1" timeOffset="36944.91">5470 13952 27647 0,'-11'-6'2448'0,"11"6"-1952"0,0 0-496 0,0 0 0 15,0 0 880-15,0 0 80 0,0 0 0 0,0 0 16 16,-5 11-272-16,3 6-48 0,-1 3-16 0,2 4 0 15,0 0-192-15,-1 7-64 0,0 4 0 0,2 5 0 0,-1 2 16 0,-1 6 0 16,1 5 0-16,-3 3 0 0,2 4 64 0,-3 4 16 16,-2 3 0-16,1 5 0 0,0 6-112 0,-3 2-32 15,1-4 0-15,0-1 0 0,0 0-144 0,0-4-16 16,0-3-16-16,-1-6 0 0,1-4 64 0,0-3 16 16,0-3 0-16,2-5 0 0,0-1-48 0,2-4-16 15,1-3 0-15,2 2 0 0,1-2-176 0,1-3 0 16,2-4 0-16,1-4 0 15,1-1-1120-15,2-7-208 0,3 0-32 0,1-5-15600 16</inkml:trace>
  <inkml:trace contextRef="#ctx0" brushRef="#br1" timeOffset="37546.67">6822 14715 18543 0,'-8'-14'816'0,"3"1"176"0,2-1-800 0,-1 1-192 0,1-1 0 0,3 3 0 16,3 2 1408-16,-3 9 256 15,4-10 32-15,-4 10 16 0,0 0-544 0,0 0-96 16,0 0-32-16,0 0 0 0,0 0-352 0,3 14-80 0,-1 3-16 0,-4 4 0 15,0 4-128-15,-1 4-16 16,-2 5-16-16,0 4 0 0,0 6 96 0,1 1 32 16,-3 3 0-16,0 3 0 0,1 3-224 0,1 1-32 0,1 0-16 15,0-3 0-15,-1-8-288 0,1 1 0 0,2-6 0 16,3-3 0 0,0-4-576-16,1-8-192 0,-2-5-16 0,1-4-9168 0,0-7-1824 0</inkml:trace>
  <inkml:trace contextRef="#ctx0" brushRef="#br1" timeOffset="37700.97">6536 15081 29487 0,'0'0'2624'0,"0"0"-2112"0,0 0-512 0,0 0 0 0,0 0 720 0,14 3 48 16,1 0 0-16,6 0 0 0,3-7-400 0,6 4-80 15,8 0-16-15,1-2 0 0,3-1-112 0,1-1-32 16,-1-1 0-16,1-2 0 0,1 2-320 0,-2 0-64 15,-2-4 0-15,-2 3-9568 16,-1-3-1904-16</inkml:trace>
  <inkml:trace contextRef="#ctx0" brushRef="#br1" timeOffset="38015.94">8017 14858 7359 0,'0'0'656'0,"0"0"-528"16,0 0-128-16,0 0 0 0,0 0 4512 0,0 0 864 0,0 0 192 0,0 0 16 15,0 0-3344-15,0 0-656 16,0 0-144-16,0 0-32 0,-8 4-816 0,-3 0-160 16,-2 2-48-16,-2 6 0 0,-3 3-32 0,-2 1-16 0,-6 2 0 0,0 1 0 15,-2 2 80-15,0 1 16 0,-3 5 0 0,5 0 0 16,3 2 16-16,1-2 16 0,0 1 0 0,6 4 0 15,5-5-192-15,3 1-32 0,3-1-16 0,7-1 0 16,3-6-96-16,6 2-128 0,1-5 176 0,6-3-176 0,4-1 0 16,3-4 0-16,2-1 0 0,0-5-192 0,-1 0 48 15,2-3 16-15,0 1 0 0,1-3 0 16,-1-9-1568-16,0 3-304 0,-1-5-64 0,-2 0-13088 16</inkml:trace>
  <inkml:trace contextRef="#ctx0" brushRef="#br1" timeOffset="38197.39">8510 15242 24879 0,'-10'18'1088'0,"5"-3"256"0,-1 0-1088 0,-1 6-256 16,-2 2 0-16,0 5 0 0,3 0 2592 0,0 2 464 15,-2 3 80-15,-1-2 32 0,-2-6-2192 0,-1 3-432 0,0-1-96 0,1 1 0 16,1-4-448-16,1-3 0 0,-1-2 0 0,1-1 0 31,3 1-2112-31,0-5-512 0,-1-2-112 0</inkml:trace>
  <inkml:trace contextRef="#ctx0" brushRef="#br1" timeOffset="38674.62">9253 14656 21183 0,'0'0'1888'0,"0"0"-1504"15,0 0-384-15,-9-1 0 0,-3-3 1088 0,3 5 128 16,-1 4 48-16,0 4 0 0,0 4-496 0,-2 0-112 15,-5 1-16-15,0 5 0 0,-1 2-192 0,0 6-64 16,-1 0 0-16,-1 3 0 0,2 3 304 0,0 3 48 16,4-2 16-16,4 1 0 0,3-1-16 0,4-2 0 15,3-1 0-15,4 0 0 0,4-4-480 0,3-1-80 16,3-8-32-16,5 0 0 0,3-4-144 0,2-5 0 16,1-2 0-16,4-2 128 0,3-2 32 0,1-3 0 15,3-3 0-15,1 0 0 0,2-8-16 0,-2 4 0 16,-4-5 0-16,0 0 0 0,-4-2-144 0,-6-2 128 15,-4-1-128-15,-2 0 128 0,-4 1 0 0,-5-1 0 0,-1-2 0 0,-3 1 0 16,-6 0 256-16,-1-2 64 0,-5 2 0 0,-2-2 0 16,-3-3-96-16,-5 3-16 0,0 1 0 0,1 2 0 15,-1 2-336-15,-1 1-192 16,1 2 32-16,1 1 0 16,0 3-1504-16,0 0-320 0,1 0-48 0,2 3-8416 0,1-2-1696 15</inkml:trace>
  <inkml:trace contextRef="#ctx0" brushRef="#br1" timeOffset="38894.58">9544 14366 29487 0,'0'0'2624'16,"-9"4"-2112"-16,2 4-512 0,1-2 0 0,1 6 992 0,0 0 96 15,-2 5 0-15,0 6 16 0,-2 1-528 0,-1 9-96 16,-2 4-32-16,2 0 0 0,0 2 128 0,-1 7 0 15,-5 2 16-15,2 9 0 0,-2 4-144 0,-2 4-48 16,-1-3 0-16,0 4 0 0,0 3-160 0,0-5-48 16,0-1 0-16,1-2 0 0,1-1-192 0,2-10 0 15,1-6 0-15,4-7 0 16,1-2-640-16,3-8-80 0,1-4-16 0,1-4 0 16,1-4-2656-16,2-6-512 0</inkml:trace>
  <inkml:trace contextRef="#ctx0" brushRef="#br1" timeOffset="39092.9">9880 15313 33167 0,'-3'17'1472'0,"1"-2"304"0,-1 4-1424 0,0 3-352 0,0 4 0 16,1 2 0-16,-1 4 1392 0,-2 2 208 0,-2 2 32 0,-3 0 16 15,-2-2-1136-15,-1-5-240 0,1-1-32 0,-1 1-16 32,-1-6-1792-32,3-2-352 0,0 1-80 0,-3-2-13728 0</inkml:trace>
  <inkml:trace contextRef="#ctx0" brushRef="#br1" timeOffset="39368.54">10853 14540 34143 0,'0'0'1520'0,"-4"7"304"0,0 3-1456 0,0 1-368 16,1 5 0-16,-1 7 0 0,-3 2 496 0,1 7 16 15,-2 1 16-15,1 0 0 0,-2 5-160 0,0 0-48 0,0 0 0 0,3-1 0 16,-3 1-192-16,0 0-128 16,0 2 160-16,1-1-160 0,1-3 0 0,-1-3-336 15,1 0 48-15,0 0 16 16,0-1-3152-16,2-8-624 0</inkml:trace>
  <inkml:trace contextRef="#ctx0" brushRef="#br1" timeOffset="39523.9">10480 14914 15663 0,'0'0'1392'0,"0"0"-1120"0,0 0-272 0,0 0 0 15,0 0 4080-15,0 0 752 0,17 3 160 0,1 0 16 16,0 0-3728-16,2-3-736 0,3 0-160 0,3-3-16 16,4 0-368-16,3-1 0 0,-3-3 0 0,3 1-10416 15,0 0-2000-15</inkml:trace>
  <inkml:trace contextRef="#ctx0" brushRef="#br1" timeOffset="39819.9">11787 14584 35007 0,'-24'11'3120'0,"7"-2"-2496"15,0 2-496-15,-1 5-128 0,-1 0 1072 0,0 3 192 16,0 2 32-16,0 3 16 0,-3 2-800 0,0-3-144 16,1-1-48-16,0 3 0 0,1 0-320 0,1 2 0 0,1-1 0 0,4 1 0 15,2-1-144-15,3 2-48 0,4-2-16 0,2 0 0 16,7-1 64-16,5-3 16 16,3 5 0-16,6-5 0 15,4-2-240-15,3-1-32 0,2-2-16 0,0-1 0 16,1-2-1584-16,-3-5-320 0,4-1-64 0,-2-5-12160 0</inkml:trace>
  <inkml:trace contextRef="#ctx0" brushRef="#br1" timeOffset="40096.46">11856 15180 16575 0,'0'0'736'0,"0"0"160"0,11 4-720 0,6-2-176 0,3 2 0 0,6 1 0 0,4 3 4592 0,3-2 880 15,3 3 176-15,-3-4 48 0,-3-2-4336 0,-3 2-848 16,-4 2-192-16,-3 2-16 0,-3-1-304 0,-2-1 0 16,-5 6 0-16,-4 0 0 0,-3-2 0 0,-2 5 0 15,-2 0 0-15,-3 3-144 0,-2 1 144 0,-3 1 0 16,-3 0 0-16,2 0 0 0,-4-1 288 0,-1-2 96 16,0 0 0-16,2-1 16 0,0-4 208 0,3-3 32 15,1 3 16-15,4-4 0 0,3 1-336 0,2-10-64 16,0 0 0-16,6 8-16 0,4-3-240 0,2-3 0 15,0-2-144-15,1-1 144 16,5-1-1136-16,0-5-128 0,-1 1-16 0,4-4-16 16,3 1-1264-16,0-4-256 0,0 0-64 0,2-1 0 0</inkml:trace>
  <inkml:trace contextRef="#ctx0" brushRef="#br1" timeOffset="40498.98">12979 14594 37023 0,'0'0'1648'0,"-6"-8"336"0,6 8-1600 0,0 0-384 0,-6-5 0 0,6 5 0 15,-4 10 192-15,0 0-32 0,-1 3-16 0,0 5 0 16,-3 4-144-16,-1 6 0 0,-2-2 0 0,-2 5-176 15,-1 2 16-15,2 4 0 0,-4 2 0 0,4 6 0 16,0-4 160-16,5 1-160 0,3-2 160 0,1-1-160 16,3-3 160-16,5-4 0 0,4-4 0 0,5-6 0 0,4-3 0 0,2-3 0 15,4-4 0-15,6-5 0 0,4-8 176 0,3-3 16 16,1-5 0-16,1-3 0 0,-3-5 32 0,0-4 16 16,-6-5 0-16,-2 3 0 0,-3 0-96 0,0-3-16 15,-4 1 0-15,-3-3 0 0,-4 3 80 0,-5-6 16 16,-3-1 0-16,-2-3 0 0,-5-3 0 0,-4 1 0 15,-7 0 0-15,-2 3 0 0,-1 3-224 0,-3 4 128 16,-2 4-128-16,-2 6 0 0,-2 4 0 0,0 3 0 16,-1 0 0-16,-1 5-160 15,-1 1-368-15,1 4-80 0,2 0-16 0,2 1-10864 16,-1 2-2176-16</inkml:trace>
  <inkml:trace contextRef="#ctx0" brushRef="#br1" timeOffset="40768.79">13348 14131 35007 0,'-15'-1'3120'0,"6"1"-2496"16,-1 2-496-16,2 5-128 0,3 3 592 0,0 5 112 0,-1 4 0 0,-1 5 16 15,0 8-464-15,-4 4-80 0,-3 2-32 0,-1 8 0 16,-1 1-144-16,-5 9 192 0,-2 6-192 0,-2 3 192 15,-3-2 80-15,1 7 32 0,-1 4 0 0,0 0 0 16,-1-2-80-16,3-1-16 0,0-2 0 0,1 0 0 0,3-2-208 16,0-7-192-16,2-3 48 0,1-6 0 0,1-6-144 15,3-5-32-15,2-5 0 0,3-4 0 0,3-7-48 16,1-5-16-16,5-1 0 0,4-3 0 16,1-7-2064-16,-4-8-432 15,11-3-64-15</inkml:trace>
  <inkml:trace contextRef="#ctx0" brushRef="#br1" timeOffset="41127.33">13569 15199 34095 0,'0'0'3024'0,"0"0"-2416"0,10 1-480 0,2-2-128 16,2-3 1120-16,1 3 208 0,2 1 32 0,0 4 16 15,0-1-960-15,-2 1-192 0,-1 3-32 0,-4 1-16 16,-3 5-176-16,-2-1 0 16,-1 2 0-16,-3 2 0 0,-4 2 0 0,1 1 0 15,-7 6-176-15,0 2 176 0,-6 0 0 0,-2-1 0 16,-2 5 0-16,-1-4 0 0,-2 1 0 0,-1-3 0 0,-1 3 144 0,5-4-144 16,3 2 752-16,3-4 32 0,3-4 16 15,7-2 0-15,3-4-32 0,3 2 0 0,3-1 0 0,4-4 0 16,5 1-320-16,5-5-80 0,2 0-16 0,5-1 0 15,1-4-160-15,0-1-16 0,0-4-16 0,0 0 0 16,-1-1-160-16,1-5 0 0,0-3-160 0,-2 3 160 16,0-2-608-1,-2 0-32-15,-4 3 0 0,-2-3 0 0,-3-3-1728 0,-2 3-368 16,-2 2-64-16,-4-5-16 0</inkml:trace>
  <inkml:trace contextRef="#ctx0" brushRef="#br1" timeOffset="42066.44">14107 13529 4607 0,'0'0'400'0,"0"0"-400"0,0 0 0 0,0 0 0 15,-6-4 3632-15,6 4 640 16,0 0 128-16,0 0 16 0,0 0-2704 0,0 0-560 0,8-3-96 0,4 3-32 15,2 0-192-15,0 3-64 16,4-3 0-16,-1 1 0 0,4 3-16 0,-2-2-16 0,2 4 0 0,2-3 0 16,0 2 32-16,3 4 0 15,2-1 0-15,1 5 0 0,0-3-112 0,2 5-16 0,-1 2 0 0,3 4 0 16,3 6-192-16,2-2-32 0,0 3-16 0,1 4 0 16,-2 4-176-16,1 3-32 0,-7 2-16 0,-2 3 0 15,0-3-176-15,-2 2 128 0,-1 2-128 0,0 0 128 16,-2 1-128-16,-3 2 0 0,0-2 144 0,0 1-144 15,-2-4 0-15,-1 3 144 0,-2-4-144 16,-1 6 0-16,-1 2 272 0,-2 0-48 0,-2-3-16 0,-1 2 0 16,-2-2 128-16,-3 2 32 0,-1 0 0 0,-1 2 0 15,1-1 80-15,-3-3 32 0,-1 2 0 0,-2-1 0 16,1 1-80-16,-4 0-16 0,0 1 0 0,-2 1 0 0,1-3-64 16,-2 2 0-16,-1 2-16 0,0-3 0 15,-3-3-32-15,-1 0 0 0,0 1 0 0,-1-4 0 0,-1 2-16 16,0-4 0-16,-2-1 0 0,0-2 0 0,-1-2 32 0,0-1 0 15,0-2 0-15,-1 0 0 0,-1 0-64 0,1-5-16 16,-2-1 0-16,1-3 0 0,-1 3-80 0,-3-4 0 16,1 0-128-16,0-2 192 0,3-3-192 0,1-3 0 15,1-2 0-15,2 0 0 0,3-4 0 0,3-2-160 16,1-4 0-16,10-3 0 16,0 0-448-16,0 0-96 0,0 0 0 0,-7-8-16 15,7 8-1456-15,-1-10-304 0,5-2-48 0,2-1-14768 0</inkml:trace>
  <inkml:trace contextRef="#ctx0" brushRef="#br1" timeOffset="42400.59">16153 14819 24879 0,'0'0'1088'0,"0"0"256"0,0 0-1088 0,0 0-256 16,0 0 0-16,14 5 0 0,6-5 2304 0,6 0 416 15,7-3 80-15,3 1 16 0,1-1-2080 0,3 1-416 16,2-2-64-16,3 0-32 0,2-4-224 0,-3 3 0 16,3 3 0-16,3-3 0 15,2-3-1536-15,-4 4-240 0,-2 3-48 0</inkml:trace>
  <inkml:trace contextRef="#ctx0" brushRef="#br1" timeOffset="42586.39">16249 15242 37375 0,'-29'13'1664'0,"16"-8"320"0,4 4-1584 0,6-2-400 0,3-7 0 0,12 16 0 16,1-4 576-16,7-1 16 0,4-1 16 0,5-5 0 15,6-3-144-15,7-2-16 0,5 0-16 0,5-1 0 16,2-3-256-16,10-5-48 0,7 3-128 0,3 1 192 15,1-4-384-15,0 3-96 0,-4-3-16 0,1 5 0 16,0 3-1744 0,1 1-336-16,5 0-80 0,-6 0-13024 0</inkml:trace>
  <inkml:trace contextRef="#ctx0" brushRef="#br1" timeOffset="45798.36">18336 13885 11055 0,'0'0'976'0,"8"-7"-784"0,-2-2-192 0,2 3 0 15,-1 1 1536-15,1-1 256 16,-1 0 48-16,-7 6 16 0,9-2-544 0,-9 2-96 16,0 0-32-16,0 0 0 0,8 5-448 0,-2 6-96 0,1 0 0 0,-5 3-16 15,-3 1 160-15,-2 3 48 0,1 3 0 0,-2 6 0 16,-2 2 64-16,1 7 0 0,-2 4 16 15,1 6 0-15,-2 6-208 0,-1 7-64 16,0 4 0-16,-3 6 0 0,-1-3-192 0,-1 8-64 0,0 1 0 0,-4-2 0 16,-2 0-160-16,0-2-32 0,-2-5-16 0,0-4 0 15,1 1 80-15,-2-7 0 0,0-5 16 0,1-4 0 16,3 1 288-16,0-7 48 0,2-2 16 0,0-2 0 16,0-7-96-16,3-2-16 0,2-5 0 0,4-1 0 0,1-2-176 15,1-3-32-15,3-5-16 0,1 0 0 0,2-5-128 16,0-7-32-16,0 0 0 0,8 11 0 0,5-6 0 0,1 1-128 15,3 0 192-15,1-2-64 0,0-3-128 0,4 2 192 16,3-2-192-16,2 1 192 0,1-2-64 0,2 0-128 16,2 1 192-16,2-1-64 0,1 0 80 0,0 0 16 15,1-1 0-15,-2-1 0 0,-1 1 96 0,-2-2 0 16,-1 2 16-16,-2-1 0 0,-2-2-336 0,-3 3 144 16,-4-2-144-16,1-1 0 15,-6 2-1360-15,-1-2-384 0,-3-3-80 0,-4 0-16224 0</inkml:trace>
  <inkml:trace contextRef="#ctx0" brushRef="#br1" timeOffset="46722.35">19644 13649 11055 0,'0'0'480'0,"0"0"112"0,0 0-464 0,5-6-128 16,-5 6 0-16,0 0 0 0,1-11 800 0,-1 11 144 15,-1-11 16-15,1 11 16 0,0 0-240 0,0 0-48 16,0 0-16-16,0 0 0 0,-11 7 128 0,3 0 32 15,-3 6 0-15,-1-1 0 0,-1-1 176 0,1 4 32 16,-1 3 16-16,-1 2 0 0,-1 2 0 0,-1 5 0 16,0 7 0-16,-2 3 0 0,-3 5-192 0,-1 6-32 15,0 6-16-15,-1 4 0 0,-1 8-272 0,0 5-48 16,0 3-16-16,4 2 0 0,2 6-144 0,1-5-16 16,2 3-16-16,4-5 0 0,2-5 128 0,2-5 16 15,5-2 16-15,1-8 0 0,1-3 32 0,3-3 0 16,2-7 0-16,4-3 0 0,0-1-240 0,3-2-32 15,2-3-16-15,2-4 0 0,2-5-208 0,4-1 128 0,-1 0-128 16,3-7 0-16,1-5 0 0,-1-1-240 0,0-5 32 16,-1-4 0-1,-2-4-1968-15,1-3-400 0,0-4-80 0</inkml:trace>
  <inkml:trace contextRef="#ctx0" brushRef="#br1" timeOffset="47149.76">20075 13960 23039 0,'-13'-8'2048'0,"6"5"-1648"0,-2-3-400 16,-2 2 0-16,4 2 1136 0,7 2 144 0,-9 2 16 0,1 2 16 0,-1 4-480 0,2 2-112 15,0 5-16-15,2 3 0 0,2 2-256 0,-3 6-48 16,4-1-16-16,1 6 0 0,1 4 192 0,2 1 16 16,2-1 16-16,1 3 0 0,1 1-176 0,3-1-48 15,-1-3 0-15,2-2 0 0,2-3-80 0,0-6-32 16,4-3 0-16,0-2 0 0,2-5 128 0,2-1 32 16,1-5 0-16,0-3 0 0,2-6 144 0,2-5 48 15,3-1 0-15,3-5 0 0,1-2-112 0,2 0 0 16,3-3-16-16,0-6 0 0,-3-1-272 0,-1-1-48 15,-2-3-16-15,-5 4 0 0,-2-5-160 0,-1 1 192 0,-5-2-192 0,1-2 192 16,-2 1-64-16,1 3 0 16,-1-2 0-16,-4 4 0 0,-2 1-128 0,-2 2 128 15,-1 2-128-15,-2 1 128 0,-1 3-256 0,-1 0-64 16,-1 2-16-16,-2 3 0 16,-2 2-2096-16,-2 0-432 0,-1 5-80 0,-2-3 0 0</inkml:trace>
  <inkml:trace contextRef="#ctx0" brushRef="#br1" timeOffset="47435.79">20470 13784 12895 0,'-13'5'1152'0,"-3"0"-928"15,-2 4-224-15,-1-1 0 0,-1 2 3808 0,-1 3 720 16,4 5 144-16,-1 4 16 0,-1 3-3168 0,0 4-640 15,0 3-128-15,0 4-32 0,-2 0 112 0,3 7 32 16,1 2 0-16,1 7 0 0,1 5-48 0,1 5-16 16,1-2 0-16,2 5 0 0,1-2-336 0,1 5-64 15,1-2-16-15,-1 0 0 0,0-4-224 0,2-3-160 16,1-6 192-16,-3-3-192 0,2-3 176 0,1-7-176 16,0 0 160-16,-1-6-160 0,1-2 0 0,1-7 0 0,0-2 0 15,2-4 0 1,-1-2-512-16,1-7-80 0,0-1-32 0,3-9-10944 15,0 0-2192-15</inkml:trace>
  <inkml:trace contextRef="#ctx0" brushRef="#br1" timeOffset="47922.65">20876 13263 22111 0,'0'0'1968'0,"-9"-6"-1584"16,1 1-384-16,8 5 0 0,0 0 1072 0,0 0 128 16,0 0 16-16,0 0 16 0,12-9-256 0,0 6-48 15,2 3-16-15,2 4 0 0,1 1-272 0,4 5-64 16,0 9-16-16,3 5 0 0,1 2-48 0,-1 7 0 16,-1 1 0-16,3 7 0 0,-2 10-48 0,2 5-16 15,-1 7 0-15,-2 3 0 0,-2 8-192 0,-5 5-64 16,-2 2 0-16,-3 2 0 0,-3 1 64 0,-5 0 16 15,-1-1 0-15,-4 1 0 0,-5-5 176 0,-2-4 48 16,-3-5 0-16,-2 0 0 0,-7-1 112 0,2-3 32 16,0-5 0-16,0-5 0 0,-1-4-240 0,-2-1-32 15,2-1-16-15,-3-5 0 0,-5-1-176 0,3-4-48 16,-3 0 0-16,0-4 0 0,-2-4-128 0,2-3 0 16,2-7 0-16,2-3 0 15,2-1-1408-15,3-7-272 0,1-7-48 0,4-7-9888 0,1-6-1968 0</inkml:trace>
  <inkml:trace contextRef="#ctx0" brushRef="#br1" timeOffset="48534.94">22029 13916 14735 0,'0'0'640'0,"-12"5"160"0,1 2-640 0,-1-1-160 0,2 7 0 0,1 0 0 0,0 4 2432 0,-1 9 464 15,1 3 96-15,-1 4 16 0,-1-1-1808 0,-1 3-368 16,1 4-64-16,-2 4 0 0,2 1 176 0,-2 3 32 15,-1-2 16-15,2 1 0 0,1-6-240 0,1 1-48 16,1-3-16-16,3-4 0 0,1-3-432 0,1-2-96 16,0-4-16-16,1-2 0 0,2-1-144 0,0-8-192 15,-2-3 32-15,3 1 16 16,0-12-2208-16,0 0-432 0</inkml:trace>
  <inkml:trace contextRef="#ctx0" brushRef="#br1" timeOffset="48688.87">21646 14435 34095 0,'0'0'3024'16,"0"0"-2416"-16,10-9-480 0,4 3-128 0,3 2 768 0,4-1 144 16,5-3 32-16,4 3 0 0,5 1-400 0,3-2-80 0,2 0-16 0,4 0 0 15,1-2-224-15,0 2-48 16,-3 3-16-16,-5-2 0 0,-1 2-400 0,-1 0-80 0,-3 1 0 0,-2-1-11248 15,-1-2-2240-15</inkml:trace>
  <inkml:trace contextRef="#ctx0" brushRef="#br1" timeOffset="49759.84">23417 13984 2751 0,'0'0'256'0,"-8"-3"-256"16,-1 1 0-16,0 0 0 0,-1 0 3440 0,0 1 640 16,0-1 128-16,-3 4 16 0,-2-1-2208 0,0 3-448 15,-1 2-96-15,-2 0 0 0,1 4-400 0,-2-1-80 16,-2 8-16-16,-2 1 0 0,-3 0-208 0,2 3-64 16,-4 7 0-16,-2-2 0 0,0 1-16 0,1 1-16 15,-2 2 0-15,4 3 0 0,5 2 48 0,0 1 16 16,2-1 0-16,6 1 0 0,3-3-416 0,4-2-64 15,3-1-32-15,4-1 0 0,5-4-32 0,4-4-16 16,4-2 0-16,3-2 0 0,5-3-48 0,3-2 0 16,2-3 0-16,2 0 0 0,2-5-128 0,0 0 0 0,1-4 144 0,-2 0-144 31,-2-1-1104-31,-2-2-304 0,-2 0-48 0</inkml:trace>
  <inkml:trace contextRef="#ctx0" brushRef="#br1" timeOffset="49979.55">23620 14622 21183 0,'-16'12'1888'0,"4"1"-1504"0,-2 2-384 0,3 5 0 15,0 0 3568-15,3 0 640 0,0 1 128 0,2 0 16 0,1 3-3296 16,-2-2-672-16,1 1-128 0,-1-2-16 0,1 1-240 0,1-2 128 15,-1 1-128-15,-1-4 0 0,2-3 128 0,1-2-128 16,2-1 0-16,2-11 144 16,0 0-1296-16,0 0-272 0,0 0-48 0,13 5-13968 15</inkml:trace>
  <inkml:trace contextRef="#ctx0" brushRef="#br1" timeOffset="51810.35">24692 13583 11055 0,'0'0'976'0,"3"-7"-784"0,1-6-192 0,0 0 0 0,2 2 1168 0,2-2 192 16,0 4 48-16,-1-1 0 0,1 2 0 0,0 0 16 15,-1 2 0-15,-7 6 0 0,0 0-272 0,12-1-48 16,-12 1-16-16,10 4 0 0,-3 4-208 0,0 3-48 16,-3 4-16-16,-2 3 0 0,-1 1-304 0,1 5-64 15,-2 6-16-15,-2 4 0 0,0-1-32 0,-3 5 0 16,-2 5 0-16,-2 8 0 0,-3 4-16 0,-3 3 0 16,-5 5 0-16,-1 3 0 0,-7 0-192 0,0-1-64 15,-4-4 0-15,3-3 0 0,0-6 128 0,2-4 32 16,0-1 0-16,4-6 0 0,1-5 384 0,2-5 80 15,4 0 16-15,3-7 0 0,3 0-256 0,2-3-64 16,3-4 0-16,3-1 0 0,1-2-256 0,3 0-48 16,2-4-16-16,4 1 0 0,-1-2-128 0,3-2 128 0,3-2-128 15,2 1 128-15,3-2 48 0,2-2 0 0,3 3 0 16,3-2 0-16,3 1 16 0,-1-3 16 0,1-2 0 0,-1 2 0 16,-1 0-208-16,-2 2 0 0,-2-1 0 0,-3 1 0 15,0-3 0-15,-4 0-240 0,-2 2 32 0,0-2 0 31,-3-2-1808-31,0-2-352 0,-11 4-80 0,10-10-16 0</inkml:trace>
  <inkml:trace contextRef="#ctx0" brushRef="#br1" timeOffset="52220.87">25536 13583 15663 0,'0'0'1392'0,"0"0"-1120"16,0-7-272-16,0 7 0 0,0-9 1024 0,0 9 128 15,0-7 48-15,0 7 0 0,0 0-96 0,0 0-16 16,0 0 0-16,0 0 0 0,-11 8-272 0,3 1-64 16,-3 2-16-16,1 1 0 0,-2 3 80 0,0 4 16 15,-1 7 0-15,-2-2 0 0,-4 2-64 0,0 6-16 16,0 6 0-16,-1 6 0 0,-3 1-192 0,0 9-48 16,1 5 0-16,-2 2 0 0,-1 4-256 0,2-4-48 0,2 3-16 0,5-6 0 15,2-1-32-15,5-4-16 0,1-1 0 0,6-5 0 16,4-5 32-16,3-3 0 0,2-3 0 0,2-5 0 15,6 0-176-15,0-7 0 0,2-5 0 0,-1-1 0 16,1-3-432-16,1-2-16 0,-1-7 0 16,2 1 0-16,-1-2-1952 0,0-4-400 15</inkml:trace>
  <inkml:trace contextRef="#ctx0" brushRef="#br1" timeOffset="52760.5">25963 13921 3679 0,'0'0'320'16,"0"0"-320"-16,0 0 0 0,-9 4 0 0,9-4 2928 0,-8 8 512 0,1-4 96 0,0 2 32 16,-2 3-1680-16,2 0-336 0,-2 5-64 0,1-1-16 15,1 0-144-15,-2 3-48 0,-3 3 0 0,2 2 0 16,-3 2-272-16,-1 5-64 0,-1 0-16 0,-1 5 0 15,-1 0-192-15,1 3-32 0,2 0-16 0,1-1 0 16,3-1-240-16,3-1-32 0,5-2-16 0,2-3 0 16,4-6-80-16,2-3-32 0,4-3 0 0,4-2 0 15,3-6 96-15,2-3 32 0,2-5 0 0,2-4 0 16,1-1-32-16,3-1 0 0,4-7 0 0,0-1 0 16,1-3-32-16,2 0-16 0,2-3 0 0,-2 0 0 0,-1 0-176 15,-2-1-32-15,-3 1-128 0,-4-1 192 0,-2-1-48 0,-6 0-16 16,-4 1 0-16,-7-3 0 0,-2-3 208 0,-5 1 48 15,-6-4 0-15,-2-1 0 0,-5 6-32 0,-7 0 0 16,-3 2 0-16,-3 4 0 0,-1 1-224 0,1 3-128 16,-2 6 160-16,4 1-160 0,2 6 0 0,-1 0-160 0,1 1 0 15,3 4 0 1,2 0-1152-16,1 4-224 0,3-2-64 0,2 5 0 16,0-1-1632-16,3 1-336 0</inkml:trace>
  <inkml:trace contextRef="#ctx0" brushRef="#br1" timeOffset="53356.35">26253 13689 13823 0,'0'0'1216'0,"0"0"-960"16,-6-4-256-16,6 4 0 0,0 0 2800 0,0 0 512 15,0 0 96-15,0 0 32 0,0 0-1776 0,-6 8-368 0,0 1-64 0,-2 5-16 16,-1-2-128-16,-2 9-16 0,-1 3-16 0,0 2 0 16,-4 4-224-16,1 4-32 0,-3 3-16 0,2 3 0 15,-1 6-160-15,-1 0-48 0,-2 0 0 0,1 3 0 16,-3 3-192-16,2 1-32 0,0-4-16 0,-1 2 0 16,1-3-176-16,0-2-32 0,-1-1-128 0,4-4 192 15,0-2-192-15,2-4 144 0,-2-4-144 0,5-2 128 16,0-5-128-16,2-1 0 0,0-4 0 0,2-5 0 15,2-1-384-15,2-6-128 0,4-7 0 16,0 0-16-16,0 0-2928 0,0 0-576 0</inkml:trace>
  <inkml:trace contextRef="#ctx0" brushRef="#br1" timeOffset="53554.03">26357 14495 30399 0,'-7'11'2704'0,"1"4"-2160"16,0 3-544-16,-2 4 0 0,0 10 1264 0,-2-3 144 15,-1 1 16-15,-4 2 16 0,-3 1-752 0,-1-4-160 16,-3-1-16-16,-1-2-16 0,2 2-48 0,-1-4-16 16,2 1 0-16,3-3 0 0,4-2-432 0,3-1 0 15,4-5 0-15,5 0 0 16,1-5-2496-16,2 1-576 0,-2-10-112 0,15-2-16 0</inkml:trace>
  <inkml:trace contextRef="#ctx0" brushRef="#br1" timeOffset="54113.9">26741 13315 15663 0,'-7'-10'688'0,"5"2"144"15,-1 1-656-15,3 7-176 0,3-10 0 0,-3 10 0 0,7-6 2128 0,-7 6 400 16,13-1 80-16,0 4 16 0,0-1-1856 0,-2 6-384 16,3 0-64-16,0 4 0 0,0 2 192 0,2 4 32 15,1 2 16-15,1 3 0 0,1 5 96 0,2 0 32 16,2 5 0-16,1 4 0 0,1 4 32 0,-1 7 16 0,-1 0 0 0,0 3 0 15,-3 3-96-15,-2 1-32 16,-3 3 0-16,-4-1 0 0,2 1-208 0,-5 3-32 16,-3-5-16-16,-3-1 0 0,-2-2 128 0,-2 1 32 0,-2-1 0 0,-4-3 0 15,-1-3 0-15,-3 0 16 16,-4-3 0-16,-1 1 0 0,-4-5-16 0,0 2-16 0,-2-2 0 16,1-3 0-16,1-2-304 0,0-2-48 0,0-4-16 15,2 1 0-15,1-7-128 0,4-2 0 0,-1 1 144 0,3-4-144 16,5-7 0-16,1 0 0 0,6-11-192 15,0 0 64-15,0 0-2016 0,0 0-400 16,6-11-80-16</inkml:trace>
  <inkml:trace contextRef="#ctx0" brushRef="#br1" timeOffset="54482.9">27976 13808 11967 0,'0'0'528'0,"0"0"112"0,0 0-512 0,0 0-128 15,0 0 0-15,0 0 0 0,0 0 2816 0,10 4 512 16,-2 5 128-16,-3 1 0 0,-2 4-1728 0,-3 6-368 16,-2 7-64-16,-1 1-16 0,-4 4-368 0,0 5-80 0,-2 5 0 0,0 3-16 15,-3 1 48-15,1 1 16 0,-1 2 0 0,0-2 0 16,-2 2-288-16,0-1-48 0,0 1-16 0,2-6 0 15,1 3-352-15,-1-4-176 0,1-4 160 0,0-3-160 16,2-5-224-16,-3-5-144 0,2-3-16 0,1-5-16 16,0-4-1632-1,2-3-320-15,0-3-64 0</inkml:trace>
  <inkml:trace contextRef="#ctx0" brushRef="#br1" timeOffset="54634.95">27683 14299 32255 0,'0'0'2864'0,"0"0"-2288"16,8-4-576-16,4 2 0 0,3 2 960 0,5 0 64 16,6-2 32-16,2 2 0 0,4 2-688 0,-1 0-144 15,1 1-32-15,0-2 0 16,-2-4-704-16,2 2-160 0,1 1-32 0,0 0-14912 0</inkml:trace>
  <inkml:trace contextRef="#ctx0" brushRef="#br1" timeOffset="55021.06">29094 14027 23903 0,'0'0'1056'0,"-9"-4"224"0,1-1-1024 0,8 5-256 0,-9 1 0 0,0 3 0 0,-1 1 816 16,0 8 112-16,1 3 32 0,-4 3 0 0,-2 2-128 0,-2 3-32 15,0 4 0-15,-2 2 0 0,-4-2 48 0,-1 4 16 16,-2 3 0-16,1 0 0 0,-2 1 80 0,2 1 16 15,2-1 0-15,1 1 0 0,3 0-480 0,4-1-96 16,2-6 0-16,5-4-16 0,5-1 16 0,1-3 0 16,5-3 0-16,3 0 0 0,3-4-192 0,4-2-48 15,3-1 0-15,6-1 0 0,3-9-144 0,2 2 0 16,1-3 0-16,3-2 0 16,0-4-1536-16,1 0-224 0,-3-5-48 0,-1 2-14112 0</inkml:trace>
  <inkml:trace contextRef="#ctx0" brushRef="#br1" timeOffset="55704.56">29161 14669 11055 0,'0'0'976'0,"0"0"-784"0,-6-3-192 0,6 3 0 0,0 0 1920 0,0 0 352 16,0 0 64-16,0 0 16 0,0 0-1872 0,0 0-480 15,0 0 128-15,0 0-128 0,0 0 304 0,0 0 16 16,0 0 16-16,0 0 0 0,0 0-16 0,0 0 0 15,0 0 0-15,0 0 0 0,0 0 224 0,7-2 32 16,-7 2 16-16,0 0 0 0,10-5 192 0,-10 5 48 16,0 0 0-16,10-3 0 0,-10 3-112 0,11-1-16 15,-11 1 0-15,0 0 0 0,11 1-256 0,-11-1-48 16,0 0-16-16,0 0 0 0,0 0-192 0,0 0-32 16,0 0-16-16,9-2 0 0,-9 2 144 0,10-2 32 15,-10 2 0-15,0 0 0 0,9-4 176 0,-9 4 32 16,11-2 16-16,1-3 0 0,-2 1-112 0,2-1-32 15,0 1 0-15,2-2 0 0,0-1-128 0,1 4-16 16,1-6-16-16,2 4 0 0,-1 1-64 0,1 0-16 16,0-1 0-16,0 5 0 0,-3-1-160 0,0 2 192 0,-1 3-192 15,-2 2 192-15,-2 0-192 0,-1 6 0 0,-3-1 0 16,-2 2 0-16,1 4 128 0,-4 2-128 16,-2 1 0-16,-4 4 128 0,-1 0 0 0,-2 3 0 15,-4-3 0-15,-3 3 0 0,-4 1 32 0,-2 2 0 0,-1-3 0 0,-2 0 0 16,-3-4 176-16,-1-2 48 0,0-2 0 0,3-1 0 15,1 0 176-15,3-3 32 0,3-1 16 0,3-4 0 16,4 0-144-16,3-2-16 0,4 0-16 16,4-8 0-16,0 0-304 0,0 0-128 0,0 0 128 0,10 0-128 15,4-3 0-15,2-3 0 0,-1-1 0 0,5 2 0 16,3 3 0-16,1-3 0 0,-1 0 0 0,0 2 0 16,-1 3 0-16,1-1 0 0,-1-3 0 0,1 0 0 15,-4 3-448-15,2 0 48 0,-1 1 0 0,-1-3 0 16,1-1-1904-16,-3-1-368 15,1-2-80-15</inkml:trace>
  <inkml:trace contextRef="#ctx0" brushRef="#br1" timeOffset="56228.35">30232 13455 3679 0,'0'0'320'0,"0"0"-320"0,0 0 0 0,0 0 0 15,0 0 3632-15,0 0 656 0,9-3 128 0,-9 3 16 16,10 0-2320-16,-10 0-480 0,0 0-96 0,8 8 0 16,-4 2-288-16,0 5-48 0,-2 5-16 0,-3 0 0 15,-3 5-176-15,0 6-48 0,1 3 0 0,-3 2 0 16,-1 2-272-16,-2 5-64 0,0 0-16 0,-1 4 0 0,-3-1 48 0,2 2 16 15,-5-3 0-15,0 2 0 0,-1-1-112 0,3-6-32 16,-1 1 0-16,4-2 0 0,-2-3-80 0,3-3 0 16,-2-2-16-16,4-2 0 0,0-5-112 0,3-4 0 15,2 1-16-15,-1-2 0 0,3-2-112 0,1-1-32 16,0-4 0-16,1-1 0 0,-1-11 0 0,6 10 0 16,0-1 0-16,4-2 0 0,-1-4-160 0,2 1 192 15,2-1-192-15,2 3 192 0,3-3-192 0,0 0 0 16,1-1 144-16,0 2-144 0,0 1 0 0,-1-1 0 15,2 0 0-15,1 1 0 0,-1 1 0 0,0-3 0 16,-1 1 0-16,0-2 0 16,1 0-1312-16,-1-2-176 0,-2-2-48 0,1 0 0 15,0-2-1168-15,-3-1-240 0</inkml:trace>
  <inkml:trace contextRef="#ctx0" brushRef="#br1" timeOffset="56765.7">31223 13418 7359 0,'0'0'656'0,"0"0"-528"0,0 0-128 0,-2-6 0 0,2 6 3088 0,0 0 592 16,0 0 112-16,0 0 32 0,0 0-2736 0,0 0-560 16,0 0-96-16,-9 0-32 0,9 0 112 0,-11 2 0 15,1 1 16-15,0 2 0 0,0 3 48 0,-2-2 0 16,-1 4 0-16,2 1 0 0,-1 5 304 0,1 5 64 15,-2 5 16-15,-1-2 0 0,-1 6-240 0,-1 2-32 16,-1 5-16-16,1-1 0 0,-2-2-240 0,-3 4-48 16,-1 3-16-16,0 2 0 0,-4 3-64 0,4 1-16 15,-1-3 0-15,2 2 0 0,4-4-48 0,1 0-16 0,4-4 0 0,1-2 0 16,4-6 16-16,2 1 0 16,1-5 0-16,1 2 0 0,2-4-48 0,1 2-16 15,3-5 0-15,-1-1 0 0,2 0-32 0,1-2 0 0,0-3 0 0,2 0 0 16,0 2-144-16,3-5 128 0,-1 1-128 15,1 1 128-15,1-1-128 0,0-2 192 0,2 1-192 16,-2 0 192-16,3-3-192 0,-1 3 0 0,0-5 0 0,-1 1 0 16,2-3-192-16,-1-4-64 0,-2-1 0 0,1 0-16 15,-2 0-2672 1,0-2-544-16</inkml:trace>
  <inkml:trace contextRef="#ctx0" brushRef="#br1" timeOffset="57468.12">31484 13901 11055 0,'0'0'976'0,"0"0"-784"0,0 0-192 0,0 0 0 15,-6 6 2080-15,6-6 368 0,-10 9 80 0,2-2 16 16,2 4-1520-16,-3-2-320 0,-2 0-48 0,-1 4-16 0,1-2 48 0,-1 7 0 15,0 5 0-15,-1 0 0 0,-1 0 48 0,0 4 16 16,-3 1 0-16,5 3 0 0,-2-1-112 0,2-2 0 16,1 3-16-16,1-4 0 0,2-1-304 0,3 1-48 15,1 0-16-15,2-7 0 0,0 0-64 0,4-1-32 16,0 0 0-16,2-2 0 0,1-4 224 0,1-1 64 16,2-3 0-16,0 2 0 0,-1-5 64 0,3-1 0 15,-10-5 16-15,14 5 0 0,0-2-64 0,-1-3-16 16,0-2 0-16,1 0 0 0,0-3-16 0,2 1-16 15,1 0 0-15,1-1 0 0,-2-5-112 0,2 0-32 16,0-2 0-16,0-3 0 0,-1-4 112 0,2 2 0 16,0-2 16-16,1 1 0 0,-4-3-112 0,1-3-32 0,-1 1 0 15,1 0 0-15,-3-4-128 0,-2 2-128 16,0-3 192-16,-3 0-192 0,-3-4 192 0,-1 3-192 16,-1 1 192-16,-3 1-192 0,-1 3 160 0,-1 4-160 15,1-1 128-15,-4 4-128 0,0 1 160 0,0 1-160 16,-1 1 192-16,-1 1-192 0,-2 2 0 0,3-2-144 0,-4 4-16 0,2-1 0 31,-2 4-624-31,1-4-128 0,-1 2-32 0,2-2 0 16,-2 4-1616-16,3-3-320 0,-1 2-64 0,1 1 0 0</inkml:trace>
  <inkml:trace contextRef="#ctx0" brushRef="#br1" timeOffset="57770.83">31762 13543 21183 0,'0'0'1888'16,"0"0"-1504"-16,0 0-384 0,0 0 0 0,0 0 2160 0,0 0 352 15,0 0 80-15,0 0 16 0,0 0-1840 0,0 0-352 16,-2 7-80-16,-1 2-16 0,-3-1 256 0,-1 6 32 16,-3 2 16-16,-2 6 0 0,-1 7-64 0,-1 2-16 15,-1 0 0-15,0 8 0 0,-2 1 96 0,0 3 32 16,-4 7 0-16,-3 1 0 0,-3 0-48 0,-2 3-16 15,-3 2 0-15,1-1 0 0,-2-7-208 0,2-2-32 16,-1 0-16-16,4-7 0 0,4-2-64 0,1-1-16 16,3-5 0-16,2-3 0 0,3 0-144 0,2-4-128 15,2 3 144-15,1-7-144 0,2 1 0 0,3-3 0 0,2-3-128 0,2-2 128 32,1-13-1600-32,4 6-224 0,1-1-32 0,-5-5-9680 15,11 4-1936-15</inkml:trace>
  <inkml:trace contextRef="#ctx0" brushRef="#br1" timeOffset="58311.98">31645 14641 28911 0,'0'0'1280'0,"0"0"256"0,0 0-1216 0,0 0-320 16,-7-4 0-16,7 4 0 0,0 0 832 0,0 0 128 15,0 0 0-15,0 0 16 0,7-6-576 0,2 1-112 16,1-3-32-16,2 4 0 0,1 3 256 0,2-2 64 15,3 0 0-15,3-1 0 0,-4 1 64 0,0 4 0 16,3 2 16-16,-1 2 0 0,-1-1-32 0,-4 1-16 16,1 4 0-16,-2-2 0 0,-3 4-320 0,-2-1-64 15,-2 3-16-15,-2 1 0 0,-7-2-16 0,2 2-16 0,-4 1 0 0,-3 2 0 16,-3-2 16-16,-4 2 0 16,-3-2 0-16,-1-2 0 0,-1-1-192 0,-1 2 192 15,1-3-192-15,2-1 192 0,3-3 208 0,3 2 48 16,3-4 16-16,3 3 0 0,6-8 0 0,0 0 0 0,0 0 0 0,4 9 0 15,-4-9-80-15,14 11 0 0,2-4-16 0,4-2 0 16,0 0-80-16,5-1-16 0,1-3 0 0,-1 0 0 16,1 2-144-16,0-1-128 0,2 0 192 15,-1-1-192-15,-2-1 144 0,1 2-144 0,-2-2 0 0,0 0 144 16,-2 0-144-16,-1-2 0 0,-2-1 0 16,0 1-176-16,-1-1-1184 15,-1 1-240-15,-2-2-64 0</inkml:trace>
  <inkml:trace contextRef="#ctx0" brushRef="#br1" timeOffset="58778.6">32220 13240 19343 0,'0'0'1728'16,"0"0"-1392"-16,-3-5-336 0,3 5 0 0,0 0 1344 0,0 0 208 15,0 0 48-15,0 0 0 0,9-9-816 0,-2 3-144 16,-7 6-48-16,14-1 0 0,1-1 96 0,-6 4 16 15,3-2 0-15,2 3 0 0,-2 1 256 0,5 4 48 0,1-1 16 0,1 7 0 16,2 4-320-16,18 22-48 16,-6 3-16-16,-3 1 0 0,-2 5-128 0,-2-2-16 0,-5 2-16 15,1 1 0-15,-7-6-32 0,-2 6 0 0,-4 7 0 0,-4 7 0 16,-2 5 0-16,-3 0 0 0,-3-3 0 0,-2-4 0 16,-2-8-176-16,0 1-32 0,-2-1-16 0,-1 3 0 15,-2 6 32-15,2-5 0 0,-4-1 0 0,1-2 0 16,-1-5 272-16,3-3 64 0,-1-7 16 0,0 0 0 0,-1 2-192 0,-2 2-32 15,-1-2-16-15,1 3 0 0,-1-4 16 16,-2 1 16-16,-1 0 0 0,-2-3 0 16,0-1-144-16,8-18-48 0,-2 0 0 0,0 3 0 0,-1 0-80 0,1 0-128 15,-3 0 176-15,3 2-176 0,0-4 0 0,-11 17 0 16,6-7 0-16,4-5-192 16,3-3-1360-16,3-4-272 0,1-6-48 0</inkml:trace>
  <inkml:trace contextRef="#ctx0" brushRef="#br1" timeOffset="60268.55">2725 13717 8287 0,'0'0'736'0,"0"0"-592"0,0 0-144 0,0 0 0 16,-7-9 1904-16,0 3 336 0,7 6 80 0,0-14 16 16,3-2-1232-16,2-2-240 0,1-1-48 0,6 0-16 15,-1-1-304-15,2 0-64 0,1-6-16 0,4 2 0 16,1 0-32-16,1-3 0 0,3 3 0 0,1 0 0 0,-1-4-112 0,2 4-16 16,2-3-16-16,4 3 0 0,2-5 160 0,2 3 48 15,3-3 0-15,-1 2 0 0,-1-2-128 16,1 0 0-16,1 0-16 0,1-3 0 0,2 5-96 0,1 1-16 15,4 3 0-15,-2-4 0 0,-1 4-64 0,4 0-128 16,-1 0 176-16,-1 2-176 0,-2-2 0 0,-4 1 0 16,2 1 0-16,1 0 0 0,0 1 128 0,1 0-128 15,2-1 0-15,0 2 0 0,4 3 160 0,-1-1-160 16,0 2 128-16,-1 1-128 0,-2 0 144 0,-1-1-144 16,1-1 160-16,-1 2-160 0,1-1 144 0,0 6-144 15,2 0 128-15,0 3-128 0,2 1 144 0,-3-3-144 16,1 2 160-16,-5 0-160 0,-2 2 0 0,0 0 128 15,-4 1-128-15,3 1 0 0,-1 1 0 0,0 1 0 16,-1 2 128-16,3-1-128 0,0 1 0 0,-2-1 144 16,-2 2-144-16,-1 2 128 0,-2 2 48 0,-2-2 0 15,-3 0 0-15,0 4 0 0,-2 5-32 0,1 2 0 16,1-1 0-16,-3 3 0 0,-3 2-144 0,0 3 128 16,0 2-128-16,1 5 128 0,-1-3-128 0,1 5 0 0,0 4 144 0,-2 1-144 15,1 1 0-15,1 3 144 0,-2-2-144 0,-1 3 0 16,-3 4 272-16,0-6-48 15,-2-2-16-15,0-2 0 0,-3-2 224 0,-1-1 32 0,-1 0 16 16,1-3 0-16,0-4 0 0,-2-3 0 0,-1-4 0 0,-2-1 0 16,-1-3-160-16,1-1-48 0,-1-5 0 0,-2 0 0 15,-3-9-112-15,4 8-32 0,-4-8 0 0,0 0 0 16,0 0-128-16,0 0-144 0,0 0 144 0,0 0-208 16,0 0-1904-16,0 0-384 15,0 0-80-15</inkml:trace>
  <inkml:trace contextRef="#ctx0" brushRef="#br1" timeOffset="60581.82">5735 13407 22111 0,'-14'0'1968'0,"14"0"-1584"0,0 0-384 0,-7 9 0 0,0-1 816 0,4 4 80 15,0 2 0-15,3 1 16 0,0 2-256 0,1 0-48 16,1 0-16-16,0-2 0 0,1 2-144 0,-1-1-48 15,5-2 0-15,0 1 0 0,2-2-48 0,1-3-16 16,3 4 0-16,0-5 0 0,-2 0-16 0,1-4-16 16,-1 3 0-16,0-4 0 0,2-3 48 0,1 0 16 15,0 0 0-15,-1-1 0 0,-1-1 16 0,2 0 0 0,0-2 0 0,0 0 0 16,0-4-16-16,2 1 0 0,-1-6 0 16,3 2 0-16,0-2 32 0,-1-5 16 0,1 1 0 0,1-4 0 15,0-1-96-15,-1-2 0 0,0-4-16 0,0 3 0 16,-1-3-304-16,0 1 160 0,-2-6-160 0,-2-2 128 15,-3-2-272-15,-2 3-64 0,-3 4-16 0,-1 0 0 16,-2 2-2464-16,-2 3-480 0,-2 2-96 16</inkml:trace>
  <inkml:trace contextRef="#ctx0" brushRef="#br1" timeOffset="61917.8">3307 13124 13823 0,'0'0'1216'0,"0"0"-960"0,0 0-256 0,8-7 0 15,-2 0 960-15,2-1 128 0,1 0 48 0,1-1 0 16,2 0-192-16,-1-4-48 0,2-1 0 0,1-1 0 16,2-1-192-16,2-2-64 0,1-4 0 0,3 1 0 15,-1-2-224-15,6 0-48 0,0-4-16 0,3 1 0 0,3-5-112 0,2 2-32 16,-2 0 0-16,2-3 0 0,2 0 0 0,1-1 0 16,0-1 0-16,4 2 0 0,4 1-80 15,2 0 0-15,4-1-128 0,2 3 192 0,1-2-192 16,-1 2 176-16,1 0-176 0,1-3 160 0,0 3-160 0,3 1 192 15,4-3-192-15,3 4 192 0,-3-1-192 0,2 0 0 16,-1-1 144-16,1-1-144 0,-1 4 0 0,4 0 128 16,-1 1-128-16,4-1 0 0,3 0 0 0,-3 2 0 15,-6-2 0-15,0 3 0 0,0-1 0 0,1 3 0 16,0 1 0-16,4-1 0 0,-3 0 0 0,-1 2 144 16,-3 1-144-16,-1 0 0 0,0-1 192 0,3 0-192 15,1 3 192-15,1 0-192 0,1 1 144 0,-2 0-144 16,-4-2 0-16,-1 3 144 0,0-1-144 0,2 2 0 0,0 1 0 15,2 3 0-15,2-3 0 0,-4 1 0 16,-2-1 0-16,-2 1 0 0,-3 2 0 0,-1 0 128 16,0 4-128-16,2 0 0 0,0 1 0 0,4 2 0 15,-1-3 0-15,-1 1 0 0,-6-4 0 0,0 3 0 0,-1 3 0 0,0 0 0 16,0 1 0-16,2 0 0 16,2-1 0-16,-2 0 0 0,1 1 0 0,-3-2 0 15,-2-1 0-15,-1 3 0 0,0 0 0 0,0 1 0 0,-1 1 0 0,2-1 0 16,2 1 0-16,0 1 0 0,0-1 0 15,-2 0 0-15,-4-1 0 0,-2 1 0 0,-1 1 0 0,2 1 0 16,-3 1 0-16,1 0 0 0,2 1 0 0,-4 4 0 16,3-1 0-16,-1 2 0 0,-1-5 128 0,-3 1-128 15,-1 1 0-15,1-4 0 0,-6 3 0 0,1 0 128 16,-1-2-128-16,0-1 0 0,0 4 0 0,0 2 0 0,0-2 0 16,-1 4 0-16,2-4 0 0,1 3 0 0,-5-2 0 0,-2 2 0 15,3-2 0-15,-4 1 0 0,0-4 0 16,-3 5 0-16,-3-1 0 0,-1 2 0 15,-1-3 128-15,-4 5-128 0,-1-1 0 0,-2 0 128 0,2-1-128 0,0 1 0 16,-2-3 144-16,0 2-144 0,-6-2 0 0,4 2 144 16,-3-1-144-16,-1 4 0 0,-1-1 176 0,0 1-176 15,-2-4 160-15,3 2-160 0,-2 0 320 0,0-1-48 16,-2 1 0-16,2 2 0 0,0-1-144 0,0 1-128 16,0 0 192-16,-2 1-192 0,-1 0 144 0,4-2-144 15,-2-1 0-15,0 2 144 0,-1 0-144 0,1 0 0 16,-1 1 0-16,1-1 0 0,-2 1 0 0,2 0 0 15,-2 1 0-15,1-1 0 0,1 1 0 0,-1 1 0 16,0 1 0-16,2 1 0 0,-2 0 0 0,-1 0 0 0,1-1 0 0,-2 3 0 16,0 1 0-16,0-2 160 15,-2 2-160-15,1-1 160 0,-1 0-160 0,2 0 160 16,-7 2-160-16,2 3 160 0,0-1-32 0,0-2-128 0,-1 0 192 0,-1 2-64 16,0-1 0-16,-1 3 0 15,0-4 0-15,1 2 0 0,-2 2-128 0,1-1 160 16,1 3-160-16,-4 0 160 0,-1-5-32 0,0 2-128 0,2 2 192 0,-1-4-64 15,-1 2 32-15,2-1 0 0,-1 0 0 0,0-1 0 16,3 3-16-16,-3 0 0 0,4-7 0 0,-2 4 0 16,1 3-144-16,2-4 0 0,1-1 144 0,1 3-144 15,0-5 0-15,0 2 0 0,-1-2 0 0,1 4 128 16,2-1-128-16,-1 0 0 0,1-2 0 0,-1 2 0 16,2 0 0-16,0-4 0 0,1 0 0 0,-2 0 0 15,1 0 0-15,1 0 144 0,-1 4-144 0,0-2 0 0,-1-2 208 16,1 1-64-16,0-1-16 0,2-1 0 0,-1 0 0 0,0 0-128 15,0-3 192-15,0 0-64 0,-1-1-128 0,0 1 0 16,1 1 0-16,-3-2 128 0,3 0-128 0,0-2 0 16,-1 2 0-16,-1 0 128 0,1 0-128 0,0-2 0 15,-2 0 0-15,2 2 0 0,0-4 0 0,1 2 0 16,0-1-160-16,0-11 160 16,0 11-1616-16,0-11-240 0,-1 10-32 0,1-10-11952 0</inkml:trace>
  <inkml:trace contextRef="#ctx0" brushRef="#br1" timeOffset="62200.23">9288 13654 27647 0,'-14'2'2448'0,"14"-2"-1952"0,-2 12-496 0,3 4 0 15,5-2 304-15,4 4-48 0,3 2 0 0,0 1 0 16,1 2 0-16,2 4-16 0,2 0 0 0,2 1 0 16,3-5-240-16,0 2 0 0,1-2 0 15,-1-4 0-15,-1-3 128 0,1 0-128 0,-5-5 0 0,2-1 0 16,0-6 128-16,-1-1-128 0,0-5 0 0,0 0 144 16,2-2-144-16,-1-4 192 0,3-2-192 0,-1-5 192 15,-2 0-192-15,0-4 160 0,2-2-160 0,1-3 160 16,0-6-384-16,-1 2-80 0,0 0-16 0,-2-3 0 15,-2 2-1584-15,-3 0-320 0</inkml:trace>
  <inkml:trace contextRef="#ctx0" brushRef="#br1" timeOffset="63837.17">3424 13099 20383 0,'-11'3'896'0,"11"-3"192"0,-10 1-864 0,10-1-224 0,-8 0 0 0,8 0 0 0,0 0 176 0,0 0-16 16,-6-3 0-16,6 3 0 0,0 0-160 0,-4-6 0 16,1 0 0-16,2-3 0 0,1 1 0 0,3-3 0 15,-1 0 0-15,1 1 0 0,1-5 256 0,1-1 0 16,0-2 16-16,1 0 0 0,1-2 192 0,1 1 48 15,1-3 0-15,0-4 0 0,3 0 0 0,2-5 0 16,1 2 0-16,3 0 0 0,1-5-64 0,2 2 0 16,1-1 0-16,3 0 0 0,5 0-128 0,-2-2-16 15,1 1-16-15,1 0 0 0,5-2-80 0,-1 0-16 16,2 1 0-16,0-1 0 0,8 2-192 0,0 1 176 16,4 0-176-16,3 0 160 0,0 1-160 0,3-1 0 15,-4-1 0-15,2-1 0 0,1 1 0 0,1 0 0 16,2-1 0-16,3 2 0 0,-1 4 0 0,3-3 0 15,0 1 0-15,0 0 0 0,1 4 0 0,-1-2 0 0,0 1 0 16,4 1 0-16,3 5 0 0,0 0 0 0,0-1 0 16,-2 0 0-16,-1 0 0 0,-2-1 0 0,-1 1 0 0,5 4 0 15,2 3 0-15,1-2 128 0,0-2-128 16,-1 1 0-16,-4-1 128 0,1 4-128 0,1 1 0 0,2-1 128 16,-1 4-128-16,1-1 0 0,1 0 0 0,-4 6 0 15,0-7 0-15,2 4 0 0,0-1 0 0,0-1 0 16,2 3 0-16,1-1 128 0,1 1-128 0,-2-3 0 15,-4 1 0-15,2 1 0 0,1-3 0 0,1 4 0 0,5-1 0 16,-1 2 0-16,-4-1 0 0,0 3 0 16,-1-3 0-16,2 3 0 0,2 2 0 0,1-1 0 0,1 0 0 0,-1 1 0 15,-4-4 0-15,0 4 0 0,1 2 0 0,1 1 0 16,3-1 0-16,0 2 0 0,0-2 0 0,-1-1 0 16,-4 0 0-16,4 3 0 0,-2 0 0 0,4 2 128 15,-1-2-128-15,-3 1 0 0,-5-2 0 0,-1 1 0 16,-1 1 0-16,1 2 0 0,1-1 0 0,3 2 0 15,-4 0 0-15,-2 2 0 0,-4-1 0 0,-3 3 0 16,-1 1 0-16,2-3 0 0,-3 3 0 0,2-1 0 16,2 2 0-16,-2-1 0 0,1 2 0 0,-4 2 0 15,-3-4 0-15,-3 5 0 0,-1 0 0 0,-1 1 0 16,1-1 0-16,1 1 0 0,-2 2 0 0,1-1 0 16,1 1 0-16,-2-2 0 0,-4-3 0 0,-2 3 0 15,-1 0 0-15,-1 0 0 0,1 2 0 0,1 0 0 16,-4-5 0-16,3 2 0 0,-1 3 0 0,0 1 0 15,1-2 0-15,1 2 0 0,-2 0 0 0,-4-2 0 16,-1 2 0-16,0-2 0 0,-4 1-128 0,1 1 128 0,-2 0 0 16,0-1 0-16,-3-1 0 0,3-2 0 15,-3 0 0-15,2 1 0 0,0 0 0 0,-1 0 0 0,1 2 0 16,-1-3 0-16,0-1 0 0,0 1 0 0,-3 0 0 0,-3 1 0 16,0-4 0-16,1 3 0 0,-2 1 0 0,-2 1 0 15,0-4 0-15,-1 1 0 0,0 0 0 0,-1 1 0 16,0-4 0-16,2 3 0 0,-2-1 0 0,2-3 0 15,-1 3 0-15,1 2 0 0,-2-4 128 0,1 1-128 16,1 3 0-16,1-2 0 0,-2 0 0 0,2 2 0 16,-3-2 0-16,3 1 0 0,-3-1 0 0,3 2 0 0,0-4 0 15,0 3 0-15,0 0 0 0,-1 0 0 0,0-1 0 16,-1 2 0-16,0-4 0 0,0 4 128 0,3 2-128 16,-1-1 128-16,0-1-128 0,-2-3 128 0,-2 0-128 0,0 1 0 15,-1-2 0-15,-2 3 128 0,0 0-128 0,-1-2 0 16,-1 1 0-16,-2 3 128 0,0 2-128 0,0-4 192 15,0 3-192-15,-1-2 192 0,-1 0-48 0,0-2 0 16,2 2 0-16,-2 0 0 0,1 0-16 0,0-1 0 16,-1-1 0-16,2 1 0 0,-1 1-128 0,-1-1 0 15,-1-1 144-15,1 2-144 0,-1 2 0 0,2 1 144 16,-1-1-144-16,0 2 0 0,-1-2 0 0,0 2 0 0,0 0 0 16,0 0 0-16,-2 1 128 0,1 0-128 0,1 1 0 15,-2-2 0-15,1 1 0 0,-1 0 0 16,1 0 0-16,1 2 0 0,-1 0 0 0,0 2 0 0,-1-2 128 15,4-1-128-15,-4 1 128 0,3 4-128 16,-4-1 192-16,1-1-192 0,-1 1 256 0,0 0-64 16,1-2-16-16,-2 4 0 0,1-2-32 0,-1 2 0 0,0-2 0 0,0-1 0 15,-1 2 16-15,-1 1 0 0,1-6 0 0,1 2 0 16,0-1-16-16,0 5 0 16,0-5 0-16,1 1 0 0,-1-1-16 0,2 1 0 0,-1-3 0 15,0 0 0-15,0 0-128 0,2 0 128 0,-1 0-128 0,0 2 128 16,3-2-128-16,-3 1 0 0,1 2 0 0,-1-2 0 15,2-1 0-15,-3 1 128 0,3-2-128 0,-1 3 0 16,-1-1 0-16,1 0 0 0,-2 1 128 16,0-1-128-16,-1-2 0 0,2 0 0 0,-4-3 144 0,2 1-144 15,-1 2 128-15,0 0-128 0,0-2 128 0,-1 0-128 16,1-2 144-16,0-2-144 0,-2 1 192 0,-1-1-192 16,3-1 160-16,-1-2-160 0,-1 2 128 0,3-11-128 0,-2 9 0 0,2-9 0 15,0 0 128-15,0 0-128 0,0 12 0 0,0-12 0 16,0 0 0-16,0 0 0 0,0 0-384 0,-2 7-16 15,2-7 0-15,0 0 0 16,0 0-1200-16,0 0-224 0,0 0-48 0,0 0-7440 16,0 0-1488-16</inkml:trace>
  <inkml:trace contextRef="#ctx0" brushRef="#br1" timeOffset="64204.2">12274 13757 16575 0,'-14'4'736'0,"5"1"160"0,0-1-720 0,2 3-176 0,0 4 0 0,3-1 0 16,2 3 1392-16,1 2 240 0,1 3 48 0,0 1 16 15,1 1-960-15,3 2-192 0,1-2-32 0,2 4-16 16,1-1-48-16,2 5 0 0,-2-5 0 0,2 1 0 15,0-1-64-15,2 0 0 0,-1-3-16 0,3-1 0 16,3-2 48-16,0-2 16 0,1-1 0 0,2-4 0 16,2 2 160-16,2-7 48 0,3-1 0 0,1-2 0 15,0-2 128-15,1-2 48 0,0-5 0 0,1-3 0 16,-4 0-112-16,1-4 0 0,-2-1-16 0,2 1 0 16,1-3-368-16,-1-1-80 0,-2-1-16 0,2 0 0 15,-2 0-224-15,1-1-208 0,-2-2 32 0,0 5-10832 16,-1 1-2176-16</inkml:trace>
  <inkml:trace contextRef="#ctx0" brushRef="#br1" timeOffset="67163.78">5776 17506 21183 0,'-17'-9'1888'0,"5"4"-1504"0,3-2-384 0,0-1 0 16,-1 0 0-16,2 0 144 0,1 2-144 0,-1 1 0 15,2-1 1024-15,0 2 80 0,1 1 32 0,5 3 0 16,0 0-64-16,0 0-16 0,0 0 0 0,0 0 0 15,0 0-352-15,0 0-64 0,0 0 0 0,14-1-16 16,3-2-16-16,2 2 0 0,4-1 0 0,1 2 0 16,0 0-192-16,5-2-32 0,-1 0-16 0,4-1 0 15,1 1-176-15,3 0-48 0,2 0 0 0,-1-1 0 0,-2 0-144 0,0 1 0 16,0 4 0-16,-2 0 0 0,-2 1 0 0,-4-1 0 16,-6-1-144-16,-1 2 144 15,0 1-1856-15,-5 0-256 0,-5 2-48 0,-10-6-11328 16</inkml:trace>
  <inkml:trace contextRef="#ctx0" brushRef="#br1" timeOffset="67398.24">5771 17970 24879 0,'-10'6'2208'0,"10"-6"-1760"0,0 0-448 0,0 0 0 15,0 0 800-15,9 13 80 0,2-6 16 0,3 1 0 16,1-4 160-16,4-3 32 0,3 0 16 0,5-1 0 15,4-1 144-15,5-1 32 0,7-1 0 0,4-1 0 16,4 2-416-16,1-2-80 0,2 0-16 0,-2-2 0 16,-4 1-320-16,0 0-80 0,-1 0-16 0,-5-2 0 15,-5 3-224-15,-1 2-128 0,-4-3 128 0,1 0-128 32,-5 2-928-32,-2 2-256 0,-2 1-48 0,-2 0-15728 0</inkml:trace>
  <inkml:trace contextRef="#ctx0" brushRef="#br1" timeOffset="68982.78">5322 3722 21183 0,'0'0'1888'0,"0"0"-1504"16,0 0-384-16,0 0 0 0,0 0 0 0,0 0-160 16,7 11 16-16,-2 4 0 0,-2 4 144 0,1 2 0 15,0 2 0-15,0 1 0 0,0 4 0 0,0 2 0 16,-1 1 0-16,0 4 0 0,-3 0 0 0,1 3 0 15,0 2 0-15,-1 3 128 0,-1-2-128 0,1 1 0 0,0 1 0 0,-1-2 0 16,0-2 0-16,-1 0 0 0,1 1 0 0,1-2-128 16,0 0 128-16,0-1 0 0,0-1 0 0,0-3 128 15,1-4 112-15,2-1 16 0,-1-3 16 0,1 2 0 16,0 0-48-16,2-1-16 0,1-4 0 0,3 0 0 16,0 0-80-16,1-1 0 0,0-2-128 0,2-3 192 15,1-3-48-15,3 2-16 0,4 1 0 0,2-2 0 16,3-6 80-16,6 1 16 0,3 0 0 0,4-1 0 15,3-6 16-15,3 2 0 0,5-1 0 0,0-2 0 16,2-6-48-16,4 1-16 0,3 2 0 0,4-1 0 16,4-1-176-16,6 2 192 0,-2 2-192 0,1-3 192 15,-1-1-192-15,2 3 0 0,3 0 144 0,5 1-144 0,5 0 0 16,-1-2 144-16,-4-5-144 0,3 6 0 16,1 3 128-16,5 1-128 0,6 0 0 0,-3-1 0 0,-5-4 128 0,4 5-128 15,0 2 0-15,2 4 0 0,2-4 0 0,-4 1 0 16,-5 5 128-16,0-2-128 0,1 3 128 0,1 5-128 15,1 1 192-15,-4-1-192 0,-5 0 0 0,-1-1 0 16,1 0 0-16,0-2-192 0,4 1 192 0,-7-1 0 16,-2 0 0-16,-2-5 0 0,-1 1 0 0,2 1 0 15,1 2 0-15,-1 1 0 0,-3 0 0 0,-4 1 0 16,-6-2 0-16,-1 2 0 0,-3 3 0 0,-1 1 0 16,-4-1 0-16,0 0 160 0,2-1-160 0,-2 0 0 15,-4-2 0-15,-1 1 0 0,-8-5 0 0,2-1 0 0,-3 2 0 16,-3-4 0-16,-4 3 0 0,-1-5 0 0,-5 2 0 15,2-3 192-15,-3 0-192 0,0-3 0 0,-2 1 0 16,-1-1 0-16,1-2 320 0,-3 0 64 0,-3-2 32 0,1-2 0 16,-3-2 400-16,0-4 80 0,-1-1 0 0,2-4 16 15,-1-3-32-15,-1 1-16 0,-2-6 0 0,0-4 0 16,0-1-400-16,-2-5-80 0,-2-5 0 0,1-5-16 16,-1 2-112-16,2-1-32 0,0-5 0 0,1-1 0 15,-2 1 112-15,0 1 32 0,1 5 0 0,-2-2 0 16,0 1 48-16,1 4 16 0,1 0 0 0,0 6 0 15,0 3-176-15,1 3-48 0,-1 3 0 0,-1 2 0 16,-3 2-208-16,0 5 0 0,-1 2 0 0,0 1 0 16,-2 5-1216-1,-2 6-272-15,0 0-64 0,0 0-14976 0</inkml:trace>
  <inkml:trace contextRef="#ctx0" brushRef="#br1" timeOffset="70236.69">25325 3823 17391 0,'0'0'768'0,"0"0"160"0,0 0-736 0,0 0-192 0,0 0 0 0,0 0 0 15,0 0 656-15,0 0 112 0,9 6 0 0,-9-6 16 16,6 13-304-16,-1 1-64 0,0 0-16 0,-1 4 0 15,-2 2-16-15,2 4-16 0,-3 3 0 0,2 2 0 16,0-1-48-16,-3 4-16 0,0 2 0 0,-2 0 0 16,2 1-144-16,-1 3-32 0,-2 0 0 0,0 1 0 15,-1 0-128-15,-1 1 160 0,-2 1-160 0,2 0 160 16,0-1-160-16,0 1 160 0,0-4-160 0,1-2 160 16,2-4-160-16,2-3 192 0,1-2-192 0,2 1 192 15,2-1 0-15,-2 0 16 0,5-5 0 0,2-2 0 0,0-3 96 16,4 1 16-16,4-3 0 0,3-3 0 0,0-1 192 0,3-1 64 15,3 0 0-15,2-3 0 0,2 2-144 0,4-2-32 16,5 5 0-16,-1-5 0 0,-1-1-128 0,2-2-16 16,0-5-16-16,0 2 0 0,-2 0-80 0,1 0-16 15,3 2 0-15,4 1 0 0,2 0-144 0,3 0 128 16,4 2-128-16,1-2 128 0,0-3-128 0,-3-1 0 16,-3 0 0-16,0 0 128 0,4-1-128 0,-2 2 0 15,0 3 0-15,3-1 0 0,4 2 0 0,-1-3 0 16,-2-1 128-16,-4 3-128 0,-4 0 0 0,0 2 0 15,1 2 0-15,-2 0 0 0,0 0 0 0,1 2 0 16,0 3 0-16,2-2 0 0,-4 4 0 0,1 1 0 16,-2 2 0-16,-1-2 0 0,-5-4 0 0,2 2 0 0,1 3-144 0,-2 0 144 15,1 2 0-15,0-2 0 0,-2 1 0 0,0 0 0 16,0 1-128-16,-1-1 128 0,0 3 0 0,-3-2 0 16,-3 0 0-16,0-1 0 0,-3 1 0 0,2-4 0 15,1 0 0-15,-1 0 0 0,4-2 0 0,-5-1 0 16,3 2 0-16,0-2 0 0,3 1 0 0,-2-2 0 15,1-4 0-15,-1-1 0 0,-1 0 0 0,-3-5 0 16,2-2 0-16,0-3 0 0,-3 0 128 0,5 0-128 16,2-6 128-16,3 2-128 0,0-3 176 0,4-1-176 15,1-2 416-15,3-6-32 0,2-1 0 0,-1-9 0 16,0 2 112-16,-1-4 16 0,-2-2 0 0,2-4 0 16,0-5 80-16,0-2 32 0,1-4 0 0,2-3 0 15,1-4-80-15,-2-7-16 0,-2-2 0 0,-2 1 0 16,-6-3-144-16,-3 5-48 0,-5 5 0 0,-4 6 0 0,-4 5 64 15,-3 6 16-15,-3 9 0 0,-1 2 0 0,-3-2-240 16,-1 6-48-16,-4 2-128 0,-2 4 192 16,-1 5-960-16,-5 3-208 0,-3 1-48 0,-2 3-11216 15,-4 1-2256-15</inkml:trace>
  <inkml:trace contextRef="#ctx0" brushRef="#br1" timeOffset="71267.25">8761 17574 10127 0,'0'0'448'0,"0"0"96"0,-3-11-544 0,4 0 0 0,3 3 0 0,0-3 0 16,0 0 2832-16,0-1 464 0,-1-1 96 0,0-1 0 15,-3 1-1792-15,-1-2-352 0,-3 0-80 0,0-2-16 16,-1 1-80-16,-1-1-32 0,-1-1 0 0,-2 1 0 15,-2-2-144-15,-2 5-48 0,0 3 0 0,-1 2 0 16,1 4-448-16,-4 3-80 0,-1 2-32 0,0 6 0 0,3 3-288 0,-4 5 128 16,-5 6-128-16,0 6 0 0,-2 6 0 0,2 4 0 15,0 5 0-15,0 2 0 0,-2-1 176 0,5 5-176 16,3-1 160-16,4 2-160 0,6-6 128 0,7-4-128 16,5-4 0-16,5-5 144 0,5-8-144 0,4-2 0 15,1-3 0-15,2-4 0 0,4-5 0 0,1-5 0 16,5-2 176-16,0-5-176 0,0-4 384 0,1-1-32 15,1-6 0-15,0 0 0 0,-1 0-160 0,-2-2-16 16,-1-2-16-16,-3 1 0 0,1 1-32 0,-5 0-128 16,-1-1 192-16,-3 4-64 0,-3 2-128 0,-4 4 0 0,-2 1 0 15,-9 8 128-15,0 0-128 0,10 8 0 16,-2 4 0-16,-3 8 0 0,-2 4 0 0,-3 7 0 0,-3 5 0 16,-2 9 0-16,-3 8 0 0,-3 4 0 0,-2 3 0 0,-7 4 0 15,-3 6 0-15,-5 1 128 0,-4 4-128 0,-1-3 128 16,0-3 16-16,0-3 0 0,-1-5 0 0,2-8 0 15,-1-6 640-15,5-3 128 0,0-2 32 0,3-8 0 16,2-7-400-16,4-2-80 0,2-10-16 0,4-2 0 16,2-4-448-16,11-9 0 15,-10-5-208-15,6-3 64 16,0-7-2624-16,5-7-528 0,4-11-96 0</inkml:trace>
  <inkml:trace contextRef="#ctx0" brushRef="#br1" timeOffset="71585.98">10166 16865 8287 0,'9'-24'368'0,"-4"8"80"16,3-4-448-16,1 3 0 0,0-1 0 0,0 4 0 0,-3 0 5104 0,-1 4 928 15,-5 10 192-15,0 0 48 0,0 0-4144 0,0 0-816 16,0 0-160-16,0 0-48 0,-10 15-400 0,1 5-96 16,-4 7-16-16,-3 5 0 0,-2 6-144 0,-2 4-48 15,-2 6 0-15,2 6 0 0,-2 0 48 0,1 11 0 16,-2 2 0-16,0 7 0 0,-5 6-224 0,4 2-32 16,2 4-16-16,2 2 0 0,-1-4-176 0,9-6 0 0,0-4 0 15,7-7 0-15,5-5 0 0,5-9 0 0,4-6-160 0,4-4 160 16,1-7-176-16,4-6 176 0,2-3-192 0,4-8 192 31,2-6-464-31,2-7 16 0,0-5 0 0,2-3-11152 0,3-8-2224 0</inkml:trace>
  <inkml:trace contextRef="#ctx0" brushRef="#br1" timeOffset="71858.1">11073 16879 33167 0,'0'0'1472'0,"0"0"304"0,-9-1-1424 0,9 1-352 0,-8 11 0 0,4 7 0 0,1 4 848 0,-2 4 112 16,-2 5 0-16,0 3 16 0,-4 3-512 0,1 4-96 16,-3 2-32-16,1 5 0 0,-1 4-160 0,-1 3-48 15,-2 1 0-15,0 3 0 0,1 2-128 0,2-3 0 16,4 2 0-16,3-4 128 0,4-6-128 0,2-5 0 15,1-6 0-15,5-4 0 0,4-4-368 0,4-5 48 16,2 1 16-16,3-7 0 0,1-4 16 0,2-5 0 16,-1-1 0-16,1-8 0 15,-1-2-1376-15,1-2-288 0,-2-7-48 0</inkml:trace>
  <inkml:trace contextRef="#ctx0" brushRef="#br1" timeOffset="72059.78">10596 17492 30399 0,'-19'-9'1344'0,"11"4"288"0,8 5-1312 0,0 0-320 0,7-8 0 0,2 1 0 15,3 2 1792-15,6 1 304 0,4 0 48 0,3-1 16 16,1 0-1616-16,3 0-320 0,6-4-64 0,5 2-16 16,4-1 128-16,5 1 32 0,1 2 0 0,0-3 0 15,1 3-304-15,-2 0 128 0,1-2-128 0,-2 2 0 31,-1-1-1408-31,-2 0-400 0,-4 2-80 0,0-1-8800 0,1 0-1776 0</inkml:trace>
  <inkml:trace contextRef="#ctx0" brushRef="#br1" timeOffset="72360.64">11752 16517 15663 0,'0'-13'1392'0,"3"4"-1120"15,1 2-272-15,4-1 0 0,1 3 1760 0,3 2 288 16,2 2 64-16,3 2 16 0,1 3-656 0,2 5-128 16,2 0-16-16,6 5-16 0,1 5-544 0,1 5-96 15,2 8-32-15,1 2 0 0,2 4-48 0,-1 7-16 16,-2-1 0-16,-1 9 0 0,0 4 112 0,-3 8 16 16,-3-2 0-16,-2 5 0 0,-4 3-240 0,-5 5-32 15,-4 4-16-15,-1-4 0 0,-4-1-160 0,-5-4-48 16,-5-3 0-16,-2-7 0 0,-4-6 304 0,-1-5 48 0,-3-3 16 0,-2-2 0 15,-5-4 160-15,1-5 32 16,-2-3 16-16,-3-3 0 0,0-1-464 0,-5-1-80 0,-1-7-32 0,-2-3 0 31,0-4-816-31,0-5-160 0,0-2-48 0,5-4-11392 0,4-6-2272 0</inkml:trace>
  <inkml:trace contextRef="#ctx0" brushRef="#br1" timeOffset="72984.73">13286 17291 6447 0,'0'0'576'0,"0"0"-576"0,0 0 0 0,0 0 0 16,0 0 3168-16,0 0 528 0,0 0 96 0,0 0 32 0,0 0-1792 15,0 0-368-15,0 0-64 0,0 0 0 0,0 0-144 0,0 0-32 16,9 8 0-16,3-3 0 16,5-1-144-16,6-2-16 0,4-1-16 0,7 1 0 0,8-2-176 0,6 2-48 15,4 1 0-15,2-1 0 0,0 0-464 0,1 1-112 16,-2 1 0-16,-1-1-16 0,1 1-288 0,-4 2-144 15,-2-1 160-15,-1-1-160 0,-3 0 0 0,-3 1 128 16,-5-3-128-16,-3-1 0 0,-7-1-128 0,-3 0-80 16,-3-1-16-16,-3 0 0 15,-3-3-2272-15,-13 4-464 0,8-5-96 0</inkml:trace>
  <inkml:trace contextRef="#ctx0" brushRef="#br1" timeOffset="73277.03">13827 16790 22111 0,'0'0'1968'0,"-2"-10"-1584"0,-2 2-384 0,4 8 0 16,0 0 1552-16,0 0 240 0,0 0 32 0,0 0 16 15,0 0-368-15,0 0-80 0,0 0-16 0,-4 16 0 16,0 3-128-16,0 5-32 0,1 9 0 0,-1 3 0 15,0 2-384-15,-2 4-64 0,1 3-32 0,-3 4 0 16,-1 2-128-16,0 2-32 0,0 5 0 0,-1 0 0 16,0-3-320-16,1-1-64 0,1-3 0 0,1-6-16 0,-1 0-176 15,2-6 0-15,2 0 0 0,0-3 0 0,0-3 0 16,2-1-224-16,-1-6 32 0,2 0 0 16,0-5-2096-16,2-4-400 0</inkml:trace>
  <inkml:trace contextRef="#ctx0" brushRef="#br1" timeOffset="73691.55">15733 17379 23039 0,'-13'-16'2048'0,"5"6"-1648"0,-1 1-400 0,1 1 0 16,0 2 1472-16,-1 3 192 0,-2 1 64 0,-2 5 0 15,-1 2-528-15,-1 6-112 0,-2 2 0 0,-2 7-16 16,-3 5-368-16,1 5-80 0,-3 2-16 0,2 3 0 16,0 2 144-16,3 5 16 0,2-2 16 0,1 3 0 15,4 1-80-15,3-2-32 0,4 3 0 0,3-5 0 16,0 1-288-16,4-4-64 0,5-3-16 0,3-3 0 16,1-2-96-16,3-5-16 0,0-5 0 0,7-1 0 15,2-1-192-15,2-5 0 0,2-3 0 0,4 0 0 0,6-4-192 16,3-5-48-16,0-2 0 0,1-5 0 15,-2 0-2464-15,-2-1-496 16,-2-3-112-16,-2-5-16 0</inkml:trace>
  <inkml:trace contextRef="#ctx0" brushRef="#br1" timeOffset="74720.23">16516 17885 17503 0,'0'0'768'0,"0"0"176"0,-3-12-752 0,1 6-192 15,2 6 0-15,0 0 0 0,0 0 2688 0,0 0 512 0,0 0 112 0,-8 1 16 16,8-1-1344-16,-9 13-256 0,1 0-48 0,1 7-16 16,1 4-480-16,0 3-96 0,1 4-32 0,0 4 0 15,0 2-272-15,1 2-48 0,2 4-16 0,-1-2 0 16,1 3-64-16,0-2-16 0,-1 2 0 0,-1 0 0 16,0-3-208-16,3-3-48 0,-3-3-16 0,3-4 0 15,-2-3-208-15,2-3-32 0,0-3-128 0,2-4 192 16,-1-3-192-16,4-4 0 0,-3-3 0 0,-1-8 0 31,0 0-880-31,0 0-208 0,0 0-64 0,9-4-11760 0,-2-7-2352 0</inkml:trace>
  <inkml:trace contextRef="#ctx0" brushRef="#br1" timeOffset="76807.49">22473 7611 11055 0,'0'0'976'0,"-3"-7"-784"0,3 7-192 0,0 0 0 15,-4-9 960-15,4 9 128 0,-8-6 48 0,1 2 0 16,-1 0 96-16,8 4 32 0,-11 0 0 0,-1 3 0 15,1 2-512-15,-2 8-112 0,-1 2 0 0,-1 3-16 16,-3 1-272-16,0 4-48 0,-2 1-16 0,1 6 0 16,2 5 80-16,-2 1 16 0,-1 1 0 0,2 9 0 15,3 2-32-15,2 5 0 0,2-1 0 0,3 0 0 16,2 0-160-16,4-5-16 0,4-6-16 0,3-6 0 16,4-6-160-16,5-1 0 0,7-3 144 0,0-6-144 15,3-5 224-15,6-2-32 0,4-5 0 0,7-1 0 16,4-7 304-16,2-6 48 0,0 0 16 0,-3-9 0 15,-2 1-256-15,-1-4-48 0,0-2-16 0,-3-6 0 16,-1 0-112-16,-1-3 0 0,4-2-128 0,-3-2 192 0,-1-6-192 0,0 1 144 16,-4-2-144-16,-3 0 128 0,-6 2-128 0,-8-3 192 15,-6-5-192-15,-5 3 192 0,-7-1-32 16,-5 2 0-16,-8 0 0 0,-2 2 0 0,-4 4-16 0,-3 7 0 16,0 5 0-16,-3 6 0 0,-1 5-144 0,0 7 0 15,1 0 0-15,-2 7 0 16,1 7-400-16,2-1-16 0,1 6 0 0,3-2-8800 15,1 0-1744-15</inkml:trace>
  <inkml:trace contextRef="#ctx0" brushRef="#br1" timeOffset="77071.25">22847 7167 24815 0,'-19'8'1088'0,"8"-2"256"0,1 7-1088 0,1 4-256 0,0 3 0 0,-1 6 0 15,-1 9 320-15,-1 4 16 0,0 2 0 0,2 2 0 16,0 5 176-16,-2 4 16 0,1 3 16 0,0 2 0 16,-2 7-368-16,3 2-176 0,-2 5 160 0,1-2-160 15,-3-3 128-15,0-4-128 0,1 1 0 0,3-7 144 16,0-2-144-16,1-5-144 0,3-8 144 0,0-3-208 31,3-5-736-31,1 0-144 0,1-9-16 0,1-3-10240 0</inkml:trace>
  <inkml:trace contextRef="#ctx0" brushRef="#br1" timeOffset="77277.72">23226 8299 29487 0,'-10'26'2624'0,"-2"4"-2112"15,2 2-512-15,0 5 0 0,1 2 688 0,-1-2 16 16,-1 1 16-16,0-3 0 0,-1-3-384 0,3-6-80 16,4 2 0-16,2-5-16 15,2 0-1456-15,3-3-304 0,3-7-48 0</inkml:trace>
  <inkml:trace contextRef="#ctx0" brushRef="#br1" timeOffset="77558.17">23845 8330 31039 0,'0'0'1376'0,"1"13"288"0,-1 6-1344 0,2 0-320 0,-1 4 0 0,0 1 0 0,-1 1 0 0,0 3 0 16,-1 3 0-16,-2-6 0 0,-1 1 0 0,-1 0 128 16,-2 5-128-16,-3-5 176 0,-3 1-176 0,-1-3 0 15,-1 0 0-15,-1-1 0 16,1-4-688-16,0-2-208 0,3-3-64 0,2-4-7744 15,-1-5-1536-15</inkml:trace>
  <inkml:trace contextRef="#ctx0" brushRef="#br1" timeOffset="78009.25">25105 7367 31327 0,'-21'11'2784'0,"-2"3"-2224"0,1 2-560 0,-3 6 0 15,0 6 1024-15,0 1 80 0,-1 3 32 0,2 4 0 31,0 0-1520-31,4 4-288 0,2 2-64 0,4-4-16 0,2-1 752 0,5 0 0 0,2 1 0 0,5-4 0 16,3-2 0-16,6-7 0 0,3 1 0 0,4-7 0 16,5-4-192-16,2-5 0 0,2 0 0 0,4-6 0 15,4-2 192-15,3-4 0 0,2 0 0 0,1-6 0 16,-1-1 304-16,1-7 0 0,-4-2 0 0,-2-4 0 0,-4-6-16 16,1 2 0-16,-2-5 0 0,-3 2 0 0,-2 0-16 15,-3-3 0-15,-2-4 0 0,-5 1 0 0,-3-5 48 0,-4-3 0 16,-1 1 0-16,-7-4 0 0,-1 2-176 0,-6 7-16 15,-1 3-128-15,-4 4 192 0,0 6-192 0,-3 6-240 16,-3 6 48-16,1 5 16 16,-5 6-192-16,0 4-32 0,-3 0-16 0,1 8 0 15,-1-4-2320-15,-1 5-464 0,-14-1-80 0,12 1-32 0</inkml:trace>
  <inkml:trace contextRef="#ctx0" brushRef="#br1" timeOffset="78219.42">25557 6994 26719 0,'-24'-2'1184'0,"8"5"240"0,-2 5-1136 0,-1 5-288 0,0 4 0 0,-3 6 0 16,-2 5 1072-16,-2 0 144 0,1 3 48 0,0 4 0 16,-1 7-496-16,-1 5-80 0,0 5-32 0,-3 3 0 15,1 4-416-15,-3 4-96 0,-2-1-16 0,2 3 0 16,4 0-128-16,2-3 160 0,5 2-160 0,2-6 160 15,4-3-464 1,3-5-80-16,4-11-32 0,2-2 0 16,4-8-576-16,2-5-112 0,2-5-32 0,4-2-7920 0,-1-3-1584 0</inkml:trace>
  <inkml:trace contextRef="#ctx0" brushRef="#br1" timeOffset="78512.28">25653 7869 31327 0,'0'0'2784'0,"11"2"-2224"15,2 4-560-15,1 3 0 0,1 0 864 0,-1 5 64 16,0 3 16-16,-3-1 0 0,-4 1-576 0,-1 2-112 16,-2 1-32-16,-3 3 0 0,-3 4-224 0,-5-2 128 15,-2 3-128-15,-2-2 0 0,-4 2 0 0,1-4 128 16,1 0-128-16,2-1 0 0,0-5 256 0,5-6 16 0,3-2 0 0,3-10 0 15,7 13 128-15,3-8 32 0,3 0 0 0,4-2 0 16,5-3-32-16,2-1 0 0,3-3 0 0,2-1 0 16,4-5-272-16,4 1-128 0,1-5 128 0,4 0-128 31,0 0-1632-31,4 0-416 0,0-3-64 0</inkml:trace>
  <inkml:trace contextRef="#ctx0" brushRef="#br1" timeOffset="79016.75">27618 6664 15663 0,'0'0'1392'0,"-7"-3"-1120"15,7 3-272-15,-9 4 0 0,2 7 2624 0,-3 5 448 16,0 4 112-16,-2 5 16 0,-1 8-2208 0,-1 4-432 16,2 4-96-16,-2 3-16 0,1 10-16 0,-1 4-16 15,-1 5 0-15,-3-2 0 0,0 5-192 0,-1 1-32 16,-4 3-16-16,2-3 0 0,-5-1-176 0,5-5 192 0,-1-3-192 15,3-13 192-15,2-3 144 0,5-11 48 0,1-7 0 16,5-9 0-16,2-3 448 0,4-12 80 0,0 0 32 0,0 0 0 16,14-4-240-16,3-11-64 0,1-6 0 0,2-2 0 15,3-7-448-15,-3-1-192 0,2 2 176 0,-3 0-176 16,-1-3 0-16,-1 4 0 0,-1-2-208 0,-1 8 64 16,-1 6 144-16,-1 3 0 0,-1 9 0 0,1 3-128 15,1 3 128-15,-3 8-160 0,0 7 160 0,-2 6-160 16,-1 1 160-16,-1 9-128 0,-3 4 128 0,-2 0-128 15,-3 2 0-15,-2 3 0 0,-2 0 0 0,-1 4 0 16,-2 3-96-16,1-3-16 0,0-8 0 0,3-2 0 31,2-6-1984-31,3-7-400 0,3-4-64 0</inkml:trace>
  <inkml:trace contextRef="#ctx0" brushRef="#br1" timeOffset="80342.53">28271 7499 12895 0,'0'0'1152'0,"-8"-2"-928"0,0 4-224 0,-3-1 0 0,1 3 4432 0,-1 3 848 15,-1 1 160-15,-2 6 48 0,-3-1-4400 0,-3 2-864 16,1 3-224-16,2 3 0 0,0 2 192 0,1 0-16 16,-2 1 0-16,3-2 0 0,3 0-176 0,4-2 0 15,6-2 0-15,6-3 0 0,3-4 0 0,6-4 128 16,5-2-128-16,1-1 0 0,5-2 160 0,2-6-160 0,0-2 192 0,5-4-192 15,0 1 208-15,0-6-64 0,-2-2-16 16,-2-1 0-16,-3 1-128 0,-6-3 160 0,0-1-160 16,-6 1 160-16,-3-1 96 0,-4 0 0 0,-5 0 16 0,-3 2 0 15,-5 1 48-15,-4 3 0 0,-3 1 0 0,-3 0 0 16,-3-1-192-16,-2 2-128 0,-4 3 192 0,4 0-192 16,2 4 0-16,3-1 0 0,3 3-192 0,2 1 48 31,2-3-1472-31,3 0-304 0,2 0-48 0,6 6-16 15,3-13-224-15,5 0-48 0,3-3-16 0,9 3 0 16,4 0 1280-16,4 3 256 0,2-4 48 0,3 1 16 0,-4 5 672 0,1-3 272 0,-5 4-16 0,1 0 0 16,-4 5 1280-16,1 1 240 0,-1 1 48 0,1 1 16 15,0 0-416-15,-2 2-80 0,-2 1 0 0,-2 1-16 0,-2-2-528 16,-1 4-96-16,-1 0-32 0,0 1 0 0,-3 3-256 16,-1-2-48-16,-1 3-16 0,-4 3 0 0,0-1-128 0,-1 1-32 15,-2-1 0-15,-2 4 0 0,-3 0 0 0,-1 0-16 16,-3-1 0-16,-1 3 0 0,-1-1 0 0,0-2 0 15,-3-1 0-15,3-4 0 0,1 0 272 0,0-6 48 16,0 1 16-16,9-7 0 0,0 0 32 0,0 0 16 16,0 0 0-16,-2-9 0 0,3-4-256 0,3-1-48 15,2-4-16-15,3-1 0 0,1-1-240 0,2-2 128 16,0 1-128-16,4-4 0 0,-1 2 0 0,1 3 0 16,1 1 0-16,2 1 0 0,1 0 0 0,1 3 0 15,-1 4 0-15,0 2 0 0,-1 3-128 0,-2 2 128 16,-3 5-192-16,-3 7 192 0,0 1-192 0,-3 4 64 15,0 4 128-15,-3 2-208 0,-2 0 16 0,-2 0 0 0,-1 0 0 0,-1 0 0 16,-3 0 64-16,3-1 128 0,-3-4-208 16,1-1 80-16,3-13 128 0,0 0 0 0,0 0 0 0,0 0 0 15,0 0 0-15,10-4 128 0,2-5-128 0,2-1 128 16,-1-5-128-16,2-3 128 0,0-2-128 0,2-1 128 16,-1-2-128-16,1 3 0 0,-1 0 0 0,1 1 0 15,-2 0 0-15,3 0 0 0,0 1 0 0,-3 3 0 16,-1 2 0-16,-3 6 0 0,-1 2 0 0,-10 5 0 15,11-2 0-15,-11 2 0 0,10 10 0 0,-3 1 0 16,0-2 0-16,-1 3 0 0,-1-2 0 0,0 1-128 16,0 2 128-16,0-1 0 0,2 0 0 0,2 0-128 15,-2-9 128-15,3 1 0 0,2-1 0 0,2-2 0 16,2-1 0-16,3 0 0 0,2-4 0 0,0-1 0 0,4-5 0 16,-1 0 144-16,0-4-144 0,0-1 0 0,-1-1 128 15,-1 0-128-15,-2-2 0 0,-2 2 0 16,-3-1 128-16,-1 2-128 0,-1-3 0 0,-3 4 0 0,-4 1 0 0,-1 8 0 15,-5 5 0-15,0 0 0 0,0 0 0 0,0 0 0 16,-2 10 0-16,-3 4 0 0,1 3-160 0,-1 2 160 16,0 3-160-16,0 0 160 0,1-1-128 0,1-1 128 15,1-2 0-15,0 2-144 0,4 2 144 0,0-2 0 16,3-2 0-16,2-4 0 0,0-3 0 0,3-4 0 16,3 0 0-16,1-4-128 0,1-4 128 0,2-2 0 15,1 1 0-15,-1-6 0 0,1-5 128 0,-1 1-128 16,-4-5 160-16,-2 3-160 0,-2-1 128 0,-4 1-128 0,-1-1 0 15,-3-2 144-15,-2-1-144 0,-2 0 160 0,-2-1-160 16,-3-1 160-16,0-2-160 0,-3 2 0 0,0 1 144 0,0 0-144 16,-1 2 0-16,2 3 0 0,0 3 0 0,3 2 0 15,2 4-144-15,5 5 0 0,0 0 0 0,3-10 0 16,3 5-96-16,4-2-16 0,4 2 0 0,4-1 0 16,4-5 64-16,2 2 0 0,4-2 0 0,-1 5 0 15,3-5 192-15,1 2-176 0,-1-3 176 0,-2 3-160 16,-1 1 160-16,-2-3 0 0,-1 2 0 0,-2 1 0 15,-3 2 0-15,-1 1 0 0,-3-4 0 0,-1 4 0 16,-4 3 0-16,2-1 128 0,-12 3-128 0,0 0 176 16,6-5-48-16,-6 5 0 0,0 0 0 0,0 0 0 15,0 0 0-15,0 0 0 0,0-10 0 0,0 1 0 16,0 9-128-16,0 0 0 0,-8-6 144 0,2 2-144 16,6 4 0-16,-9-1 0 0,9 1 0 0,-9-2 0 0,2 0 0 15,7 2 0-15,0 0 0 0,-7-5 0 0,7 5 0 16,0 0 0-16,-4-7 0 0,4 7 0 0,0 0 0 15,0 0 0-15,0 0 0 0,0 0-128 0,7-6 128 0,2-2 0 16,-4 3 0-16,2 0-128 0,-7 5 128 0,11-3 0 16,-3 1 0-16,-8 2-128 0,12-4 128 0,-12 4 0 15,11 0 0-15,-11 0 0 0,11 7 0 0,-11-7 0 16,7 10 0-16,-2 1 0 0,-1-2 0 0,-1 5 0 16,-1-1 0-16,-2 1 0 0,-1 2 0 0,0 4 0 15,-2 2 0-15,0 1 0 0,-2 3 0 0,0 2 0 16,-2-2 128-16,-2 5-128 0,-1 1 128 0,-2 3-128 15,-2 2 128-15,2-1-128 0,-5-2 0 0,0 0 0 16,1-1-160-16,-1-1 160 16,0-1-2624-16,0-1-400 0</inkml:trace>
  <inkml:trace contextRef="#ctx0" brushRef="#br1" timeOffset="80923.25">28087 8920 31439 0,'5'-27'1392'0,"-1"11"288"0,-2-2-1344 0,1 0-336 15,-1 3 0-15,-2 1 0 0,-1 1 768 0,-2 2 96 16,0 5 16-16,3 6 0 0,-11-3-272 0,0 4-48 16,-3 4-16-16,-4 3 0 0,0 3-352 0,-2 7-64 0,-1 3 0 0,-2 6-128 15,0-1 0-15,-1 3 0 0,-2-1 0 0,2 1 0 16,1-4 0-16,5 1 0 0,6-5 128 0,3 0-128 16,6-3 0-16,6-3 128 0,2-1-128 0,6-5 0 15,6 0 0-15,3-6 0 0,4 0 0 0,2-2 0 16,2-1 0-16,-2-1 0 0,1-2 160 0,0 2-160 15,-1-4 0-15,-1 0 0 0,-5 2 128 0,-4 2-128 16,-2 4 0-16,-6 3 0 0,-8-6 144 0,3 10-144 16,-5 3 144-16,-4 0-144 0,-5 1 192 0,-6 1-192 15,-3 0 176-15,-4 2-176 0,-3-1 160 0,-1-1-160 16,-3-1 0-16,-2-2 0 0,-2 1 0 0,-2-6-160 16,-1 0-1200-16,2-4-240 15,4-3-64-15,7-2-13504 0</inkml:trace>
  <inkml:trace contextRef="#ctx0" brushRef="#br1" timeOffset="81875.97">28562 8976 17503 0,'-15'21'1552'0,"6"-4"-1232"16,0 3-320-16,0 2 0 0,-1-1 2320 0,1 1 416 15,2 0 80-15,0-1 0 0,2 0-2240 0,3-2-448 16,2-4-128-16,3-4 0 0,4-4 208 0,3-2-16 16,1-3 0-16,3 0 0 0,0-4 32 0,3 0 0 15,1-2 0-15,-1-4 0 0,1-4-32 0,0-4 0 0,0 1 0 0,0 0 0 16,-2-2 16-16,-1 3 0 0,-2-1 0 0,0-3 0 16,-2-1-32-16,-1-1-16 0,-2-2 0 0,-2 3 0 15,-1 3 96-15,-1-1 0 0,-2 3 16 16,0-1 0-16,1-2-16 0,-2 1-16 0,0 2 0 0,-1 1 0 15,-1 3-240-15,1-3 144 0,0 4-144 0,1-3 128 16,-1-1-128-16,4 2 0 0,-1-5 0 0,-1 1 0 16,2-3-128-16,0-1 128 0,0-1-160 0,1-4 160 15,0-2-160-15,0 0 160 0,-1 0-160 0,-1 2 160 16,2-3 0-16,-1 3 0 0,-2-1-128 0,0 2 128 16,1 0 0-16,-1 0 0 0,-1 0 0 0,-1 7 0 15,0 7 0-15,0 9 0 0,0 0 0 0,0 0 0 16,0 0 0-16,-10 10 0 0,1 5 0 0,-1 8 0 0,-1 3 0 15,1 5 0-15,-2 2 0 0,3 3 0 0,-1 0 0 0,0 0 128 16,0 3-128-16,0-3 160 0,-1 0-160 16,1-2 0-16,1-1 144 0,3-3-144 0,3 0 0 0,1-6 128 15,4 0-128-15,2-10 0 0,5-2 176 0,4-6-48 16,2 0 0-16,7-6 0 0,6-1 64 0,3-8 16 16,3-5 0-16,0-1 0 0,0-7-16 0,-1 1-16 15,-1-1 0-15,0-2 0 0,-2-1-176 0,1 2 0 16,-1 0 0-16,0 1 128 0,-5 5-128 0,-1 4 0 15,-4 1 0-15,-2 7 0 0,-2 4 0 0,-4 5 0 16,0 3 0-16,-3 7 0 0,-3 4 0 0,0 1 0 16,-3 2 0-16,-2 2 0 0,-2-1 0 0,-2 3 0 15,-2 1 0-15,0-3-176 0,-1 1 176 0,-1-1 0 0,2-1 0 0,0-6 0 16,0-4 0-16,3-3 0 0,2-9 128 0,0 0-128 16,0 0 208-16,11 1-16 0,2-4-16 15,3-7 0-15,6-1 0 0,2-6 0 0,0-2 0 0,4-2 0 16,-2-1-176-16,-1-1 0 0,0 1 0 0,0 2 128 15,-4-1-128-15,1 3 0 0,-1 2 0 0,0 2 0 16,-2 2 0-16,-1 5 0 0,2 1 0 0,-2 6 128 16,-3 6-128-16,-1 1 0 0,-1 4 0 0,-1 1 128 15,-1 2-128-15,-1 1 0 0,-3 1 0 0,1 1 0 16,0-3 0-16,-2-1 0 0,-1 1 0 0,0 0 0 16,0-2 0-16,0 0 0 0,-5-12 176 0,5 9-176 15,-5-9 288-15,9 3-32 0,0-3-16 0,1-1 0 16,2 0-80-16,0-3-16 0,4-4 0 0,-1 1 0 0,-1-7-144 0,0 2 0 15,0 2 0-15,-3-2 0 0,2 4 0 16,-1-1-176-16,-1 4 16 0,2-1 0 0,-4 2 160 16,-9 4-192-16,10-4 192 0,0 1-192 0,-10 3 192 0,11 2 0 15,0-1-144-15,-11-1 144 0,0 0 0 0,11 1 0 16,-11-1 0-16,10 0 0 0,-10 0 0 0,0 0 0 16,0 0 0-16,10 1 0 0,-10-1 0 0,0 0 0 15,0 0 0-15,0 0 0 0,8 9 144 0,-4-1-144 16,-2 5 160-16,-4-3-160 0,-1 1 304 0,-2 5-48 15,-1-2 0-15,-6 3 0 0,-3 2 64 0,-3 0 16 16,-3 1 0-16,-3-3 0 0,-3 1-48 0,-2-4-16 16,-1-1 0-16,1 0 0 0,1-1-272 0,1-4 0 15,1 1 0-15,2-4 0 16,2-4-2048-16,3-3-480 0</inkml:trace>
  <inkml:trace contextRef="#ctx0" brushRef="#br1" timeOffset="83361.23">18054 16817 14847 0,'0'0'656'0,"4"-12"144"0,-1-2-640 0,2-1-160 0,-2 0 0 0,2 1 0 16,0 1 1328-16,2-1 224 0,-1 0 48 0,0 3 16 15,-1 2-96-15,-1-1-32 0,-4 10 0 0,4-9 0 0,-4 9-64 0,0 0-16 16,0 0 0-16,0 0 0 16,0 0-368-16,0 0-80 0,0 0 0 0,-9 4-16 0,-5 3-528 15,-1 10-96-15,-4 6-32 0,-3 5 0 0,-1 7 0 0,-1 7 0 16,-4 4 0-16,-2 6 0 0,-3 5 112 0,-3 9 32 16,0 6 0-16,1 1 0 0,-1 2-224 0,4 0-32 15,2 3-16-15,6-3 0 0,5-7-160 0,2-5 128 16,5-1-128-16,4-7 128 0,4-8 48 0,5-3 0 15,4-1 0-15,6-6 0 0,3-4-176 0,3-3 0 16,8-5 0-16,2-2 128 0,4-5-128 0,5-4-144 16,3-4 144-16,3-3-208 15,0-1-512-15,1-6-112 0,3-4 0 0,1-1-10304 16,1-2-2048-16</inkml:trace>
  <inkml:trace contextRef="#ctx0" brushRef="#br1" timeOffset="83741.92">19076 17244 23951 0,'-7'-8'2128'0,"-1"-2"-1696"0,-3 3-432 0,0-1 0 16,-2 4 1232-16,-1 3 176 0,-2 2 16 0,-5 4 16 15,-4 4-480-15,-4 1-112 0,-3 6-16 0,-7 4 0 16,-1 8-208-16,1 2-48 0,1 5-16 0,2 0 0 15,3 3 48-15,4 3 16 0,3 0 0 0,6 3 0 16,6-1-208-16,6 2-32 0,6-4-16 0,6-3 0 16,6-4-368-16,4-2 0 0,2-8 0 0,6-1 128 15,3-2-128-15,2-7 128 0,5-2-128 0,5-6 128 0,5-6 64 0,0-2 0 16,1-3 16-16,-4-4 0 0,-3-3-16 0,-4-4 0 16,-3-3 0-16,-3-3 0 0,-1-5 0 0,-3 5 0 15,-4-4 0-15,-5 2 0 0,-4-1 96 0,-5-6 16 16,-4-3 0-16,-5-3 0 0,-7 0 80 0,-4-6 32 15,-5-2 0-15,0 3 0 0,-2-1-416 0,-1 5 0 16,0 5 0-16,-1 5 0 16,-1-1-368-16,2 7-48 0,2 4-16 0,2 2 0 15,-1-2-1872-15,5 5-368 0,2 3-80 0,5 0 0 0</inkml:trace>
  <inkml:trace contextRef="#ctx0" brushRef="#br1" timeOffset="84127.5">19461 16568 23151 0,'-12'-15'1024'0,"9"6"208"0,0-2-976 0,3 4-256 0,3 0 0 0,-3 7 0 15,0 0 416-15,7-6 32 0,-7 6 16 0,0 0 0 16,12-1-64-16,-2 2-16 0,-10-1 0 0,13 6 0 16,-1 0 416-16,2 0 80 0,-2 5 16 0,2 5 0 15,2 4-144-15,3 2-32 0,3 2 0 0,1 4 0 0,4 3-144 0,-1 6-48 16,5 1 0-16,-2 4 0 0,0 5-80 0,3 6-32 16,2-1 0-16,-2 5 0 0,-1 5-256 15,-5 2-160-15,-2 2 192 0,-3-1-192 0,-7 3 192 0,-5 2-64 16,-4 0 0-16,-5-3-128 0,-7-2 320 0,-3 0-64 15,-5-6 0-15,-5-4 0 0,-6-5 272 0,-3-2 48 16,-3-2 16-16,-1-3 0 0,0-5-144 0,0-2-48 16,0-5 0-16,2-3 0 0,1 1-400 0,1-8 0 15,1 0 0-15,2-5 0 16,3-2-1904-16,3-2-256 0,2-9-48 0</inkml:trace>
  <inkml:trace contextRef="#ctx0" brushRef="#br1" timeOffset="84526.87">21024 17024 29663 0,'-7'-15'1312'0,"3"6"272"0,0 0-1264 0,2 3-320 0,2 6 0 0,0 0 0 0,0 0 960 0,0 0 128 15,0 0 16-15,0 0 16 0,-11 6-432 0,3 5-96 16,-1 3-16-16,1 9 0 0,2 3-112 0,1 7-16 16,-1 2-16-16,3 4 0 0,-1 4-112 0,1 1-32 15,-2 1 0-15,-1 2 0 0,0 4-288 0,-5-2 0 16,4-4 128-16,-3-1-128 0,2-3-192 0,2-6-112 16,0-3-16-16,3-8 0 15,0-2-1792-15,1-6-384 0,-1-3-64 0</inkml:trace>
  <inkml:trace contextRef="#ctx0" brushRef="#br1" timeOffset="84690.85">20691 17330 15663 0,'0'0'688'0,"0"0"144"0,8-2-656 0,3-1-176 0,6 0 0 0,2 1 0 16,6 2 3968-16,3 2 752 0,7 0 144 0,2 1 48 15,1-1-3744-15,2-1-736 0,2-1-160 0,-1 0-16 16,-2 0-256-16,3 0-256 0,0 0 48 0,0 0-14816 15</inkml:trace>
  <inkml:trace contextRef="#ctx0" brushRef="#br1" timeOffset="84989.41">22487 17046 28559 0,'-10'-4'1264'16,"10"4"272"-16,0 0-1232 0,-11-1-304 0,-2 2 0 0,-2 1 0 0,-3 5 832 0,-5 3 96 15,-5 3 32-15,-5-1 0 0,-5 5-240 0,-1 7-32 16,-3 3-16-16,-3 6 0 0,-4 1-16 0,-1 4 0 16,-6-1 0-16,4 4 0 0,2 3-80 0,7-1 0 15,5 3-16-15,5-4 0 0,9 3-288 0,7-3-48 16,8-3-16-16,8-3 0 0,6-2-208 0,7-4 0 0,3-3-144 15,7-3 144 1,3-5-672-16,7-1-32 0,5-6-16 0,7-2-10480 0,7-5-2112 16</inkml:trace>
  <inkml:trace contextRef="#ctx0" brushRef="#br1" timeOffset="85247.43">22332 17883 25791 0,'14'-5'2304'0,"0"0"-1856"0,7 1-448 0,4 2 0 16,6 1 896-16,3 1 96 0,2 0 16 0,-2 0 0 15,-1 0 192-15,0 1 32 0,-6 4 16 0,-2 3 0 16,-5-1-416-16,-2 8-64 0,-4 3-32 0,-5 0 0 16,-4 1-416-16,-4 5-64 0,-3 4-32 0,-4 0 0 15,-6 3 128-15,-2 2 32 0,-4 2 0 0,-5 1 0 0,-5-1 160 0,2-3 32 16,-3-6 16-16,2 0 0 0,4-5 368 0,3-4 80 15,4 0 16-15,6-4 0 0,4 1-608 16,2-3-112-16,4-11-16 0,0 0-16 0,10 6-304 0,4 1 0 16,4-7-208-16,4-3 80 15,2-1-816-15,4 1-144 0,2-4-48 0,2-5 0 16,0-4-1520-16,3 0-304 0,4-2-64 0</inkml:trace>
  <inkml:trace contextRef="#ctx0" brushRef="#br1" timeOffset="85611.6">23990 16723 18431 0,'-4'-6'1632'0,"4"6"-1312"0,0 0-320 0,0 0 0 16,0 0 2256-16,-11 2 384 0,-2 2 80 0,-1 7 16 16,-4 3-1296-16,-2 10-256 0,-4 2-48 0,-3 7-16 0,-3 5-160 15,-2 7-48-15,0 0 0 0,-4 7 0 16,-3 7-80-16,-2 4-32 0,1 1 0 0,-4 3 0 0,6 3-512 0,6-1-96 15,7 0-32-15,7-5 0 0,7 2-160 0,6-5 0 16,6-6 0-16,7-7 0 0,3-2-192 0,7-8-64 16,5-2 0-16,6-3-16 15,5-5-2608-15,8-4-512 0</inkml:trace>
  <inkml:trace contextRef="#ctx0" brushRef="#br1" timeOffset="85961.44">24628 17277 24879 0,'-11'6'2208'0,"-3"3"-1760"0,-3 3-448 0,-2 6 0 15,-4 4 784-15,-1 4 80 0,-7 6 16 0,4-1 0 16,0 1 352-16,0 2 80 0,-1 2 16 0,4 5 0 15,5-1-368-15,4-1-64 0,3-4 0 0,6-1-16 16,3 1-544-16,6-10-96 0,3-2-32 0,6-4 0 16,2-2 48-16,5-6 16 0,4 1 0 0,3-9 0 15,6 0 288-15,2-4 48 0,3-3 16 0,3-5 0 16,2 0-160-16,-3-5-16 0,-3-5-16 0,-3-1 0 16,-4-1 80-16,-2-3 0 0,-7-3 16 0,-1 3 0 15,-2-4 0-15,-5 2 0 0,-4-5 0 0,-4-3 0 0,-3-2-208 0,-5 1-32 16,-2-2-16-16,-8 1 0 0,-3 1-272 0,-4 4 0 15,-6 4 0-15,-4 3 0 16,-4 5-1072-16,-2 1-208 16,-4 1-64-16,3 1-11552 0,4 4-2320 0</inkml:trace>
  <inkml:trace contextRef="#ctx0" brushRef="#br1" timeOffset="86397.29">24929 16226 30399 0,'0'0'2704'0,"0"0"-2160"0,0 0-544 0,12 13 0 16,-2-3 0-16,3 4 0 0,1 2 0 0,2 5 0 16,2 4-128-16,5 0 128 0,6 6 0 0,4 2-144 15,4 4 144-15,4 2 0 0,2 2 0 0,0 6 128 16,0 3 128-16,3 4 48 0,-1 1 0 0,2 2 0 16,-5 3 48-16,2 5 16 0,-3-2 0 0,-6 5 0 15,-7 0 16-15,-6 1 0 0,-6 1 0 0,-5-5 0 16,-5-1-16-16,-7-4 0 0,-6-3 0 0,-4-3 0 15,-6-3 400-15,-3-2 96 0,-5-4 16 0,-2-6 0 0,-5 2-16 16,-2-4 0-16,-4-2 0 0,1-1 0 0,0-1-368 0,0-1-80 16,0-4-16-16,-4-1 0 0,-2-5-240 0,0-1-160 15,0-3 192-15,6-3-192 16,6 0-224-16,5-3-160 0,4-5-16 0,6-1-16 16,5-6-2656-16,11 0-544 0</inkml:trace>
  <inkml:trace contextRef="#ctx0" brushRef="#br1" timeOffset="86725.21">26658 17206 14735 0,'0'0'1312'0,"0"0"-1056"0,0 0-256 0,0 0 0 15,19-4 4032-15,7 2 768 0,4-2 128 0,4 2 48 16,4 0-3136-16,2 1-624 0,-1-4-128 0,6 1-32 0,2-1-336 0,5 2-64 15,1-2-16-15,5 0 0 0,1-1-240 0,0 3-48 16,-5 0-16-16,-7 2 0 0,-6-1-336 0,-8 2 0 16,-2 2-160-16,-10 2-11632 15,-7 5-2336-15</inkml:trace>
  <inkml:trace contextRef="#ctx0" brushRef="#br1" timeOffset="86906.75">26694 17663 32255 0,'10'7'2864'0,"5"-6"-2288"15,10-2-576-15,9-2 0 0,5 1 1872 0,4-2 272 16,5 1 48-16,6 1 16 0,4-5-1088 0,10-3-224 16,5 1-32-16,5-2-16 0,1 0-176 0,5 0-32 15,2-1-16-15,4 4 0 0,2-1-624 0,-6 4 0 16,-7 2 0-16,-9 1-13376 0,-8 1-2768 0</inkml:trace>
  <inkml:trace contextRef="#ctx0" brushRef="#br1" timeOffset="89495.9">29100 17254 10127 0,'0'0'448'0,"2"-13"96"0,2 2-544 0,0 1 0 0,-1-4 0 0,4 2 0 16,0 2 2496-16,0-2 400 0,3 0 80 0,-1 1 16 15,-1-3-1424-15,-1 2-288 0,-1 3-48 0,-1-2-16 16,-2 2-80-16,-1-2-32 0,-4 2 0 0,0 0 0 15,-2 2-32-15,-2-1-16 0,-3 0 0 0,-1-1 0 16,-3 4-304-16,-2 2-64 0,-3 1-16 0,-2 3 0 16,-3 2-416-16,-1 6-96 0,-2 2-16 0,-1 6 0 15,-3 2-144-15,-2 5 0 0,-3 5 0 0,-1 3 0 16,0-3 0-16,6 1 0 0,4 1 0 0,7-6 0 16,7 1 0-16,8-5 0 0,6-2 0 0,6-1 0 15,5-1 0-15,8-4 128 0,7-5 32 0,4-2 0 16,0-4 48-16,2-4 16 0,2-2 0 0,1-3 0 15,1-5-32-15,0 1-16 0,-1-4 0 0,-2-1 0 16,1-1-48-16,-4 1 0 0,-4-2 0 0,-4 3 0 0,-3 1-128 16,-7 5 192-16,-3 2-192 0,-11 7 192 0,0 0-192 0,0 0 0 15,0 0 144-15,-7 14-144 0,-3 7 0 0,-4 7 144 16,-4 3-144-16,-2 6 0 0,0 1 128 0,-2 6-128 16,2 3 0-16,-4 2 0 0,-1-2 256 0,3 4-48 15,-1 2-16-15,0 2 0 0,0-1 0 0,-1-2-16 16,-2 0 0-16,1-4 0 0,-2-7 16 0,0-2 0 15,0-3 0-15,-1-5 0 0,-2 0 32 0,2-6 16 16,3-2 0-16,1-2 0 0,1-7-240 0,1-3-160 16,3 0 32-16,1-7 0 15,2-6-1344-15,3-6-272 0,3-1-48 0,2-6-9424 16,3-4-1888-16</inkml:trace>
  <inkml:trace contextRef="#ctx0" brushRef="#br1" timeOffset="89814.92">30014 16455 14735 0,'0'0'640'0,"-5"-3"160"0,5 3-640 0,0 0-160 0,-12 0 0 0,3 5 0 16,-1 7 3136-16,-1 3 608 0,-1 4 112 0,-2 4 32 16,-2 9-2608-16,-3 2-512 0,-5 4-96 0,1 4-32 15,-4 6 0-15,-1 6 0 0,0 4 0 0,-2 8 0 0,0 3-80 0,5 0-32 16,1 6 0-16,2-2 0 0,2 1-304 0,5-5-64 16,4-7-16-16,5-6 0 0,2-7-144 0,3-3 128 15,2-5-128-15,6-6 128 0,4-3-128 0,3-6 0 16,0-5 0-16,5-3-176 15,4-5-1296-15,5-6-272 0,2-3-48 0</inkml:trace>
  <inkml:trace contextRef="#ctx0" brushRef="#br1" timeOffset="90080.57">30560 16513 20271 0,'0'0'1792'0,"-10"4"-1424"0,1 2-368 0,0 4 0 16,1 6 3008-16,-3 4 544 0,-1 7 96 0,-4 2 32 15,1 5-2736-15,-3 3-560 0,-3 3-96 0,-1 0-32 16,-1 2 64-16,0 6 0 0,-2 5 0 0,2 0 0 16,0 0-64-16,3 2 0 0,1 2 0 0,4-2 0 15,1 0-112-15,5-2-16 0,4-4-128 0,3-3 192 16,4-6-192-16,3-6 0 0,4-5 0 0,2-1 0 15,3-6 0-15,2-3-240 0,2-4 48 0,1-3 16 16,2-7-1360-16,-1-5-288 0,-1-5-48 16</inkml:trace>
  <inkml:trace contextRef="#ctx0" brushRef="#br1" timeOffset="90265.56">29809 17186 35183 0,'0'0'1552'0,"0"0"336"0,12-4-1504 0,5 0-384 16,9 1 0-16,7 2 0 0,4-1 0 0,5-1 128 16,3 0-128-16,9-3 0 0,7 0 0 0,6 1 144 15,9-3-144-15,-1 2 0 0,0-2 0 0,-3-1 0 16,-4 2 0-16,-3-4-10400 16,-3 4-2192-16</inkml:trace>
  <inkml:trace contextRef="#ctx0" brushRef="#br1" timeOffset="90568.96">30957 16188 26719 0,'0'0'2368'0,"11"0"-1888"0,2 4-480 0,5 4 0 16,2 3 992-16,3 5 96 0,1 3 32 0,0 8 0 15,1 6-192-15,-1 5-32 0,0 4-16 0,-1 6 0 16,-3 6-208-16,-1 4-32 0,-4 8-16 0,-2 7 0 16,-4 0 208-16,-5 8 64 0,-4 2 0 0,-4 5 0 15,-5 5-144-15,-5 1-32 0,-4 3 0 0,-3-7 0 16,-3-2-224-16,-2-10-48 0,-2-4-16 0,-4-4 0 16,-3-5 336-16,-2-5 80 0,-4-6 16 0,-2-4 0 0,-1-3-448 15,0-7-96-15,4-1 0 0,0-5-16 16,1-2-832-16,3-7-176 0,2-3-16 0,2-6-12976 15,2-3-2608-15</inkml:trace>
  <inkml:trace contextRef="#ctx0" brushRef="#br1" timeOffset="92434.28">18169 19461 13823 0,'0'0'1216'0,"0"0"-960"0,11 0-256 0,1-2 0 15,2 1 1408-15,8 0 256 0,3-2 32 0,6-2 16 16,2 0-704-16,2 1-144 0,2-1-32 0,1-4 0 16,-1 2-112-16,1-3-16 0,4 3-16 0,2 1 0 15,-1 0-192-15,1 2-48 0,1 2 0 0,-3 1 0 16,0 1-240-16,-4 1-48 0,-3 1-16 0,-5 0 0 15,-10 1-1680-15,-3 2-320 0</inkml:trace>
  <inkml:trace contextRef="#ctx0" brushRef="#br1" timeOffset="92648.39">18162 19773 19343 0,'0'0'1728'0,"0"0"-1392"15,9 4-336-15,3-1 0 0,2 1 1600 0,4 1 256 16,3 0 64-16,4-1 0 0,5-2-1248 0,4-1-240 16,2-1-48-16,1-1-16 0,0-1 192 0,4-1 32 0,6 0 16 0,0 2 0 15,4-1-208-15,0 2-32 0,1 0-16 0,0 2 0 16,-3-1-224-16,-2-1-128 0,-6-1 160 0,-7-1-160 31,-3-1-1488-31,-4 1-400 0,-2-1-80 0</inkml:trace>
  <inkml:trace contextRef="#ctx0" brushRef="#br1" timeOffset="92974.45">18583 19215 17503 0,'0'0'1552'0,"0"0"-1232"0,5-7-320 0,4 0 0 0,3 1 2608 0,6 2 464 15,5 2 80-15,5-1 32 0,4 2-2448 0,6 0-480 16,5 1-112-16,3 2-16 16,2 1 32-16,-1 2 0 0,-1 5 0 0,2 0 0 0,2 5 944 0,-1 2 192 15,1-1 48-15,-4 5 0 32,-2 4-1568-32,-3-1-304 0,-6 2-64 0,-4 0-16 0,-7-1 752 0,-6 3 160 0,-7 1 16 0,-6 3 16 0,-5 1-96 0,-7 1-32 15,-8-4 0-15,-6 1 0 0,-6-1-80 0,-4 2-128 16,-4-4 176-16,-3 0-176 0,-1-1 0 0,-1-2 0 15,0-3 0-15,0 1-192 16,5-4-2048-16,-2-3-416 0</inkml:trace>
  <inkml:trace contextRef="#ctx0" brushRef="#br1" timeOffset="93824.33">20321 18918 16575 0,'0'0'736'0,"0"0"160"0,0 0-720 0,0 0-176 0,0 0 0 0,0 0 0 0,0 0 1024 15,0 0 192-15,0 0 16 0,0 0 16 0,0 0-192 0,0 0-32 16,-6 8-16-16,1 4 0 0,0 2-96 0,1 3-16 16,2 3 0-16,-2 2 0 0,0 1-128 0,0 5-16 15,2-3-16-15,0 6 0 0,2 0-336 0,0 4-64 16,0-4-16-16,3 1 0 0,-1-1-320 0,5-7 144 15,-1-3-144-15,0 1 0 0,6-7 544 0,1-1 0 16,4-2 0-16,6-5 0 0,1 0 32 0,4-5 0 16,3-2 0-16,-2-2 0 0,-1-5-64 0,1 0-16 0,-1-5 0 15,2 1 0-15,0-3-176 0,1-3-16 16,-1 2-16-16,-1 0 0 0,-2 0-112 0,1 2-32 0,-4-1 0 0,0-3 0 16,-2 0-144-16,-2 0 160 0,-1 2-160 0,-1 0 160 15,-3-2-160-15,-2 1 0 0,-3 0 0 16,2 1 0-16,-3 2-128 0,-3 6-128 0,-2-3 0 0,-2 3-16 31,-2-2-2016-31,0 9-400 0,-4-6-64 0</inkml:trace>
  <inkml:trace contextRef="#ctx0" brushRef="#br1" timeOffset="94150.08">20656 18835 11967 0,'0'0'1072'0,"-3"-11"-864"0,-1-1-208 0,2 0 0 0,-1 4 2768 0,3 8 512 16,0 0 112-16,0 0 0 0,-6-5-1280 0,6 5-256 15,-9 6-48-15,3 5-16 0,-3 6-480 0,2 8-96 16,0 1-32-16,0 9 0 0,1 4-304 0,0 7-64 15,2 3-16-15,0 6 0 0,0 2-16 0,1-2 0 16,-3-1 0-16,1 0 0 0,-1-1-176 0,0 2-32 16,-2 0-16-16,0-3 0 0,-1-4-304 0,1-7-48 15,-1-3-16-15,1-3 0 0,0-2-192 0,1-6 128 16,0 0-128-16,4-9 0 16,0-1-704-16,1-3-224 0,-1-1-48 0,2-4-11328 15,1-9-2272-15</inkml:trace>
  <inkml:trace contextRef="#ctx0" brushRef="#br1" timeOffset="95695.75">21561 19195 29247 0,'0'0'1296'0,"0"0"272"0,0 0-1248 0,0 0-320 16,0 0 0-16,0 0 0 0,0 0 864 0,-1 13 112 15,1 6 32-15,-3 0 0 0,-1 3-160 0,0 4-16 16,-1 3-16-16,-2 5 0 0,-1 0-352 0,0 4-64 16,1 4-16-16,-1-1 0 0,1 1-64 0,-5 1 0 15,2-3-16-15,0 0 0 0,0-2-160 0,1-5-16 0,1-1-128 16,2-6 192-16,-1-1-384 0,0-6-96 0,0-3-16 0,1-6 0 31,1-1-2592-31,5-9-528 0</inkml:trace>
  <inkml:trace contextRef="#ctx0" brushRef="#br1" timeOffset="95868.98">21285 19581 11967 0,'0'0'1072'0,"0"0"-864"0,0 0-208 0,0 0 0 16,10 6 4000-16,0 1 752 0,2-2 160 0,2-1 16 15,2 0-3264-15,5-2-640 0,3 1-144 0,2-2-32 16,2-1-208-16,3 0-32 0,1 2-16 0,-2-2 0 16,-1-2-352-16,-1 1-80 0,-2 1-16 0,-1-3 0 15,-1 1-1040-15,1-1-192 0,-4 1-64 0,1-1-8656 16,-3-4-1744-16</inkml:trace>
  <inkml:trace contextRef="#ctx0" brushRef="#br1" timeOffset="96151.29">22540 19261 9215 0,'0'0'816'0,"-2"-9"-656"16,2-1-160-16,-1 2 0 0,1 8 4720 0,0 0 912 16,-9-5 176-16,-1 3 32 0,-1 1-3872 0,-5 2-784 15,-3 4-160-15,-1 3-16 0,0-2-208 0,-3 5-32 16,-1 1-16-16,-2 3 0 0,1 2-112 0,-1 2-32 0,1 1 0 0,2 3 0 15,3 0-48-15,3-2-16 0,3 1 0 0,3 2 0 16,2-1-160-16,4-3-16 0,3-1-16 0,5 0 0 16,2-1-224-16,3-2-128 0,2-3 160 0,5-4-160 15,4 2 0-15,1-8 0 0,3 1 0 0,3-3 0 16,2-1-352-16,-2-2-16 0,2-3 0 0,3 0 0 31,-1-4-2176-31,-2 1-432 0,-2-4-96 0</inkml:trace>
  <inkml:trace contextRef="#ctx0" brushRef="#br1" timeOffset="96306.41">22640 19672 33919 0,'-1'18'1504'0,"2"-4"304"0,0 2-1440 0,3 4-368 0,-1 3 0 0,-2 5 0 15,-1-4 544-15,-1 1 32 0,-1-1 16 0,2-5 0 0,-2-1-272 0,-1-4-64 16,3 1-16-16,0-3-11072 15,0 2-2224-15</inkml:trace>
  <inkml:trace contextRef="#ctx0" brushRef="#br1" timeOffset="96819.36">23270 19350 28095 0,'0'0'1248'0,"0"0"256"0,0 0-1200 0,-7 5-304 0,7-5 0 0,-9 13 0 16,3 0 208-16,-3 1-16 0,0 1 0 0,-1 3 0 16,-1 1 368-16,-3 4 64 0,4 1 16 0,0 1 0 15,-1 3-64-15,1-2-16 0,1 2 0 0,4-3 0 16,1 2-48-16,5-4 0 0,5-3 0 0,1-2 0 0,2-3-272 0,5 0-64 15,0-8-16-15,2-1 0 0,2-5-32 0,2-2-128 16,4-4 192-16,2-3-64 0,1-2 160 0,2 1 32 16,1-5 0-16,-1 1 0 0,1-4 16 0,-2 0 16 15,-2-2 0-15,-1 1 0 0,-3-1-64 0,-4 0-16 16,-4 0 0-16,-2 0 0 0,-2 0 16 0,-6-1 0 16,-2 2 0-16,-3 0 0 0,-4 0-80 0,-5 3-16 15,-1 0 0-15,-1 1 0 0,-4 2-192 0,1-2 0 16,-3 0 0-16,2 3 0 15,-2-2-624-15,0 3-16 0,1 0 0 0,-1 0-11088 16,1 2-2224-16</inkml:trace>
  <inkml:trace contextRef="#ctx0" brushRef="#br1" timeOffset="97049.77">23652 18987 23039 0,'0'0'2048'0,"0"0"-1648"0,0 0-400 0,-7 10 0 15,2 5 2272-15,-4 2 368 0,-1 2 80 0,-2 6 16 16,-4 2-1264-16,-4 3-240 0,-2 2-48 0,0 2-16 16,-1 2-160-16,1 0-48 0,-1-1 0 0,2 3 0 15,-2-1-256-15,1 3-48 0,0 0-16 0,2-2 0 16,0 2-400-16,2-2-96 0,3 0-16 0,5-7 0 31,-2-2-976-31,3-5-208 0,3 1-32 0,2-6-16 0,1-2-1504 0,2-7-288 16,1-1-64-16</inkml:trace>
  <inkml:trace contextRef="#ctx0" brushRef="#br1" timeOffset="97286.23">23862 19700 34847 0,'0'0'1536'0,"5"11"320"0,1 2-1472 0,0 1-384 0,1 0 0 0,-2 2 0 15,-1 2 624-15,-2 5 48 0,-1-3 16 0,-2-1 0 16,-1-1-176-16,-5-1-48 0,3 1 0 0,-1-2 0 16,0-2-464-16,0 1 0 0,0-3 0 0,1 0 0 31,0-1-2304-31,4-11-544 0</inkml:trace>
  <inkml:trace contextRef="#ctx0" brushRef="#br1" timeOffset="97702.03">24510 19173 21183 0,'0'0'1888'0,"0"0"-1504"0,5-6-384 0,-5 6 0 15,8-5 2432-15,-8 5 432 0,0 0 80 0,7 10 0 16,-3 3-1456-16,-3 1-288 0,-1 6-64 0,-2 2-16 16,-2-1-480-16,-1 7-80 0,-2-1-32 0,1 5 0 15,-2-3-128-15,0 5-16 0,-3-1-16 0,1 1 0 16,0-1-192-16,1-4-48 0,0-2 0 0,2-1 0 31,-1-2-896-31,3-3-176 0,0-2-32 0,1-4-10160 0,0-6-2016 0</inkml:trace>
  <inkml:trace contextRef="#ctx0" brushRef="#br1" timeOffset="97887.78">24319 19438 31103 0,'0'0'1376'0,"0"0"288"0,0 0-1344 0,14 4-320 0,4-1 0 0,1 0 0 0,3-2 192 0,3-1-16 16,7-2-16-16,1-1 0 0,5-1-32 0,4 1 0 16,1 0 0-16,0-2 0 15,-1 1-1888-15,-4 0-384 0</inkml:trace>
  <inkml:trace contextRef="#ctx0" brushRef="#br1" timeOffset="98134.58">25392 19279 30575 0,'0'0'1344'0,"0"0"304"0,-5-5-1328 16,5 5-320-16,0 0 0 0,-9-4 0 0,-2 7 960 0,-1 2 112 0,-1 1 16 0,-4 7 16 15,-1 1-96-15,-8 5-32 0,-2-1 0 0,-1 2 0 16,-3 0-336-16,1 3-80 0,-1 1-16 0,4-1 0 15,4 0-144-15,5 1-16 0,3-2-16 0,6-2 0 16,4 1-368-16,3-4 0 0,3-1 0 0,5-1 128 16,3-4-304-16,4 1-48 0,3-1-16 0,5-3 0 31,3-2-576-31,2-1-112 0,3-2-32 0,0-3-16096 0</inkml:trace>
  <inkml:trace contextRef="#ctx0" brushRef="#br1" timeOffset="98419.33">25487 19616 28559 0,'0'0'1264'0,"0"0"272"0,13-1-1232 0,1-1-304 0,3 2 0 0,0 3 0 0,2-1 1664 0,0 5 288 16,-1 2 48-16,-1 0 16 0,-6 4-1296 0,-2 3-256 15,-3 2-48-15,-3 1-16 0,-3 1-32 0,-4 2-16 16,-2 2 0-16,-3-1 0 0,-2 2 224 0,-2 3 64 16,0-6 0-16,2 0 0 0,0 1 64 0,3-2 0 15,1-2 16-15,3-3 0 0,3 0-144 0,2-4-48 16,5 0 0-16,0-1 0 0,1-6-368 0,7-1-160 0,4-1 128 0,1-3-128 16,2 0 0-16,0-4 0 0,3 0-224 15,1-5 80 1,-5-1-2224-16,0-3-432 0</inkml:trace>
  <inkml:trace contextRef="#ctx0" brushRef="#br1" timeOffset="99026.13">26536 19259 29887 0,'-5'-19'1328'0,"2"5"272"0,0-5-1280 0,-1-1-320 0,-3 3 0 16,1 1 0-16,-3 6 1104 0,0 4 176 0,-2 2 16 0,1 2 16 16,-6 4-512-16,1 4-96 0,-3 8-32 0,-1 5 0 15,-2 7-288-15,-1 4-48 0,-1 7-16 0,0-1 0 16,-1-2-64-16,5 2-32 0,3-1 0 0,4 2 0 15,4 0-32-15,6-3-16 0,3-2 0 0,6-3 0 16,5-4-48-16,5-4-128 0,3-2 192 0,6-5-64 16,0-2-128-16,5-7 0 0,2-4-160 0,4-2 160 15,2-7 0-15,2-2 0 0,-2-4 0 0,2-1 0 16,0-2 192-16,-5-1-32 0,-4-3 0 0,-4 0 0 16,-5 2-32-16,-5-1-128 0,-4 0 192 0,-4-2-64 15,-4 0 48-15,-4 2 0 0,-6-1 0 0,-4-1 0 16,-3-3-176-16,-5 2 0 0,-4 2 0 0,-3 4 0 15,-3 1-592-15,-4 5-48 0,-1 1-16 16,-1 2 0-16,0 5-1776 16,3 2-368-16,1-1-64 0</inkml:trace>
  <inkml:trace contextRef="#ctx0" brushRef="#br1" timeOffset="99193.69">26807 18882 26719 0,'0'0'2368'0,"0"0"-1888"16,0 0-480-16,0 0 0 0,0 0 1504 0,0 0 208 16,-9 8 32-16,-3 3 16 0,-2 0-736 0,-2 6-160 15,-2 8-32-15,-1 1 0 0,-5 7-224 0,1 5-48 16,-1 6-16-16,1-2 0 0,0 2 112 0,0 3 32 16,0 0 0-16,2 0 0 0,-2 5-272 0,1 2-48 0,1-3-16 0,3-1 0 15,0 1-352-15,3-5 0 0,1 0 0 16,5-9 0-1,3-2-1008-15,2-4-272 0,1-7-48 0,3-1-16 16,3-3-1440-16,-1-6-288 0</inkml:trace>
  <inkml:trace contextRef="#ctx0" brushRef="#br1" timeOffset="99502.64">26894 19763 27647 0,'0'0'2448'0,"0"0"-1952"0,0 0-496 0,0 0 0 0,8-4 2000 0,-8 4 304 15,10-1 64-15,-10 1 16 0,0 0-1536 0,10 4-304 16,-10-4-64-16,12 6-16 0,-7 5-240 0,-1 1-48 16,-3 0-16-16,-1 2 0 0,-3 2 32 0,0 2 16 15,-1 0 0-15,-2 2 0 0,-3-2 176 0,1-2 16 16,2 1 16-16,2-1 0 0,1-2 208 0,3-2 32 15,0-1 16-15,0-11 0 0,7 9-224 0,2 0-64 16,1-6 0-16,2-3 0 0,4-2-176 0,3-3-32 16,2-4-16-16,5 3 0 0,-1-5-32 0,2 2-128 15,0-3 192-15,-1 5-64 16,0-5-1152-16,-2 3-256 0,-4 0-32 0,-2 4-17584 0</inkml:trace>
  <inkml:trace contextRef="#ctx0" brushRef="#br1" timeOffset="100122.42">27267 18876 10127 0,'-10'-19'448'0,"5"10"96"0,-2-4-544 0,3 2 0 15,1-1 0-15,3 1 0 0,-3 0 3584 0,7 0 592 0,1 4 128 16,3-1 32-16,2 4-2272 0,3 1-448 0,3-4-80 0,2 5-32 15,0 2-400-15,3 1-80 0,0 1 0 0,3 5-16 16,0-2-320-16,4 8-64 0,5 2-16 0,1 5 0 16,-2 2-288-16,1 5-64 0,0 3-16 0,-2 6 0 15,-2 4-240-15,-2 5 176 0,-6 4-176 0,-3 3 160 16,-4 4 80-16,-6 2 16 0,-5-4 0 0,-4 3 0 16,-5-2 16-16,-4 0 16 0,-4-1 0 0,-3 0 0 15,-1-5-32-15,0 0-16 0,-2-7 0 0,0-4 0 16,1-5-32-16,0-1 0 0,2-2 0 0,-1-4 0 15,2-5-208-15,1-1 0 0,1 0 0 0,2-7 0 16,2-1-1008 0,2-6-288-16,8-6-64 0,0 0-10192 0,0 0-2032 0</inkml:trace>
  <inkml:trace contextRef="#ctx0" brushRef="#br1" timeOffset="100626.84">28647 19194 27871 0,'0'0'1232'0,"3"-9"256"0,-1-4-1184 0,1 3-304 15,-2 4 0-15,-1 6 0 0,0 0 1216 0,0 0 176 16,0 0 32-16,0 0 16 0,4 16-400 0,0 2-80 15,-4 0 0-15,-3 1-16 0,0 1-336 0,-1 3-64 16,0 3-16-16,-4-4 0 0,1 5-272 0,-1-3-64 16,0 0-16-16,3 2 0 0,-2-2-176 0,0-2 0 15,1-3 0-15,1-2 0 16,0-3-1280-16,1 0-320 0,0-5-80 0,4-9-13984 0</inkml:trace>
  <inkml:trace contextRef="#ctx0" brushRef="#br1" timeOffset="100866.21">28523 18989 36863 0,'0'0'3264'0,"-9"0"-2608"0,0-1-528 0,9 1-128 16,0 0 880-16,0 0 144 0,-6 4 16 0,6-4 16 16,0 0-832-16,0 0-224 0,0 0 0 0,0 0 0 31,0 0-304-31,0 0-144 0,0 0-16 0,6 6-16 15,3 0-2016-15,2-2-384 0,2-2-96 0</inkml:trace>
  <inkml:trace contextRef="#ctx0" brushRef="#br1" timeOffset="101146.6">29401 19082 26719 0,'-13'0'2368'0,"1"0"-1888"15,-1 0-480-15,-1 3 0 0,-3 0 1904 0,0 4 272 16,-2-2 64-16,0 0 16 0,-1 4-1264 0,0-2-256 16,2 4-48-16,3-3-16 0,-3 6-64 0,4 0-16 15,4-1 0-15,1 0 0 0,4 1-80 0,3-1 0 16,2-1-16-16,5 0 0 0,-1-2-176 0,4-1-48 16,3 2 0-16,1-2 0 0,2 3-272 0,-1-4 0 15,-2 3 0-15,0 0 0 0,-4 0 0 0,-2 2 0 16,-2-4 0-16,-3 1 0 0,-3-1 160 0,-2 1-160 0,-2 3 128 0,-4-2-128 15,-3 3 192-15,-2 0-32 16,-4-5-16-16,-1 3 0 0,-2 0-144 0,4-4 0 0,-2 0 0 16,2-4 0-1,2-4-1280-15,3-3-256 0,3-5-32 0,2 1-15920 0</inkml:trace>
  <inkml:trace contextRef="#ctx0" brushRef="#br1" timeOffset="101507.59">30098 19102 20271 0,'-12'-10'896'0,"6"3"192"16,-3-2-880-16,0-3-208 0,-4-3 0 0,2 3 0 0,1 4 704 0,-2-3 112 15,0 4 16-15,-1 0 0 0,-1 2 400 0,0 4 96 16,-1 4 16-16,-2 4 0 0,-3 2-288 0,1 5-48 16,0 3-16-16,0 4 0 0,-2 2-224 0,3 4-64 15,2-2 0-15,3 3 0 0,4 1-144 0,3-3-48 16,2-2 0-16,4 0 0 0,4-5 0 0,4-1-16 16,4-1 0-16,2-5 0 0,3-2-336 0,3-2-160 15,2-3 160-15,2-2-160 0,-1-3 288 0,1-3-32 16,0-6-16-16,0 3 0 0,-2-3 208 0,0 1 32 0,-5-3 16 15,-1 1 0-15,-2-3-192 0,-3 3-48 0,-2 1 0 16,-1 0 0-16,-8 9-112 0,0 0-16 0,7-5-128 0,-7 5 192 16,0 0-192-16,0 0 0 0,1 11 0 0,-1 0 0 15,-2 1-192-15,-1 4-64 0,1-4-32 0,-1 0 0 32,1-1-2960-32,2-11-592 0</inkml:trace>
  <inkml:trace contextRef="#ctx0" brushRef="#br1" timeOffset="102172.36">28567 20173 12895 0,'-9'0'1152'0,"2"-3"-928"0,-3-1-224 0,-1 0 0 16,1 3 4080-16,-1-1 768 0,-1 2 144 0,1 2 48 15,-2 3-3616-15,2-1-720 0,-2-1-128 0,-1-1-48 16,-1 3 160-16,-2 4 16 0,-2-1 16 0,1 3 0 15,-2 2-176-15,0 0-32 0,-1 3-16 0,0 1 0 16,-1-2-176-16,3 1-16 0,4-2-16 0,2-1 0 16,3 1-160-16,4 1-128 0,1-1 192 0,3-4-192 15,5 1 0-15,2-1 0 0,4-5 0 0,1-1 0 16,6 0 0-16,2-2 0 0,0 3 0 0,1-4 0 16,5-1 0-16,-3 2 0 0,-2-1 0 0,-1 0 0 15,-1 2 0-15,-3-1 0 0,-2 3 0 0,-3 0 0 0,-9-5 0 0,6 7 0 16,-6-7 0-16,3 13 0 0,-3-3 128 0,-2 0-128 15,-3 1 0-15,-1-2 0 0,-4 3 192 16,-1-1-64-16,-4 1 0 0,-1-2-128 0,-3-5 208 0,-2 2-64 16,0 1-16-16,-2-2 0 0,0 3-128 0,1-2 128 15,2-1-128-15,1 2 128 0,-1-5-128 0,0 3 0 16,0 0-192-16,1-2 192 16,1-2-464-16,0 2 16 0,1 0 16 0,0 0 0 15,3-2-400-15,1-1-96 0,2 1-16 0,2-2 0 16,9 0-1888-16,-6-4-384 0,6 4-80 0</inkml:trace>
  <inkml:trace contextRef="#ctx0" brushRef="#br1" timeOffset="102896.3">28932 20236 27231 0,'-13'8'1216'0,"4"-3"240"0,-1 2-1168 0,-5 1-288 0,0 5 0 0,0-3 0 16,-1 1 128-16,2 5-128 0,0-5 144 0,3 3-144 16,1-1 576-16,3 2 0 0,2 0 16 0,4-1 0 15,2-1 32-15,4 1 0 0,2-5 0 0,3 0 0 16,4 0-208-16,1-2-32 0,3-3-16 0,1-1 0 16,1-3-48-16,1 1 0 0,-1-2 0 0,-1-2 0 15,-2 1 64-15,-2-2 0 0,-2-3 0 0,-2 4 0 0,-2-3 16 0,-1-1 16 16,-1 0 0-16,-7 7 0 0,6-7-64 0,-2-2-16 15,-1 3 0-15,-2-5 0 0,-1 1-128 0,0-1-16 16,-1 1-16-16,1 1 0 0,-1-4-176 0,1 2 0 16,-2-3 144-16,1-2-144 0,1 2 0 0,0-3 0 15,1-1-160-15,2 0 160 0,-1 0-224 0,5-1 64 16,-1-2 16-16,3 1 0 0,0 0 144 0,1 0-192 16,2-3 192-16,-1 3-192 0,-1-2 192 0,3 3 0 15,-2-1 0-15,1 1 0 0,-1-1 0 0,-1 3 0 16,0 0 0-16,-2 3 0 0,-2-1 0 0,0 2 0 15,-4 3 0-15,-1-1 0 0,-2 3 0 0,-1 0 224 16,-2 2-48-16,-3 5-16 0,0 1-32 0,-2 1 0 0,0 4 0 0,-1 5 0 16,-2 0-128-16,-2 8 160 0,2 5-160 0,-4 2 160 15,1 7 16-15,0 1 0 0,1 2 0 0,0 0 0 16,0 2 0-16,3-3 0 0,0-4 0 0,4-1 0 16,0-6-176-16,4-3 128 0,1-2-128 0,5-4 128 15,2-3 48-15,3-4 0 0,2-5 0 0,4-3 0 16,1-4-176-16,4-5 192 0,1 1-192 0,3-5 192 15,1-3 16-15,1-1 16 0,0-1 0 0,-1 0 0 16,-2 2-48-16,-1 0-16 0,0 2 0 0,-1 5 0 16,-2-1-160-16,-2 8 0 0,0 0 0 0,-2 6-176 15,-3-1 176-15,0 10 0 0,-4 2 0 0,-2 5 0 16,-1 4 0-16,-4-1-160 0,-2 3 160 0,-1 0 0 16,-2-2-128-16,-3-2 128 0,-1-1 0 0,3-1 0 15,-1-2 0-15,2-3 0 0,4-1 0 0,1-4 0 16,0-9 0-16,6 8 224 0,-6-8-64 0,13 0-16 0,0-3 0 0,1-3 0 15,0-1 0-15,2-4 0 0,2 2-16 16,0-4-128-16,-2 1 192 0,2 1-64 0,0 1-128 0,-3 5 0 16,-1 0 0-16,0 1 0 0,-1 3 0 0,1 5 0 15,-1 0 0-15,-1 2 0 0,-2 4 0 0,2 2-224 16,-6 2 48-16,1 1 16 16,-5 0-1280-16,-2 0-256 0,-2-2-48 0,-1-2-10144 15,-1 1-2016-15</inkml:trace>
  <inkml:trace contextRef="#ctx0" brushRef="#br1" timeOffset="103147.47">30352 19759 31327 0,'0'0'1392'0,"0"0"272"0,-9 4-1328 0,3 3-336 0,-1 3 0 0,1 2 0 16,-3 5 992-16,-1 3 128 0,0 2 32 0,-4 5 0 16,-2-1-480-16,2 0-96 0,1 2 0 0,0 2-16 15,1-2-320-15,2 4-64 0,0-3-16 0,1-2 0 16,0 1-160-16,2-4 0 0,3 1 0 0,0-2 0 16,0-4-2416-16,2-2-352 0,0-3-80 15</inkml:trace>
  <inkml:trace contextRef="#ctx0" brushRef="#br1" timeOffset="103509.63">30060 20142 22111 0,'0'0'976'0,"14"-4"208"16,0 0-944-16,5-2-240 0,3 0 0 0,5 1 0 0,2-6 1440 0,7 3 240 15,5-5 48-15,1 1 16 0,2 1-944 0,-1-2-192 16,-1 3-32-16,-4 1-16 0,-5-2-112 0,-5 3-32 15,-5 0 0-15,-4 3 0 0,-3 3-176 0,-5 2-48 16,-11 0 0-16,9 6 0 0,-5 4 96 0,-2 4 16 16,-6 2 0-16,-1 3 0 0,-2 4-160 0,-2 6-16 15,-1 0-128-15,-3 2 192 0,-2 2-192 0,-1-4 0 16,1 3 0-16,3-6 0 0,0-4 160 0,3-4-160 0,5-4 160 0,4-3-160 16,4-1 400-16,8-6-16 0,0 0 0 0,5-5 0 15,2-4 48-15,3-2 0 0,-1-4 0 0,3-1 0 16,-1-3 384-16,1 0 80 0,-1-6 0 0,1 2 16 15,-3 0-80-15,-3-1 0 0,-5-2-16 0,-1 3 0 16,-6-1 16-16,-3 2 16 0,-4 0 0 0,-6 2 0 16,0 1-336-16,-6 3-64 0,-4 3 0 0,-3 2-16 15,-3 2-432-15,-1 2 0 0,-1 2 0 0,-1 2 0 16,-1 0-1536 0,2 2-256-16,0-1-32 0,2 2-17696 0</inkml:trace>
  <inkml:trace contextRef="#ctx0" brushRef="#br1" timeOffset="105669.59">31148 20038 8287 0,'0'0'368'0,"0"0"80"0,0 0-448 0,0 0 0 0,0 0 0 0,0 0 0 15,0 0 4816-15,0 0 880 0,0 0 192 0,0 0 16 16,-5 10-3744-16,3 1-752 0,4 0-160 0,1 3-32 0,4 0-416 0,3-3-96 15,4 0 0-15,4 1-16 0,1-5-48 0,5 0 0 16,5-1 0-16,5-3 0 0,5-1-48 0,3-2-16 16,1-2 0-16,1-3 0 0,1-4-176 0,-2 1-32 15,-2-5-16-15,-1-1 0 0,2-3-32 0,3-4-16 16,-3 0 0-16,2-5 0 0,1 0-32 0,-1-1 0 16,2-1 0-16,-3-4 0 0,-2-1-144 0,-4-4-128 15,-6-2 192-15,1-3-192 16,-3-3 192-16,-1 1-192 0,0-3 192 0,-12 20-192 0,1-6 160 0,2-2-160 15,2-1 128-15,-1 0-128 0,1 0 128 0,-1-6-128 16,-2-2 128-16,17-45-128 0,-4 9 0 0,-6 9 0 16,-3 8 0-16,-4 8 0 0,-2 5 0 0,1 3 0 0,0 2 0 15,0-5 0-15,-7 0 0 0,0-2 0 0,0-2 0 0,1 0-176 16,-2 1 176-16,-1 5-128 0,1-1 128 0,0 7-128 16,0 0 128-16,-1-1 0 0,-2-6-144 0,0-2 144 15,3-1 0-15,-1-4 0 0,0-1-144 0,-1 2 144 16,2 3 0-16,0 3 0 0,0 5 0 0,-1-6 0 15,-1 0 0-15,-2-4-128 0,2-3 128 0,-1 0 0 16,-2-2 0-16,0 3 0 0,-1 8 0 0,0 1 0 16,-3 6 0-16,0-4-128 0,-1-2 128 0,-2-4 0 15,-2-4 0-15,1-2 0 0,0-4 0 0,-1 5 0 16,0 4-144-16,0 4 144 0,0 3 0 0,0-6-144 16,1-3 144-16,0-4 0 0,-1-5 0 0,1 2 0 15,2-3 0-15,1 7-128 0,-1 6 128 0,1-1 0 16,1-1 0-16,0-3 0 0,0-3 0 0,1-3 0 15,1-2 0-15,0 5 0 0,2 3 0 0,0 6 0 0,0 2 0 16,-1-2 0-16,3-2 0 0,-3-4 0 0,1-1 0 16,-3-3-128-16,2-2 128 0,0 6 0 0,-3 7-128 0,-2 3 128 15,1-2-128-15,-2 0 128 0,2-1-128 0,-4-4 128 16,1-7-128-16,2 3 128 0,0 1 0 0,1 2 0 16,0 5 0-16,1 4-128 0,0 1 128 0,0-1 0 15,-1-4 0-15,1-3 0 0,0-1 0 0,0 0-128 16,0-2 128-16,0 5 0 0,0 4 0 0,0 3 0 15,0 4 0-15,1 1-128 0,0-4 128 0,2-2 0 16,-1-1 0-16,1-3 0 0,-1-3 0 0,3 0 0 16,2 4 0-16,-1 0-128 0,1 7 128 0,-1 2 0 15,0 2 0-15,-2 16 0 0,1-5-176 0,0-1 176 0,-1-6-208 16,-1-4 80-16,-2-6-64 0,-1 1-16 0,-1-1 0 16,-2-2 0-16,0 4 48 0,0 2 16 0,-2-1 0 15,1 1 0-15,-3 0 144 0,-1-36 0 0,-1 11 0 0,1 2 0 16,2 5 0-16,2 3 0 0,0 3 0 0,3 3-128 15,-1 6 128-15,2 4 0 0,0 3 0 0,2-1-128 16,-1-6 128-16,2-1 0 0,-1-1 0 0,1-6 0 16,-1 1 0-16,-2 0 0 0,3-3 0 0,-2 3 0 15,-1 6 0-15,-1 1 0 0,-1 4 0 0,1-4 0 16,-3-3 0-16,1-4 0 0,-3-4 0 0,3-3 0 16,-2-2 0-16,1 2 0 0,-1 4 0 0,1 3 128 15,0 6-128-15,-1-6 0 0,-1-3 0 0,-1-4 0 16,3-2 0-16,-1-5 0 0,-1-2 0 0,1 7 128 0,0 4-128 15,0 0 0-15,-2 3 128 0,1-5-128 0,0-7 144 16,-1-2-144-16,1-5 192 0,0 5-192 0,-1 3 176 0,2 6-176 16,0 2 160-16,-1-5-160 0,-1-5 128 0,1-2-128 15,0-5 0-15,-1 1 144 0,3 2-144 0,-1 7 0 16,-1 2 0-16,0-4 128 0,-1-7-128 0,1-3 0 16,0-3 0-16,1 2 0 0,-2 4 128 0,1 2-128 15,-2 0 0-15,2-4 128 0,2-4-128 0,0-3 128 16,-2-2-128-16,1 6 128 0,1 8-128 0,0-5 128 15,2-8-128-15,-1-1 128 0,1-6-128 0,-1 3 0 16,0 7 0-16,2 1 0 0,-1-5 0 0,2-3 0 16,0-7 0-16,0 5 0 0,-3 5 0 0,2 1 0 15,0 0 0-15,-1-6 0 0,0-7 0 0,0 6 0 16,0 4 0-16,-1 4 0 0,1 1 0 0,-1-6 0 0,1-8 0 0,-1 5 0 16,1 6 0-16,-2 0 0 0,-1 5 0 0,1-9 0 15,0-6 0-15,0 2 0 0,-2 4 0 0,0 1 0 16,1 7 0-16,-1-8 0 0,0-6 0 0,0 1 0 15,-1 0 0-15,0 6 0 0,-2 6 0 0,2-6 0 16,0-7 0-16,-2 0 0 0,0-1 0 0,0 9 0 16,0 2 0-16,4 34 0 0,-1-15 0 0,-2-3 0 15,1-5 0-15,-2-1 0 0,0-2 0 0,-1-4 0 16,-2-8 0-16,-6-71 0 0,4 28 0 0,3 19 0 16,1 11 0-16,0 0 0 0,-2-3 0 0,3 5 0 15,0 10 0-15,0 1 0 0,-1 1 0 0,0-2 0 16,-3-6-160-16,5 3 160 0,-1 5 0 0,-2 3-144 15,1 4 144-15,-1-3-192 0,-2-7 192 0,7 38-192 16,-2-3 192-16,1-6 0 0,-4-3 0 0,0-5 0 16,-2-1 0-16,1-3 0 0,-1-2 0 0,-11-64 0 0,3 26 0 0,5 16 0 15,3 8 0-15,0 10 0 0,-1 4 0 0,2 0 0 16,0 1 0-16,1 1 0 0,-1 3 0 0,2 4 0 16,0 2 0-16,0-1 0 0,1 5 0 0,1 0 0 15,-3-4 0-15,1 1 0 0,0 4 0 0,1 2 0 16,0 1 0-16,2 1 0 0,0 2 0 0,0 2 0 15,1 5 0-15,1-1 0 0,-1 0 0 0,1 2 0 16,1 2 0-16,0 2 0 0,-1 1 0 0,1 5 0 16,0 0 0-16,0 1 0 0,-1 3 0 0,0-1 0 15,0 3 0-15,1-2 0 0,-1 4 0 0,0-1 0 16,-1 0 0-16,-1 2 0 0,0 3 0 0,-1 0 0 16,1 0 0-16,-2 0 0 0,-2 1 0 0,1 2 0 15,0-1 0-15,4 7 0 0,-2 0 0 0,-1-3 0 0,-1 0 0 16,-1 3 0-16,-2-3 0 0,-1 2 0 0,-3 1 0 0,-13-9 0 15,2 5 0-15,-1 4 0 0,-2 1 0 0,1 4 0 16,-1-1 0-16,-1 4 0 0,2 2 0 0,-3 1-128 16,0 2 128-16,2 1 0 0,2-3 0 0,-1 1 0 15,-2 0 0-15,0-1 0 0,-4-1 0 0,2 0 0 16,-5 0 0-16,-2-1 0 0,-2 2 0 0,-3 1 0 16,-1 1 0-16,0 3 0 0,1-1 0 0,2 2 0 15,1 0 0-15,-3-3 0 0,-4 1 0 0,-2 2 0 16,-1-2 0-16,-2-3 0 0,0 5 0 0,26-2 0 15,-5 0 0-15,-2 2 0 0,-1 1 0 0,-3-3 0 16,-4 2 0-16,0 0 0 0,-3-2 0 0,-38 7 0 0,14-6 0 16,8 2 128-16,7-3-128 0,4 0 0 0,0 5 0 15,1-4 144-15,-5 2-144 0,-1 0 0 0,-3-1 160 0,3 2-160 16,1-1 128-16,3 4-128 0,1 1 0 16,1-1 0-16,1 2 128 0,-2 1-128 0,-2-1 0 0,0 1 0 15,2-5 0-15,4 4 0 0,1-1 0 0,2 0 0 16,3-1 128-16,3 2-128 0,1-1 0 0,-2-1 0 15,4 0 0-15,-3 2 0 0,0-5 0 0,-2 3 128 16,-2-2-128-16,2 1 0 0,5 1 0 0,2-5 0 16,3 3 0-16,1-2 0 0,1 2 0 0,5-3 0 15,5-1 0-15,1 2 0 0,3-3 0 0,2 0 0 16,1 0 128-16,1-4-128 0,11-1 0 0,-9 3 0 0,9-3 0 16,0 0 0-16,0 0-144 0,0 0-16 15,0 0 0-15,0 0 0 16,0 0-1440-16,0 0-304 0,0 0-48 0</inkml:trace>
  <inkml:trace contextRef="#ctx0" brushRef="#br1" timeOffset="106145.22">28031 115 31327 0,'-19'-11'2784'16,"7"8"-2224"-16,-2 6-560 0,4 2 0 0,-1 1 512 0,-1 3-16 0,0 2 0 0,-1 5 0 0,0 3-368 0,3 0-128 15,-3-3 0-15,2 2 0 0,-2-1 256 0,0 0-32 16,1 2-16-16,-2 2 0 0,0 3 16 0,-2 3 0 15,1 7 0-15,5-14 0 0,-3 8 96 0,-1 3 32 16,-2 1 0-16,-2 2 0 0,0 3 32 0,-1 0 16 16,-1-2 0-16,-16 30 0 0,6-14-32 0,4-9-16 15,5-4 0-15,3-4 0 0,4-1-32 0,5-7 0 16,4-2 0-16,2-5 0 0,3-5-128 0,6-1-48 16,4-1 0-16,5-3 0 0,4 0 48 0,5-4 16 0,3 0 0 15,5-1 0-15,4-1 96 0,5-2 16 16,4 0 0-16,2-2 0 0,0-2-128 0,0 1-32 0,0-2 0 15,1 3 0-15,3 1-160 0,1 2 0 0,1 3 144 16,2-1-144-16,2 3 0 0,-2 1 0 0,-5-1 0 0,-7 6-192 31,-5-2-2688-31,-4 5-528 0</inkml:trace>
  <inkml:trace contextRef="#ctx0" brushRef="#br1" timeOffset="108130.69">14587 1363 9215 0,'-2'-15'816'0,"2"2"-656"0,1-1-160 0,2 3 0 0,1-3 1344 0,-1 2 256 15,0 2 32-15,1-1 16 0,1 2 0 0,0-3 0 16,0 2 0-16,1 1 0 0,-6 9-528 0,8-6-96 16,0-2-32-16,0 5 0 0,-8 3-432 0,12 0-96 15,-12 0-16-15,13 2 0 0,-2 3-256 0,-1 5-48 16,-2 2-16-16,-1 3 0 0,0 5 48 0,0 3 0 16,-4 1 0-16,0 4 0 0,-1-2 128 0,-1 6 16 15,-1 1 16-15,0 0 0 0,-1-3 96 0,1 1 16 16,1-3 0-16,-1-4 0 0,0 1 64 0,0 1 0 0,0-5 16 15,2 2 0-15,0-4-192 0,3-1-32 0,-3-3-16 0,1-1 0 16,1 0-144-16,1-2-16 0,2-2-128 0,-1-2 192 16,-6-8-64-16,13 7 0 0,1-4-128 0,0-1 192 15,0-2-32-15,5 0-16 0,1-2 0 0,0 0 0 16,-2 2-144-16,5-1 160 0,1 0-160 0,0 0 160 16,3-1-160-16,2 2 160 0,-1 2-160 0,3 0 160 15,0-1-160-15,5-1 160 0,1 0-160 0,1 0 160 16,0-1-160-16,3-1 128 0,1-3-128 0,1 2 128 15,0 0-128-15,2 3 0 0,1 2 0 0,3-1 0 16,-1-1 128-16,2 1-128 0,0-1 0 0,-2 0 128 16,-1-1-128-16,0 0 0 0,1-1 0 0,2 5 0 15,-1 2 0-15,3-1 0 0,2-2 0 0,1 0 0 16,-2-1 0-16,-2 0 0 0,0-2 0 0,1 0 0 0,1-1 176 16,0 2-48-16,1 2-128 0,2 0 192 0,2 1-192 15,-2-3 176-15,1-3-176 0,-2 1 160 0,-2 0-160 0,1 0 128 16,-1-2-128-16,2 2 128 0,0 2-128 0,0 0 0 15,1 0 0-15,-1-2 0 0,0-3 128 0,-1 1-128 16,0-1 0-16,2 1 128 0,-2 1-128 0,1 1 0 16,2 1 0-16,0 0 0 0,2 1 0 0,-2-3 0 15,0-4 128-15,0 2-128 0,1 2 0 0,-1 0 0 16,1 2 0-16,0 1 0 0,0 0 0 0,2 1 0 16,0-2 0-16,1 0 0 0,-3-3 0 0,3 3 0 15,-1 1 0-15,-1 1 0 0,4 3 0 0,0-3 0 16,0-1 0-16,-1-1 0 0,-4 0 0 0,2 1 0 15,1 0 0-15,1 0 0 0,1 1 0 0,2-1 0 16,-1 1 0-16,0-2 128 0,-2-4-128 0,2 1 0 0,-2 2 0 16,0 0 128-16,1 2-128 0,-1 0 0 0,-1 0 0 0,0-1 0 15,0 0 0-15,-1-1 0 0,-2 0 0 0,1-2 0 16,0 3 128-16,1 2-128 0,2 3 128 0,-1-4-128 16,-1-4 0-16,-3 2 0 0,-2-2 0 0,0 2 0 15,1 0 0-15,-2-1 0 0,1 0 0 0,-2 1 0 16,1 1 0-16,-1-2 0 0,-1 1 0 0,-1-1 0 15,-3 0 0-15,1 1 0 0,-1 2 0 0,2 0 0 16,-3 0 0-16,1 2 0 0,0-1 144 0,0 1-144 16,-1 0 0-16,1-2 0 0,-4 0 0 0,-1-2-128 15,0 1 128-15,2 0 0 0,-1-2 0 0,5 1 0 16,-5-1 0-16,3 2 0 0,0 0 0 0,0-2 0 16,0 2 0-16,-3-3 128 0,-2-1-128 0,-1 2 0 0,0 1 0 15,1-1 0-15,0 1 0 0,1-1 128 0,-2 1-128 0,1-1 0 16,1 2 0-16,-1 0 0 0,-3-2 0 15,0 1 0-15,-3-1 0 0,-1 2 0 0,-5-6 0 0,5 4 0 16,-5 0 0-16,-1 0 0 0,-1 2 0 0,0 1 0 16,-1 0 0-16,0 0 0 0,-2 0 0 0,0 0 0 15,1 0 0-15,-2 1 128 0,3 2-128 0,-4 0 0 16,-2 0 0-16,0 2 128 0,-2-2-128 0,0-2 0 16,-3 1 0-16,1 0 0 0,1 1 0 0,-4 2 0 15,0-3 0-15,-2 1 0 0,0-2 0 0,2 3 0 16,-4 0 0-16,0 2 0 0,-1-1 0 0,0 1 0 15,-2 1 0-15,0-2 0 0,-7-5 128 0,7 6-128 16,-7-6 128-16,8 8-128 0,-8-8 0 0,0 0 128 0,0 0-128 16,8 4 0-16,-8-4 160 0,0 0-32 0,0 0-128 0,0 0 192 15,0 0 192-15,7-5 16 0,-3-4 16 0,-1 0 0 16,-2-4-32-16,-1 0 0 0,-1 1 0 0,-1-2 0 16,0-3-96-16,1-1-32 0,-1 1 0 0,0-1 0 15,-1-6-64-15,1 0-32 0,0 1 0 0,1-2 0 16,-1 1-160-16,0 3 128 0,1 2-128 0,1 1 128 15,-1 1-128-15,1 3 160 0,1 3-160 0,-1-2 160 16,0 0-160-16,1 5 0 0,2-1 0 0,-3 9 0 16,0-5 0-16,0 5 0 0,0 0 0 0,0 0 0 15,0 0 0-15,0 0 0 0,0 0 0 0,10-2-176 16,0 2-1280-16,2 2-256 16,-1 5-48-16</inkml:trace>
  <inkml:trace contextRef="#ctx0" brushRef="#br1" timeOffset="109193.56">24524 1588 11967 0,'0'0'1072'0,"0"0"-864"0,0-9-208 0,0 9 0 0,4-11 1232 0,1 3 208 0,-5 8 32 0,9-11 16 0,-1 2-384 0,3-1-80 16,0 3 0-16,2-1-16 0,1 2-288 0,0 0-48 16,-2 0-16-16,1 2 0 0,0 3-224 0,-3-1-48 15,3 2-16-15,0 2 0 0,-1 1 16 0,1 3 0 16,-3 1 0-16,0 1 0 0,-2 2 64 0,0 0 0 15,-2 2 16-15,0 2 0 0,-2 0-64 0,-1 5-16 0,0 1 0 16,-3 4 0-16,-3 5 144 0,-1-1 32 0,-1 2 0 16,-3 1 0-16,-2-1 80 0,-2 0 0 0,1-1 16 0,-3-2 0 15,1 2-160-15,2-2-48 0,-2 1 0 0,2-1 0 16,-1-2-192-16,3-6-32 0,-2-1-16 0,1-2 0 16,1-2-80-16,1-4-128 0,1 3 176 0,2-6-176 15,5-7 176-15,-4 11-176 0,1-5 160 0,3-6-160 16,0 0 160-16,0 0-160 0,8 11 160 0,2-8-160 15,1 1 288-15,3-1-32 0,3-3-16 0,3 0 0 16,4 0-64-16,3 0-16 0,1-2 0 0,1 0 0 16,2-1-160-16,3 1 128 0,3 1-128 0,4-2 128 15,2 0-128-15,5 0 0 0,3 0 0 0,1 1 128 16,2-1-128-16,-1 2 0 0,-1-2 0 0,1 2 128 16,1 0-128-16,2 2 0 0,2 1 0 0,3 2 128 15,2 1-128-15,-4 2 0 0,0-2 0 0,-2 0 0 16,-2 1 0-16,2 1 0 0,1 0 0 0,3 2 0 15,0-5 0-15,0 4 0 0,-5 0 0 0,0 0 0 0,-2-2 0 0,-1-3 0 16,-1 0 0-16,-2 0 0 0,-2 4 0 0,0-4 128 16,-2 0-128-16,-3 1 0 0,-2 1 0 0,-3 0 0 15,-2-1 128-15,-5-3-128 0,-1 2 0 0,-4-1 0 16,-2 3 0-16,-1-1 0 0,-2-3 0 0,-3 1 0 16,-2-2 0-16,1 2 0 0,-2 1 0 0,-1-1 0 15,-2 0 0-15,1-2 0 0,-3-2 128 0,-10 2-128 16,12 4 128-16,-12-4-128 0,10-5 224 0,-2 0-32 15,-8 5-16-15,7-5 0 0,-2-7 256 0,0 0 48 16,0-2 16-16,1-3 0 0,-1-2-112 0,0-3 0 16,0 0-16-16,-1-4 0 0,-2-4-176 0,1-7-16 0,-3-4-16 15,0-6 0-15,0 0-160 0,-2 0 160 0,-1 0-160 16,-1 4 160-16,-1 0-160 0,-2 2 192 0,0 3-192 0,0 1 192 16,0 0 16-16,-1 1 16 0,-1 1 0 0,2 1 0 15,-1 2-224-15,0 6 144 0,-2 1-144 0,1 6 128 16,-1 2-128-16,4 7-144 0,1 0 144 0,5 10-208 31,0 0-2976-31,0 0-592 0</inkml:trace>
  <inkml:trace contextRef="#ctx0" brushRef="#br1" timeOffset="116481.93">14126 11143 13823 0,'0'0'608'0,"-10"-4"128"0,0-1-592 0,10 5-144 0,0 0 0 0,0 0 0 16,-10-1 1968-16,10 1 352 0,0 0 80 0,0 0 16 16,0 0-1136-16,0 0-240 0,0 0-32 0,0 0-16 15,0 0-464-15,0 0-80 0,0 0-32 0,0 12 0 16,2-3-224-16,1 1-64 0,-2 1 0 0,0-2 0 15,-1-9-128-15,1 16 0 0,1 1 0 0,-2 0 0 16,0 2 0-16,-3 2 128 0,2 2-128 0,-2 1 0 0,0-3 0 0,1 5 0 16,0 1 0-16,-1-2 0 0,1 4 160 15,-1-3-160-15,2 2 192 0,0-4-192 0,1 1 224 0,0-3-64 16,1-2-16-16,1-2 0 0,3-3 16 0,1 2 0 16,1-3 0-16,-1-4 0 0,1-1 64 0,-7-9 16 15,10 5 0-15,-10-5 0 0,11 4 112 0,0-2 32 16,0-3 0-16,-11 1 0 0,11-3-112 0,0 1-16 15,-1-2 0-15,-10 4 0 0,11-8-256 0,-1 5 160 16,1 0-160-16,-2-2 128 0,-1-1-128 0,3 0 0 16,0 4 144-16,3-1-144 0,-3 1 0 0,3-2 128 15,2 1-128-15,1 3 0 0,3-1 0 0,0 0 0 0,0 3 0 0,2 0 0 16,1-2 0-16,0 5 0 0,-1 0 0 0,3 0 0 16,0 4 0-16,3-3 0 0,1 1 0 0,4 0 0 15,2-2 0-15,-1 2 0 0,-1 0 0 0,3-2 0 16,-2 3 208-16,3-2-16 0,1 2-16 0,1 0 0 15,3-3-48-15,3 1-128 0,-1 2 192 0,6-4-64 16,3-2-128-16,1 2 128 0,-1 2-128 0,0-2 128 16,1-1-128-16,3-1 192 0,0 1-192 0,3 2 192 15,5-1-192-15,1-3 0 0,-1 5 0 0,-1 1 128 16,-1-4-128-16,0 5 0 0,1 1 0 0,3-3 0 16,3 3 0-16,0-3 0 0,-3 3 0 0,0-2 0 15,-3 0 0-15,1 2 0 0,-1-2 0 0,4 2 128 16,4-4-128-16,0 0 128 0,0 1-128 0,0-1 128 0,-2-4-128 15,2 3 192-15,2 1-192 0,2 0 192 0,4-1-192 0,-4-1 128 16,1-3-128-16,-1 1 128 0,0 2-128 0,4-1 128 16,5-3-128-16,-1 0 128 0,-2-2-128 15,0 3 128-15,1-1-128 0,3-1 128 0,5 0-128 0,0-2 0 16,-1-2 0-16,-1 2 128 0,-1 1 32 0,2 2 0 16,2 0 0-16,-1 0 0 0,-2-1-160 0,-4 2 0 15,-1 0 0-15,4 2 128 0,2 0-128 0,-1-2 192 16,-2 0-192-16,-1 3 192 0,-2-2-192 0,4 0 128 15,2 3-128-15,-2 0 128 0,-4-4-128 0,0 0 0 16,-1 0 0-16,4 1 0 0,2 2 0 0,-3-1 0 16,-4-2 0-16,-1 1 0 0,0 1 0 0,3-1 128 15,3 0-128-15,-1-1 0 0,-1-5 0 0,-1 0 0 0,-1 0 0 16,1 1 0-16,0 0 0 0,-1 2 0 0,-1-6 0 0,-2 3 0 16,0 1 0-16,-2 1 0 0,0-3 128 0,2 1-128 15,0 2 0-15,-1-3 0 0,-5-1 0 0,0 2 0 16,-1-4 0-16,4 2 0 0,3 2 0 0,-3-2 0 15,-4-1 128-15,-2 2-128 0,-1 1 0 0,1 1 128 16,2 1-128-16,-1 2 0 0,0-1 144 0,-3 0-144 16,-4 1 128-16,1-2-128 0,0 1 160 0,1 1-160 15,2-1 160-15,-2 1-160 0,3-1 160 0,-4 0-160 16,-3 0 0-16,-5 0 128 0,2 2-128 0,1 0 0 16,1-3 0-16,1 1 0 0,-5 0 128 0,1 1-128 15,-2-1 0-15,-1 2 0 0,-4 0 0 0,0 0 0 16,-1 0 0-16,0 0 0 0,-1 0 0 0,1 0 0 15,-1 0 0-15,1 2 0 0,-2 0 0 0,-2 1 0 0,-3-1 0 16,-3-1 128-16,1 1-128 0,2-1 0 0,-1-1 0 0,0 1 0 16,0 1 0-16,2-1 0 15,-1 0 0-15,2 2 0 0,-4-1 0 0,-4-1 0 0,0 2 0 0,-2-2 0 16,-6 1 0-16,2-1 0 0,0 1 0 0,-3 0 0 16,3 0 0-16,-3 1 0 0,-1-2 0 0,0 3 0 15,0-2 0-15,0 1 0 0,0-2 0 0,0-1 0 16,-3 1 0-16,1 1 0 0,-2-2 128 0,-1 1-128 15,-2-4 0-15,0 2 144 0,-3 1 0 0,-1-1 0 16,0-4 0-16,-2-2 0 0,-1 2 80 0,3-1 16 16,2 0 0-16,-2-3 0 0,1-5 176 0,0-1 32 15,0-2 16-15,1-1 0 0,0-2-80 0,0-2-32 0,1-3 0 0,2 1 0 16,1 2-160-16,1-1-48 0,-1-4 0 16,0 2 0-16,1-4-144 0,0 0 0 15,-1-1 0-15,-3-1 128 0,3-1-128 0,-1 0 0 0,-3-2 0 0,0 3 128 16,-1-2-128-16,-2 4 0 0,-2 2 0 0,0 2 0 15,-5 4 0-15,0 1 0 0,-1 0 0 0,-2 2 0 16,0 7 0-16,-1 0 0 0,-1-3 0 0,-1 6 0 31,-3 8-1344-31,4-11-192 0,-4 11-32 0,2-16-16640 0</inkml:trace>
  <inkml:trace contextRef="#ctx0" brushRef="#br1" timeOffset="118301.49">14889 1058 16575 0,'-7'-13'1472'0,"5"8"-1168"0,-2-4-304 0,1 3 0 15,2-4 352-15,0 4 16 0,1-3 0 0,0 2 0 16,1 2 592-16,-1 5 128 0,3-9 32 0,-3 9 0 15,0 0-544-15,6-6-96 0,-6 6-32 0,0 0 0 16,8-5-448-16,-8 5 128 0,0 0-128 0,0 0 0 16,0 0 0-16,6 10 0 0,-3 3 0 0,-3 2 0 0,-2 0 128 0,-2 3 48 15,-2 0 0-15,-1 2 0 0,-1 1 16 0,0 3 16 16,-1 1 0-16,0-1 0 0,-1 2-48 0,-1 2-16 16,-1 1 0-16,1-2 0 0,-2 2-144 0,-2-2 0 15,-2 1 144-15,2-2-144 0,-3 3 128 0,-2 2-128 16,2-3 160-16,-1 1-160 0,0-5 128 0,0 3-128 15,0-3 0-15,0 0 144 0,1 2-16 0,0-3 0 16,1 1 0-16,0 0 0 0,1-4 16 0,0 4 0 16,1 1 0-16,-2-3 0 0,2 1-144 0,0 1 160 15,0-1-160-15,2-1 160 0,2 1-160 0,-1 1 0 16,-1-1 0-16,3-2 0 0,3-3 0 0,2-1 128 16,1-2-128-16,4 0 0 0,4-5 0 0,2 1 0 15,2-2 128-15,2-3-128 0,4-4 224 0,2 1 16 16,3-1 0-16,3 0 0 0,2-2-16 0,1 0 0 0,2 0 0 0,4 0 0 15,2-2-96-15,0 1 0 0,0 0-128 0,1 1 192 16,0-3 0-16,1 2-16 0,-2 0 0 0,2 0 0 16,-2-4 32-16,3 1 16 0,1 0 0 0,6 1 0 15,2 0 16-15,4-4 0 0,3 1 0 0,4-1 0 16,1-1-112-16,1 2-128 0,-1-2 176 0,1 1-176 16,1-3 192-16,2 2-192 0,4 2 192 0,1-3-192 15,1 2 0-15,-2-4 0 0,0 4 0 0,-2-3 0 16,0 2 0-16,3-1 0 0,1 4 0 0,2-3 0 15,-2 1 0-15,-1 2 0 0,-2-4 0 0,-1 2 0 16,1 4 0-16,-3-3 0 0,5 3 0 0,1-1 0 16,1 1 0-16,-2 1 0 0,-3-6 0 0,1 3 0 0,-1 3 0 15,5-1 0-15,3 0 0 0,1 0 0 0,-2-2 0 16,-1 2 0-16,-3-2 0 0,-1 0 0 0,-1 2 0 0,2 3 0 16,1 3 0-16,3-2 0 0,-3-2 0 0,-1 0 0 15,-1-2 0-15,1 2 0 0,-1 1 0 0,4 0 0 16,3 0 0-16,1-2 0 0,-2 0 0 0,-1-2 0 15,1 0 0-15,-2 7 0 0,0-2 0 0,3 0 0 16,-1-1 0-16,-1-1 0 0,-2-3 0 0,-1 3 0 16,-4 0 0-16,3 1 0 0,2 1 0 0,1-1 0 15,4-4 0-15,-3 0 0 0,-3 3 128 0,1-3-128 16,-2 1 0-16,1 0 0 0,3 2 144 0,1-2-16 16,-1-1-128-16,0-3 192 0,-4 0-192 0,0 4 0 15,0 0-144-15,2 0 144 0,-1 1 0 0,2 1 0 16,-2-3 0-16,-3 0 160 0,-3 0-160 0,-4 2 0 0,0 2-160 15,0 0 160-15,-2 0 0 0,1 0 0 0,1 0 0 16,-1 0 0-16,-3-3 0 0,1 2 0 0,-5-2 0 16,1 1 0-16,-2 1 0 0,0 1 0 0,1 0 0 0,0 2 0 15,3 1 128-15,0-2-128 0,1 0 144 0,-4-1-144 16,-1 0 0-16,1 4 128 0,2-2-128 0,-2 2 0 16,0 1 0-16,0 4 0 0,2-2 0 0,-1 2 0 15,-2-4 0-15,-4-2 0 0,-2 1 0 0,-2 3 0 16,-5-2 0-16,3 2 0 0,1 2 0 0,0-1 0 15,-2 2 0-15,1-2 0 0,3 2 128 0,1 1-128 16,-2-3 0-16,1 1 0 0,0-2 0 0,-5 0 0 16,1 2 0-16,-1-3 0 0,-2 3 0 0,2-3 0 15,1 2 0-15,1 2 0 0,-1-1 0 0,1 0 0 16,0 4 0-16,1-3 0 0,-1 2 0 0,1 0 0 16,-3-2 0-16,0 3 0 0,-2-4 0 0,-2 2 0 0,-3 1 0 15,2-4 0-15,1 1 0 0,-3-4 0 0,-2 0 192 16,-1 2-64-16,1-6-128 0,-3-2 192 0,0-6-192 0,3 0 0 15,-2-6 128-15,2-3-128 0,2-6 384 0,-1-2 16 16,-1-5 16-16,-3-4 0 0,-1 1 128 0,-3-4 32 16,-3-1 0-16,-1-1 0 0,-4-1-144 0,-2-1-32 15,-1-4 0-15,-1 2 0 0,-2-4-208 0,-1 3-32 16,-1 1-16-16,-2 4 0 0,1 6-144 0,-2 2 128 16,-1-1-128-16,0 7 128 0,-1 2-128 0,0 5 0 15,-1 1 0-15,2 4 0 0,0 12-320 0,0 0-64 16,0 0 0-16,0 0-16896 0</inkml:trace>
  <inkml:trace contextRef="#ctx0" brushRef="#br1" timeOffset="120058.87">15881 1137 2751 0,'0'0'256'0,"0"0"-256"0,0 0 0 16,0 0 0-16,-3-6 1984 0,1-5 336 0,2 11 80 0,0-7 16 15,0 7-1808-15,3-10-352 0,-3 10-80 0,0 0-16 16,6-8-160-16,-6 8 0 0,2-9 0 0,-2 9 0 16,0 0-208-16,0 0-80 0,3-9-16 0,-3 9 0 15,3-10 0-15,-3 10 0 0,0 0 0 0,4-9 0 16,-1-1 176-16,-3 10 128 0,0 0-192 0,4-9 192 15,-1-1 0-15,-3 10 0 0,2-6 0 0,-2 6 0 16,0 0 240-16,0 0 48 0,0-11 16 0,0 11 0 16,0 0-32-16,0 0 0 0,0 0 0 0,0 0 0 15,0 0-80-15,0 0 0 0,0 0-16 0,-9 3 0 16,1 3 112-16,1-1 32 0,1 4 0 0,-2 3 0 16,-1 2 64-16,0 1 32 0,1 3 0 0,0 2 0 15,0 0-96-15,1 5 0 0,-3 0-16 0,3-2 0 0,0 1-304 16,-1 1 0-16,-1 0 0 0,1-2 0 15,3-1 0-15,1-1 0 0,3-3 0 0,1-1 0 0,3-1 128 0,2-2-128 16,0 0 0-16,6 0 0 0,0 1 0 0,1-3 0 16,2-1 128-16,3 0-128 0,1-3 0 0,1-1 0 15,2-2 128-15,3-1-128 0,3-1 0 0,1-1 0 16,1-2 128-16,1 0-128 0,-1-1 0 0,3 0-224 16,2-2 32-16,0-1 16 0,-1-1-144 0,2-4-16 15,-2 3-16-15,-2-7 0 0,-3 1 192 0,-2-5 160 16,-2 3-208-16,0-1 80 0,-2 0 128 0,1-3 0 15,-1 0 0-15,0 0 0 0,0-1 0 0,-6 1 0 16,5-1 0-16,-2 3 0 0,-2 3 0 0,0 3 128 0,-2-2-128 16,3 5 0-16,-2-3 0 0,0 6 128 15,-4 3-128-15,1 1 0 0,-1 0 0 0,-2 3 0 0,-10-3 0 0,10 7 128 16,-10-7-128-16,8 10 176 0,-8-10-176 0,6 13 192 16,-2-1-192-16,-2 2 0 0,1 2 0 0,-2-1 0 15,0 0 0-15,1-1 0 0,-1 1 0 0,-1 1 0 16,0-1 0-16,-1 4 0 0,-2 1-144 0,1 3 144 15,-2 3 0-15,-1-2 0 0,-2 1 0 0,0 2 0 16,-2 3-160-16,-1 3 160 0,-3 4-128 0,-2 3 128 16,-3-1 0-16,0 4 0 0,0 0 0 0,0 6 0 15,-1 0 0-15,0 2 0 0,-1-4 0 0,0 2 0 16,1-4 0-16,-2 2-128 0,1-3 128 0,2-3 0 16,2-4 0-16,0-5 0 0,2-3 0 0,3-5 0 15,-1-3 0-15,2-6 0 0,-1-2 0 0,1-2 0 16,1-4 0-16,0-4 0 0,-1-3 0 0,0-1-4224 15,-1-1-928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12:34.458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9005 2923 16575 0,'0'0'1472'0,"0"0"-1168"16,0 0-304-16,3-7 0 0,1-1 560 0,0 3 48 16,-1-3 16-16,-3 8 0 0,0 0 272 0,0 0 48 15,0 0 16-15,0 0 0 0,0 0-208 0,2 9-48 16,-1 2 0-16,-1 3 0 0,-1 5-64 0,-1 8-32 15,-2 3 0-15,-1 4 0 0,-2 6-16 0,0 3 0 16,-1 7 0-16,-3 3 0 0,-3 3-160 0,0 0-48 16,-4 0 0-16,0-1 0 0,0-2-80 0,-3-1-32 15,-2 0 0-15,0-2 0 0,-1-6 176 0,1 1 16 16,-1-3 16-16,2-4 0 0,3-2-32 0,1-3 0 16,2-3 0-16,2-1 0 0,4-4-64 0,1-5 0 15,2-1-16-15,4-4 0 0,0-1-48 0,3-4-16 16,4 1 0-16,2-5 0 0,4 2-112 0,4-3 0 15,5 1-16-15,8 2 0 0,4-5-176 0,4 1 160 0,3-1-160 0,2-1 160 16,-1 2-160-16,1-3 0 0,-1 1 144 16,0-2-144-16,-2-2 0 0,4 1 128 0,-2 0-128 0,1-2 0 15,-1 2 0-15,1 0 144 0,-4-1-144 0,0 0 0 16,-3-2 0-16,-2 3-144 0,-4-4-16 0,8-4 0 31,-8 1-2288-31,-7-3-464 0</inkml:trace>
  <inkml:trace contextRef="#ctx0" brushRef="#br0" timeOffset="318.16">10336 2768 23039 0,'0'0'1024'0,"1"-8"192"0,-1-6-960 0,0 3-256 16,0 1 0-16,-1 1 0 0,-3 4 576 0,-1 2 80 16,-3 2 16-16,-1 5 0 0,-2 6 224 0,-3 1 64 15,-3 3 0-15,-2 7 0 0,-3 5-288 0,0 7-48 16,-3 7-16-16,1 4 0 0,-2 8 16 0,-2 7 0 16,1 4 0-16,-1 6 0 0,3 2-288 0,2 2-48 15,2-1-16-15,6-1 0 0,2-1-96 0,4-6-32 16,4-1 0-16,3-6 0 0,3-1 192 0,5-4 48 15,5-2 0-15,3-3 0 0,2-5-256 0,6-1-128 16,-1-4 160-16,5-3-160 0,0-2 0 0,5-1-208 16,2-5 16-16,18 7 0 15,-3-8-2608-15,3-4-512 0</inkml:trace>
  <inkml:trace contextRef="#ctx0" brushRef="#br0" timeOffset="1017.67">11293 2572 23951 0,'0'0'2128'0,"0"-6"-1696"16,-2-1-432-16,0-2 0 0,2 2-176 0,0 7-112 15,0 0-32-15,0 0 0 0,0 0 320 0,0 0 0 16,9-1 0-16,0 3 144 0,3 4-144 0,2 6 0 16,4-1 0-16,5 7 0 0,6 6 0 0,3 3 240 15,2 7-64-15,2 7-16 0,-2 5-16 0,2 6 0 16,-1 2 0-16,1 7 0 0,0 3 128 0,-2 6 32 15,-2 2 0-15,-4 1 0 0,-4 1 176 0,-4-2 32 16,-3-1 16-16,-5-1 0 0,-4-4 144 0,-4-6 32 0,-4-2 0 0,-3-4 0 16,-2-6 32-16,-5-1 16 0,0-7 0 0,-2-2 0 15,-3-3-208-15,0-2-32 0,-3-5-16 0,-9 7 0 16,2-7-208-16,1-9-32 0,0-3-16 0,1-2 0 16,0-9-64-16,0-4-16 0,-2-3 0 0,-1-8 0 15,3-3 16-15,0-6 0 0,3-5 0 0,0 0 0 16,2-7-16-16,4-3 0 0,5-3 0 0,7-7 0 15,3-10 0-15,8-2 0 0,3-2 0 0,8-2 0 16,1-4-160-16,7 2 0 0,5 2 0 0,0-4 0 0,0-1 0 16,3 1 0-16,2-3 0 0,-1 1 0 0,-2-3 0 0,1 3 0 15,0-3 0-15,0 5 0 0,3 3 0 0,-4 2 0 16,-2 2 144-16,-2 1-144 0,-3 1 128 0,-3 2-128 16,-3 2 160-16,-2 5-160 0,-3 6 160 0,-3 4-160 15,-3 4 160-15,-1 3-160 0,-1 6 224 0,-1 4-48 16,-2 4-16-16,-1 6 0 0,-5 9-160 0,0 0 160 15,0 0-160-15,0 0 160 0,0 0-160 0,8 9 0 16,-2 6 144-16,-1 5-144 0,-2 7 0 0,1 6 0 16,1 5 0-16,0 3 0 0,1-2 0 0,0-1 144 15,1-1-144-15,-1 0 0 0,-1-1 304 0,0-2-48 16,0-1-16-16,-1-2 0 0,0-7-48 0,0-1-16 16,-2-3 0-16,1 3 0 0,-3-1-176 0,1-3 0 15,1-2 0-15,0-1-12160 16,1-1-2304-16</inkml:trace>
  <inkml:trace contextRef="#ctx0" brushRef="#br0" timeOffset="1600.43">12779 2080 17503 0,'0'0'768'0,"0"0"176"0,0 0-752 0,0 0-192 15,0 0 0-15,0 0 0 0,0 0 832 0,10 0 128 16,0 1 16-16,1 4 16 0,2 3-192 0,5 1-32 16,2 6-16-16,6 6 0 0,3 5-64 0,5 4-16 15,6 4 0-15,3 7 0 0,3 3-304 0,-2 8-64 16,-2 4-16-16,1 5 0 0,0 3-128 0,-3 6-32 0,-1-1 0 0,-3 5 0 16,-4 1 96-16,-3 6 16 0,-2 1 0 0,-5-1 0 15,-2-5 464-15,-6 1 80 0,-6-5 32 0,-4 1 0 16,-5-2 240-16,-5-3 48 0,-5-3 16 0,-1-8 0 15,-4-2-304-15,-3-1-64 0,-1-5-16 0,-4-3 0 16,-3 0-272-16,-1-3-48 0,-1 3-16 0,-3-8 0 16,0-1-208-16,-1-3-32 0,0-1-16 0,3-3 0 0,-2-5-144 0,3-3-224 15,2-5 48-15,7-6 16 16,2-7-2128-16,4-5-416 0</inkml:trace>
  <inkml:trace contextRef="#ctx0" brushRef="#br0" timeOffset="2035.29">14159 3321 16575 0,'-19'-10'736'0,"13"3"160"0,6 7-720 0,0 0-176 0,0 0 0 0,21-5 0 16,3-1 2144-16,4-3 400 0,3 1 80 0,3-1 0 15,8 2-1184-15,3-3-240 0,2-1-48 0,7 0-16 0,9 3-448 0,3-1-96 16,2 2-16-16,4-3 0 16,-1-3-80-16,1 4-32 0,1 3 0 0,0-2 0 0,1 4-336 0,-7 4-128 15,-7-1 0-15,-12 1-10000 16,-11 0-2080-16</inkml:trace>
  <inkml:trace contextRef="#ctx0" brushRef="#br0" timeOffset="2160.31">14448 3758 31263 0,'0'0'1392'0,"20"2"272"0,5 0-1328 0,10-1-336 15,7-1 0-15,7-3 0 0,7-5 256 0,3-1 0 16,2-5-16-16,-14 6 0 0,7-5 256 0,10 2 48 15,6 2 16-15,1-2-10416 16,-1 2-2096-16</inkml:trace>
  <inkml:trace contextRef="#ctx0" brushRef="#br0" timeOffset="3385.22">17328 3083 13823 0,'0'0'1216'0,"0"0"-960"0,0 0-256 0,-6-4 0 15,-1-1 1312-15,-3 4 224 0,0 0 32 0,-3 2 16 16,-2 3-496-16,-4-2-80 0,-3 1-32 0,-4 1 0 16,0 1-304-16,-2 2-64 0,-1 0-16 0,-2 4 0 0,0 0-272 0,-2 7-48 15,-2 5-16-15,1 3 0 0,-2 4-128 0,-2 1-128 16,-1-1 144-16,3 4-144 0,2 2 0 0,2 0 0 15,3-3 0-15,6 0 0 0,5-7 0 0,7 0 0 16,3-6 0-16,8-2 0 0,5-4 192 0,7-4-64 16,4 0-128-16,5-6 192 0,1-1 64 0,6-5 0 15,4-1 0-15,1-6 0 0,2 0-96 0,-1-4-16 16,-1-1 0-16,1 0 0 0,2-4 0 0,-2 0 0 16,-1-1 0-16,-1 3 0 0,-1 2-144 0,-2 2 0 15,-4 7 144-15,1 4-144 0,-5 2 128 0,-2 7-128 16,-3 3 128-16,-4 7-128 0,0 8 256 0,-7 7-32 15,0 6 0-15,-5 4 0 0,-4 1 96 0,-2 5 0 16,-6 5 16-16,-6 3 0 0,-6 4 240 0,-2-3 64 16,-4 2 0-16,1-4 0 0,-4-3-48 0,-3-2 0 0,-2-3 0 0,0-4 0 15,1-9-16-15,-2 0-16 0,-2-2 0 0,2-2 0 16,-2-7-304-16,3-2-48 0,2-5-16 0,3-5 0 31,4-2-496-31,5-4-96 0,4-6-32 0,2-2-10656 0,3-5-2144 16</inkml:trace>
  <inkml:trace contextRef="#ctx0" brushRef="#br0" timeOffset="3735.95">18234 2346 23039 0,'0'0'2048'0,"0"0"-1648"16,0 0-400-16,0 0 0 0,0 0-192 0,-10 10-112 16,1 5-16-16,-1 13-16 0,-1 10 528 0,-1 4 96 15,-2 5 32-15,-2 8 0 0,-3 5 48 0,-4 10 16 16,-3 7 0-16,-2 6 0 0,-3 6 96 0,-1 3 32 15,-1 6 0-15,-3-5 0 0,-1-3-240 0,3-3-32 16,3-5-16-16,9-4 0 0,2-8-224 0,5-10 144 16,3-8-144-16,4-9 128 0,5-6-128 0,6-7 160 15,3-2-160-15,6-7 160 0,3-6-160 0,5-5-256 16,-1-1 64-16,7-6 16 16,3-7-1648-16,2-6-336 0</inkml:trace>
  <inkml:trace contextRef="#ctx0" brushRef="#br0" timeOffset="4046.47">18908 2792 18431 0,'0'0'1632'0,"0"0"-1312"0,0 0-320 0,0 0 0 0,-10 5 1280 0,1 4 192 15,-3 2 48-15,0 7 0 0,-3 5-400 0,-3 6-80 16,-4 6-16-16,0 1 0 0,0 11 0 0,0 2 0 16,-1 4 0-16,2 8 0 0,-2 4-416 0,2 5-96 15,3 4 0-15,6-21-16 0,0 7-272 0,1 22-48 16,1-2-16-16,7-29 0 0,3-4-160 0,3 0 0 16,2-6 0-16,6 12 128 0,3-8-128 0,3-13 0 15,2-6 0-15,2-7 0 0,2-3-128 0,1-10-128 16,2-5 0-16,-2-3-16 15,-1-3-1200-15,-1-4-256 0,-3-3-32 0</inkml:trace>
  <inkml:trace contextRef="#ctx0" brushRef="#br0" timeOffset="4227.68">18295 3513 30687 0,'0'0'1360'0,"17"2"288"0,3-2-1328 0,7 0-320 15,5-2 0-15,2 0 0 0,3 0 384 0,-7-1 0 16,7-2 0-16,8-2 0 0,3-5 192 0,8 2 64 0,6-1 0 0,2-1 0 16,1 2-368-16,-3-3-64 0,-1 4-16 0,-3-2 0 31,-3 1-1776-31,-2 1-352 0,-4 2-80 0</inkml:trace>
  <inkml:trace contextRef="#ctx0" brushRef="#br0" timeOffset="4538.08">19527 2367 24879 0,'13'3'2208'15,"5"2"-1760"-15,4 4-448 0,5 4 0 0,2 4 0 0,3 8 128 16,1 9-128-16,3 4 0 0,1 7 848 0,-1 5 96 16,1 11 16-16,0 0 0 0,-1 7-176 0,-3 4-16 15,-4 8-16-15,-5 7 0 0,-5 5 160 0,-3 9 48 16,-9 4 0-16,-3 2 0 0,-5 1-416 0,-3-1-80 16,-2-4-16-16,-11 27 0 0,-5-22-176 0,-4-13-32 15,-4-10-16-15,-6-11 0 0,-8-8 192 0,-3-6 32 16,-3 1 16-16,-5-3 0 0,-5-3-208 0,-1-2-32 0,-6 2-16 0,-7-2-11792 15,-6 2-2368-15</inkml:trace>
  <inkml:trace contextRef="#ctx0" brushRef="#br0" timeOffset="8230.49">15449 9250 8287 0,'0'0'736'0,"0"0"-592"0,0 0-144 0,0 0 0 16,0 0 1152-16,0 0 192 0,0 0 32 0,0 0 16 0,0 0-192 0,0 0-48 16,0 0 0-16,0 0 0 0,0 0-288 0,0 0-64 15,0 0-16-15,0 0 0 0,0 0 16 0,0 0 0 16,0 0 0-16,0 0 0 0,0 9 0 0,-2 4 0 16,-1 2 0-16,-1 9 0 0,1 4-160 0,-1-1-16 15,-1 2-16-15,-2 4 0 0,0-1-224 0,-1 2-64 16,-1 2 0-16,2 1 0 0,-1-2-128 0,0-3-16 15,1-1-16-15,0-2 0 0,0-5 240 0,3 0 48 16,1-2 16-16,1-3 0 0,-1-1-32 0,2-2-16 16,1-4 0-16,2-1 0 0,1-3-112 0,-3-8-32 15,5 10 0-15,1-5 0 0,-6-5 32 0,13 6 0 0,2-2 0 0,-1-3 0 16,2-3 0-16,0-3 0 0,2-2 0 0,4 2 0 16,0-1-160-16,4 0-16 0,2-1-128 15,2 0 192-15,1 1-192 0,1 5 0 16,-1-1 128-16,2-1-128 0,1-1 0 0,-1 3 0 0,-2 0 0 0,2 1 0 15,2 0 0-15,2 0 0 0,-1 0 0 0,4 0 0 16,1 0 0-16,2 0 0 0,4 1 0 0,-1-1 0 16,-2-1 0-16,1 0 0 0,-2-1 0 0,0 1 0 15,-1-2 0-15,0 0 0 0,0 3 0 0,2-2 0 16,-3-1 0-16,6 0 0 0,-3-2 0 0,4 4 0 16,-1-2 0-16,2 1 128 0,-2-5-128 0,1 3 0 0,1 1 128 15,0-1-128-15,2-1 0 0,1 3 0 0,0-1 128 16,2 0-128-16,-2 2 0 0,0-1 144 15,-1 1-144-15,0 1 0 0,0 0 0 0,-1 0 0 0,-3 0 0 0,0 0 0 16,0-1 0-16,2 1 0 0,2 1 0 0,-1 0 0 16,0-1 128-16,-2 0-128 0,-1-1 0 0,0 0 0 15,-2 1 0-15,-1-1 0 0,1-2 0 0,1 2 0 16,1-2 144-16,0 1-144 0,0 1 128 0,-1-1-128 16,1 1 128-16,-3-2-128 0,-1 2 128 0,0-3-128 15,-1 3 160-15,0 0-160 0,-2 0 128 0,-2-1-128 16,0 1 0-16,0 1 0 0,0 0 0 0,-1 0 0 0,-3 0 0 15,1 1 0-15,-2 2 128 0,0-1-128 0,-1 1 0 0,-2-1 0 16,2 0 0-16,0 0 128 0,-3 0-128 0,1 0 0 16,1 1 0-16,1-1 0 0,2 2 0 0,-3-2 0 15,0 0 0-15,1-1 0 0,-3 2 0 0,2-1 0 16,-2 1 0-16,-2 0 0 0,-3 0 0 0,-2 0 0 16,-1-2 0-16,-2 1 128 0,-2 0-128 0,-2 0 0 15,0 1 0-15,-2 1 144 0,1-3-144 0,-1 1 128 16,1 0-128-16,-3-1 192 0,-1 3-192 0,-1-2 192 15,3 0-192-15,-2-2 192 0,0 0-192 0,-1 2 192 16,0 1-192-16,-9-3 128 0,10 0-128 0,-1 0 128 16,-9 0-128-16,11-2 160 0,-11 2-160 0,0 0 160 0,9-5 32 0,-9 5 16 15,9-6 0-15,-3 1 0 16,0-4 128-16,-3 1 32 0,0-2 0 0,-1 1 0 0,1-5 16 0,-2-2 16 16,-1-5 0-16,0 0 0 0,0-5 48 15,0 2 16-15,0-6 0 0,-1-2 0 0,1-1-80 0,0-1 0 16,-1-1-16-16,1 3 0 0,0 3-112 0,0 4-32 15,-2 3 0-15,1 3 0 0,0 3-96 0,0 2-128 16,-1 3 176-16,1 4-176 0,1 7 0 0,-2-7 0 16,2 7 0-16,0 0 0 15,0 0-1488-15,0 0-304 0,-6 11-64 0,3 4-17376 0</inkml:trace>
  <inkml:trace contextRef="#ctx0" brushRef="#br0" timeOffset="9706.24">3661 12325 11967 0,'0'0'528'0,"-8"0"112"0,8 0-512 0,-9-4-128 16,2 2 0-16,7 2 0 0,-9 0 2096 0,9 0 384 15,-9 2 80-15,1 2 0 0,8-4-1344 0,-10 8-288 0,4 2-48 0,1-4-16 16,-2 3-160-16,-2 5-16 16,1-1-16-16,2 4 0 0,0 4-64 0,0-3-16 0,1 5 0 0,-4 13 0 15,0 4-80-15,0 0 0 16,0 6-16-16,0 6 0 0,-1 6-224 0,-3 0-32 15,-1 4-16-15,4-17 0 0,-3 7-32 0,-1 1-16 0,-3 3 0 16,-1 3 0-16,-3-2 128 0,1-4 16 0,-1-3 16 16,1-3 0-16,1-4 240 0,3-1 32 0,-1-8 16 0,3-3 0 15,3-2-192-15,2-5-48 0,3-1 0 0,3-5 0 16,2-5-224-16,3-2-160 0,5 0 192 0,2-5-192 16,3-3 224-16,6 1-64 0,6 1-16 0,7-1 0 15,6-3 16-15,5 3 0 0,5-1 0 0,2-1 0 16,3 2-160-16,-1-3 192 0,-2-1-192 0,-2 0 192 15,0-1 64-15,-3 1 0 0,1 0 16 0,-2 0 0 0,-1 1-144 16,-2 1-128-16,0 0 192 0,-5 1-192 0,-4-1 0 0,-3-1 0 16,-3-1 0-16,-2 0 0 15,-4 2-2528-15,-2-4-608 0</inkml:trace>
  <inkml:trace contextRef="#ctx0" brushRef="#br0" timeOffset="10223.84">5476 11813 13823 0,'-4'-9'1216'0,"0"-1"-960"0,-1 3-256 0,0-2 0 15,-2 3 1760-15,-1 2 304 0,-1 2 64 0,-2 2 16 16,-6 0-736-16,-1 5-160 0,-1 1-32 0,0 7 0 15,-1 5-480-15,-3 5-96 0,-2 6-32 0,-3 6 0 16,-2 3 32-16,-1 6 0 0,1 0 0 0,0 10 0 0,2 8 128 0,0 6 16 16,4 6 16-16,5 6 0 0,1 2-352 15,1 10-80-15,3 4-16 0,4 2 0 0,3 1-192 16,3-28-32-16,2 4-128 0,2 6 192 0,3-4-192 0,2-2 176 16,3-3-176-16,3-5 160 0,2-8 128 0,1-3 32 15,4-7 0-15,-1 0 0 0,8-9-176 16,-1-3-16-16,1-3-128 0,3-3 192 0,3-8-192 0,-2 0 176 15,-1-4-176-15,1-3 160 0,3-4-336 0,-2-5-64 16,2-2-16-16,1-7-10576 16,0-7-2128-16</inkml:trace>
  <inkml:trace contextRef="#ctx0" brushRef="#br0" timeOffset="10939.44">6198 12011 12895 0,'-8'-20'1152'0,"5"8"-928"0,-1 1-224 0,2-3 0 0,4 0 1712 0,0 2 288 16,1 2 64-16,-3 10 16 0,7-5-1024 0,-7 5-208 16,0 0-32-16,11 1-16 0,-2 7-320 0,1 2-64 15,0 4-16-15,3 4 0 0,1 5-48 0,-2-3-16 16,4 7 0-16,6 16 0 0,0 5 64 0,-7-12 16 15,2 5 0-15,9 27 0 0,-3-2-32 0,-1 0 0 16,-2 4 0-16,-3 4 0 0,-3 4-192 0,-3-3-32 16,-2-3-16-16,0-1 0 0,-4-1 0 0,-2-23 0 15,-3 4 0-15,-2 1 0 0,0-2 1104 0,-2-1 224 16,-5-2 32-16,2-1 16 0,-1-6-1520 0,-2-2-208 16,0-4-96-16,1-2-16 0,-4-2 640 0,4-3 112 15,0-2 16-15,0-4 16 0,-1-4-208 0,1 0-64 16,0-7 0-16,2 2 0 0,-2-9 96 0,0 1 16 15,1-5 0-15,2-4 0 0,-2-4-48 0,1-1-16 16,-1-7 0-16,2 0 0 0,1-3-80 0,1-5-16 0,1-4 0 0,3-4 0 16,3-2-144-16,1-1 0 0,1-1 0 15,1-4 128-15,3-5-128 0,1 2 0 0,2-5 0 16,0-1 128-16,3-4-128 0,3 1 0 0,0-3 0 0,-3-1 0 16,3-2 0-16,2 3 0 0,0 0 0 15,7-20 0-15,-1 6 0 0,-3 7 0 0,-3 2 0 0,2 5 0 16,-1-1 0-16,4 6 0 0,-3 4 0 0,3 5 0 15,-3 0 0-15,0 0 0 0,0 4 0 0,-2 5 128 16,0 5-128-16,-2 0 0 0,-3 4 0 0,-1 5 128 16,-2 5-128-16,-2 2 0 0,-1 6 144 0,-9 6-144 0,11 2 0 0,-1 5 0 15,-2 5 0-15,-3 2 128 0,0 4-128 16,0 14 0-16,-2 0 0 0,1 1 0 0,-4 0 0 16,0 1 0-16,0 0 0 0,-4-1 0 0,-1-3 128 15,0 0-128-15,-2-1 128 0,1-4-128 0,-2-5 0 0,2-1 0 16,1 0 0-16,1-2 128 15,3-2-2048-15,0-1-384 0,-1-3-96 0</inkml:trace>
  <inkml:trace contextRef="#ctx0" brushRef="#br0" timeOffset="11281.1">7566 12797 25791 0,'0'0'2304'0,"0"0"-1856"0,0 0-448 0,0 0 0 0,10-2 1280 0,4 1 176 15,4 0 16-15,2-2 16 16,4 2-336-16,4-2-80 0,1-3-16 0,6 1 0 0,2 1-336 0,2 0-64 16,0-1-16-16,-1 3 0 0,-1-2-384 0,1 3-64 15,-1-2-32-15,-1 0 0 0,-2 2-160 0,-1-3 0 16,-1 1 0-16,-6 0 0 15,-4 1-1984-15,0-1-464 0,-4 2-112 0</inkml:trace>
  <inkml:trace contextRef="#ctx0" brushRef="#br0" timeOffset="12231.13">9236 12021 10127 0,'-5'-14'896'0,"2"5"-704"0,1-3-192 16,-1-2 0-16,1 3 1248 0,-1-1 224 16,-1-1 32-16,2 5 16 0,-1-2-96 0,2 5-16 0,-2 1 0 0,3 4 0 15,-2-7-128-15,2 7-48 0,0 0 0 0,0 0 0 16,0 0-480-16,0 0-112 0,0 0 0 0,0 0-16 15,-4 16-272-15,-1 5-48 0,4 3-16 0,1 2 0 16,4 6 208-16,1 8 32 0,1 3 16 0,0 4 0 16,2 5-80-16,1 1-16 0,1 3 0 0,2 1 0 15,0 2-208-15,3-4-48 0,3-2-16 0,1-6 0 16,-1-1-176-16,2-9 128 0,-2-4-128 0,3-9 128 0,3-4 288 16,4-3 48-16,-3-5 16 0,3-4 0 0,3-4 352 0,2-8 80 15,1-6 16-15,4-5 0 0,0-6-128 16,3-4-32-16,1-2 0 0,1-3 0 0,2-5-368 0,-3-2-80 15,-3-2 0-15,-3 1-16 0,-3-3-128 0,-3-3-32 16,-1-1 0-16,-3-3 0 0,-3-4 48 0,-3 2 0 16,-1 5 0-16,-4 0 0 0,-3 7-192 0,-2 2 192 15,-1 5-192-15,-3 5 192 0,-1 1-192 0,0 4 0 16,-2 4 0-16,-2 1 0 0,-1 5 0 0,-1 2-256 16,0 3 48-16,-2-1 0 15,-1 1-1376-15,4 6-272 0,-10-1-48 0,1 1-9568 16,0 1-1920-16</inkml:trace>
  <inkml:trace contextRef="#ctx0" brushRef="#br0" timeOffset="12461.82">9607 12152 25791 0,'0'0'2304'0,"0"0"-1856"0,0 13-448 0,0-2 0 16,-1-1 592-16,0 7 32 0,-1 5 0 0,0 4 0 15,-3 2 448-15,0 3 80 0,-2 2 32 0,1 2 0 16,-3 7-144-16,0 5-16 0,-1-1-16 0,-1 6 0 0,-3 0-304 0,-2 7-64 16,0 1-16-16,-1 1 0 0,-1 0-272 0,2-2-48 15,-1 6-16-15,1-6 0 0,-1 0-288 0,1-3 160 16,-2-2-160-16,5-4 128 0,2-1 64 0,-1-2 16 15,6-5 0-15,0-2 0 0,1-3-208 0,2-4-192 16,1-1 48-16,0-4 0 16,2-4-352-16,3-3-64 0,1-6-16 0,2-5-10832 15,0 0-2176-15</inkml:trace>
  <inkml:trace contextRef="#ctx0" brushRef="#br0" timeOffset="13006.27">10525 11514 24879 0,'0'0'2208'16,"0"0"-1760"-16,8 0-448 0,-1-3 0 0,3 2 208 0,2 1-32 15,2 1-16-15,-2 3 0 0,5 0 112 0,2 1 32 16,1 4 0-16,2 0 0 0,1 6 48 15,2 4 16-15,3 2 0 0,5 7 0 0,3 1 48 0,2 10 16 16,0 3 0-16,2 9 0 0,-1 1-112 0,-2 4 0 16,-3 3-16-16,11 28 0 0,-7-3-176 0,-6-5-128 15,-6-2 192-15,-2 2-192 0,-2-2 256 0,-5-1-64 16,-5 0-16-16,-4-3 0 0,-3-4 528 0,-4-4 96 16,-1 0 32-16,-5-5 0 0,-4-4 16 0,-1 0 16 15,-4 0 0-15,-1-3 0 0,-5 2-160 0,-3-3-16 16,-4-3-16-16,-4 1 0 0,-2-2-160 0,-3-1-48 15,-3 0 0-15,-3-1 0 0,-1-4-240 0,3-1-48 16,0 1-16-16,6-4 0 0,-2-1-160 0,7-4 0 16,0-7 0-16,3 1 128 15,5-7-992-15,3-3-208 0,1-7-32 0,6-1-16 16,3-5-1968-16,8-4-400 0</inkml:trace>
  <inkml:trace contextRef="#ctx0" brushRef="#br0" timeOffset="13356.61">12304 12793 28223 0,'0'0'1248'0,"0"0"256"0,8 1-1200 0,4-2-304 15,3-2 0-15,4-1 0 0,5-2 480 0,8 1 32 0,5 0 16 0,6-3 0 16,1 2-64-16,2 1-16 0,0-4 0 0,3 3 0 16,0-5-144-16,0 4-48 15,2 2 0-15,-1-2 0 0,1 5-256 0,-2 2 160 16,-4 0-160-16,13 1 128 16,-13 2-1504-16,-11 2-304 0,-10 0-64 0</inkml:trace>
  <inkml:trace contextRef="#ctx0" brushRef="#br0" timeOffset="13561.12">12324 13396 33919 0,'0'0'752'0,"0"0"144"0,6 2 48 0,9-1 0 0,2 2-752 0,9-1-192 0,9 3 0 0,7-4 0 16,5-1 576-16,6-1 64 0,7-5 32 0,29-1 0 15,-3-3-336-15,4 3-64 0,6-6-16 0,-6 5 0 0,-5-2-256 16,-2 3-304-16,-4-4 64 0,1 5 16 15</inkml:trace>
  <inkml:trace contextRef="#ctx0" brushRef="#br0" timeOffset="14697.55">15345 12336 16575 0,'-3'-17'736'0,"3"9"160"0,-1 3-720 0,1-4-176 15,0 1 0-15,0-2 0 0,-1 3 1616 0,1 7 304 16,0 0 48-16,0 0 16 0,0 0-960 0,-4 5-192 16,-1 5-48-16,0 4 0 0,0 5-336 0,0 4-64 15,0 3 0-15,0 6-16 0,0 3 48 0,-1 5 16 16,0 6 0-16,-2 6 0 0,0 3 96 0,-3 4 32 0,-1 6 0 0,-1 3 0 16,0 4-224-16,-2 1-32 0,-2-1-16 0,0 0 0 15,-4 0-32-15,0-4-16 16,2-5 0-16,-2-1 0 0,1-7 272 0,2-5 64 15,-1-1 16-15,3-4 0 0,2-6 64 0,2-4 16 16,2-3 0-16,4-5 0 0,2-2-288 0,1-2-48 16,6-5-16-16,3-2 0 0,6-6-96 0,0 1-32 15,6-3 0-15,6-1 0 0,6-5 32 0,3 2 0 16,3-1 0-16,3-1 0 0,-1 1-32 0,5-3 0 0,1-3 0 16,1 2 0-16,-1-2 0 0,1 1-16 0,1-2 0 0,-1-1 0 15,2-1-176-15,-5 1 0 0,-1 1 0 0,11-4 0 31,-11 3-1776-31,-8 1-272 0,-5 0-64 0</inkml:trace>
  <inkml:trace contextRef="#ctx0" brushRef="#br0" timeOffset="15094.86">16827 12401 5519 0,'-4'-10'496'0,"3"4"-496"15,-1-1 0-15,-1-2 0 0,-1 1 2000 0,0-5 304 16,-1 3 64-16,0-3 16 0,0 0-1056 0,0 4-224 15,-1-3-32-15,-1 1-16 0,1 1 320 0,0 0 64 16,-1 4 16-16,1 2 0 0,-2-1-64 0,-1 4-16 16,0 4 0-16,-2 4 0 0,-2 0-368 0,2 7-80 15,-4 5-16-15,-1 6 0 0,0 1-288 0,-2 9-64 16,-1 5-16-16,0 9 0 0,0 4-80 0,1 5-16 0,0 10 0 16,0 6 0-16,2 8-272 0,-1 1-176 0,3 6 192 0,4 0-192 15,1 1 0-15,4-2 0 0,5-4 0 0,0-6 0 16,3-6 160-16,3-6-160 0,3-8 128 0,3-6-128 15,0-3 272-15,2-8-16 0,1-4-16 0,3-5 0 16,3 0-64-16,1-9-16 0,1-2 0 0,7-4 0 16,0-3-160-16,2-3 0 0,-2-3 0 0,2-4 128 15,1-4-1680-15,-1-3-352 16,-2-2-64-16,1-5-16 0</inkml:trace>
  <inkml:trace contextRef="#ctx0" brushRef="#br0" timeOffset="15885.17">17380 12209 18431 0,'0'0'816'0,"-6"-2"160"0,-2-2-784 0,2 1-192 0,6 3 0 0,0 0 0 0,0 0 896 0,0 0 144 16,0 0 32-16,0 0 0 0,0 0-432 0,10 0-96 16,1 3-16-16,3 2 0 0,2 4-80 0,3-1 0 15,1 3-16-15,4 3 0 0,3 1-16 0,2 4 0 16,2 4 0-16,0 3 0 0,1 5-224 0,1 6-64 16,-1 8 0-16,1-1 0 0,-4 6-128 0,0 2 0 15,-3 3 144-15,-2 4-144 0,-2 2 192 16,-3-1-48-16,-3 4 0 0,-4-3 0 0,-3-2 176 0,-3 1 16 15,-3-7 16-15,-3 1 0 0,-4-2 224 0,-1-2 32 16,-3-3 16-16,-1-4 0 0,-4 0-112 0,1-5 0 16,-2 0-16-16,0-2 0 0,0-3-288 0,-2-1-48 15,-1-8-16-15,1 0 0 0,4-1-144 0,-2-7 192 16,1-3-192-16,2-1 192 0,4-5-64 0,-2 0-128 16,2-4 192-16,-1-4-64 0,0-4 0 0,1-4 0 15,-1 0 0-15,2-5 0 0,1-1-128 0,-2-3 192 16,4-2-192-16,0-2 192 0,2-2-192 0,1 0 0 15,0-3 0-15,2 1-176 0,3-2 176 0,3 1 0 16,1-4 0-16,2 0 128 0,2-1 0 0,4-4 0 0,2 1 0 16,2-2 0-16,2-4-128 0,1 0 192 15,2-1-64-15,-1-3 0 0,-1-2-128 0,0 0 128 0,-1-3-128 16,-1-1 128-16,-3-1-128 0,0 1 0 0,-2 2 128 16,-1 0-128-16,-1 6 0 0,1 0 0 0,-1 4 0 0,0 0 128 15,-1 3-128-15,0-1 0 0,0 2 0 0,0 2 0 16,0-2 0-16,-1 6 128 0,-2 3-128 0,-1-1 128 15,2 5 0-15,-2 1 0 0,-2 3 0 0,2 1 0 16,-3 3-128-16,4 0 0 0,-4 5 128 0,1 2-128 16,-2 2 0-16,-6 5 128 0,8 3-128 0,-2 3 0 15,1 1 0-15,-2 3 0 0,-2-1 0 0,0 3 128 0,-1 2-128 0,1-1 0 16,-2 1 0-16,1 0 0 0,-2 0 0 0,0-1 0 16,0 1 0-16,0 3 0 15,0-1-1648-15,-2-2-288 0,1-5-64 0,1-9-12880 16</inkml:trace>
  <inkml:trace contextRef="#ctx0" brushRef="#br0" timeOffset="16417.38">18414 11789 18879 0,'-8'-7'832'0,"8"7"192"0,0 0-832 0,-4-5-192 0,4 5 0 0,0 0 0 16,-1-6 1264-16,2 2 208 0,3-2 32 0,-4 6 16 15,6-4-624-15,2 1-128 0,1 2-32 0,1 1 0 16,1 1-96-16,3 3 0 0,3 0-16 0,1 3 0 16,2 1 32-16,3 4 16 0,0 2 0 0,5 3 0 0,1 4-16 15,1 0 0-15,2 7 0 0,1 1 0 0,0 5-304 0,0 5-64 16,-2 4-16-16,-1 2 0 0,0 4-96 15,-4 5-32-15,-1 3 0 0,-4 5 0 0,-1-1-144 0,-3 4 160 16,-4 1-160-16,-2 0 160 0,-2 1 0 0,-3-3 0 16,-3 1 0-16,-3 23 0 0,-4-12 176 0,-1-6 48 15,-5-3 0-15,-4-7 0 0,-4 0 80 0,-2-1 32 16,-4 2 0-16,3-16 0 0,-3 1-112 0,-5 1 0 16,-2 3-16-16,-2 1 0 0,-1-1-240 0,1-1-128 15,1 2 160-15,2-4-160 0,-1-5 128 0,4-4-128 16,5-3 0-16,1-4 0 15,3-5-480-15,3-1-192 0,2-6-32 0,-1 2-16 16,4-10-2240-16,3-7-448 0</inkml:trace>
  <inkml:trace contextRef="#ctx0" brushRef="#br0" timeOffset="17033.24">19485 12955 16287 0,'0'0'720'0,"0"0"160"0,0 0-704 0,0 0-176 0,0 0 0 0,-6 3 0 16,1-3 1488-16,5 0 272 15,0 0 48-15,0 0 16 0,0 0-112 0,0 0-32 16,0 0 0-16,7 4 0 0,2-2-368 0,3 0-80 0,2-2-16 0,2-2 0 15,3 1-320-15,4 0-64 0,4-2 0 0,2 2-16 16,3 0-176-16,2-2-48 0,4 1 0 0,4 0 0 16,3 2 48-16,0-1 0 0,-1-1 0 0,-1 0 0 15,-1 1-144-15,0-2-32 0,-3 2 0 0,-1 0 0 16,0 0-80-16,-2-1-32 0,-2 4 0 0,-3-2 0 16,-4-2-176-16,-2 1-48 0,-2 0 0 0,-2 0 0 15,-2-1-128-15,-1 0 0 0,-1-1 144 0,-3-1-144 0,-3 2 0 16,-1-2 0-16,-2 3 0 0,0-4 0 15,-8 5-1792-15,0 0-256 0,0-9-64 0</inkml:trace>
  <inkml:trace contextRef="#ctx0" brushRef="#br0" timeOffset="18865.27">22027 12233 17503 0,'0'0'1552'0,"0"-8"-1232"0,-2-1-320 0,1-4 0 0,-1-1 1024 0,2 3 128 16,0-1 48-16,0 1 0 0,0 2-96 0,0 0-16 15,0 9 0-15,0-8 0 0,0 8-192 0,0 0-32 16,0 0-16-16,0 0 0 0,0 0-256 0,-4 8-48 16,-1 3-16-16,0 5 0 0,0 4-96 0,1 8-32 15,-1 4 0-15,-4 20 0 0,-1 1 32 0,-1 7 0 16,-2 1 0-16,-1 7 0 0,-4 4-192 0,-1 3-48 15,-4 6 0-15,-1-1 0 0,-1 1-48 0,-2-3-16 16,-2 1 0-16,1-8 0 0,0-6 112 0,2-8 16 16,1-4 0-16,2-6 0 0,2-7 400 0,1-5 96 15,3 0 16-15,4-6 0 0,3-6-288 0,3-3-48 0,4-2-16 0,3-3 0 16,3-6-160-16,5 1-48 16,5-2 0-16,2 0 0 0,4-5 128 0,3 2 32 15,3 2 0-15,7-3 0 0,4-2-192 0,3 3-48 0,3-2 0 0,5 1 0 16,4-2-128-16,1-1 128 0,-3-1-128 0,0 2 128 15,-6-4-128-15,-1 1 0 0,-4 0 0 0,1 0 128 16,0 2-128-16,-6 0-256 0,-4 2 64 0,-2-2 16 16,-5-1-1808-16,-1 0-352 15,-2 0-80-15,-4-1-16 0</inkml:trace>
  <inkml:trace contextRef="#ctx0" brushRef="#br0" timeOffset="19233.43">23475 12097 11967 0,'4'-17'1072'0,"-2"10"-864"15,1-4-208-15,1 1 0 0,1-3 1872 0,-1 2 336 16,-2 2 64-16,-2-2 16 0,0 4-1216 0,0-1-240 16,0 8-64-16,0 0 0 0,-2-5 320 0,-3 4 48 15,-3 2 16-15,-1 4 0 0,0 5-336 0,-2-1-64 16,-3 5-16-16,-1 5 0 0,-2 7 64 0,-2 3 16 16,-3 8 0-16,-1 7 0 0,-2 6 32 0,-2 6 16 15,-1 6 0-15,-1 5 0 0,0 5-320 0,0 4-64 0,-2 5-16 16,2 2 0-16,1 3-176 0,1-2-32 15,3-1-16-15,5-3 0 0,3 0 32 0,4-2 16 0,4-7 0 0,5-3 0 16,5-7 96-16,5-3 32 0,5-4 0 0,5-3 0 16,2-5-32-16,4-7-16 0,2-1 0 0,3-3 0 15,3-4-368-15,2-4 144 0,5-1-144 0,2-6 0 16,4-2-128-16,1-3-144 0,4-4-32 0,17 0-12064 16,-4-8-2416-16</inkml:trace>
  <inkml:trace contextRef="#ctx0" brushRef="#br0" timeOffset="19972.07">24409 12044 9215 0,'0'0'816'0,"0"0"-656"0,2-5-160 0,0-1 0 0,-4-3 1232 0,4 4 224 16,-1-2 32-16,-1 7 16 0,0 0-64 0,0 0-16 15,2-5 0-15,-2 5 0 0,0 0-240 0,0 0-48 16,0 0-16-16,0 0 0 0,1 10-96 0,0-1-32 16,-1 4 0-16,0 1 0 0,0 4-128 0,0 3-32 15,0 2 0-15,0 6 0 0,0 3-112 0,3 1-16 16,-1 2-16-16,2 4 0 0,0 3-304 0,1-1-48 15,3 4-16-15,1-4 0 0,5-2-64 0,-2 0 0 16,5-3-16-16,2-4 0 0,4-4 400 0,2-6 96 0,4-3 16 0,3-3 0 16,1-5-16-16,3-5 0 15,1-2 0-15,1-4 0 0,3-4-160 0,2 0-16 16,1-6-16-16,3 0 0 0,2-5-240 0,-1-2-48 16,-1 0-16-16,0-3 0 0,-5-5-112 0,-3 1 0 15,-3-3-128-15,-2 0 192 0,-2 0 0 0,-3 2 0 0,-3 0 0 0,-3-2 0 16,-6 4-48-16,1-2-16 0,-3 0 0 0,-2 1 0 15,-1-4-128-15,-2 4 0 0,0-1 0 16,-3 2 0-16,0 1-208 0,-2 2 16 0,-1 2 16 0,1-6 0 16,-1 6-512-1,-2 4-96-15,-1 2-32 0,-2 0 0 0,-1 4-1808 0,2 8-384 16,-4-8-64-16,-1 3 0 0</inkml:trace>
  <inkml:trace contextRef="#ctx0" brushRef="#br0" timeOffset="20361.65">25114 11895 21183 0,'-7'2'1888'0,"0"-2"-1504"16,-1-2-384-16,0 4 0 0,2 0 1392 0,-2 2 208 15,-1 2 32-15,1 1 16 0,-3 5-448 0,1 1-96 16,-1 4-16-16,-3 2 0 0,1 4-128 0,-1 2-48 16,-1 7 0-16,1 3 0 0,1 2-16 0,0 6 0 15,2 2 0-15,1-2 0 0,-2 8-96 0,2 1-32 16,1 4 0-16,0 2 0 0,1 3-272 0,-1 2-64 16,0 2-16-16,0 3 0 0,1-3-160 0,1 0-48 15,-1 2 0-15,-2-4 0 0,0 0-48 0,-1-4-16 0,1-2 0 16,-1-3 0-16,-1-1 112 0,2-5 32 15,-1-1 0-15,1-4 0 0,-1-2-160 0,1-1-128 0,1-4 192 16,1 0-192-16,-1-6 128 0,0 1-128 0,1-3 0 0,0-4 0 16,2 0-128-16,-2-4-96 0,2-2-16 0,-1 2 0 15,1-7-1680 1,3-4-352-16,3-9-64 0,0 0-9184 0,0 0-1856 0</inkml:trace>
  <inkml:trace contextRef="#ctx0" brushRef="#br0" timeOffset="21107.27">25716 11203 18831 0,'0'0'832'0,"0"0"176"0,-6-3-816 0,6 3-192 16,0 0 0-16,0 0 0 0,0 0 976 0,0 0 160 0,0 0 16 0,0 0 16 15,0 0-224-15,0 0-48 0,6-1-16 0,6 2 0 16,-1 0-144-16,2 1-32 0,1 0 0 0,1 3 0 15,1 2 208-15,2 0 48 0,3 5 0 0,0 3 0 0,1 1-320 0,2 5-64 16,1 2-16-16,3 7 0 0,0 3-160 0,3 5-16 16,-2 2-16-16,0 7 0 0,4 1-144 0,-2 5-32 15,-2 5 0-15,9 24 0 0,-7-3-16 0,-3-4-16 16,-7-1 0-16,-3-3 0 0,-3-5-32 0,-3-2-128 16,-3 3 192-16,-2-5-64 0,-2 1 96 0,-1-2 16 15,-4 1 0-15,1-5 0 0,-1 0 64 0,-1 0 16 16,-3 3 0-16,1-3 0 0,-4-1-16 0,0 3 0 15,-2 1 0-15,-3-2 0 0,0 0 64 0,-2 3 16 16,-2-5 0-16,-1 2 0 0,-1 3-128 0,-4 0 0 0,-1-3-16 16,0 1 0-16,0-1-112 0,-1 2-128 15,0-1 176-15,-1 3-176 0,-2-5 192 0,2-3-64 16,-1 0 0-16,2-2-128 0,-1-3 368 0,-2-3-48 0,0 0 0 0,2-5 0 16,1 1 224-16,-2-3 32 15,-2-3 16-15,0-1 0 0,0 1-144 0,-1-4-16 16,-4-2-16-16,1 2 0 0,2-4-160 0,-1 1-48 15,2 3 0-15,1-8 0 0,1-1-208 0,1 1 128 0,2-2-128 0,-1-1 0 16,3 0 128-16,0-1-128 0,3-4 0 0,1 2 0 16,0 1 0-16,0-2 0 0,2-3 0 0,1 0 0 15,1-5 0-15,1 0-208 0,2-3 16 0,2 3 0 32,9-9-1104-32,-8 2-224 0,8-2-32 0,0 0-11856 0,0 0-2368 0</inkml:trace>
  <inkml:trace contextRef="#ctx0" brushRef="#br0" timeOffset="31788.83">11635 16015 13823 0,'0'0'1216'0,"0"0"-960"0,0 0-256 0,0 0 0 15,11-3 2016-15,4 1 352 0,3-1 80 0,5-2 16 16,0 0-864-16,7 1-160 0,7 0-32 0,4-1-16 16,5-2-320-16,6 2-64 0,1 1-16 0,1-1 0 15,-4-2-576-15,1 5-112 0,-1-3-32 0,2 0 0 16,1 2-144-16,2 2-128 0,1 1 192 0,-1 1-192 16,-3 2-176-16,-4 2-144 0,-7-1-16 0,-4 1-13808 15</inkml:trace>
  <inkml:trace contextRef="#ctx0" brushRef="#br0" timeOffset="31932.96">12208 16475 32255 0,'0'0'2864'0,"0"0"-2288"16,0 0-576-16,0 0 0 0,13 15 1120 0,-1-3 112 15,6-3 32-15,5 1 0 0,0-5-496 0,5 1-112 16,4 1-16-16,4-2 0 0,4 1-128 0,3 2-16 15,2-5-16-15,-1 0 0 0,-1 2-480 0,2 0 0 16,-1-1 0-16,2-3 0 16,-3-1-1760-16,0 3-448 0,-1-1-96 0</inkml:trace>
  <inkml:trace contextRef="#ctx0" brushRef="#br0" timeOffset="33723.33">14826 15954 7359 0,'0'0'656'0,"0"0"-528"16,-6-10-128-16,1 1 0 0,0-3 2560 0,2 2 464 15,0-3 112-15,-3-1 0 0,0-2-1456 0,-3-1-288 16,0 2-64-16,-2 1-16 0,-2-2-400 0,-1 0-80 16,-1 1 0-16,0 2-16 0,-2 3-96 0,1 0-16 15,-2 4 0-15,-3 3 0 0,1 3-16 0,-1 4-16 16,-4 1 0-16,1 8 0 0,-4 2-416 0,0 5-96 16,0 3-16-16,2 7 0 0,1-5-144 0,3 5 0 15,-1 0 0-15,5-2 0 0,5 0 0 0,4-4 0 16,3-1 0-16,5 0 0 0,3-2 0 0,6-2 128 15,3-5 32-15,3-5 0 0,3 0 224 0,3-4 32 16,4-1 16-16,3-3 0 0,0-3-112 0,2-1-32 0,1-2 0 0,-2-3 0 16,0 2-32-16,-1-4-16 0,-4 1 0 15,-1-1 0-15,-3 3-80 0,-2 5-16 0,0-1 0 0,-3 1 0 16,-3 4-144-16,0 3 160 0,-4 11-160 0,-1 0 160 16,0 3 32-16,-3 5 0 0,-3 8 0 0,-2 5 0 15,-2 2-48-15,-5 10 0 0,-5 0 0 0,-2 5 0 16,-3 2-16-16,-2 1-128 0,-3-3 192 0,-3 1-64 15,-3-3 0-15,-1-2 0 0,0-6 0 0,-1 0 0 16,0-6 192-16,4-4 48 0,4-6 0 0,0-1 0 16,1-7-64-16,4-2-16 0,5-6 0 0,4-5 0 15,10-7-912-15,0 0-176 0,0 0-32 0,-4-14-10800 16,4-6-2144-16</inkml:trace>
  <inkml:trace contextRef="#ctx0" brushRef="#br0" timeOffset="34057.44">15814 15125 24239 0,'0'0'1072'0,"0"0"224"0,-6 6-1040 0,-1 1-256 0,0 4 0 0,-3 5 0 16,-3 4 912-16,-4 4 128 0,-3 4 32 0,-4 4 0 15,-3 3-192-15,-3 6-48 0,-2 2 0 0,1 4 0 16,0 7-112-16,0 2-16 0,1 3-16 0,4 4 0 16,2-2-368-16,4 1-80 0,2-5-16 0,4-2 0 15,5-4-96-15,4-6 0 0,2-1-128 0,6-6 192 16,2-4-32-16,4-6-16 0,2-1 0 0,3-4 0 15,0-3-144-15,4-4 0 0,1 0 0 0,3-5 0 32,2-8-448-32,1-3-128 0,2 0-32 0,5-7-9488 0,2-4-1888 0</inkml:trace>
  <inkml:trace contextRef="#ctx0" brushRef="#br0" timeOffset="34329.24">16399 15092 24351 0,'0'0'1088'0,"0"0"208"0,0 0-1040 0,0 0-256 15,0 8 0-15,-1 6 0 0,-3 0 576 0,-4 5 64 16,-6 4 16-16,-2 8 0 0,-4 2 48 0,-4 6 16 16,-1 1 0-16,-4 9 0 0,-3 1-144 0,1 6-16 15,0 2-16-15,4 1 0 0,3 2-352 0,6-4-192 16,3-1 192-16,6-4-192 0,2-7 432 0,5-2-32 15,6-6 0-15,1-1 0 0,2-2-80 0,4-7-32 0,1-2 0 0,2-5 0 16,0-2-288-16,3-5 0 0,2-4 0 0,1-4 0 31,-1-1-1760-31,-1-8-256 0,-3-1-48 0</inkml:trace>
  <inkml:trace contextRef="#ctx0" brushRef="#br0" timeOffset="34507.58">15845 15656 17503 0,'0'0'768'0,"0"0"176"0,0 0-752 0,11 0-192 0,3-3 0 0,6 3 0 16,6 0 3200-16,4 1 592 0,3 0 128 0,4 2 32 15,3 1-2720-15,4-1-528 0,2 0-128 0,3 1 0 16,0-3-384-16,-2-1-192 0,-3 0 192 0,-1 0-192 31,1 0-896-31,-4-1-272 0,-2-2-64 0,-4 3-8112 0,-5 0-1632 0</inkml:trace>
  <inkml:trace contextRef="#ctx0" brushRef="#br0" timeOffset="34773.78">16781 14675 20271 0,'14'8'896'0,"-1"-4"192"0,1 1-880 0,0 6-208 15,5 4 0-15,-1 6 0 0,0 2 1120 0,-1 7 176 16,3 6 48-16,-1 4 0 0,0 7-576 0,0 4-96 16,-1 4-32-16,1 5 0 0,0 7 304 0,0 5 48 0,0 7 16 15,-4 4 0-15,-1 2-416 0,-2-4-80 0,-5 2 0 0,-2-7-16 16,-2-5-240-16,-5-3-64 0,-4-8 0 0,-4-3 0 16,-4-1 240-16,-3-11 32 0,-3-4 16 0,-3-4 0 15,-2-3-112-15,-2-3-32 0,-1-2 0 0,1-7 0 31,1-3-1360-31,0-3-288 0,0-8-48 0</inkml:trace>
  <inkml:trace contextRef="#ctx0" brushRef="#br0" timeOffset="35424.08">17944 15819 24991 0,'-17'4'1104'0,"7"0"240"0,-1-2-1088 0,2 1-256 0,2-2 0 0,7-1 0 0,0 0 1488 0,0 0 240 16,0 0 64-16,0 0 0 0,0 0-784 0,14 8-160 16,4-4-16-16,6-2-16 0,4-2 144 0,3 0 48 15,5 0 0-15,7 0 0 0,3 0-16 0,6 0 0 16,4 1 0-16,1 1 0 0,0-1-416 0,-2 3-96 16,-1 0-16-16,-5-2 0 0,-4-1-256 0,-2-1-48 15,-3-1-16-15,-4 1 0 0,-5-1-144 0,-2 0 0 16,-1-2 0-16,-3 2 0 15,-3-2-768-15,-2 2-192 0,-2 1-48 0,-4 0 0 16,-3-1-2176-16,0-2-432 0</inkml:trace>
  <inkml:trace contextRef="#ctx0" brushRef="#br0" timeOffset="36058.39">20590 15508 13823 0,'-10'-19'608'0,"3"3"128"0,-2-3-592 0,2 0-144 15,-2 1 0-15,-1-2 0 0,-2 0 3168 0,-1 3 608 16,2 2 112-16,-2 2 16 0,1 6-2736 0,-2-1-544 15,-4 7-112-15,-3 2-32 0,-1 4-240 0,-3 4-48 16,-3 8-16-16,2 4 0 0,-2 3-176 0,1 3 0 16,0 5 0-16,3-3 128 0,4 3 144 0,1-2 32 15,2 2 0-15,3-5 0 0,3 2-80 0,3-4-16 16,3-4 0-16,3 0 0 0,5 0-80 0,4-6 0 0,3-5-128 16,3 0 192-16,2-5-16 0,5-1-16 0,4-3 0 0,4-2 0 15,4-3 64-15,2 1 16 0,2-8 0 0,0 4 0 16,-2-6 16-16,-1 0 16 0,-1 1 0 0,-4-1 0 15,-5 5-16-15,-3-1-16 0,0 4 0 0,-2 4 0 16,-4 4 48-16,-1 3 16 0,-2 7 0 0,-1 4 0 16,-1 4-32-16,-4 8 0 0,-1 7 0 0,-4 4 0 15,-2 4-272-15,-5 5 128 0,-2 4-128 0,-2 6 0 16,-4 3 320-16,-3 1-64 0,-2 1 0 0,-6 0 0 16,-3-2 96-16,-4-1 16 0,-1-2 0 0,-5-5 0 15,1-4 336-15,-2-7 80 0,0-4 16 0,5-2 0 16,0-6-416-16,5-6-96 0,1-1-16 0,4-7 0 15,5-6-272-15,2-3-176 0,4-5 32 0,2-9 0 16,1-5-2016-16,4-7-400 16,3-3-64-16,4-11-14176 0</inkml:trace>
  <inkml:trace contextRef="#ctx0" brushRef="#br0" timeOffset="36393.54">22146 14952 29823 0,'0'0'1328'0,"0"0"272"0,-8-5-1280 0,0 1-320 0,1 6 0 0,-4 3 0 16,-1 0 320-16,-3 6 16 0,-3-1 0 0,-4 8 0 15,-3 6-112-15,-6 3-32 0,-4 6 0 0,0 3 0 16,0 4 160-16,0 7 32 0,1 4 0 0,1 6 0 16,1 2 128-16,4 7 16 0,4 1 16 0,4-1 0 15,2 1-320-15,0-4-64 0,4-3-16 0,4-4 0 16,2 0-16-16,2-4 0 0,6-6 0 0,0-6 0 16,3-4-128-16,2-2 192 0,2-5-192 0,5-2 192 15,-3-5-192-15,5-6-176 0,1-2 48 0,4-5 0 16,3-3-1952-16,2-6-384 15</inkml:trace>
  <inkml:trace contextRef="#ctx0" brushRef="#br0" timeOffset="36660.15">22578 15224 32255 0,'-16'5'1424'0,"8"2"304"0,-5-2-1392 0,-2 9-336 16,-1 2 0-16,-3 7 0 0,-4 5 544 0,-1 4 32 16,0 5 16-16,-1 5 0 0,-2 0 16 0,0 6 0 15,2-1 0-15,-1 6 0 0,1 5-256 0,5 0-48 16,1 2-16-16,5 0 0 0,2-6-288 0,6 0 128 16,3-6-128-16,5-2 0 0,1-8 0 0,6-4 0 15,3-2 0-15,4-5 0 0,3-1 0 0,5-5 0 0,3-6 0 16,0-5-144-1,3-1-288-15,0-7-48 0,-1-2-16 0,-1-3-10320 0,0-9-2048 0</inkml:trace>
  <inkml:trace contextRef="#ctx0" brushRef="#br0" timeOffset="36869.61">21913 15641 30399 0,'0'0'1344'0,"0"0"288"0,19 0-1312 0,5 3-320 0,5-1 0 0,3 1 0 16,5-2 864-16,1 0 96 0,0 2 32 0,3-1 0 16,2 0-480-16,3 2-80 0,2-2-32 0,6 2 0 15,3-2-208-15,0 2-32 0,-4 1-16 0,-4-5 0 16,-6-4-144-16,-1 2-144 0,-4-2 144 0,-1 2-10688 16,-2-2-2000-16</inkml:trace>
  <inkml:trace contextRef="#ctx0" brushRef="#br0" timeOffset="37236.44">22824 14721 14735 0,'0'0'1312'0,"0"0"-1056"0,0 0-256 0,0 0 0 16,16 1 3248-16,1 3 592 16,4 2 112-16,7 5 16 0,3 5-2432 0,5 8-480 0,2 4-96 15,2 6-32-15,-1 5-288 0,-1 6-64 0,0 1-16 0,2 5 0 16,2 4 64-16,0 7 16 0,-2 3 0 0,0 7 0 16,-4 3-208-16,-2 5-48 0,-4 0 0 15,-6 3 0-15,-5 2 16 0,-6-1 0 0,-8-1 0 0,-5-3 0 16,-4-4-64-16,-7-7-16 0,-6-7 0 0,-3-1 0 15,-5-8 160-15,-2-3 32 0,-5-3 0 0,-1-4 0 16,-1-2-192-16,-1-7-48 0,2-5 0 0,-2 1 0 16,-2-8-688-1,-4-1-144-15,-3-7-16 0,-2-2-11968 0,-1-4-2400 0</inkml:trace>
  <inkml:trace contextRef="#ctx0" brushRef="#br0" timeOffset="37954.44">24989 15710 26031 0,'0'0'1152'0,"0"0"240"0,0 0-1120 0,0 0-272 0,18 0 0 0,5-1 0 15,5-1 640-15,6 0 64 0,0-3 0 0,8-7 16 16,-1-2-112-16,3 2-32 0,3-4 0 0,4 0 0 15,4-2-352-15,5 1-80 0,3 1-16 0,1 2 0 16,-7 1-128-16,-5 4-224 0,-9-1 48 0,-6 5-8960 16,-6 3-1792-16</inkml:trace>
  <inkml:trace contextRef="#ctx0" brushRef="#br0" timeOffset="38148.48">24901 16145 38351 0,'-25'12'1696'0,"16"-3"352"0,9-9-1632 0,0 0-416 0,4 6 0 0,9 0 0 0,4-3 448 0,11-4 16 16,10-3 0-16,11 0 0 0,7-1-80 0,5-5 0 16,2 0-16-16,6-5 0 0,5-3-112 0,9 0-32 15,13 0 0-15,-2 1 0 16,-4-1-224-16,0 1 0 0,-1 3 0 0,3 4 0 16,-2-1-2496-16,-6 6-512 0,19-2-80 0,-23 14-32 15</inkml:trace>
  <inkml:trace contextRef="#ctx0" brushRef="#br0" timeOffset="39636.21">28848 15176 22111 0,'3'-14'976'16,"-2"5"208"-16,-1 9-944 0,3-8-240 0,-1-3 0 0,1 2 0 0,-2-2 1712 0,0 2 288 16,-1 0 64-16,-2-3 16 0,-2 2-976 0,-1-2-192 15,-2 0-32-15,1 1-16 0,-5-2-272 0,0 2-48 16,-3-1-16-16,-1 1 0 0,-1 2-48 0,-2 1-16 16,-3 3 0-16,0 3 0 0,-3 0-80 0,-3 4-32 15,-1 0 0-15,-5 7 0 0,0 2-208 0,0 6-144 16,-1 2 192-16,-2 6-192 0,-3 6 192 0,-3 1-64 15,-4-1 0-15,-1 6-128 0,1 4 160 0,0 7-160 16,1 3 128-16,1 5-128 0,2 3 0 0,3 5 0 16,2 2 0-16,3 1 0 0,1-3 0 0,4-3 0 0,3-2 0 15,7-1 0-15,4-3 0 0,6-3 0 0,5-4 128 16,7-1-128-16,3 2 160 0,5-7-160 0,6-3 192 0,6-1-192 16,1-6 160-16,4 1-160 0,8-2 128 0,6-7-128 15,7-3 192-15,10-3-32 0,8-1-16 0,2-5 0 16,4-5 48-16,-2-5 0 0,-1-3 0 0,8-4 0 15,2-9-48-15,1-1 0 0,2-4 0 0,-4-4 0 16,-5-1 80-16,1-4 16 0,1-2 0 0,3 4 0 16,-1-2 0-16,-3-2 0 0,-3-3 0 0,-4-1 0 15,-4-3-64-15,-4 0-16 0,-5-2 0 0,-1-4 0 16,-3 1-32-16,-3-4 0 0,-5 0 0 0,-7-2 0 16,-7 0 64-16,-6-1 0 0,-7 0 0 0,-5 1 0 15,-8 3 112-15,-4 2 16 0,-5 3 16 0,-4 2 0 16,-11 4-32-16,-5 1-16 0,-7 6 0 0,-7 2 0 15,-6 2-96-15,-4 4-32 0,-6-2 0 0,-5 6 0 0,-3 4-160 16,-6 1 0-16,-10-3 144 0,-1 3-144 0,-1 1-128 16,9 5-112-16,4 3-16 0,5 1 0 15,3-1-1728-15,2-2-368 0,0 0-64 0,8 2-15808 16</inkml:trace>
  <inkml:trace contextRef="#ctx0" brushRef="#br0" timeOffset="45303.3">13591 1844 4607 0,'0'0'192'0,"0"0"64"0,-10-2-256 0,1 2 0 0,1 0 0 0,8 0 0 16,-10-2 1984-16,1 1 336 0,0-1 80 0,9 2 16 15,-9 0-1328-15,9 0-272 0,-9-1-48 0,9 1-16 16,0 0-160-16,0 0-16 0,-8-1-16 0,8 1 0 16,0 0-112-16,0 0 0 0,0 0-16 0,0 0 0 15,0 0-16-15,0 0 0 0,-7-1 0 0,7 1 0 16,0 0-128-16,0 0-32 0,0 0 0 0,0 0 0 16,0 0 256-16,0 0 32 0,0 0 16 0,0 0 0 15,0 0 16-15,0 0 0 0,0 0 0 0,0 0 0 16,7 12-16-16,-7-12 0 0,10 7 0 0,0 0 0 15,1 0-80-15,1-4-16 0,0 1 0 0,2 1 0 16,2-1-144-16,-1-3-16 0,1 2-16 0,4-2 0 16,2-1-80-16,-1 0-16 0,0 0 0 0,5-1 0 15,0-2 16-15,2 0 0 0,3-4 0 0,2 2 0 0,3 3 0 0,2 0 0 16,1 0 0-16,2-1 0 0,2 1-80 16,0 0-128-16,2 2 176 0,-1-2-176 0,-2-2 192 0,-1 2-64 15,-2 2 0-15,2-2-128 0,1 2 272 0,1-1-48 16,-1 1-16-16,3-181 0 0,-1 366-208 0,2-183 176 15,1 0-176-15,-3-2 160 0,-2 0 16 0,0-2 0 16,0 1 0-16,3 1 0 0,2 0-176 0,1 0 0 16,2 0 144-16,-1 1-144 0,3 1 0 0,-3-2 128 15,0-2-128-15,1 1 0 0,-1 0 0 0,-2 1 0 16,2 0 0-16,-1 2 128 0,1 1-128 0,2 1 0 16,-1 2 0-16,-1-2 0 0,0 0 0 0,0-2 0 15,-2 1 0-15,2 1 0 0,-4-2 0 0,2-1 128 16,2 2-128-16,3-1 128 0,1 2 16 0,4 0 16 0,-3-4 0 0,-2 0 0 15,-2 0-32-15,0 0 0 0,2 0 0 0,1 0 0 16,-1 0-128-16,2 3 128 0,1-1-128 0,0-2 128 16,-1 0-128-16,0 1 0 0,-2 1 0 0,-1 0 128 15,-2 0-128-15,1-1 0 0,-1 1 0 0,2 2 0 16,1-1 0-16,1-1 0 0,-1 1 0 0,-2-1 128 16,-1 0-128-16,-1 0 0 0,0 2 0 0,1-4 0 15,-1-1 0-15,2 1 128 0,-3 1-128 0,5 0 128 16,0 0-128-16,0 1 0 0,-1-2 0 0,-2 1 0 15,-2-1 0-15,0 0 0 0,0 0 0 0,0 0 0 16,1 0 128-16,0 0-128 0,1 1 192 0,2 2-64 16,-1-2-128-16,1-1 0 0,-4 0 0 0,0 0 0 15,0 0 0-15,0 0 0 0,0 0 0 0,2 0 0 16,1 0 0-16,0 1 128 0,-2-1-128 0,-1 0 0 0,1 0 0 16,-3-1 0-16,-1 0 0 0,-1 0 0 0,1-1 0 15,-1 2 128-15,0-1-128 0,3 1 0 0,1 0 128 16,1-1-128-16,-1-1 128 0,-1 1-128 0,-2 0 160 0,1-3-160 15,-1 3 192-15,1-2-192 0,-1 0 128 0,1 0-128 16,-1 2 0-16,3-1 0 0,2 1 0 0,-1 1 0 16,0-1 0-16,-2 1 0 0,-3-4 208 0,0 2-64 15,1-1-16-15,0 0 0 0,1 2-128 0,0 1 0 16,0 0-160-16,1-1 160 0,-1-3 0 0,2 0 0 16,-1 2 0-16,0-2 0 0,-4 0 0 0,0-2 0 15,-1-1 0-15,1 4 0 0,-2 3 0 0,1-3 0 16,-3 1 0-16,1-2 0 0,3 2 0 0,-1 1 0 15,0-1 0-15,-2-2 0 0,-1 0 0 0,0-2 0 0,-1 2 0 16,0 1 0-16,2 1 0 0,-2-1 0 0,0 1 0 16,0-1 0-16,-1 1 0 0,-1-1 0 0,1 0 0 0,-2 2 0 15,-1-1 0-15,0-2 0 0,2-1 128 0,-2 1-128 16,-4 1 0-16,0 0 0 0,-1 0 0 0,1 1 0 16,3-1 0-16,-3 0 0 0,1 1 0 0,-1 1 0 15,-1 1 128-15,0-2-128 0,0 1 0 0,0 1 0 16,-2 3 0-16,0-3 0 0,-2 1 0 0,-1-1 0 15,-2 0 0-15,0 1 0 0,-3 0 0 0,-1-1 0 16,-1-1 0-16,-1 1 0 0,-4 0 0 0,1 0 0 16,-1 0 144-16,-1 1-144 0,-10-1 0 0,9 0 144 15,-9 0-144-15,0 0 0 0,0 0 0 0,0 0 128 16,0 0-128-16,0 0 0 0,0 0 144 0,0 0-144 16,0 0 128-16,0 0-128 0,0 0 160 0,0 0-160 15,0 0 144-15,0 0-144 0,-10 3 128 0,-3-2-128 16,-1-3 0-16,-2 2 0 0,-2 0 0 0,-2 1 0 0,-3-2 0 0,-3-1 0 15,-3 1 0-15,-1 0 0 0,-3 0 0 0,-3-1 0 16,-2 0 0-16,-3 1 0 0,-1-1-128 0,-1 4 128 16,0-1 0-16,-3 1 0 0,-1 0 0 0,-4-2 0 15,-2-2 0-15,-2 1 0 0,-2 0 0 0,0 1 0 16,-3 1 0-16,3 2 0 0,-2-1 0 0,-4 1 0 16,-5-2 0-16,0-1 0 0,-1 0 0 0,-1 0 0 15,0 3 0-15,0 2 0 0,0-2-128 0,-3 1 128 16,-5-3 0-16,4-1 0 0,0 0 0 0,1 2 0 15,1 0 0-15,-2 1 0 0,-4-2 0 0,1-2 0 16,-2-3 0-16,3 3 0 0,-3 2 0 0,1 0 0 16,2 2 0-16,-4-3 0 0,-3-4 0 0,3 1 0 0,-1 2 0 0,2 0 0 15,2 3 0-15,-3 0 0 0,-6-4 0 0,1 1 0 16,3 0 0-16,1 1 0 0,4 2 0 0,-4 0 0 16,-3-2 0-16,2 0 0 0,5-2 0 0,1 2 0 15,1 0 0-15,0 2 0 0,2-1 0 0,-2 0 0 16,0-1 0-16,3 0 0 0,2-1 0 0,4 2 0 15,0 3 0-15,1 0 0 0,-1-2 0 0,-2 1 0 16,0-2 0-16,2 2 0 0,1 1-144 0,2-1 144 16,4 0 0-16,0 1 0 0,-1 1-128 0,2 1 128 15,2-3 0-15,-1-1-128 0,1 2 128 0,4 1 0 16,1-2-128-16,5-1 128 0,2 1 0 0,0-1 0 16,1 1 0-16,1-2 0 0,0-1 0 0,-1 0 0 15,2-1 0-15,1 0 0 0,0-2 0 0,0 1 0 16,4 0 0-16,-1 1 0 0,2 0 0 0,2 0 0 0,1-1 0 15,1 0 0-15,1 2 0 0,-2 0 0 0,0 0-128 16,-1 0 128-16,0-2 0 0,0 1 0 0,-2 0-160 16,0-2 160-16,3 1-128 0,-2-1 128 0,1 2 0 15,0 0 0-15,0-1 0 0,0 2-128 0,0 2 128 0,1 0 0 16,0 1 0-16,1-3 0 0,-6 0 0 0,0 0 0 16,-3 0 0-16,2-1 0 0,1 1 0 0,-1-2 0 15,1 1 0-15,2 0 0 0,-1-1 0 0,1 2 0 16,0 0 0-16,2 0 0 0,0 2 0 0,-2-1 0 15,-2-1 0-15,-1 0 0 0,-2-1 0 0,1-1 0 16,-2-1 0-16,3 0 0 0,0 2 0 0,1-2 0 0,1 1 0 16,1 0 0-16,-1 2 0 0,3-1 0 0,1-1 0 15,-1-1 0-15,-2 2 0 0,-1 0 0 0,-1-2 0 0,-2 0 0 16,0 0 0-16,-1-4-128 0,3 0 128 0,-1 4 0 16,-1 1-192-16,1 0 64 0,1 2 0 0,0 0 0 15,-1 2 128-15,-2-1-192 0,3 0 192 0,-3-1-192 16,-3 0 192-16,1-1 0 0,1 0 0 0,2-1-128 15,0 1 128-15,4 1 0 0,2 1 0 0,1 1 0 16,0 0 0-16,2-1 0 0,2 1 0 0,1 0 0 16,2 2 0-16,0 1 0 0,3-2 0 0,-3-1-128 15,3-1 128-15,1 3 0 0,2-1 0 0,1-2 0 16,2-1 0-16,1 0 0 0,1 0 0 0,1 3-128 16,1-1 128-16,2-1 0 0,1-2 0 0,9 1 0 15,-7 0 0-15,7 0 0 0,0 0 0 0,-7 0 0 16,7 0 0-16,0 0-128 0,0 0 128 0,0 0 0 0,0 0 0 0,0 0-160 15,0 0 160-15,0 0 0 0,0 0-128 0,0 0 128 16,13 1 0-16,0 1 0 0,1-1 0 0,0-1-128 16,0 0 128-16,2 0 0 0,3-1 0 0,2-1 0 15,-1 2 0-15,2-1 0 0,-1-1 0 0,2-1 0 16,0 1 0-16,0-1 0 0,-2 0-128 0,5 2 128 16,1-1 0-16,1 0 0 0,1 2 0 0,1 2-128 15,1-1 128-15,2 0 0 0,1-1 0 0,3 3 0 16,1-2 0-16,2-1 0 0,-2-1 0 0,0-1 0 15,0 1 0-15,-1 1 0 0,2-1 0 0,2 1 0 16,-2 0 0-16,2 0 0 0,1 1 0 0,2 0 0 16,3 2 0-16,2 0 0 0,-1-1 0 0,3 1-128 15,-7-3 128-15,2 0 0 0,0-3 0 0,0 3 0 0,3 4 0 16,3-2 0-16,2 1 0 0,0 0 0 0,1-1 0 0,-2-1 0 16,0-1 0-16,-1 2 0 0,0-5-128 0,1 3 128 15,2 3 0-15,3 2 0 0,2 0 0 0,1-1 0 16,-1-2 0-16,-2-1 0 0,-2-1 0 0,1 2 0 15,2 2 0-15,3-2 0 0,2 1 0 0,-1 0 0 16,3 0 0-16,-5-2 0 0,-1-2 0 0,1 1 0 16,1 0 0-16,2 2 0 0,2 4 0 0,2-3 0 15,0-1 0-15,-2-1 0 0,-5 0 0 0,3 0 0 16,-1 1 0-16,2-1 0 0,-1 0 0 0,3 3 0 16,3-1 0-16,-3-2 0 0,-3 0 0 0,3-1 0 15,1 0 0-15,2 0 0 0,1-1 0 0,1 1 0 16,-1-1 0-16,-2-1 0 0,-3 1 0 0,2-1 0 15,-2-1 0-15,1 2 0 0,0-1 0 0,5 2 0 0,-3 0 0 0,0 0 0 16,-3-1 0-16,0 1 0 0,-2 0 0 0,2-1 0 16,1 2 0-16,2-1 0 0,0 0 0 0,-2 0 0 15,-3 1 0-15,-1-1 0 0,-1 0 0 0,2 0 0 16,-1 2 0-16,1-1 0 0,-3 0 0 0,-1-1 0 16,-4 0 0-16,0 2 0 0,0-2 0 0,0 2 0 15,-2-1 0-15,2 1 0 0,1-2 0 0,1 1 0 16,-3-1 0-16,-1 1 0 0,-5-1 0 0,1 0 0 15,0 0 0-15,-1 0 0 0,1-1 0 0,-1 1 0 16,1-1 0-16,-1 1 0 0,2 0 0 0,-2 0 0 16,-4-2 0-16,1 1 0 0,-1-3 0 0,-1 2 0 0,-2 0 0 15,3 2 0-15,-2 2 0 0,1-2 0 0,2-2 0 16,-2 1 0-16,0-1 0 0,-1 0 0 0,-2-1 0 16,-2-3 0-16,-1 1 0 0,2 2 0 0,-2-1 0 15,0-3 0-15,-1 2 0 0,1 3 0 0,0-1 0 0,0-1 0 16,-1-2 0-16,0 1 128 0,0-1-128 0,-2-1 0 15,-2 2 0-15,-2 3 0 0,-2-6 0 0,0 2 0 16,0 1 0-16,1-2 0 0,-4 2 0 0,4 3 0 16,-4-1 0-16,0 2 0 0,-1 0 0 0,-1 1 0 15,1-2 0-15,-1 0 0 0,-1-1 0 0,-2 3 0 16,-1 3 128-16,1-1-128 0,-2-4 0 0,0 2 0 16,-1 0 0-16,-2 0 0 0,0-2 0 0,-4 2 0 15,1 4 0-15,-3 0 0 0,-1-1 0 0,-1 2 0 16,-8-5-1952-16,0 0-288 15,0 0-48-15</inkml:trace>
  <inkml:trace contextRef="#ctx0" brushRef="#br0" timeOffset="62910.92">4102 18105 13823 0,'-12'0'1216'0,"1"0"-960"0,1-2-256 0,1 2 0 15,-2-1 1856-15,4 1 320 0,7 0 64 0,0 0 0 16,-9-1-320-16,9 1-64 0,-9-2 0 0,9 2-16 15,0 0-624-15,0 0-112 0,0 0-16 0,0 0-16 16,12-10-368-16,3 4-80 0,5 2-16 0,6-2 0 16,4 2-160-16,5-1-48 0,0 2 0 0,5-1 0 15,2-1-176-15,1 3-32 0,1-1-16 0,1 3 0 16,-1 2-176-16,1 0 0 0,-1 1 0 0,-3 4 0 16,-5-2-768-1,-3 4-16-15,-5-2-16 0,-7 4 0 0,-3-1-2144 0,-7 5-448 0,-6 2-64 0,-5 1-4416 16,-7 0-896-16</inkml:trace>
  <inkml:trace contextRef="#ctx0" brushRef="#br0" timeOffset="63059.99">4347 18404 6447 0,'-26'16'576'0,"-5"-1"-576"16,-3 0 0-16,-2-1 0 0,-1 0 2816 0,2 0 448 15,0-1 80-15,6-4 32 0,10 1-1008 0,3-4-192 16,7-1-32-16,9-5-16 0,0 0-848 0,0 0-160 16,15 5-32-16,4-3-16 0,8-4-432 0,4-3-96 15,9-1-16-15,1 1 0 0,0-4-240 0,8 3-48 16,3-4-16-16,4 2 0 0,4-2-224 0,2 2 0 15,-4-2 0-15,-3 4 0 16,-7-3-432-16,-5 4-16 0,-4 1-16 0,-8 0-13616 0</inkml:trace>
  <inkml:trace contextRef="#ctx0" brushRef="#br0" timeOffset="63378.46">4307 17698 14735 0,'0'0'1312'0,"3"-10"-1056"0,2-2-256 0,7 2 0 15,6-3 2720-15,1 3 480 0,1 1 112 0,6-1 16 16,3 5-2112-16,4 2-400 0,4 3-96 0,5 3-16 16,5 2-112-16,2 5-16 0,2 3-16 0,2 1 0 15,0 2-176-15,0 9-48 0,0 1 0 0,2 7 0 16,0 4-336-16,-4 4 144 0,-3 5-144 0,-4 3 0 15,-3-1 144-15,-5 2-144 0,-5-2 0 0,-5-3 144 0,-6-1-144 0,-3 0 160 16,-6 0-160-16,-1-3 160 0,-8-2 352 0,-6 1 64 16,-6 0 0-16,-3 0 16 0,-4-1 48 0,-3 0 16 15,-5 0 0-15,-6 0 0 0,-3-1-288 0,-2-2-64 16,-3-3-16-16,2-4 0 0,1 0-288 0,4-3 0 16,2-4 0-16,5-4-144 15,2-5-2352-15,5-3-448 0</inkml:trace>
  <inkml:trace contextRef="#ctx0" brushRef="#br0" timeOffset="63994.78">6137 17909 13823 0,'-1'-8'1216'16,"-1"-5"-960"-16,2 1-256 0,-2 0 0 0,1-2 1040 0,-1 2 176 0,2 0 16 0,2-1 16 16,-1-1-256-16,3 2-48 0,2 3-16 0,-1-3 0 15,3 4 0-15,2-1 0 0,0 2 0 0,3 3 0 16,1-1-224-16,2 4-32 0,2 1-16 0,1 6 0 15,2 2-208-15,0 6-64 0,1 3 0 0,3 4 0 16,-1 8-256-16,0 7-128 0,2 5 128 0,-3 10-128 0,-3 4 192 0,-3 10-64 16,-5 4 0-16,-3 6 0 0,-5 1-128 0,-3 2 128 15,-3 2-128-15,-1-5 128 0,-3-5 0 0,-2-9 0 16,-1-5 0-16,-1-6 0 0,0-5 576 0,0-8 96 16,0-8 32-16,0 0 0 0,-1-3-304 0,1-6-48 15,-1-7-16-15,1-2 0 0,-2-2-144 0,3-3-48 16,-1-6 0-16,1-3 0 0,-1-8 224 0,2-1 32 15,1-7 16-15,4-4 0 0,2-4-224 0,3-6-32 16,4-9-16-16,0-4 0 0,0-12-272 0,2-4 160 16,1-7-160-16,2-1 128 0,3-2-128 0,3-2 0 15,3 0 0-15,0 2 128 0,5 2 32 0,0 4 0 16,0 2 0-16,2 2 0 0,1 6 160 0,0 5 16 0,0 7 16 0,1 2 0 16,2 5-96-16,-2 4-32 0,-1 4 0 0,-3 1 0 15,-2 3-96-15,-1 6 0 0,-2 3-128 16,-2 7 192-16,-4 4-192 0,-1 2 0 0,-13 3 128 0,10 4-128 15,-10-4 0-15,7 13 0 0,-1 0 0 0,-3 3 0 16,-1 2 0-16,-2 2 0 0,-2 1 0 0,1 1 0 16,-1 5 0-16,-2-1 0 0,1 1 0 0,1-1 0 15,-2 2 0-15,1-3 0 0,1 1 0 0,1-1 0 16,-2-5-416-16,6 2 32 0,-1-2 0 0,1-1 0 31,-1-2-2112-31,2-3-432 0,0 0-80 0</inkml:trace>
  <inkml:trace contextRef="#ctx0" brushRef="#br0" timeOffset="64361.46">7385 18463 11055 0,'-14'0'976'0,"14"0"-784"15,-7 0-192-15,7 0 0 0,0 0 2880 0,0 0 512 0,0 0 128 0,0 0 0 16,10 0-1152-16,4-3-224 0,1 0-48 0,4-4-16 15,1-2-352-15,6 4-64 0,3-1 0 0,2 0-16 16,0-1-688-16,2 1-128 0,2 1-16 0,2 1-16 16,-1 0-368-16,0-1-80 0,-2 1-16 0,1 0 0 15,0 3-192-15,-5-1-144 0,-4-1 192 0,-2 1-192 16,-2-2-128-16,-3 0-144 0,-4 1-32 0,1 0-11856 16,-2-4-2368-1</inkml:trace>
  <inkml:trace contextRef="#ctx0" brushRef="#br0" timeOffset="64895.52">8721 17703 18431 0,'-11'-24'816'0,"7"14"160"0,1-4-784 0,3 5-192 0,0-2 0 0,0 11 0 15,0 0 1904-15,0 0 336 0,0 0 64 0,0 0 0 16,0 0-1232-16,0 0-256 0,0 13-48 0,0 0-16 16,3 2-160-16,1 5-16 0,2 5-16 0,3 1 0 15,0 6-192-15,4 2-48 0,2 1 0 0,5 2 0 16,4-1-64-16,3 1-32 0,2-4 0 0,2-2 0 15,-1-7 96-15,1-5 32 0,-1-2 0 0,3-2 0 16,0-5 240-16,2 0 48 0,-2-6 16 0,1-1 0 16,2-5-16-16,2-2 0 0,2-2 0 0,-1-5 0 15,-1-2-224-15,-3 2-48 0,1-6-16 0,-3-2 0 0,-4-5-160 0,-2 0-48 16,-3 1 0-16,-2-4 0 0,-3 3-144 0,-1-4 0 16,-2 3 144-16,-3-5-144 0,-3 2-128 0,-4 0-112 15,-1 3-16-15,-2 0 0 16,-2 4-1472-16,-1 2-288 0,0 3-64 0,-1 3-8640 15,-2 3-1728-15</inkml:trace>
  <inkml:trace contextRef="#ctx0" brushRef="#br0" timeOffset="65145.44">9432 17516 23951 0,'-12'-11'2128'0,"8"3"-1696"0,4 8-432 0,0 0 0 16,0 0 1456-16,0 0 208 0,-5 9 32 0,0 2 16 15,-5 6-464-15,-1 7-96 0,-3 4 0 0,-2 6-16 16,-1 7-96-16,-1 5-16 0,0 5 0 0,0 4 0 16,0 8-240-16,1 4-48 0,-2 6-16 0,0 2 0 15,0 2-272-15,-1-2-64 0,3 1-16 0,1-1 0 16,1-6-240-16,2-4-128 0,2-8 128 0,1-4-128 16,6-3 0-16,1-7 0 0,2 0 0 0,4-6-192 31,1-9-1056-31,2-1-224 0,4-7-32 0,2-3-9952 0,-1-10-2000 0</inkml:trace>
  <inkml:trace contextRef="#ctx0" brushRef="#br0" timeOffset="65506.97">11113 18495 23039 0,'0'0'2048'0,"0"0"-1648"0,-1 11-400 0,-1 1 0 16,2 3 1696-16,-2 1 256 0,0 3 48 0,-1 7 16 16,-1 1-496-16,-1 4-112 0,-2-3 0 0,-1 2-16 15,-1 3-496-15,0-3-112 0,-1-2-16 0,0 1 0 16,-1-3-512-16,-1 0-128 0,2-3 0 0,1-2-128 16,3-4-192-16,1-3-160 0,1-1-32 0,4-13 0 31,0 0-2640-31,0 0-544 0</inkml:trace>
  <inkml:trace contextRef="#ctx0" brushRef="#br0" timeOffset="65668.96">10888 18046 38351 0,'-7'-9'1696'0,"7"9"352"0,0 0-1632 15,0 0-416-15,0 0 0 0,0 0 0 0,-5-5 528 0,5 5 32 16,0 0 0-16,0 0 0 0,-4-5-560 0,4 5 0 15,-4-8 0-15,4 8 0 16,0 0-3008-16,0 0-496 0,12-5-96 0</inkml:trace>
  <inkml:trace contextRef="#ctx0" brushRef="#br0" timeOffset="66012.85">12171 18288 31327 0,'0'0'1392'0,"0"0"272"0,0 0-1328 0,0 0-336 0,-10 6 0 0,-4-1 0 15,-1 1 1072-15,-6 3 144 0,0-1 16 0,-6 2 16 16,-5-1-288-16,0 2-48 0,1 5-16 0,1-2 0 16,4-3-336-16,3 6-80 0,2 0-16 0,6 0 0 15,4-3-208-15,4 2-64 0,5 2 0 0,3 0 0 16,3 0-64-16,5 1 0 0,4 0-128 0,4 1 192 15,2 1-192-15,7 1 176 0,1 1-176 0,-1 0 160 16,1 3-160-16,-3-3 0 0,-4-4 0 0,-3 2 0 16,-4-3 0-16,-7 0 0 0,-5-2 128 0,-5 2-128 15,-4-3 256-15,-8 1 32 0,-4-5 0 0,-8 2 0 16,-6 1 304-16,-4-5 64 0,-3 0 16 0,-1-6 0 16,-3 1-416-16,4-5-96 0,-1-3-16 0,2-2 0 15,2-6-1872-15,2 0-368 0,3-4-80 16,7 1-16160-16</inkml:trace>
  <inkml:trace contextRef="#ctx0" brushRef="#br0" timeOffset="66451.95">13849 18446 25791 0,'-9'-8'2304'0,"0"-4"-1856"0,4 4-448 0,5 8 0 15,-9-10 1536-15,1 6 224 0,1 4 32 0,-3 3 16 16,2 2-784-16,-2 5-144 0,-2 7-48 0,1 1 0 15,-2 4-272-15,1 5-64 0,-1 0-16 0,4 2 0 16,0-1-160-16,4 1-16 0,1 2-16 0,4-6 0 16,3 2-128-16,2-4-32 0,1-5 0 0,4-3 0 15,2-1-128-15,-1-7 0 0,2-3 0 0,2-2 128 16,0-6 128-16,1-1 32 0,1-7 0 0,1 5 0 0,-2-5 320 0,-2-1 64 16,-2-1 16-16,0 0 0 0,-2 0-112 0,-3 4-32 15,0 4 0-15,-7 6 0 0,0 0-240 0,0 0-48 16,0 0-16-16,10 11 0 0,-2 2-240 0,-2 5 0 15,-1 2 128-15,1 2-128 0,0 2 0 0,2 0 0 16,0-1 0-16,2-4 0 16,2-2-880-16,3-5-160 0,4 1-48 0,3-3 0 15,0-5-2384-15,4-2-496 0</inkml:trace>
  <inkml:trace contextRef="#ctx0" brushRef="#br0" timeOffset="66929.25">15907 18244 23039 0,'-4'-5'2048'0,"-2"-4"-1648"0,-1 3-400 0,0 2 0 16,-2-1 1424-16,-3 4 208 0,0 5 32 0,-6 1 16 0,-2 1-528 0,-6 7-128 15,-4 2 0-15,-3 2-16 0,-3 0-304 0,2 2-64 16,-2 3-16-16,3 0 0 0,5 1-112 0,3 2-32 15,2-2 0-15,7-3 0 0,4-2-96 0,4 0 0 16,4-2-16-16,4 1 0 0,4-2-112 0,4 2-32 16,2-2 0-16,8 1 0 0,0 2-32 0,4 1 0 15,3 2 0-15,1 0 0 0,2 2-192 0,0 1 0 16,-1-2 0-16,-4-4 0 0,-3 1 0 0,-5-2 0 16,-4 1 0-16,-6 0 0 0,-5-3 0 0,-4-1 0 15,-5-2 176-15,-5 0-176 0,-4-4 400 0,-6 2-16 16,-7-2-16-16,-2-1 0 0,-2-4-368 0,-2 0 0 15,-2-2 0-15,-2-4 0 16,0-2-768-16,6-5-128 0,3-3-32 0,4 1-16352 0</inkml:trace>
  <inkml:trace contextRef="#ctx0" brushRef="#br0" timeOffset="67609.87">16481 18377 20271 0,'0'0'896'0,"0"0"192"0,0 0-880 0,0 0-208 0,-6 11 0 0,0 2 0 15,-2-4 1664-15,0 3 304 0,1 4 48 0,0-2 16 16,1-3-976-16,1 2-192 0,2 2-32 0,2 0-16 16,1 0-304-16,3-1-48 0,2 0-16 0,2 0 0 15,4-3-128-15,3-1-48 0,2-3 0 0,2 1 0 16,0-4 16-16,3 0 0 0,3-4 0 0,2 0 0 0,-1-2 64 0,3-2 16 15,2-1 0-15,-3-3 0 0,1 1-32 16,-5-3 0-16,-1 2 0 0,-3-3 0 0,-4 1-64 0,-1-4-16 16,-2 1 0-16,-3-1 0 0,-2 1 0 0,0-3-16 15,-1-2 0-15,0-1 0 0,-1-1-240 0,2-3 128 16,-1-1-128-16,2-3 0 0,-1-2 0 0,1-6-160 16,0 0 0-16,0-6 0 0,1-6 160 0,2 1-128 15,0 2 128-15,2-2-128 0,1 2 128 0,1 3 0 16,1-1 0-16,-3 5 0 0,0 2 0 0,0 5 0 15,-2 1 0-15,-2 5-128 0,-4 0 128 0,0 5 0 16,-4 3 0-16,2 5-128 0,-6 0 128 0,3 11 0 16,-5-3 0-16,-4 3 0 0,-1 6-160 0,-4 8 160 15,-4 7-192-15,-2 7 192 0,-4 6-208 0,-1 5 64 0,-2 3 16 16,-1 8 0-16,-3 7 128 0,2 5-128 0,1-2 128 16,7-1-128-16,3-5 128 0,6-5 0 15,5-6 0-15,7-8 0 0,6-7 0 0,3-5 0 0,4-5 0 0,4-5 0 16,4-3 160-16,3-8 16 0,1-3 0 0,2-7 0 15,2-2 48-15,3-4 16 0,4-2 0 0,-1-5 0 16,-3-3-112-16,0 1-128 0,-2 2 176 0,0 2-176 16,-4 0 128-16,0 2-128 0,-3 1 0 0,-3 6 0 15,-1 4 208-15,-4 6-64 0,-3 4-16 0,-3 6 0 16,-3 6-128-16,-4 3 0 0,-3 4 0 0,-3 5 0 16,-3-3 0-16,-2 4 0 0,-1-2 0 0,-3 3 0 15,-1 3 0-15,0-3 0 0,1-1 128 0,3-5-128 16,0 0 240-16,4-6 16 0,2-5 0 0,4-3 0 15,0-10 384-15,0 0 64 0,10 6 32 0,1-2 0 0,2-6-464 16,2-2-80-16,3-3-32 0,2 0 0 16,1-2-160-16,0 0-224 0,4 0 48 0,-3 3 16 15,0-3-352-15,-2 5-64 0,-1 0 0 0,1 2-16 16,-3 2-2080-16,1 0-400 0</inkml:trace>
  <inkml:trace contextRef="#ctx0" brushRef="#br0" timeOffset="67920.03">18166 17613 35007 0,'2'-11'3120'0,"3"6"-2496"0,-5 5-496 0,0 0-128 16,0 0 192-16,0 0 0 0,5 9 16 0,-3 7 0 16,-5 4 96-16,-1 5 16 0,-3 2 0 0,-1 6 0 15,-1 5 0-15,0 7 0 0,0 0 0 0,0 5 0 16,-1 3-128-16,0 2 0 0,-3-2-16 0,1 2 0 16,-1 2-176-16,-1 0 160 0,0-2-160 0,1-2 160 31,3-4-1760-31,1-2-368 0,2-7-64 0,1-4-16 15,4-7-624-15,2-8-128 0,1-5-16 0</inkml:trace>
  <inkml:trace contextRef="#ctx0" brushRef="#br0" timeOffset="68276.89">17985 18193 10127 0,'5'-8'896'16,"4"-3"-704"-16,3 4-192 0,5-2 0 0,8 3 4256 0,1-2 816 15,5 2 176-15,2 3 16 0,4-1-3536 0,2-1-720 16,3 1-144-16,0 2-32 0,-1 0-80 0,-3 4-32 15,-5 2 0-15,-4 2 0 0,-5-1-272 0,-3 3-64 16,-4 4-16-16,-3 5 0 0,-5 2 32 0,-1 3 16 16,-6 2 0-16,-3 1 0 0,-4 7-48 0,-1 0-16 15,-5-3 0-15,0 1 0 0,-2-4 16 0,1 1 0 0,0-5 0 16,2 0 0-16,4-4 384 0,2-2 80 0,3 0 0 16,3-4 16-16,4-4-464 0,5-2-80 0,3-3-32 0,3-3 0 15,4-5-80-15,3-2-32 0,3 0 0 0,1-6 0 16,1-2-32-16,1-2 0 0,-4-2 0 0,2 0 0 15,-5-1 176-15,-2 1 16 16,-2-2 16-16,-2-1 0 0,-6-1 160 0,-2 1 16 0,-5 2 16 0,-5 1 0 16,-6 1-80-16,-3 3-32 0,-3-1 0 0,-3 4 0 15,-4 1-224-15,-6 1-64 0,-3 5 0 0,-3 3 0 16,-3-1-272-16,-1 4-64 0,0 2-16 0,-1 1 0 31,1 1-2336-31,-1 2-480 0,0-1-96 0</inkml:trace>
  <inkml:trace contextRef="#ctx0" brushRef="#br0" timeOffset="69593.47">20629 17918 23727 0,'-16'-14'1040'0,"4"7"240"0,-1-2-1024 0,-2 4-256 0,-1 0 0 0,-3 3 0 16,-6 2 768-16,0 5 128 0,-4 1 0 0,-6 9 16 16,1 7-400-16,-4 5-64 0,2-1-32 0,1 6 0 15,-1 5-160-15,6 2-16 0,2 6-16 0,6-4 0 16,6-6 256-16,4 1 48 0,7-3 16 0,4-6 0 15,5-2-64-15,5-3-16 0,3-3 0 0,5-3 0 16,-1-3 208-16,5-4 32 0,1-5 16 0,4-6 0 16,2-2-112-16,2-2-32 0,5-5 0 0,-2-2 0 15,-1-4-192-15,-3 0-32 0,-1-2-16 0,-3-2 0 0,-2 0-80 0,-4 0 0 16,-5 1-16-16,-2 1 0 0,-2 2-112 16,-3 2 0-16,-2 0-128 0,-1 3 192 0,-4 12-64 0,0 0 0 15,0 0-128-15,0 0 192 0,-2 11-192 0,-1 5 0 16,1 3 0-16,0 5 0 0,1 4-128 0,1 2 128 15,1-2-192-15,3 2 192 0,-1-5 0 0,4 3-128 16,2-2 128-16,3-1 0 0,0-4 0 0,4-4-192 16,1-4 192-16,2-1-160 15,-2-2-416-15,1-5-96 0,0-1-16 0,-1-4 0 16,0-3-1712-16,-1-1-352 0,-2-6-64 0</inkml:trace>
  <inkml:trace contextRef="#ctx0" brushRef="#br0" timeOffset="70055.46">21132 17999 28223 0,'0'0'1248'0,"0"0"256"0,0 0-1200 0,0 0-304 0,9 3 0 0,-4 4 0 15,1 2 896-15,-3 3 128 0,-1 3 32 0,-2 1 0 16,-3 3-288-16,2 3-48 0,0 5-16 0,-2-2 0 15,0 4-288-15,1-1-64 0,-1 2-16 0,3-4 0 16,-2 2-16-16,2-6 0 0,2-3 0 0,3-3 0 16,-1-2-128-16,0-5-16 0,1 0-16 0,-5-9 0 15,10 1 256-15,3-1 48 0,0-6 16 0,2-4 0 0,0-2-96 0,2 0 0 16,1-7-16-16,-1-2 0 0,0 1-160 0,-1 1-16 16,0 0-16-16,-2 0 0 0,-2-3-176 0,1 1 0 15,0 0 144-15,-2 5-144 0,-1 2 0 0,1 2 0 16,-3 6 0-16,-8 6 128 0,0 0-128 0,11 4 0 15,-11-4 0-15,5 18 128 0,-4 6-128 0,-2 4 0 16,-3 5-128-16,-2 1 128 0,-5 4 0 0,0 4 0 16,-4 6 0-16,-3 6 0 0,-2-1 0 0,-3 3 0 15,0 0 0-15,-3-4 0 0,0-1 0 0,0-4 0 16,2-5 0-16,2-5 0 0,2 0 0 0,0-7 176 16,2-7-176-16,3-1 192 0,2-5-192 0,2-3 0 15,2-2-192-15,9-12 192 16,0 0-1920-16,0 0-272 0,-3-10-48 0,3-4-13920 0</inkml:trace>
  <inkml:trace contextRef="#ctx0" brushRef="#br0" timeOffset="70387.91">22173 17370 23903 0,'0'0'1056'0,"0"0"224"0,0 0-1024 0,0 0-256 16,12 7 0-16,-4 1 0 0,-3 4 1200 0,-2-1 192 16,-1 7 32-16,-4 3 16 0,-1 5-352 0,-1-2-80 15,-3 4-16-15,1-3 0 0,-2 5-528 0,1-4-96 16,-1 3-32-16,1 1 0 0,-1-5-192 0,2-3-144 16,-1-3 192-16,3-3-192 0,1-2 0 0,0-1-304 15,2-7 48-15,1-6 0 16,0 0-2560-16,0 0-512 0</inkml:trace>
  <inkml:trace contextRef="#ctx0" brushRef="#br0" timeOffset="70559.67">22561 17297 27695 0,'-2'22'1216'0,"0"-4"272"0,1 2-1184 0,0 7-304 0,-3 6 0 0,-4 5 0 16,-3 3 384-16,-3 3 0 0,-8-2 16 0,2 1 0 15,1 2 368-15,2-3 64 0,2 1 0 0,1-4 16 16,3-3-672-16,2-4-176 0,5-7 0 0,2-1-14272 16</inkml:trace>
  <inkml:trace contextRef="#ctx0" brushRef="#br0" timeOffset="70813.67">22974 17876 28559 0,'-12'9'1264'0,"4"-3"272"0,-2 5-1232 0,0 5-304 16,-2 0 0-16,-1 3 0 0,2 0 1376 0,-2 2 224 16,1 2 32-16,0 2 16 0,2-2-592 0,1 0-112 15,0 6-32-15,4-2 0 0,1 2-576 0,3 1-112 16,0-3-32-16,1 2 0 0,0-3-192 0,2-1 0 15,2-3 0-15,1-3 0 16,2-3-704-16,-1-2-48 0,0-4 0 0,2 1 0 16,-8-11-2304-16,11 2-464 0,3-6-80 0,-1-3-32 0</inkml:trace>
  <inkml:trace contextRef="#ctx0" brushRef="#br0" timeOffset="71017.1">22705 18261 30287 0,'0'0'1344'0,"0"0"272"0,11 0-1296 0,3-1-320 0,2 1 0 0,3 0 0 16,3-3 320-16,5-2 0 0,4 0 0 0,3 0 0 16,4-4-64-16,7 0-32 0,5-2 0 0,0-1 0 15,-3-1-1104-15,-4-1-208 0,-3 2-64 0</inkml:trace>
  <inkml:trace contextRef="#ctx0" brushRef="#br0" timeOffset="71375.52">23778 17407 30399 0,'0'0'2704'0,"7"-5"-2160"16,-7 5-544-16,10-2 0 0,-10 2 944 0,0 0 80 16,8 5 0-16,-4 7 16 0,-3-1-288 0,-1 6-64 15,-1 2-16-15,-3 6 0 0,-4 2-224 0,1 6-32 16,-1 3-16-16,-2 3 0 0,-3 6-48 0,-1 0-16 15,0 2 0-15,0 2 0 0,-3-5-80 0,-1 1-32 16,3-6 0-16,1-2 0 0,2-4-224 0,3-9 0 16,2-4 128-16,1-4-128 0,4-5 0 0,2-11 176 15,5 8-176-15,4-2 160 0,2-5 48 0,5-2 16 0,1-4 0 0,4 0 0 16,0-3-96-16,4-3-128 0,0 1 176 0,0 2-176 16,1-1 0-16,-1 4 0 0,-1 3 0 0,1 4 0 15,-3 6-144-15,0 2 144 0,-3 4-128 0,-2 4 128 16,-3 7-144-16,-4 3 144 0,-3 3-160 0,-5-2 160 15,-4 0 0-15,-7 3 0 0,-2-2-128 0,-4 1 128 16,-6-3 0-16,0-4 0 0,-3-3 0 0,1-1 0 16,-3-6 0-16,4-2 0 0,-1-7 0 0,2-1 0 15,2-4-240-15,1-2-48 0,2-3-16 0,1-7 0 16,1-2-2064-16,2 0-432 16,3-2-80-16</inkml:trace>
  <inkml:trace contextRef="#ctx0" brushRef="#br0" timeOffset="71615.02">24678 17876 25279 0,'0'0'1120'0,"0"0"224"0,0 0-1072 0,0 0-272 15,-2 11 0-15,1 3 0 0,-1 0 816 0,0 0 96 16,1 3 32-16,1 4 0 0,1 1 80 0,2 2 0 15,1 4 16-15,1-1 0 0,0 4-192 0,0 1-32 16,1 3-16-16,-2-1 0 0,1-1-416 0,-2-1-96 0,0-2-16 0,1-4 0 16,0-2-272-16,0-5 0 0,-2-3-176 0,2-6 176 31,-4-10-704-31,0 0-48 0,7 7 0 0,-7-7 0 16,11-7-2800-16,1 1-560 0,0-12-112 0,-2 1-32 0</inkml:trace>
  <inkml:trace contextRef="#ctx0" brushRef="#br0" timeOffset="71812">24960 17905 19343 0,'0'0'1728'0,"2"10"-1392"0,0 0-336 0,-2 4 0 15,0 3 2720-15,-2 3 480 0,-1 4 80 0,-3 4 32 16,-1 1-1600-16,-1 5-320 0,-1 6-64 0,-2 2-16 16,-4 5-32-16,-2-1-16 0,1 4 0 0,-2 2 0 15,-1-2-288-15,1-3-48 0,1 2-16 0,0-3 0 16,-1-6-640-16,1-4-128 0,2-1-16 0,2-4-128 0,3-4 0 0,1-5-304 15,3 0 48-15,1-10 0 16,2-4-2176-16,3-8-448 0,0 0-64 0</inkml:trace>
  <inkml:trace contextRef="#ctx0" brushRef="#br0" timeOffset="72136.16">25630 17319 19695 0,'0'0'864'0,"10"-4"192"0,-1 0-848 0,1 1-208 0,-1-1 0 0,-9 4 0 15,10 2 1712-15,-10-2 288 0,10 7 64 0,-2 2 16 16,-3 3-80-16,-4 3-16 0,-5 5 0 0,1 4 0 16,-8 5-832-16,0 4-160 0,-3 3-32 0,-3-1-16 15,-2-1-160-15,2 2-16 0,0 0-16 0,3-2 0 16,-1-5-416-16,2 2-80 0,0-1 0 0,3-6-16 16,1-1-240-16,4-1-208 0,1-4 32 0,3-6 16 15,1 0-2048-15,0-12-416 0,6 7-64 0,5-3-32 0</inkml:trace>
  <inkml:trace contextRef="#ctx0" brushRef="#br0" timeOffset="72428.63">26273 17745 13823 0,'0'0'1216'0,"0"0"-960"0,0 0-256 0,0 0 0 16,0 0 4176-16,-5 15 800 0,0 0 144 0,0 3 48 16,-2 0-2992-16,0 2-608 0,0 2-112 0,0 3-32 15,-4 2-528-15,1 3-96 0,1-2-32 0,-1 0 0 16,3 3-400-16,-2-2-96 0,1 2-16 0,0-2 0 15,1-1-256-15,-1 0-304 0,1-4 64 0,0 0 16 32,0-1-2096-32,2-5-432 0,-1-6-64 0</inkml:trace>
  <inkml:trace contextRef="#ctx0" brushRef="#br0" timeOffset="72586">25964 18052 25791 0,'0'0'2304'0,"15"2"-1856"15,4-2-448-15,5 3 0 0,3 1 2160 0,5-1 336 16,4-3 64-16,5 1 0 0,5-1-1744 0,1 0-368 16,-1 1-64-16,-1-2 0 0,-1 0-256 0,0-3-128 15,1 3 160-15,-2-3-10976 16,-2 0-2208-16</inkml:trace>
  <inkml:trace contextRef="#ctx0" brushRef="#br0" timeOffset="72962.32">27193 17756 23951 0,'0'0'2128'0,"0"0"-1696"0,0 0-432 0,0 0 0 15,0 0 1712-15,0 0 256 0,0 0 48 0,0 0 16 16,-11 7-704-16,-2 4-144 0,-4 0-32 0,0 7 0 16,-5 4-368-16,0 2-80 0,0 3 0 0,-1 3-16 15,0 2 128-15,2 4 16 0,2-1 16 0,5 1 0 0,3-1-336 16,5 0-80-16,-1-2-16 0,7-3 0 0,7-2-416 15,-1-4 128-15,3-2-128 0,5-2 0 0,4-1 0 0,3-5 0 16,2-1 0-16,4-3 0 0,1-5-320 0,2 0 16 16,3-2 0-16,0-3 0 15,2-4-3216-15,-2-1-640 0,7-6-128 0,-6-1-16 0</inkml:trace>
  <inkml:trace contextRef="#ctx0" brushRef="#br0" timeOffset="73517.74">27637 17723 15663 0,'0'0'1392'0,"0"0"-1120"16,0 0-272-16,0 9 0 0,-1 6 3520 0,-2 6 656 0,-2 2 128 16,-3-1 32-16,-1 0-2880 0,2 5-576 0,-2-2-112 0,0 4-32 15,1-2-288-15,3 2-64 0,0-5-16 0,3 2 0 16,2-5-192-16,2-1-48 0,3-5 0 0,3-5 0 15,3 1 320-15,3-2 48 0,2-1 16 0,1-6 0 16,4-2 160-16,2-1 32 0,1 0 16 0,2-4 0 16,1-4-208-16,0 1-32 0,-1-3-16 0,0-1 0 15,-2 1-144-15,-5-3-48 0,0-1 0 0,-2-2 0 16,-3 2-80-16,-2 2 0 0,0 1-16 0,-1-2 0 16,-2 3-176-16,0 1 160 0,-1 6-160 0,-8 4 160 15,0 0-160-15,0 0 0 0,6 9 0 0,-2 5-176 16,-4 2 176-16,0 3-128 0,-1 4 128 0,-2 4-128 0,-1 7 128 15,-1 4-128-15,0 2 128 0,-3 10-128 16,0 5 128-16,-3 3 0 0,-1 7 128 0,-2 2-128 0,-3 2 0 0,3 1 0 16,-2 1 0-16,-2-5 0 0,-1-5 0 0,0-2 0 15,0-6 0-15,1-4 0 0,-4 1 256 0,2-5 0 16,1-6-16-16,0-2 0 0,1-4-32 0,0-8 0 16,-1-1 0-16,0-8 0 0,0-4-16 0,1-4-16 15,0-3 0-15,2-6 0 0,1-6 32 0,1-1 16 16,1-8 0-16,3-3 0 0,1-4-48 0,0-7-16 15,4-3 0-15,4-4 0 0,3-2-160 0,5 2 0 16,3-1 0-16,5 6 0 0,3 3 0 0,2 6 0 16,2 4-160-16,1 3 160 0,-2 4-192 0,6 4 192 15,0 5-208-15,3 1 80 0,3 1 128 0,3 2-128 0,-1 1 128 0,1 2-128 32,-2 1-864-32,-2 2-160 0,-2-3-48 0,-2-2-11696 0,-1 3-2336 15</inkml:trace>
  <inkml:trace contextRef="#ctx0" brushRef="#br0" timeOffset="73960.99">28905 18026 15663 0,'-9'-4'1392'0,"9"4"-1120"0,-7-5-272 0,7 5 0 16,0 0 3168-16,0 0 576 0,0 0 112 0,13-5 32 15,3 2-2304-15,2-2-464 0,5-1-96 0,3 1 0 16,5 1-576-16,3-3-96 0,6 1-32 0,3 1 0 16,4-3-176-16,3 3-144 0,3 2 192 0,0-1-192 31,-2 0-1472-31,-6 3-384 0</inkml:trace>
  <inkml:trace contextRef="#ctx0" brushRef="#br0" timeOffset="74132.99">28985 18350 38991 0,'16'-10'1728'0,"2"3"352"0,4 1-1664 0,13-2-416 0,4 3 0 0,9 3 0 0,7 3 128 0,10 0-128 16,7-1 128-16,0-1-128 0,-4-3 176 0,1 0-48 16,-2 3-128-16,-1 0 192 31,-3 0-3136-31,-6 1-624 0,14-2-128 0,-24-2-16 0</inkml:trace>
  <inkml:trace contextRef="#ctx0" brushRef="#br0" timeOffset="75038.17">31490 17634 3679 0,'2'-12'320'0,"2"3"-320"0,-4 9 0 0,6-12 0 16,-1 5 3776-16,0-1 704 0,-1 3 128 0,-2 0 16 16,-2-4-2576-16,0 5-528 0,0-2-112 0,-3-2 0 15,0 3-32-15,-2-3 0 0,-1 3 0 0,1 1 0 16,-1 2-352-16,-2-1-64 0,-3 2 0 0,-1 2-16 16,-2 2-432-16,-2-1-96 0,-5 2-16 0,0 6 0 15,-1-1-176-15,-2 5-32 0,-5 4-16 0,-2 5 0 16,-3 5 80-16,-1 5 0 0,0 5 16 0,1 3 0 15,-2 7-128-15,-1 3-16 0,-1 4-128 0,0 1 192 16,2-2-192-16,7 1 0 0,4-2 0 0,7-3 0 16,5-6 0-16,7-1 0 0,3-4 0 0,8-5 0 0,4-5 240 15,6 0-48-15,6 1-16 0,3-6 0 0,5-5-16 16,3 0 0-16,1-3 0 0,3-2 0 0,0-5 48 16,5-1 16-16,2-4 0 0,4-3 0 0,2-2-32 0,0-4 0 15,3-5 0-15,-2 1 0 0,-2-4 64 0,-1-4 16 16,-4 0 0-16,-1-2 0 0,-1-2 112 0,-2-3 32 15,0-1 0-15,-3-3 0 0,0-2-112 0,-2-3-32 16,-1 0 0-16,-1-2 0 0,-1-5 112 0,-5-3 0 16,-3 0 16-16,-5 1 0 0,-4-4 96 0,-2 6 16 15,-7 0 0-15,-3 3 0 0,-3 2-96 0,-5 2-16 16,-6 1 0-16,-7 1 0 0,-9 3-80 0,-5 0-32 16,-6 3 0-16,-7 2 0 0,-6 4-288 0,-2 5 0 15,1 1 128-15,-4 3-128 0,-7 5 0 0,-1 4 0 0,-1 0-128 16,4 2 128-1,5 0-1296-15,5 4-176 0,3 5-16 0,9 1-12144 0,5 1-2416 0</inkml:trace>
  <inkml:trace contextRef="#ctx0" brushRef="#br0" timeOffset="78479.74">19747 18624 2751 0,'5'-7'256'0,"3"-5"-256"16,-1 3 0-16,2-2 0 0,1 3 2240 0,0-1 416 15,1 2 80-15,0-3 16 0,1 1-1536 0,-2-1-320 16,0 2-48-16,0-2-16 0,-1 2 256 0,0-2 64 16,0 2 0-16,0 2 0 0,0 1-128 0,-2 1 0 15,-7 4-16-15,8-5 0 0,-8 5-112 0,7-4-32 16,-7 4 0-16,0 0 0 0,11 5-304 0,-4 2-64 15,0 7-16-15,-4 5 0 0,-3 5-80 0,-1 8-16 16,-3 4 0-16,-2 6 0 0,-4 4-112 0,-2 1-16 0,-2 0-16 16,2 2 0-16,-4-6-80 0,1 1-16 0,0-3 0 0,1 0 0 15,0-5 48-15,2-1 0 0,2-5 0 0,3-2 0 16,2-4-192-16,2-3 192 0,2-1-192 0,1-5 192 16,2-2-192-16,3-5 128 0,-5-8-128 0,12 7 128 15,-1-3 64-15,3-3 16 0,3 2 0 0,-1-3 0 16,2-1-64-16,2-2-16 0,5-5 0 0,-1 1 0 15,1-1-128-15,2-2 0 0,0 2 144 0,3 2-144 16,3 1 0-16,4 1 0 0,2 2 0 0,5-1 0 16,1 2 128-16,4 1-128 0,2 0 128 0,1 1-128 15,1 3 0-15,0-3 0 0,3-2 0 0,0 1 128 16,3 1-128-16,3 2 0 0,4-2 0 0,1-1 128 16,1-1-128-16,-1-2 0 0,1-2 0 0,2 1 0 0,3-1 0 15,5 3 0-15,3-5 0 0,-1 3 0 16,-2 1 0-16,1 1 0 0,2 0 0 0,3 1 128 0,2 1-128 0,-4-2 0 15,-6-3 0-15,-1 4 128 0,-1 2-128 0,1 3 0 16,1-3 0-16,0 2 0 0,0-2 0 0,-8-1 0 16,-6-2 0-16,-1 0 0 0,1 2 0 0,1 0 0 15,0 0 0-15,2 0 0 0,-1 0 176 0,-3 2-48 16,-3-2 0-16,-2-2 0 0,-1-1 0 0,3 1-128 16,2 1 192-16,3 0-64 0,4-1-128 0,-3 1 0 15,2-1 144-15,-2 0-144 0,-4 0 0 0,3 1 0 16,6 1 0-16,2 0 128 0,0 0-128 0,-1 1 0 15,-2 0 0-15,-4 2 0 0,0-3 0 0,2 0 0 16,1 0 0-16,5 0 0 0,1 0 0 0,-5 0 0 0,-5-2 0 16,-2 1 0-16,-1 1 0 0,1 0 0 0,1 0 0 0,3 1 128 15,0 1-128-15,-4 0 0 0,-5 1 0 16,-3 1 0-16,-3 1 0 0,-1-2 0 0,4 1 0 0,0 1 0 16,2 0 0-16,2-1 0 0,0-1 0 0,0 2 128 15,-2 2-128-15,-4-3 0 0,1 0 0 0,1 2 0 16,6 0 0-16,-1-3 0 0,3 2 0 0,3 3 0 15,2-2 0-15,-8 2 0 0,-3-3 0 0,0-1 0 16,1 0 0-16,-3-2 0 0,0 2 0 0,-1 0 128 16,1 0-128-16,-3 0 0 0,-3-4 0 0,-2 0 128 15,-6 0-128-15,-1 0 0 0,-2 0 0 0,-2-2 128 16,2 2-128-16,0-1 0 0,0 0 128 0,3 1-128 16,-4 2 176-16,2 1-48 0,1 2 0 0,0 0 0 15,2-1-128-15,-2 1 0 0,0 0 0 0,-2-1 128 0,-2 3-128 16,1 1 0-16,2-4 0 0,-1 1 0 15,-2 1 0-15,-1-1 0 0,-1 0 0 0,2 4 0 0,-2-4 0 0,-1 2 0 16,-5-1 0-16,2-2 128 0,-2 1 0 0,-3 0 0 16,-2 0 0-16,-2-1 0 0,-2 0 16 0,-1 0 0 15,0-1 0-15,-4 0 0 0,-2 0-16 0,-1-3-128 16,-9 0 192-16,11 1-64 0,-11-1 48 0,0 0 0 16,0 0 0-16,7 2 0 0,-7-2 0 0,0 0 0 15,0 0 0-15,10-2 0 0,-10 2 32 0,8-5 16 16,0-4 0-16,-1 2 0 0,-2-1 80 0,2 0 16 15,-1-7 0-15,2-2 0 0,-1-2-32 0,3-2 0 16,-1-6 0-16,0 1 0 0,0-4-96 0,0 4 0 16,-1-2-16-16,1 6 0 0,-2 3-176 0,2 2 0 15,-4 4 0-15,2 3 0 0,-1-3-192 0,-4 8-80 0,-2 5-16 16,0 0 0 0,0 0-2400-16,0 0-496 0</inkml:trace>
  <inkml:trace contextRef="#ctx0" brushRef="#br0" timeOffset="79516.03">30643 18659 11967 0,'0'0'528'0,"-1"-9"112"0,-1-3-512 0,2 5-128 0,-1-3 0 0,1 10 0 15,0-8 2640-15,0-1 496 0,0 9 112 0,0-8 16 16,0 8-1840-16,0 0-352 0,0 0-80 0,5-8-16 15,-5 8-208-15,0 0-32 0,5-6-16 0,-5 6 0 16,0 0-208-16,0 0-32 0,0 0-16 0,11 2 0 0,-11-2-48 0,8 6-16 16,-1 2 0-16,-1-1 0 0,-3 6-128 0,-1 2-16 15,-2 6-16-15,0-2 0 0,-1 4-240 0,-2 2 128 16,-2-1-128-16,-4 7 0 0,2-2 128 0,-2 3-128 16,-3-3 0-16,4-4 144 0,-1 3-144 0,2-4 128 15,-3-1-128-15,3 0 128 0,1-1 256 0,3-3 32 16,-1-1 16-16,1-2 0 0,1-1-128 0,2-3-32 15,-3-2 0-15,2-1 0 0,1 0-80 0,0-9-32 16,0 0 0-16,0 0 0 0,4 9-32 0,-4-9-128 16,0 0 192-16,12 4-64 0,0-6-128 0,1 0 160 15,-1-1-160-15,4-1 160 0,1 1-160 0,2 0 0 16,0-3 144-16,2 2-144 0,0 1 0 0,0 1 0 0,2 2 0 0,3 0 0 16,0 0 0-16,2 0 0 0,0 1 0 15,2 2 0-15,-1-1 0 0,4 1 0 0,-2 2 0 0,-1-1 0 16,-2-2 0-16,3 2 0 0,1 0 0 0,0 2 0 15,-1 0 0-15,2 2 0 0,0-3 0 0,0 0 0 16,3 4 0-16,-3-4 0 0,0 0 0 0,-2 2-128 16,-1-2 128-16,-2-1 0 0,0 2 0 0,-4 0 0 15,-1-3 0-15,-3 1 0 0,-2-2 0 0,-1 1 0 16,-2 2 0-16,2-1 0 0,-3-4 0 0,1 0 128 16,0 0-128-16,0 0 0 0,2 0 0 0,-1-3 0 15,1-1 0-15,1-2 0 0,-1 1 0 0,0 1 128 16,-2-1-128-16,2-1 0 0,-3-3 0 0,0-3 128 15,1 6-128-15,0-6 144 0,-2 0-144 0,0-2 160 16,-1 0 160-16,2-3 48 0,-5-3 0 0,3-3 0 16,-2 0 80-16,0 2 0 0,0-5 16 0,-1 6 0 0,-3 2-112 0,0 5-32 15,0 1 0-15,-1 0 0 0,-2 4-320 0,-3 8 0 16,1-6 0-16,-1 6 0 16,0 0-1008-16,-10-1-272 0,-3 5-48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14:01.634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106 6732 17503 0,'0'0'1552'0,"0"0"-1232"0,0 0-320 0,4-5 0 15,-4 5 256-15,6-6 0 0,-6 6 0 0,0 0 0 16,10-3 448-16,-10 3 96 0,0 0 16 0,10 2 0 0,-10-2-176 0,0 0-16 16,11 6-16-16,-11-6 0 0,0 0-160 0,0 0-48 15,8 8 0-15,-8-8 0 0,7 12 0 0,-1-2 0 16,-1 2 0-16,-1 2 0 0,-1-1-32 0,-2 4-16 16,-1 2 0-16,0 2 0 0,-1-1 0 0,-1 5 0 15,-1 6 0-15,0 3 0 0,0 2-96 0,0 2 0 16,-2 7-16-16,-1 0 0 0,1 5-32 0,0-1 0 15,-1 1 0-15,0 0 0 0,-2 0-32 0,2 1-16 16,-2 0 0-16,0-4 0 0,-2-1 32 0,-3 1 16 16,1-4 0-16,-1 0 0 0,2-1 96 0,-1-2 16 15,-1-3 0-15,3-2 0 0,4-3-16 0,1-7 0 16,-2-1 0-16,6-3 0 0,1-3-112 0,1-6-32 16,6 1 0-16,0-2 0 0,4-3-16 0,0-3 0 15,2-2 0-15,2-3 0 0,3 0 48 0,1-3 0 16,1 1 0-16,6-2 0 0,3 0 32 0,1-4 16 0,2 1 0 0,4 3 0 15,3-2-48-15,4 1 0 0,4-1 0 0,4 3 0 16,4-2-16-16,1 1-16 0,0-1 0 0,5 0 0 16,0-1-160-16,7 5 0 0,5 1 0 0,2-1 128 15,0-4-128-15,4 0 0 0,1-4 0 0,4 5 128 16,5 2-128-16,1-2 0 0,1-4 0 0,2 3 0 16,1 1 0-16,2-3 128 0,2 1-128 0,-1-2 0 15,1 0 0-15,1 3 0 0,1-2 128 0,1 1-128 16,2 0 0-16,-2-3 0 0,-5 3 0 0,2-1 0 15,1 5 0-15,0-2 0 0,1 0 0 0,-3 0 0 16,-1 0 0-16,2 3 0 0,2 0 0 0,-3 0 128 16,-3-3-128-16,2 2 160 0,2 0-160 0,0 2 160 0,0 2-160 0,-1-2 0 15,-2-1 0-15,0 1 128 0,2 1-128 0,1 2 0 16,0-3 0-16,-3 0 0 0,-2-3 0 0,2 3 128 16,-2 0-128-16,3 0 0 0,1 0 0 0,-4 0 0 15,-2 0 128-15,1 3-128 0,-1 0 0 0,0-2 0 16,-1-1 0-16,-2 0 0 0,-1 0 0 0,0 0 0 15,0 1 0-15,0-1 0 0,-2 0 0 0,-1 0 0 16,0 0 128-16,0 4-128 0,0-2 0 0,0 0 0 16,1-1 0-16,-6-1 0 0,-1 0 0 0,0 0 128 15,-1-1-128-15,2 2 128 0,6 0-128 0,-2 1 0 16,-4-2 144-16,0-2-144 0,-2 2 0 0,5-1 144 16,1-2-144-16,-1 1 0 0,-3-3 128 0,-1 1-128 0,1 1 0 15,0 0 0-15,0 0 128 0,-2-1-128 0,0 1 0 16,-2 0 0-16,-2 2 0 0,-1-2 0 0,-4 2 0 0,3 0 0 15,1 1 0-15,-3 0 0 16,1-4 0-16,-2 3 0 0,-2-1 0 0,-1 1 0 0,-1 0 0 0,-1-1 0 16,-1 0 0-16,-1 1 0 0,-2-2 0 0,-4 1 0 15,-2-2 128-15,-4 2-128 0,-1 1 0 0,-1 0 0 16,-1 1 128-16,-1 0-128 0,-2 0 0 0,-2 0 0 16,-3 0 0-16,0 0 0 0,-1 0 0 0,-4 1 0 15,-4-1 0-15,-1 0 0 0,-3-1 128 0,1 0-128 16,-2-2 0-16,-2 2 160 0,-2-2-160 0,-2 2 128 15,-3-3-128-15,2 2 0 0,-2-1 0 0,1-1 128 16,-2 0-128-16,2-2 160 0,-4-1-160 0,3-4 160 16,-1 0-16-16,2-3 0 0,0 0 0 0,1-4 0 0,-1-3 112 15,1-2 0-15,-1-5 16 0,2 1 0 16,0-4 48-16,-2-3 16 0,2-1 0 0,0-4 0 0,-1-1-32 0,-2-2-16 16,0 5 0-16,-1 0 0 0,-1 2-64 0,1-1-16 15,-3 0 0-15,1 5 0 0,-2 3-80 0,-1 1 0 16,-3 3-128-16,-1 2 192 0,-1 4-192 0,-1 3-160 15,-2 0 32-15,-1 7 0 16,0 8-2496-16,0 0-480 0</inkml:trace>
  <inkml:trace contextRef="#ctx0" brushRef="#br0" timeOffset="7956.62">11818 13895 11919 0,'0'0'512'0,"0"0"128"0,10 0-512 0,-10 0-128 0,11-3 0 0,-1 1 0 15,-10 2 976-15,12-2 176 0,-12 2 16 0,13-1 16 16,-2 0 16-16,-1 0 0 0,-10 1 0 0,10-2 0 16,-10 2-80-16,0 0-16 0,0 0 0 0,0 0 0 0,0 0-224 0,0 0-48 15,0 0-16-15,0 0 0 16,0 0-112-16,0 0 0 0,0 0-16 0,0 0 0 0,-10 0-112 0,-1 0 0 15,-3 0-16-15,-3 0 0 0,-1 2 0 0,-1 1 0 16,-1 1 0-16,0-1 0 0,-1-2-192 0,-3 2-48 16,-1-2 0-16,-1 3 0 0,-2 2 0 0,-2-1-16 15,-3-1 0-15,-1 2 0 0,-2 3-112 0,-1 0 0 16,-2 1-16-16,1 3 0 0,1-2-176 0,4 5 128 16,2 1-128-16,6 1 128 0,2-1-128 0,1 1 0 15,2-1 144-15,2 4-144 0,5 3 144 0,3-1-144 0,3-2 192 0,1 3-192 16,5 3 192-16,4-3-192 0,4 4 192 0,7-4-192 15,4-2 144-15,1 0-144 0,3-5 0 16,3 1 144-16,6-3-144 0,4 1 128 0,3-4-128 0,2 0 128 16,1-6 0-16,1 1-128 0,-1-1 192 15,-1-2-64-15,-5 0-128 0,-1-2 160 0,-3-1-160 16,-3-1 160-16,-2-1-160 0,-2 0 0 0,-3-2 0 0,-2 1 0 31,-1-3-1632-31,-1-3-352 0,-3 3-80 0,-1-5-16 0</inkml:trace>
  <inkml:trace contextRef="#ctx0" brushRef="#br0" timeOffset="8176.33">12424 14224 25791 0,'0'0'2304'0,"1"10"-1856"15,-1-10-448-15,3 18 0 0,-1 1 2048 0,0 3 304 16,-2 6 64-16,-2-1 16 0,-1 5-1152 0,-3 4-208 15,-1-1-48-15,-1 0-16 0,-3-2-416 0,-1 1-80 16,0 2 0-16,-1-1-16 0,0-2-288 0,0-1-48 16,2-1-16-16,1-7 0 0,0-3-144 0,3 2 0 15,5-5 0-15,-1-8 0 16,1 2-1088-16,2-3-240 0,0-1-48 0,5-2-9776 16,-5-6-1968-16</inkml:trace>
  <inkml:trace contextRef="#ctx0" brushRef="#br0" timeOffset="8633.53">13741 13976 19343 0,'-3'-10'1728'0,"6"-3"-1392"0,1 2-336 0,-3-1 0 16,-1-2 768-16,0-1 96 0,-3 1 16 0,1 3 0 16,-3-2-256-16,-2 4-48 0,-3 3-16 0,-2 2 0 15,-4 1 48-15,-2 5 16 0,-3-1 0 16,-3 7 0-16,-2 4-16 0,-2 6 0 0,-1 2 0 0,1 6 0 16,1-2 32-16,3 3 16 0,3 4 0 0,3 4 0 0,3 2-48 15,3-1-16-15,5 4 0 0,3 2 0 0,4-2-256 0,5-1-48 16,4-6-16-16,3-2 0 0,5-8 0 15,5-1 0-15,3-3 0 0,6-4 0 0,3-3 64 0,3-7 16 16,1-3 0-16,1-3 0 0,-1-4 48 0,1-4 16 16,-1-1 0-16,-2-5 0 0,3-3-144 0,-4-1-16 15,-2-2-16-15,-2-1 0 0,-2-4-112 0,-2 3 0 16,-3 2-128-16,-1-7 192 0,-5-3 128 0,-3 2 32 16,-4-2 0-16,-4 0 0 0,-5-2 32 0,-3 1 0 15,-5-3 0-15,-3 4 0 0,-5-2-176 0,-2 7-16 16,-1 1-16-16,-2 6 0 0,-2 2-176 0,0 7 0 15,-2 0-160-15,-1 6 160 16,-1 2-528-16,1 3-16 0,-1 1 0 0,3 2 0 16,3 0-1696-16,4 2-320 0,1-3-80 0</inkml:trace>
  <inkml:trace contextRef="#ctx0" brushRef="#br0" timeOffset="8921.16">14023 13384 20271 0,'0'0'1792'0,"0"0"-1424"0,0 0-368 0,0 0 0 15,0 0 320-15,0 0-16 0,0 0 0 0,0 0 0 16,-6 7 1008-16,-2 1 208 0,0 5 32 0,0 3 16 16,-3 7-304-16,1 4-64 0,-3 2-16 0,1 5 0 0,-2 7-128 15,0 6-32-15,-3 3 0 0,-2 4 0 0,-2 5-224 0,-2 7-48 16,0 1-16-16,-1 3 0 0,3 3-288 15,-3-3-48-15,-1-2-16 0,-1 0 0 16,2-9-208-16,0-3-48 0,0-4-128 0,0-3 192 0,3-2-64 0,1-7-128 16,2-4 176-16,4-3-176 0,2-8 0 0,3 1 0 15,2-6 0-15,1 2 0 16,3-8-1792-16,3-14-384 0,0 0-64 0</inkml:trace>
  <inkml:trace contextRef="#ctx0" brushRef="#br0" timeOffset="9233.68">14788 14279 29487 0,'0'0'1296'0,"0"0"288"0,0 0-1264 0,7 10-320 0,-5-1 0 0,2 3 0 16,-1 5 1344-16,-1 1 192 0,-1 2 64 0,-1 3 0 15,-1 5-784-15,0-3-160 0,-2 5-16 0,-2 4-16 16,-1-1-176-16,1 0-48 0,-3-1 0 0,-1 1 0 16,-1 1-128-16,0-2-16 0,-2-7-16 0,2 3 0 0,1-4-240 0,2-2 0 15,-1-2 0-15,4 3 0 16,0-5-1344-16,4-5-304 0,4-6-64 0,-4-7-14240 15</inkml:trace>
  <inkml:trace contextRef="#ctx0" brushRef="#br0" timeOffset="9585.56">16096 13662 21183 0,'0'0'1888'0,"0"0"-1504"16,0 0-384-16,0 0 0 0,0 0 1440 0,0 0 224 15,0 6 32-15,-2 5 16 0,-3-1-448 0,-2 5-96 0,0 4-16 0,-1 4 0 16,-1 5-176-16,0 5-32 0,0 0-16 0,0 4 0 16,-1 2-160-16,0 3-16 0,0 4-16 0,0-3 0 15,1 3-336-15,0-1-64 0,-1 0-16 0,0-3 0 16,1 1-320-16,1-3 0 0,0-3 0 0,1 6-192 16,-2-8-592-16,4-5-128 15,1-10-32-15,-1-5 0 0,2-2-2192 0,3-13-448 0</inkml:trace>
  <inkml:trace contextRef="#ctx0" brushRef="#br0" timeOffset="9756.89">15761 14139 27647 0,'0'0'2448'0,"10"1"-1952"0,1-1-496 0,3-1 0 0,4 0 1248 0,4-1 160 15,3 1 16-15,3 0 16 0,4-2-656 0,2 2-128 16,2-2-16-16,6 1-16 0,2-2-432 0,3 0-64 15,3 0-128-15,-2 1-10368 16,-2-5-2176-16</inkml:trace>
  <inkml:trace contextRef="#ctx0" brushRef="#br0" timeOffset="10070.59">17983 13702 23039 0,'-3'-13'2048'0,"2"8"-1648"0,0-2-400 0,-2-2 0 16,0 6 2368-16,0-2 400 0,-4-1 80 0,0 4 16 16,-4 1-1760-16,-3 1-336 0,-5 2-80 0,-5 5-16 15,-4-1-256-15,-3 2-48 0,-6 3-16 0,-3 6 0 16,0 0-32-16,-2 5 0 0,-2 6 0 0,2 1 0 0,-2 5 64 0,3 2 0 15,3 0 0-15,4 6 0 0,2 0-64 0,4-1-16 16,6 1 0-16,5-5 0 0,5-2-144 0,3-5-32 16,7 1 0-16,3-2 0 0,4-5-128 15,7 0 160-15,4 0-160 0,4-3 160 0,1-5-352 0,3-2-64 16,5-4 0-16,3-1-16 16,1-4-2480-16,1-2-512 0</inkml:trace>
  <inkml:trace contextRef="#ctx0" brushRef="#br0" timeOffset="10444.28">18111 14293 18431 0,'0'0'816'0,"0"0"160"0,3-6-784 0,3-1-192 16,0 1 0-16,6 0 0 0,2 0 3776 0,2 0 720 15,2 1 144-15,1-2 32 0,1 2-3728 0,2 1-752 0,1-3-192 0,-2 3 0 16,1 1 0-16,0 6 128 0,-2-1-128 0,-2 5 0 16,-3-1 288-16,-2 6-16 0,-4-1 0 0,-4 6 0 15,-4 4 112-15,-5 5 32 0,-2 0 0 0,-7 4 0 16,-2 1-96-16,-2 0 0 0,-2 1-16 0,-1-2 0 16,0-1 160-16,1-3 48 0,2-3 0 0,4-3 0 15,3-3 368-15,3-1 80 0,3-2 0 0,2 0 16 16,5-4-464-16,5-1-80 0,4-3-32 0,4 1 0 15,5-5-224-15,6-2-48 0,2-1-128 0,4-4 192 16,3-3-192-16,1 2 0 0,2-2-192 0,17-2 192 16,0-3-1472-16,-3 3-192 0,-2 4-48 0,1-2-10832 15,2-3-2176-15</inkml:trace>
  <inkml:trace contextRef="#ctx0" brushRef="#br0" timeOffset="11060.26">20179 13703 21183 0,'1'-18'944'0,"1"12"192"0,-2-5-912 0,1 3-224 0,0-4 0 0,0 1 0 0,-1 2 1728 0,-2-1 288 16,1 1 64-16,-2 1 16 0,-2 4-944 0,-3 2-176 15,-2 2-32-15,-1 2-16 0,-2 7-480 0,-2 1-112 16,-2 7-16-16,-2 4 0 0,-5 7-96 0,0 3-32 16,-1 5 0-16,-1 3 0 0,1 3 48 0,2 5 0 15,2 0 0-15,5 3 0 0,3-1-240 0,7-1 0 16,5-7 0-16,4-4 0 0,5-4 176 0,7-9-176 15,3-4 192-15,5-3-192 0,5-3 448 0,4-4-32 16,2-5 0-16,5-3 0 0,5-5-32 0,1-5-16 16,4-1 0-16,2-5 0 0,-1-6-112 0,0 0-32 15,-2-6 0-15,-3 1 0 0,-6-6 32 0,-2 3 16 16,-5-3 0-16,-2-1 0 0,-2-2 192 0,-6-1 48 16,-3 0 0-16,-4-3 0 0,-3-3-256 0,-6 3-32 15,-3 0-16-15,-3 2 0 0,-4 2-80 0,-4 2-128 16,-3 3 176-16,-5 6-176 0,-1 4 0 0,-5 1 0 0,-3 3-192 0,-17-1 48 31,-2 10-1392-31,0 2-256 0,-2 4-64 0,16 3-9552 0,-2-1-1904 16</inkml:trace>
  <inkml:trace contextRef="#ctx0" brushRef="#br0" timeOffset="11287.2">20680 12947 23039 0,'-14'-13'2048'0,"9"10"-1648"0,0 1-400 0,0-1 0 0,-2 4 2208 0,1 3 352 15,-3 3 80-15,-1 7 16 0,-3 5-1600 0,-3 6-320 16,-3 7-64-16,-3 6-16 0,-3 5-176 0,-3 3-32 16,0 6-16-16,-3 5 0 0,-1 7 96 0,1 6 32 15,-2 1 0-15,-2 6 0 0,1 6-192 0,0-3-48 16,-1 1 0-16,2 0 0 0,1-3-192 0,3-5-128 15,1-5 128-15,3-8-128 0,2-3 0 0,0-6 144 16,4-2-144-16,2-9 0 0,2-2-192 0,5-1-160 16,0-5-32-16,0 7 0 15,5-8-2560-15,2-8-512 0</inkml:trace>
  <inkml:trace contextRef="#ctx0" brushRef="#br0" timeOffset="11781.16">21285 13953 20271 0,'-13'4'896'0,"13"-4"192"0,0 0-880 0,-7 6-208 0,7-6 0 0,-7 8 0 16,3 2 2464-16,3-1 448 0,1 4 96 0,1-2 0 0,3 3-2144 0,1 0-432 15,0 0-96-15,3 0-16 0,2-5 128 0,3 5 0 16,0 0 16-16,1 0 0 0,0-1 32 0,-2 1 0 16,-1-2 0-16,-3 1 0 0,0 2 32 0,-3 1 16 15,-4-4 0-15,-3 1 0 0,-3 2 96 0,-4 3 0 16,-4 0 16-16,-2 2 0 0,-4 4-16 0,-3-2-16 15,2-2 0-15,-3 1 0 0,-1-5-224 0,4 1-32 16,2-2-16-16,1-2 0 0,3-4 64 0,3 1 16 16,2-5 0-16,9-5 0 0,-3 7-128 0,3-7-32 0,0 0 0 15,8 12 0-15,3-2-32 0,7-1-16 16,5 4 0-16,5-4 0 0,4 1-96 0,5-1-128 16,1-1 176-16,6 0-176 0,1-2 320 0,2-2-64 0,1 1 0 15,0-1 0-15,-1 0-64 0,2-3 0 0,0-1-16 0,-2 0 0 16,2 0-176-16,-4 2 0 0,1 0 144 0,-4 1-144 31,-2-1-560-31,-5 1-176 0,-7 3-32 0,-4-2-13296 0,-6 2-2640 0</inkml:trace>
  <inkml:trace contextRef="#ctx0" brushRef="#br0" timeOffset="13913.59">7252 18046 15775 0,'0'0'704'0,"0"0"128"0,0 0-656 0,-2-6-176 16,0-2 0-16,2 8 0 0,0 0 1280 0,0 0 208 15,-3-5 48-15,3 5 16 0,0 0-192 0,0 0-32 16,0 0-16-16,0 0 0 0,0 0-368 0,0 0-80 16,-8 6-16-16,1 4 0 0,1-1-144 0,1 4-48 15,-2 2 0-15,5 3 0 0,-2 1-32 0,0 2-16 16,0 1 0-16,1 5 0 0,3-1-224 0,-3 3-64 0,0-1 0 0,1 0 0 16,-1 0-64-16,1-2 0 0,-1 4-16 0,1-5 0 15,-2 0 48-15,1 0 16 0,1-4 0 16,-1 0 0-16,2-4 0 0,2-1 0 0,-1-2 0 0,0-4 0 15,0-10-16-15,3 10 0 0,-3-10 0 0,0 0 0 16,6 8 32-16,-6-8 16 0,10 3 0 0,1-3 0 16,1-3-64-16,2-1-16 0,2-3 0 0,1 2 0 15,1-5-128-15,2 0-128 0,5 0 192 0,-1-2-192 16,0 5 128-16,1-2-128 0,2 2 0 0,1 5 0 16,4-1 0-16,1 2 0 0,-1 0 0 0,1 1 0 15,0 1 0-15,1 2 0 0,2-1 0 0,3 3 0 16,-1 2 0-16,2-2 0 0,-2 0 0 0,-3 2 0 15,-3 0 0-15,-4-2 0 0,1 2 0 0,-2-1 0 16,1-1 0-16,-3 0 0 0,-1 0 0 0,-2-3 0 16,-3 3 0-16,-1-2 0 0,-4-3 0 0,-1-1 0 0,-2-1 0 0,-2 0 192 15,-9 2-64-15,8-3-128 0,-8 3 448 0,9-5 0 16,-3-4-16-16,-1 2 0 0,0-6-16 0,-1 0 0 16,-2 1 0-16,0-5 0 0,-1-1-80 0,1-1-16 15,1-5 0-15,0 1 0 0,-1-5-48 0,1 3-16 16,0-3 0-16,3 4 0 0,-1 3-112 0,1 4-16 15,0-1-128-15,3 5 192 0,1-1-192 0,2 4 0 16,-1 0 0-16,1 3 0 0,-5 2 0 0,-7 5 0 16,0 0 0-16,0 0 0 15,0 0-1216-15,11 3-224 0,-11-3-48 0,7 6-16 16,-2 7-2128-16,-5 0-416 0</inkml:trace>
  <inkml:trace contextRef="#ctx0" brushRef="#br0" timeOffset="14563.48">7455 19048 14735 0,'0'0'1312'0,"0"0"-1056"0,4-12-256 0,0 2 0 15,3-4 1216-15,0 3 176 0,0 2 32 0,4-5 16 16,0-3-288-16,-1-1-64 0,-1-2-16 0,2 1 0 16,-2 0-64-16,3-1-16 0,1-3 0 0,-1 1 0 15,2-1-288-15,0 4-48 0,-1 3-16 0,0 2 0 16,-2 0-144-16,-1 5-48 0,-1 5 0 0,-9 4 0 16,9-5-96-16,-9 5-32 0,9 8 0 0,-1 4 0 15,-5 6-192-15,4 5-128 0,-3 2 128 0,-3 6-128 16,-4 1 128-16,1 2-128 0,-1 4 128 0,-1 1-128 15,3 2 0-15,0 0 0 0,-2-8 0 0,2-1 0 16,-2-3 128-16,1-5-128 0,-1-2 128 0,2-1-128 0,1-3 0 16,1-4 0-16,1-3 0 0,0 2 0 0,1-4 0 15,-3-9 0-15,0 0 0 0,0 0-128 16,0 0-1552-16,0 0-304 0,7 0-64 0</inkml:trace>
  <inkml:trace contextRef="#ctx0" brushRef="#br0" timeOffset="14776.56">7598 18992 21183 0,'0'0'1888'0,"0"12"-1504"16,2 2-384-16,1 2 0 0,2 0 1632 0,-2 5 256 16,1 0 48-16,3 3 16 0,0-1-368 0,1 1-80 0,-3 2-16 0,3-2 0 15,-2 5-288-15,-2-1-64 0,3 0-16 0,-1 1 0 16,-1-3-432-16,2 2-96 0,-2-5-16 0,0 2 0 15,3 0-320-15,1-3-64 0,1 0 0 0,-1-1-16 16,4 1-176-16,-1-3 0 0,-1-6 0 0,1-1 0 31,-2 1-1216-31,2-3-128 0,1 0-32 0,2-3-9696 0,1-1-1920 0</inkml:trace>
  <inkml:trace contextRef="#ctx0" brushRef="#br0" timeOffset="16394.87">22215 16813 19343 0,'0'0'848'0,"-10"1"192"0,-1 1-832 0,2 0-208 15,0 3 0-15,-1-1 0 0,1-1 1296 0,0 3 224 16,0 2 32-16,-1-1 16 0,0 6-752 0,-2 1-160 16,-2 4-16-16,0 2-16 0,0-1-96 0,2 3-16 15,-2 2 0-15,0 1 0 0,-3-2 128 0,3 4 0 16,2-3 16-16,-1 0 0 0,3 0-16 0,1-5-16 0,0-2 0 0,4-3 0 15,4 0-48-15,3-1 0 0,-2-13 0 0,10 7 0 16,3 2-176-16,2-6-32 0,4-2-16 0,4-1 0 16,1-3-64-16,2-2-16 0,-2-4 0 15,3 1 0-15,1-5-144 0,2 0-128 0,2 0 144 0,0 2-144 16,1-2 0-16,0 4 0 0,0-1 0 0,-3 4 0 16,1-2-352-16,-2 3-16 0,-2 3 0 0,-4-1 0 31,-6 2-1840-31,-3 2-368 0,-3 3-80 0</inkml:trace>
  <inkml:trace contextRef="#ctx0" brushRef="#br0" timeOffset="16613.5">22079 17184 18431 0,'0'0'1632'0,"0"0"-1312"0,0 0-320 0,0 0 0 0,0 0 2224 0,0 0 368 16,8-7 80-16,5 0 16 0,-2 3-1488 0,3-3-304 15,1-2-48-15,3-3-16 0,6 2-48 0,4-4-16 16,4-3 0-16,5-1 0 0,7-3-256 0,9-1-64 16,3-3-16-16,2 1 0 0,0-4-176 0,2 0-48 15,-1-2 0-15,0 1 0 0,2 3-208 0,4-1 0 16,4 2 128-16,-3 2-128 0,-4-2 0 0,-2 3 0 16,-7 2 0-16,-2-1 0 0,3 4 0 0,-2 1 0 15,-1 2 0-15,-2 6-160 16,0-4-304-16,-6 7-64 0,-5-1-16 0,-4 3 0 15,-2 2-432-15,-7 0-96 0,-3 1-16 0,-4 1-8352 0,-6 0-1680 16</inkml:trace>
  <inkml:trace contextRef="#ctx0" brushRef="#br0" timeOffset="17261.8">25275 16464 21359 0,'-1'-12'944'0,"1"2"208"0,-2 0-928 0,1-3-224 15,-1-5 0-15,-1 0 0 0,-1 1 1344 0,-1-1 208 16,-2 0 48-16,-2 0 16 0,-1-1-496 0,-2 1-96 0,-2 4-32 0,0 6 0 16,-1-3-224-16,-3 6-32 0,-2 3-16 0,-2 6 0 15,-1 3-400-15,-2 6-64 0,-4 3-32 0,-2 6 0 16,-1 7-224-16,3-1 0 0,0 3 0 0,2 2 0 16,0-3 0-16,6-3 0 0,3-3 0 0,5-1 0 15,3-4 0-15,5-4 0 0,4-3 0 0,1-12 0 16,5 11 128-16,-5-11 48 0,14 4 0 0,4-4 0 15,3-4 224-15,3-5 48 0,1-2 16 0,1-4 0 16,5-1-160-16,-2 0-48 0,3-3 0 0,0 2 0 16,-2 3-128-16,-3 5-128 0,-4 2 144 0,-3 5-144 15,-2 8 128-15,-3 2-128 0,-3 9 0 0,-2 7 144 16,-4 5-144-16,-5 7 128 0,-2 6-128 0,-7 4 128 16,-3 3-128-16,-4 5 0 0,-6-1 144 0,-3 3-144 15,-4 0 176-15,-1 0-48 0,0 2 0 0,-2-3 0 0,-1-6 0 16,3 0-128-16,0-6 192 0,2-1-64 0,1-5 128 0,3-8 0 15,1-1 16-15,7-6 0 0,1-3-272 0,4-5 0 16,1-2 0-16,9-12-144 16,0 0-2256-16,-5-11-448 0</inkml:trace>
  <inkml:trace contextRef="#ctx0" brushRef="#br0" timeOffset="17650.31">25611 16611 36575 0,'-13'-4'1616'0,"13"4"336"0,0 0-1568 0,0 0-384 0,0 0 0 0,13-5 0 16,4-3 176-16,4-4-48 0,2-3-128 0,3-2 192 15,4-1-192-15,-1-1 0 0,-1-4 0 0,0-1 0 16,0-3 0-16,-2 5 0 0,1-5 0 0,-3 3 0 15,-2 2 0-15,-4-1 0 0,-2 2 0 0,-3 2 0 16,-3-1 144-16,-5 3-144 0,-1 0 128 0,-5 8-128 16,-3-2 320-16,-4 8 0 0,-3 2-16 0,-2 5 0 15,-1 7-80-15,-4 4-16 0,-3 5 0 0,-1 2 0 16,2 3-208-16,-1 4 0 0,1 3 0 0,1-2 0 16,1 3 0-16,4-1 0 0,2 0 0 0,4-3 0 15,2 0-128-15,4-2 128 0,6-4 0 0,2-4 0 16,2 1-896-1,5-5-80-15,-1-7-16 0,6-2 0 0,3-4-1600 0,4-7-320 0</inkml:trace>
  <inkml:trace contextRef="#ctx0" brushRef="#br0" timeOffset="17914.81">26486 16302 22111 0,'-30'26'1968'0,"11"-9"-1584"16,0 4-384-16,-2-1 0 0,1 3 1856 0,-2 4 304 15,1-3 48-15,-2 1 16 0,0-4-1392 0,4-5-256 16,1-1-64-16,4-3-16 0,4-2-288 0,4-5-48 16,6-5-16-16,0 0 0 0,0 0 160 0,10-8 16 0,3-4 16 0,4-6 0 15,5-2 48-15,1-5 0 0,1 1 0 0,1 1 0 16,2-5-384-16,2 3 144 0,2-3-144 0,-1 4 0 16,1 3 128-16,-2 4-128 0,-1 3 0 0,-1 6 0 15,-4 3 208-15,0 5-64 0,-3 6-16 0,-4 3 0 16,-2 5 32-16,-7 4 0 0,-3 4 0 0,-6 7 0 15,-3 1-160-15,-4 3 0 0,-3 4 0 0,-5 0 0 16,-1 3 0-16,1-1 0 0,-1-2 0 0,1-3 0 16,1-6-336-16,0-1-48 0,4-6-16 0,3-2 0 15,2-5-1392 1,5-1-288-16,2-5-48 0,0-8-16 0</inkml:trace>
  <inkml:trace contextRef="#ctx0" brushRef="#br0" timeOffset="18288.63">27241 16401 19343 0,'0'0'848'0,"0"0"192"0,-8 2-832 0,8-2-208 16,0 0 0-16,0 0 0 0,0 0 1984 0,11 2 336 15,0-4 80-15,7-2 16 0,1-6-1328 0,5 1-272 16,2-5-48-16,2 2-16 0,1-3-304 0,0 0-48 16,1-2-16-16,-2-2 0 0,-2 1-176 0,-2 3-32 15,-1-3-16-15,-4 3 0 0,-5 1-32 0,-4 4-128 0,-4 0 192 0,-6 10-64 16,-7-8 192-16,-4 4 16 0,-6 8 16 0,-4 2 0 16,-6 3-160-16,-1 7-16 0,-3 4-16 0,0 4 0 15,-2 0-160-15,0 5 0 0,0-2 0 0,3 2 0 16,4-2 0-16,4 1 0 0,4-1 0 0,7-2 0 15,6-4 0-15,6-2 0 0,7-4-144 0,7-1 144 32,6-7-752-32,7-3-80 0,5-5-32 0,2-4-8912 0,0-5-1776 0</inkml:trace>
  <inkml:trace contextRef="#ctx0" brushRef="#br0" timeOffset="18512.04">28082 16194 13823 0,'-8'12'1216'0,"-2"3"-960"0,-3 3-256 0,0 1 0 0,1 0 3216 0,-2 4 608 16,0 3 112-16,-1-2 32 0,-3 4-2304 0,0-3-448 16,1-4-80-16,2 1-32 0,0-2 80 0,3-5 16 15,5-2 0-15,0-1 0 0,7-12-496 0,0 0-112 16,0 0-16-16,0 0 0 0,13-3-240 0,1-7-48 16,0-4-16-16,7-3 0 0,-1-2-64 0,1-1-16 15,2-2 0-15,1-1 0 0,-1-2-192 0,3 2 128 16,-1 3-128-16,1-2 0 0,-1 3 128 0,-1 3-128 15,0 3 0-15,1 1 0 16,-1 6-384-16,-4 2-160 0,-2 3-32 0,-2 4-16 16,0 0-2096-16,-4 7-432 0,-4 1-80 0</inkml:trace>
  <inkml:trace contextRef="#ctx0" brushRef="#br0" timeOffset="19066.41">28652 16195 17503 0,'-2'-11'1552'0,"-1"-3"-1232"0,0 0-320 0,-3 4 0 16,1-2 3584-16,-2 6 640 0,-2 0 144 0,-3 3 32 16,-2 6-3056-16,-2 4-624 0,-2 1-112 0,-1 5-32 15,0 2-336-15,0 3-80 0,0 3-16 0,1-2 0 16,1 0 176-16,2 0 48 0,1-1 0 0,4 0 0 16,5-1 80-16,4-2 32 0,3 0 0 0,6-5 0 15,2-1-256-15,4-5-48 0,-3 0-16 0,5-2 0 16,2-3-160-16,1-3 128 0,1 0-128 0,0-6 128 15,2 0 64-15,0-3 0 0,-2 2 0 0,-1 2 0 0,0-2-64 16,-2 6-128-16,-4 1 192 0,1 1-64 0,-3 3-128 0,-11 0 0 16,10 5 0-16,-3 8 0 0,0-3 0 0,-2 5 0 15,-3 2 0-15,1 2 0 0,-2 1 0 0,3-2 0 16,4-3 0-16,2 2 0 0,0-3 0 0,8-4 0 16,5 0 0-16,0-6 0 0,3-3 0 0,3-3 0 15,2-5 0-15,2-5 0 0,1-4 0 0,3-1 0 16,3-4 0-16,2-3 0 0,0-4 0 0,1 3 128 15,1-6-128-15,3 1 192 0,-2-3-64 0,-2-7 0 16,0-3 0-16,-3-7 0 0,-4-3 0 0,0-4 0 16,1-8 0-16,-1-5 0 0,-1-4-128 0,1-2 160 0,-2-6-160 15,-1 3 160-15,0 2-32 0,-1 13-128 16,-7 12 192-16,-4 13-64 0,-6 9-128 0,-4 8 0 0,-3 6-192 16,-5 6 192-16,-3 10-128 0,0 0 128 0,-14 7 0 0,-3 7 0 15,-5 0-160-15,-2 12 160 0,-2 5-208 0,-4 8 80 16,-1 2 128-16,-4 12-192 0,-2 8 192 0,0 5-192 15,1 2 192-15,0 4-160 0,-1 0 160 0,4 0-160 16,5 3 160-16,3-5 0 0,3-4 0 0,8-6 0 16,4-4 0-16,9-3 0 0,2-5 128 0,12-1-128 31,2-6-576-31,5 0-192 0,6-5-48 0,3-6-11024 0,1-3-2192 0</inkml:trace>
  <inkml:trace contextRef="#ctx0" brushRef="#br0" timeOffset="19572">27407 17690 26719 0,'-8'-20'2368'0,"4"3"-1888"0,-1-2-480 0,1 1 0 16,2-2 1664-16,-1 4 224 0,1 2 48 0,0 5 16 15,2 9-1248-15,0 0-240 0,0 0-48 0,0 0-16 16,0 0-80-16,-1 11 0 0,0 7-16 0,0 4 0 16,-1 4-112-16,1 3 0 0,0 2-16 15,0 5 0-15,-1-2-176 0,1 0 0 0,0-1 144 0,1-6-144 16,0-3 128-16,0-4-128 0,1-2 128 0,2-1-128 16,0-8 336-16,-3-9 0 0,0 0 0 0,13-4 0 15,-1-3 64-15,5-8 16 0,1-8 0 0,5-6 0 16,2-1-192-16,3-3-32 0,2 1-16 0,0 0 0 15,2-1-176-15,-3 4 0 0,0 1 0 0,-1 6 0 0,-2 6 0 16,-2 4 0-16,-2 6-160 0,-3 5 160 0,-4 6-304 16,-2 9 48-16,1 3 0 0,-3 6 0 15,-3 5-176-15,-3 3-16 0,-3 3-16 0,-2 3 0 0,-5-3 64 0,0-1 16 16,-3 0 0-16,1-2 0 16,-1-6-1088-16,3-3-192 0,1-6-64 0,3-2-8016 15,1-14-1616-15</inkml:trace>
  <inkml:trace contextRef="#ctx0" brushRef="#br0" timeOffset="19851.28">28502 17380 21183 0,'-10'9'1888'0,"-2"5"-1504"16,-5 4-384-16,-1 3 0 0,-1 5 1760 0,-2-2 288 0,-2 0 48 15,-4 4 16-15,3-3-832 0,0 3-176 0,-2-2-16 16,7 0-16-16,3-5 64 0,4-3 16 0,6-4 0 0,5-6 0 15,1-8-304-15,8 11-48 0,4-6-16 0,4-1 0 16,5-6-400-16,3-2-64 0,0-2-32 0,2-5 0 16,-1-6-32-16,-1-2-16 0,-1 3 0 0,-1-4 0 15,-5-1-32-15,1 1 0 0,-3-2 0 0,-4 3 0 16,-5-1-32-16,-4 0-16 0,-3 3 0 0,-4 3 0 16,-2 2-32-16,-4 2 0 0,-1 4 0 0,-4 2 0 15,-4 1-304-15,0 3-64 0,-4 3-16 0,1-1 0 16,-4 1-1344-16,3-2-256 15,0 1-64-15,2-1-9472 0,6-1-1904 0</inkml:trace>
  <inkml:trace contextRef="#ctx0" brushRef="#br0" timeOffset="20160.52">29062 17291 17503 0,'0'0'1552'0,"-3"10"-1232"0,2 2-320 0,-3 3 0 0,-2 0 2512 0,-2 3 448 16,-2 1 96-16,-1 0 16 0,-2 1-1520 0,-2-1-288 15,-2 2-64-15,0-2-16 0,-2-4 96 0,2 0 0 16,0-4 16-16,4-3 0 0,4-1-272 0,9-7-48 16,0 0-16-16,0 0 0 0,0 0-352 0,4-8-80 15,6-6-16-15,4-2 0 0,3-2-256 0,2-1-64 16,1-3-16-16,3-1 0 0,3-3-48 0,0 4 0 16,6-1 0-16,-1 4 0 0,0 3-128 0,0 3 128 0,-3 8-128 15,0 3 128-15,-1 6-128 0,-1 5 0 0,-5 5 0 0,-2 7 0 16,-3 5 0-16,-3 3 0 0,-4 6 0 0,-3 0 0 15,-2 0-240-15,0 0 32 0,-4 1 0 16,-1-2 0 0,-2 0-1856-16,0 1-368 0,1-3-80 0</inkml:trace>
  <inkml:trace contextRef="#ctx0" brushRef="#br0" timeOffset="21260.86">30360 16513 15663 0,'-14'-15'1392'0,"3"6"-1120"15,0-2-272-15,2 4 0 0,1 2 3888 0,8 5 720 16,0 0 128-16,-8 6 48 0,-1 8-3344 0,0 4-672 16,1 4-128-16,0 10-16 0,0 2-448 0,-1 7-176 15,0 3 128-15,0 9-128 0,0 6 144 0,-1 2-144 16,-4 5 160-16,-1 4-160 0,-3 5 304 0,0 0-48 16,-1 1 0-16,0 3 0 0,0-5-96 0,1-9-32 15,3-6 0-15,3-9 0 0,0-7 176 0,1-6 16 0,3-5 16 16,4-8 0-16,-1-6 256 0,2-6 48 0,3-3 16 0,0-9 0 15,0 0-112-15,10-6-32 0,2-8 0 0,0-5 0 16,2-5-192-16,3-7-64 16,1 3 0-16,2-4 0 0,3-3-256 0,-1-2 0 0,-3-1 0 0,1 2 0 15,2 3 0-15,-1 4 0 0,-1 6-144 0,1 4 144 16,-1 5-160-16,1 10 160 0,-4 3-192 0,1 5 192 16,-3 5-240-16,-1 6 64 0,-3 4 16 0,-3 6 0 15,-1 2-32-15,-3 6-16 0,-4 3 0 0,0-1 0 16,-2 1 208-16,-3 0-144 0,0-2 144 0,0-1-128 15,1-6 128-15,2-2 0 0,2-5 0 0,1-3 0 16,4-7 0-16,5-1 0 0,3-5 128 0,2-3-128 16,4-6 160-16,2-4-32 0,0-2-128 0,6-6 192 0,-2-3-192 15,1-4 0-15,-1-1 128 0,2 3-128 0,1-4 0 0,-3 1 0 16,-1-6 0-16,1 3 0 0,-3-2-176 0,1-1 32 16,-1 7 0-16,-3 3 0 0,-1 1 16 0,-4 8 0 15,-3 2 0-15,-2 4 0 0,-9 6 0 0,0 0 0 16,0 0 0-16,3 16 0 0,-5 0-32 0,-3 5 0 15,-1 1 0-15,-4 6 0 0,0-1 160 0,1 1 0 16,0-1-144-16,0 1 144 0,0-5-208 0,5-2 16 16,0-2 16-16,3-3 0 0,2-4 176 0,3 0 0 15,-4-12 0-15,12 6 0 0,2-1 0 0,3-4 192 16,2-3-64-16,4-3 0 0,3-7 0 0,-1 2 16 16,1-5 0-16,-5-2 0 0,1-2 16 0,-4 0 0 15,-4 0 0-15,-4-1 0 0,-4-3-160 0,-2 0 0 16,-4-1 0-16,-3-3 0 0,-2 2 128 0,-2-2-128 0,-3 3 128 0,-3 4-128 15,-1-2 0-15,-1 4 0 0,-1 4 0 0,2 0 0 16,3 2 0-16,-1 1 0 0,6 1-176 0,6 10 176 16,0 0-160-16,5-9 160 0,4-2-192 0,6 3 192 15,6-1-224-15,4 3 64 0,2-4 16 0,1 2 0 16,4-2 144-16,-2 2-160 0,2 3 160 0,0 2-160 16,-1-1 160-16,0 2 0 0,-2 6-144 0,-2 5 144 15,0-1 0-15,-6 5 0 0,-2-2-144 0,-4 5 144 16,-3 4 0-16,-7 0 0 0,-6 0 0 0,-3 2 0 15,-4-3 0-15,-3 1 0 0,-3-1 128 0,-1-1-128 16,-3-1 272-16,1-3-32 0,-1-5-16 0,3-1 0 16,1-3 272-16,5-1 48 0,9-4 16 0,0 0 0 15,0 0-80-15,2-10-16 0,3-5 0 0,5-2 0 16,3 0-208-16,2-3-32 0,5 0-16 0,3-3 0 16,4-2-208-16,-1 3 0 0,0-1 0 0,1-2 0 0,-1 1 0 0,0-2 0 15,-2 1 0-15,-1 6 0 0,-3 2 0 0,-2 6 0 16,-2 1 0-16,-2 5 0 0,-1 2 0 0,0 8-160 15,-6 2 160-15,1 7-128 0,0 0 0 0,-3 2 0 16,-3 4 0-16,3 2 0 0,-2-3 128 0,1 3 0 16,-3-1-144-16,0 2 144 0,2-1 0 0,-2-3 0 15,2-4 0-15,-1-1 0 0,2-2 0 0,2-1 0 16,2-5 0-16,2 1 0 0,2-5 0 0,2-1 0 16,3-1 0-16,0-3 128 0,4-5-128 0,1 2 128 15,0-4-128-15,2 1 128 0,3-4-128 0,-2 1 0 16,0 1 0-16,-2-2 128 0,-1 3-128 0,-3 1 0 0,-1-1 0 15,-2 2 0 1,-2 0-432-16,-1 2-16 0,-3 3 0 0,-10 3 0 16,0 0-2320-16,0 0-480 0</inkml:trace>
  <inkml:trace contextRef="#ctx0" brushRef="#br0" timeOffset="21979.89">29993 18554 15663 0,'-8'-10'1392'0,"2"0"-1120"0,1 0-272 0,-1-4 0 16,1 1 4176-16,-1 3 784 0,-1-3 160 0,0 7 16 15,-4 0-3808-15,-1 4-768 0,-2 5-160 0,-5 5-16 16,-7-1-96-16,1 7-16 0,-2 3 0 0,-1 2 0 16,-2 1-96-16,2 4-32 0,-3 3 0 0,3-2 0 15,3 3 128-15,4-4 32 0,6 2 0 0,5-6 0 16,5-2-48-16,4-1-16 0,5-1 0 0,4-2 0 16,6 0-32-16,3-1 0 0,2-4 0 0,6 0 0 0,2-1-32 0,2 3-16 15,1 0 0-15,1-1 0 16,2 3-160-16,-1 0 0 0,-3-2 0 0,-2 3 128 15,-1 3 0-15,-6-2-128 0,-4-1 192 0,-3 0-64 0,-4 4 288 0,-4-1 48 16,-2 1 16-16,-7 0 0 0,-5 0 80 0,-6 0 16 16,-3-1 0-16,-8 1 0 0,-7-1-256 0,-3-2-64 15,-6 0 0-15,-2-7 0 0,0-1-256 0,2-4 0 16,0-3 0-16,6-3-144 16,7-8-384-16,4-2-80 0,2-1-16 0,6-2 0 15,6-1-2320-15,7-1-480 0,8-2-96 0</inkml:trace>
  <inkml:trace contextRef="#ctx0" brushRef="#br0" timeOffset="22675.63">30548 18783 33279 0,'0'0'1472'0,"-5"13"320"0,1-4-1440 0,0 4-352 0,1 1 0 0,1 1 0 15,1-2 224-15,2 1-32 0,-1-2 0 0,2-3 0 16,1 0 384-16,1-1 64 0,2 2 0 0,0-6 16 15,6-1 96-15,-2 1 16 0,4-1 0 0,1-3 0 16,3-3-320-16,4-2-48 0,2-1-16 0,1-4 0 16,1 1-128-16,0-7-16 0,1 0-16 0,-1-2 0 15,-4-1-48-15,0 0-16 0,-2 0 0 0,-1-4 0 16,-2-4-32-16,-3 3-128 0,-3-2 192 0,1-1-64 16,-1-4 16-16,-1 5 0 0,1-2 0 0,-4 0 0 0,5 1-144 15,-2 2 0-15,1-3 0 0,1 4 0 0,-1-2 0 16,2 3 0-16,0-1 0 0,-2 1 0 0,-1 3 0 0,0 0-176 15,-1-1 176-15,-2 1-192 0,-1-1 192 0,-1 2-208 16,0-2 80-16,-4 7 128 0,2 2-256 0,-2 2 80 16,-1 10 16-16,0 0 0 0,0 0 160 0,0 0-160 15,0 0 160-15,-5 15-160 0,-4 6 160 0,3 4-208 16,0-1 80-16,-1 6 128 0,1-5-192 0,1 4 192 16,0-3-160-16,1 2 160 0,0-4 0 0,0-1 0 15,7-2 0-15,-1-3 0 0,2-5 0 0,1 0 0 0,3-2 0 16,2-6 0-16,1 0 256 0,3-4-64 0,3-3-16 15,1-3 0-15,6-4 64 0,1 0 16 0,2-6 0 0,1-1 0 16,2 0-80-16,2-1-16 0,0 1 0 0,0 4 0 16,-2 2-160-16,0 5 0 0,-4 1 0 15,0 6 0-15,-5 0 128 0,0 10 0 0,-4 0 0 0,-1 6 0 16,-6 5-128-16,3 2 0 0,-5 3 0 0,-1-1 0 16,-3 1 0-16,-1-3 192 0,0 3-64 0,-1-2 0 15,1 2 0-15,0-7-128 0,0-3 192 0,4-2-64 16,-2-6 304-16,4 0 48 0,1-6 16 0,4-1 0 15,4-1-80-15,1-4-16 0,2-1 0 0,4 0 0 16,1 1-112-16,2-4-32 0,0 1 0 0,4 2 0 16,1-1-256-16,0 3 0 0,-1 3 0 0,-3 1-144 15,-2-5-112-15,-2 4 0 0,-1 3-16 0,-1 2 0 16,-4-2-2912-16</inkml:trace>
  <inkml:trace contextRef="#ctx0" brushRef="#br0" timeOffset="23818.33">8075 19659 21711 0,'0'0'960'0,"0"0"192"0,0 0-912 0,0 0-240 0,0 0 0 0,0 0 0 16,0 0 704-16,-2 13 112 0,2-4 16 0,-4 2 0 16,2 3-192-16,-1 1-16 0,-1 3-16 0,0 1 0 15,1 0-160-15,-3 0-16 0,1 2-16 0,0-1 0 16,0 0 192-16,-1-1 32 0,0-1 16 0,-1-1 0 15,1-3 96-15,1 1 16 0,1-2 0 0,3-3 0 16,-3 1-320-16,4-11-64 0,-1 8-16 0,1-8 0 16,0 0-224-16,0 0-144 0,0 0 192 0,0 0-192 15,0 0 336-15,10-9-32 0,0-5-16 0,1 0 0 16,3-4-96-16,0 2-32 0,0-1 0 0,0 3 0 16,2-2-160-16,0 2 0 0,-1 0 144 0,-1 5-144 15,0 0 192-15,0 5-16 0,-1 3-16 0,1 3 0 16,0 2 96-16,0 6 0 0,-3 2 16 0,1 3 0 0,-2 3-272 15,-4 2 160-15,-2 1-160 0,-3 3 128 0,3-1-128 0,-5 1 128 16,-3 0-128-16,0-4 128 0,0-2-128 16,2 0 0-16,-1-4 0 0,2-5 128 0,1-9-128 0,0 0 0 15,0 0-192-15,0 0 192 16,13-2-2544-16,0-3-384 0</inkml:trace>
  <inkml:trace contextRef="#ctx0" brushRef="#br0" timeOffset="24452.2">8738 19720 20271 0,'0'0'1792'0,"0"0"-1424"0,0 0-368 0,0 0 0 15,0 0 368-15,0 0 0 0,-4 11 0 0,-1 2 0 16,-2 1 400-16,-1 1 96 0,-3 3 16 0,1 1 0 16,0 0-80-16,-1 0-16 0,-2 2 0 0,3-3 0 15,0-1 112-15,3 0 32 0,2-7 0 0,0 0 0 16,2-1-96-16,3-9-32 0,2 8 0 0,-2-8 0 16,0 0-288-16,0 0-48 0,11-4-16 0,2-5 0 15,-5 1-128-15,2-6-16 0,0-1-16 0,-1 0 0 16,0-2-288-16,-2 3 0 0,0-1 128 0,-1 1-128 0,-1 0 0 15,-1 5 0-15,-2-1 128 0,-2 10-128 0,6-8 0 0,-6 8 0 16,0 0 0-16,0 0 0 0,0 0 0 0,0 0 0 16,0 0 0-16,0 0 0 0,0 0 0 0,0 0 0 15,0 0 0-15,0 0-144 0,0 0 144 0,0 0 0 16,0 0-144-16,0 0 144 0,0 0 0 0,12 3 0 16,2-3 0-16,0-1 0 0,0-2 0 0,0 1 0 15,0 0 0-15,1 4 0 0,-1 1 0 0,4 3 0 16,0-3 0-16,-3 6 0 0,-1 0 0 0,0 5 0 15,-1 3 0-15,-3-2 0 0,-2 0 0 0,-1 0 0 16,-2 1 0-16,-2 0 0 0,0-2 160 0,-2 1 0 16,-1-3 0-16,0-1 0 0,-1 1 176 0,1-12 48 15,-3 7 0-15,3-7 0 0,0 0 64 0,0 0 32 0,0 0 0 0,0 0 0 16,3-8 112-16,-2-5 32 0,3 0 0 0,-1 2 0 16,1-3-400-16,1-2-80 0,2 4-16 0,-1 3 0 15,0-3-128-15,1 5 0 0,0-1 0 0,-7 8 128 16,9 0 0-16,0 5-128 0,0 2 192 0,0 1-64 15,-1 6-128-15,0 4 0 0,3 3 144 0,-2-1-144 16,-2 3 0-16,1-5 0 0,-1-2 0 0,0-2 0 16,-1-1 0-16,3-1 144 0,-1-4-144 0,-1 1 0 15,2-4 128-15,1-2-128 0,1-5 0 0,-1-1 0 16,1-1-160-16,-2-6-96 0,1 1 0 0,0-3-16 31,-2 2-2608-31,0 0-528 0,1-4-112 0,-1 1 0 0</inkml:trace>
  <inkml:trace contextRef="#ctx0" brushRef="#br0" timeOffset="25020.65">9783 19329 22287 0,'0'0'976'0,"0"0"224"0,0 0-960 0,0 12-240 0,0 0 0 0,0 5 0 15,0 6 736-15,-2 4 96 0,0 0 32 0,-2 6 0 16,0 1 208-16,-5 2 32 0,2-1 16 0,-2 2 0 15,0 0-96-15,-1-3 0 0,1-1-16 0,-1-3 0 16,-1-7-208-16,6-4-32 0,3-2-16 0,1-4 0 0,1-4-240 0,0-9-64 16,0 0 0-16,8 1 0 0,1-3-128 0,3-2-48 15,-3-5 0-15,3 0 0 0,2-5-48 0,-1 1-16 16,1 3 0-16,1-1 0 0,1 2-208 0,-1 1 0 16,3 6 128-16,-1 4-128 0,1 7 0 0,0 1 0 15,-3 6 0-15,0 3 0 0,-3 5 0 0,-3 0 0 16,-4 5 0-16,0-1 0 0,-4 4 0 0,-1-2 0 15,-1-2 0-15,0 2 0 0,-2-4 0 0,1-2 0 16,-2-4 0-16,4-5 0 16,0-5-272-16,0-10-160 0,0 0-16 0,11 4-10912 15,3-8-2176-15</inkml:trace>
  <inkml:trace contextRef="#ctx0" brushRef="#br0" timeOffset="25756.34">10370 19850 31103 0,'-14'4'1376'0,"5"2"288"0,0 3-1344 0,-1 2-320 0,0-1 0 0,1 4 0 16,-1 0 944-16,2-2 112 0,2-2 32 0,2-1 0 16,4-9-416-16,0 0-80 0,0 0-16 0,0 0 0 15,9 9-304-15,-2-7-64 0,4-2-16 0,0-1 0 16,2-2 80-16,2-4 16 0,0-2 0 0,2 0 0 15,1 0-48-15,-6-2-16 0,1 2 0 0,-2-3 0 0,-2 2-16 0,-2-1 0 16,-4-2 0-16,-3 4 0 0,-3-2 64 0,-1 2 16 16,-1-3 0-16,-4 2 0 0,0 3-80 0,0-4-16 15,0 4 0-15,-1 2 0 0,-1-3-192 0,2 3 0 16,2 0 0-16,7 5 0 0,-6-10 0 0,6 5 0 16,0 5 0-16,8-8 0 0,3 3-160 0,3 1 32 15,1-1 0-15,4 0 0 0,2 0-32 0,4 2 0 16,0 0 0-16,1-1 0 0,-3 0 160 0,-2 0-160 15,-2 4 160-15,-1 0-160 0,-4 0 160 0,-1 3 0 16,-3 2 0-16,-2 2 0 0,-3 0 0 0,-3 4 0 16,-2-1 0-16,-1 3 128 0,-3 1-128 0,-1-1 0 15,-2-2 0-15,-1 1 128 0,0-1-128 0,1-1 144 16,0-1-144-16,0-4 160 0,7-5-32 0,0 0 0 16,0 0 0-16,0 0 0 0,0 0 16 0,0 0 0 0,7-9 0 0,0 0 0 15,4-2-144-15,1 1 0 0,2-3 0 0,2 2 128 16,2 2-128-16,0-1 0 0,-1 3 0 0,3 3 0 15,-1-2 0-15,-2 6 0 0,-1 5 0 0,-2 0 0 16,0 0 0-16,-3 5 0 0,-1-2 0 16,-3 4 0-16,-2-4 0 0,0 3 0 15,-5 0 0-15,0-2 0 0,-3 1 0 0,1-4 128 0,2-6-128 0,0 0 128 16,0 0 48-16,0 0 0 0,0 0 0 0,0 0 0 16,0 0 16-16,6-5 0 0,3-6 0 0,2-2 0 15,3 3-192-15,-1-4 192 0,4-1-192 0,2 1 192 16,0 0-192-16,0 2 0 0,-1 1 0 0,1 3 0 15,-2-1 0-15,1 4 0 0,3 2 0 0,-4 4 128 16,1 3 0-16,0 3-128 0,-4 2 192 0,0 5-64 16,0 0-128-16,-3 0 0 0,0 0 0 0,-4 0 0 0,0 0 0 15,-1-4 128-15,0 3-128 0,1-3 0 0,-7-10 160 0,5 6-160 16,1 0 192-16,-6-6-192 0,10 0 320 0,0-4-32 16,1-1-16-16,-1-6 0 0,0 6-16 0,0-5-16 15,0 3 0-15,0-4 0 0,-1 4-240 0,0 2 0 16,-9 5 128-16,8-8-128 0,-8 8-128 0,0 0-80 15,0 0-16-15,0 0 0 16,0 0-2544-16,0 0-512 0,0 0-112 0,0 0 0 0</inkml:trace>
  <inkml:trace contextRef="#ctx0" brushRef="#br0" timeOffset="27729.53">9755 17938 13583 0,'0'0'592'0,"0"0"144"0,2-11-592 0,2 2-144 0,1-3 0 0,0 5 0 15,0-4 1200-15,-5 11 208 0,5-8 32 0,0-1 16 0,2 2-208 0,-7 7-32 16,6-10-16-16,-6 10 0 16,8-6-192-16,-8 6-48 0,0 0 0 0,5-9 0 0,-5 9-16 0,0 0-16 15,0 0 0-15,0 0 0 0,6-8-224 16,-6 8-32-16,0 0-16 0,0 0 0 0,7 7-288 0,-4 4-64 15,0 2-16-15,-1 5 0 0,0 4-48 0,-1 8-16 16,-1-1 0-16,1 5 0 0,-3 3-80 0,-1 2-16 16,-1 6 0-16,2-7 0 0,1-1 0 0,-3-1 0 15,1-3 0-15,2-2 0 0,0-4 144 0,1-2 32 16,1-4 0-16,3-3 0 0,1-3-64 0,1-4-16 16,2 2 0-16,2-5 0 0,-1-2-16 0,4-3 0 15,-1-3 0-15,4-4 0 0,1-6-16 0,4 2-16 16,2-2 0-16,-1-2 0 0,3 0-48 0,-1-2 0 0,1-2 0 15,1 2 0-15,-1 3-128 0,2-2 0 16,1-1 0-16,1 7 128 0,0-2-128 0,2 5 0 0,4 3 0 16,3 2 0-16,0 0-128 0,1 2 128 0,0-1 0 0,-1 3 0 15,-2-1 0-15,2-1 0 16,3-1 0-16,-2 2 0 0,3 1-144 0,2 0 144 0,3-2 0 0,3-1 0 16,2 1 0-16,3-2 0 15,-1 2 0-15,1-6 0 0,0 1 0 0,1-1 0 0,2-1 0 16,2 3 0-16,3-2 0 0,5 1 0 0,-1-1 0 15,-1 1 0-15,-5-2 0 0,3 1 0 0,2 2 0 0,1 1 0 16,5 0 0-16,-1 1 0 0,-3-1 0 0,0 0 0 16,-3-1 0-16,2 1 0 0,-1 0 0 0,4 3 0 15,4-1 0-15,-1 0 0 0,0-2 0 0,-1-2 0 16,-1 1 0-16,3 1 0 0,5 0 0 0,0-1 0 0,3-1 0 16,-2 2 0-16,-2-1 0 0,1-1 0 0,0-3 0 15,2 2 0-15,3 2 0 0,0-1 0 16,-5-1 0-16,-1 0 0 0,2-1 0 0,3 2 0 0,1 2 0 0,0-2 0 15,-3-1 0-15,1-1 0 0,-5 0 0 0,5 1 0 16,-1 5 0-16,0-4 0 0,-2-3 0 0,-1 0 0 16,-2 2 0-16,-2-1 0 0,2-1 0 0,3 1 0 15,5 1 0-15,-6 1 0 0,-3-2 0 0,0-1 0 16,0 1 0-16,2 1 0 0,0 2 0 0,-1 1 0 16,-1-1 0-16,-2 1 0 0,-5-3 0 0,1 3 0 15,0 0 0-15,2 4 0 0,0 0 0 0,-1 0 0 16,-3 0 0-16,-2-2 0 0,0 2 0 0,-4 1 0 15,3 4 0-15,-2-3 0 0,7 2 0 0,-2 0 0 0,-1-6 0 16,0 2 0-16,-2-2 0 0,1 4 0 0,1-3 0 16,2 2 0-16,3-1 0 0,-1 0 128 15,0-4-128-15,-4 1 0 0,2 1 0 0,-2-1 0 0,0 0 0 0,3 2 0 16,2-2 0-16,-1 0 0 0,-3-1 128 0,0 0-128 16,-3-1 0-16,-2 1 0 0,-1 1 0 0,2 1 0 15,1 0 0-15,0-1 0 16,-3-1 0-16,-1-1 0 0,-3 0 0 0,1 1 0 0,0 0 0 0,1 1 0 15,0 3 0-15,2-3 0 0,-1-2 0 16,-1-2 0-16,-4 2 0 0,0 0 0 0,1 3 0 16,-3 2 0-16,0-3 0 0,2 2 0 0,0-2 0 0,-1 3 0 15,-2 0 0-15,-2 2 0 0,-4-3 0 0,-2 1 0 16,-1 1 0-16,2 1 0 0,-4-2 0 0,-2 1 0 16,-1-1 0-16,-2 2 128 0,-1-1-128 0,-3 2 0 15,0-1 0-15,-3-2 128 0,-2 2-128 0,-2-1 0 0,-1 0 176 16,-2-2-176-16,-2 1 192 0,-1 1-192 0,-1-2 160 15,-1 0-160-15,-2 0 128 0,1-1-128 0,0-3 128 0,-1 0-128 16,-1-1 128-16,0 1-128 0,0-4 192 0,-1-3-32 16,-1 1-16-16,0-5 0 0,-2 2 160 15,-2-4 16-15,-2-4 16 0,-1-1 0 0,0-5-48 0,-4 1-16 16,-2 0 0-16,-3-5 0 0,-1 0-144 0,-2 0-128 16,-4 3 192-16,0 0-192 0,-2 2 0 0,-2 4 0 15,-3 0-192-15,0 2 48 16,1-1-2416-16,-4 2-464 0</inkml:trace>
  <inkml:trace contextRef="#ctx0" brushRef="#br0" timeOffset="28319.23">14393 18800 20271 0,'0'0'1792'0,"0"-7"-1424"0,2-5-368 0,2 0 0 0,0 1 880 0,1-3 96 0,2 0 32 0,-1-4 0 16,0-2 352-16,1-1 80 16,0 2 16-16,1 0 0 0,-1-1-384 0,2 2-80 0,0 2-16 0,0-2 0 15,0 1-448-15,1 2-80 0,-1 2-32 0,1 2 0 16,0 1-160-16,-2 6-16 15,-8 4-16-15,0 0 0 0,12 1-80 0,-4 7-16 0,0 5 0 0,0 2 0 16,-1 3-128-16,0 4 0 0,-1 5 0 16,0 0 0-16,1 2 0 0,-2-2 0 0,0 2 0 0,0-4 0 15,1 2 0-15,2-4 0 0,2-3 0 0,0-2 0 16,1-4 0-16,4 0 0 0,0-4 0 0,0-2 0 16,1-6-1552-16,1-3-192 15,1-3-48-15,-1-3-12080 0</inkml:trace>
  <inkml:trace contextRef="#ctx0" brushRef="#br0" timeOffset="28592.97">14631 18571 19343 0,'-14'5'848'0,"5"-2"192"0,0-1-832 0,9-2-208 15,-4 7 0-15,3 5 0 0,1 2 2896 0,0 1 544 16,1 3 96-16,3 3 32 0,1 0-1840 0,3 5-352 15,0 2-80-15,1 2-16 0,-1-1-400 0,0 3-96 16,-1-1-16-16,1-2 0 0,0 3-176 0,2 1-32 16,1 0-16-16,2-5 0 0,0-2-256 0,3 0-48 0,3-1-16 0,4-4 0 15,1-5-224-15,3 1 0 16,3-6 128-16,6 0-128 0,5 0 0 0,3-8 0 16,4-1-144-16,6-4 144 15,2 1-1744-15,2-8-256 0,-2-1-48 0</inkml:trace>
  <inkml:trace contextRef="#ctx0" brushRef="#br0" timeOffset="29141.45">16555 19246 4607 0,'3'-9'400'16,"-1"-4"-400"-16,1-1 0 0,2 0 0 0,-1-2 4576 0,-3-1 832 16,-2-2 160-16,-2-2 48 0,-3-1-3264 0,1 0-656 15,-4-6-128-15,-3 6-32 0,0-3-512 0,-1 4-128 16,0 2 0-16,0 3-16 0,0 6-208 0,-1 1-32 16,0 6-16-16,0 4 0 0,-2 3-288 0,1 6-48 0,-1 6-16 0,0 3 0 15,1 6-144-15,0 1-128 16,-2 1 192-16,5 2-192 0,0 2 256 0,4-5-64 15,3 2-16-15,4-6 0 0,2-2-176 0,6-3 192 16,3-4-192-16,4-3 192 0,-1 0-16 0,1-6 0 0,1-2 0 16,1-2 0-16,2-1 64 0,0 1 16 0,1-3 0 0,-1 1 0 15,-2-6-32-15,0 3 0 0,-1 1 0 0,-2 1 0 16,-5 1-96-16,-8 2 0 0,0 0-128 0,11 8 192 16,-5 7-32-16,-2 3-16 0,-3 4 0 0,-3 4 0 15,-5 2 0-15,1 4 0 0,-4 2 0 0,-4-1 0 16,-4 0-144-16,0-1 192 0,-1 0-192 0,0 0 192 15,0-2-192-15,-1-3 0 0,0-4 0 0,4-2-176 16,-2-3-208-16,4-6-64 16,1-3 0-16,3-6 0 0,1-3-2144 0,9 0-432 0</inkml:trace>
  <inkml:trace contextRef="#ctx0" brushRef="#br0" timeOffset="29488.9">16929 19223 30287 0,'0'0'1344'0,"0"0"272"0,7 9-1296 0,1-1-320 16,2-5 0-16,2 1 0 0,2-1 912 0,1-3 112 15,3-4 32-15,2 1 0 0,3-2-96 0,2-4 0 16,2 1-16-16,0-5 0 0,2-2-160 0,-2 1-16 15,-2 1-16-15,-3-1 0 0,-3-1-336 0,-7-1-64 16,-1 4-16-16,-4 3 0 0,-2-3 32 0,-2 5 0 16,-4-3 0-16,-3 4 0 0,-5 5-112 0,-4 1-32 0,-3 3 0 0,-3 3 0 15,-4 4-224-15,-1 5 0 0,-2 2 0 0,1 2 0 16,1 1 0-16,-1 3 0 0,4 1-128 0,-1-1 128 16,6 0 0-16,3 0-128 0,2-1 128 15,3-2 0-15,7-1-160 0,2-2 32 0,4-5 0 0,6-2 0 31,1-2-1568-31,4-2-304 0,5-4-64 0,3-2-14848 0</inkml:trace>
  <inkml:trace contextRef="#ctx0" brushRef="#br0" timeOffset="29783.31">17648 19036 12895 0,'-10'10'1152'0,"-3"4"-928"0,-1-3-224 0,-2 5 0 0,-2 4 4096 0,-1 5 784 16,-3-3 160-16,1 0 16 0,0 1-3328 0,1-1-656 15,2-3-144-15,4-3-32 0,0-3 256 0,4-2 64 16,1-1 0-16,3-3 0 0,6-7-224 0,0 0-32 16,0 0-16-16,0 0 0 0,10-7-464 0,2-4-96 15,2-4 0-15,3-2-16 0,1-2-208 0,6-2-32 16,0-5-128-16,2 2 192 0,1 2-192 0,-1 1 176 16,0-2-176-16,0 3 160 0,1 0-160 0,-3 5 0 15,2 2 0-15,-3 6 0 0,-3 4 0 0,-1 7 0 16,-3 6 0-16,-2 4 0 0,-2 7 0 0,-4 2-176 15,-2 6 48-15,-2 1 0 0,-8 3 128 0,-1 0-208 16,-4 0 80-16,-3-1 128 16,-2-3-480-16,-1 1 32 0,0-4 0 0,4 0 0 15,3-7-2560-15,2-1-512 0,0-3-112 0</inkml:trace>
  <inkml:trace contextRef="#ctx0" brushRef="#br0" timeOffset="30146.78">18128 19257 26255 0,'0'0'1152'0,"10"-5"256"0,-1 1-1120 0,3 1-288 16,2 0 0-16,3-2 0 0,1-4 1264 0,-1 3 192 16,6-4 32-16,0 2 16 0,0-5-352 0,0 2-80 15,-4-1-16-15,0-2 0 0,-1 3-496 0,-3 1-112 16,-7-5 0-16,-1 6-16 0,-2 2 32 0,-5 7 16 16,0 0 0-16,0 0 0 0,-8 0-112 0,-4 5-32 15,-3 7 0-15,-3 4 0 0,-2 3-208 0,-2 2-128 16,0 2 128-16,2 2-128 0,1-1 192 0,3 2-16 15,2-3-16-15,3-3 0 0,5 0-160 0,4-2 0 16,2 0 0-16,3-4 128 0,2 0-128 0,4-5-176 16,4-2 48-16,2-3 0 15,3-3-1680-15,5-3-336 0,5-5-64 0</inkml:trace>
  <inkml:trace contextRef="#ctx0" brushRef="#br0" timeOffset="30534.73">18735 19189 14735 0,'0'0'640'0,"0"0"160"0,0 0-640 0,0 0-160 0,0 0 0 0,-1 9 0 15,0 1 1936-15,1-10 368 0,0 0 64 0,0 11 0 16,0-1-1152-16,0 1-256 0,0-11-32 0,0 0-16 16,1 7-320-16,-1-7-64 0,0 12-16 0,0-12 0 0,0 0 320 15,0 0 48-15,0 6 16 0,0-6 0 0,0 0-208 0,0 0-48 16,0 0 0-16,0 0 0 0,0 0 0 0,0 0-16 15,0 0 0-15,0 0 0 0,0 0-64 0,0 0-16 16,0 0 0-16,0 0 0 0,0 0-112 0,0 0-32 16,0 0 0-16,0 0 0 0,0 0-144 0,0 0-48 15,1-9 0-15,2-1 0 0,-1 1-208 0,-2 9 128 16,4-10-128-16,-4 10 0 0,6-10 0 0,-6 10 0 16,7-8 0-16,-7 8 0 0,9-4 0 0,-9 4 0 15,0 0 0-15,10-1 0 0,-10 1 0 0,10 4 0 16,-10-4 0-16,10 6 0 0,-2 6 0 0,-2-1 0 15,-1-3 0-15,-1-1 0 0,-4-7 0 0,3 10 144 16,-3 3-144-16,0-4 128 0,0-9-128 0,0 0 0 16,-3 9 0-16,3-9 0 0,0 0-192 0,0 0-64 15,0 0 0-15,0 0-16 16,0 0-2576-16,0 0-512 0</inkml:trace>
  <inkml:trace contextRef="#ctx0" brushRef="#br0" timeOffset="31224.09">19443 19209 11055 0,'0'0'976'0,"-6"-2"-784"0,-2-4-192 0,-1 0 0 0,0 2 2832 0,0 3 528 15,2 0 96-15,-3-1 32 0,-6 0-1568 0,5 1-304 16,-3 2-64-16,1 1-16 0,-2 1-304 0,2 2-64 16,-1 1-16-16,0 3 0 0,0 7-256 0,2-2-64 15,-2-3-16-15,1 3 0 0,2 4-192 0,0-3-48 16,4 2 0-16,-1-2 0 0,3-1-128 0,1-1-48 16,3-2 0-16,1-3 0 0,0-8-208 0,5 10-64 15,-5-10 0-15,10 5 0 0,2 0 16 0,0-1 0 16,2-6 0-16,2-1 0 0,-1-1 32 0,3 0 0 15,2 0 0-15,-2-2 0 0,0-2-48 0,-3 2 0 16,1-2 0-16,-3 3 0 0,-3 0-128 0,-1-1 0 16,-9 6 144-16,0 0-144 0,0 0 0 0,0 0 128 15,0 0-128-15,8 11 0 0,-4-2 0 0,-4 2 0 16,-3 2 0-16,-1-3 0 0,0 2 0 0,1 1 0 16,-1-2-144-16,4 0 144 0,0-11 0 0,4 9 0 15,-4-9 0-15,10 9 0 0,0-5-144 0,3 0 144 16,1-4 0-16,1-1 0 0,1-1 0 0,3-3 0 0,0 0 0 15,3-5 0-15,0-1 0 0,2 0 0 0,0-1 0 16,4-1 0-16,-3 0 0 0,1-1 0 0,-2-1 0 0,0 1 0 16,-2 0 0-16,-1-3 0 0,2 0 0 0,-2-5 0 15,-1 0 0-15,-1 0 0 0,-1-5 0 0,0-1 0 16,-3-3 144-16,1-2-144 0,-3-5 128 0,-4-2-128 16,0-2 0-16,-3-3 0 0,1-2 128 0,-2 1-128 0,-2 1 0 15,3 3 128-15,-4 6-128 0,1 6 128 0,-3 5 96 16,-2 8 16-16,2 3 0 0,-1 5 0 0,-1 4-48 0,2 5-16 15,-12 9 0-15,1 5 0 0,-2 6-176 0,-2 4 0 16,-3 8 0-16,-1 2 0 0,-3 3 0 0,2 4 0 16,-2 2 0-16,1 5 0 0,0 7 0 0,4-1 192 15,-1 0-192-15,2-1 192 0,4-3 32 0,2-4 16 16,5-7 0-16,2-2 0 0,2-4-64 0,3-4-16 16,3-3 0-16,4-5 0 0,3-2-160 0,-1-4 0 15,2 2 0-15,1-9 0 16,1-1-1360-16,3-4-160 0,1-4-16 0,3-7-17152 0</inkml:trace>
  <inkml:trace contextRef="#ctx0" brushRef="#br0" timeOffset="33386.94">9784 17783 7359 0,'0'0'320'0,"0"0"80"0,0-9-400 0,0-1 0 16,0 10 0-16,1-9 0 0,3-1 2848 0,-4 10 480 0,4-7 112 16,-4 7 16-16,0 0-1456 0,0 0-272 15,0 0-64-15,0 0-16 0,10-1-496 0,-10 1-80 16,8 4-32-16,-8-4 0 0,0 0-256 0,5 9-48 0,-3 1-16 0,-2 4 0 16,-2-1-64-16,-2 3-16 0,-1 3 0 0,-2 4 0 15,1 1-48-15,-2 4-16 0,-1 0 0 0,1 3 0 16,-3 1-112-16,0-3-16 15,0 0-16-15,-1-2 0 0,1-1-112 0,-1 1-32 0,2-1 0 16,1-6 0-16,2-2-80 0,1-2-16 0,3-1 0 0,-1-3 0 16,4 1-192-16,0-1 144 0,0-12-144 0,4 9 128 15,-1 1-128-15,4-2 0 0,0 1 0 0,4-4 0 16,0 0 0-16,3 1 0 0,3-2 0 0,0 0 0 16,2 4 0-16,3-5 0 0,2 0 0 0,2 2 0 15,0 1 0-15,4 0 0 0,0-3 0 0,2 2 0 16,-2 1 0-16,2-1 0 0,1 0 0 0,3 1 0 15,-1-3 0-15,2 0 0 0,5 0 0 0,3 1 0 0,2-2 0 16,1 2 0-16,2-1 0 0,-2-1 192 0,0-2-192 0,0 0 160 16,1 0-160-16,-1-1 160 0,0 0-160 0,3-1 128 15,3 1-128-15,2 0 128 0,1-3-128 0,-3 1 0 16,0 1 0-16,-1-1 128 0,1 0-128 0,0-4 0 16,2 1 0-16,4 2 128 0,2-2-128 0,3 1 0 15,-4 0 144-15,0 1-144 0,-4-4 0 0,2 3 0 16,0 2 0-16,4 1 128 0,3-2-128 0,0 3 0 15,0 5 0-15,-4-4 0 0,-5 0 0 0,4 1 0 16,-2-1 0-16,2 2 0 0,1 1 0 0,3-2 0 16,1 1 0-16,0-2 0 0,-1 0 0 0,-1 0 0 15,-1-2 0-15,5 1 0 0,3 0 0 0,-1-2 0 0,6 1 0 16,-4-2 0-16,-4 0 0 0,-2 3 0 0,4-2 0 0,2 3 0 16,3-1 0-16,-2 0 0 15,-2-1 0-15,0 0 0 0,-6-2 0 0,0 2 0 16,0 0 0-16,2 1 0 0,3 2 0 0,-2-1 0 15,-3-1 0-15,3 0 0 0,-9-1 0 0,1 2 0 16,0 2 0-16,2 0 128 0,2 2-128 0,-2 0 0 0,0-2 0 0,-4 1 0 16,-3-2 0-16,3 2 0 0,-2-2 0 15,-1 0 0-15,3-1 0 0,1 2 0 0,2-1 0 0,0-1 0 16,-2 1 0-16,-2-1 0 0,-3-1 0 0,1 0 128 16,0-1-128-16,1 1 0 0,0 0 0 0,2 1 0 15,-2 0 0-15,0 0 0 0,-2 0 0 0,-2 0 0 16,0-3 0-16,0 3 128 0,-1 0-128 0,0 0 0 0,1 0 0 0,0 0 0 15,1 0 0-15,-1 0 0 0,-2-1 0 0,-3 2 0 16,-2-3 0-16,-1 2 128 0,1 0-128 0,3 1 0 16,-6 0 0-16,4 2 0 0,1-2 0 0,0-1 0 15,0 3 0-15,-2-2 0 0,-1-1 0 0,-1 1 0 16,0 2 0-16,0-2 0 0,-1 0 0 0,-1 0 0 16,-2 1 0-16,2-1 0 0,0-1 0 0,-1 1 0 15,2 2 0-15,-4-1 128 0,1 0-128 0,-3-1 0 16,-3-1 0-16,-2 0 0 0,2-1 0 0,-1 1 0 15,0 1 0-15,1 3 0 0,0-3 0 0,-3 2 128 16,2-2-128-16,1 1 0 0,3 0 0 0,-1-1 0 0,1 0 0 16,-1-1 0-16,1 0 0 0,-3 0 144 0,-1-1-144 0,0 0 0 15,-1-1 128-15,2 1-128 0,-1 0 0 0,-1 1 0 16,-1 0 0-16,-1 1 0 0,-1 0 0 0,2 1 0 16,-2-1 128-16,3 1-128 15,0 4 0-15,-1-4 0 0,0-1 144 0,0-1-144 0,-2 2 0 0,0 0 144 16,-3 1-16-16,1-2 0 0,-2 2 0 15,1 0 0-15,2 0-128 0,0-1 192 0,0 2-192 0,-1-1 192 16,1-1-192-16,0 2 0 0,-1 0 0 0,1-3 128 16,1 0-128-16,-1 2 0 0,-2 0 0 0,1-3 0 15,0 1 0-15,1 0 128 0,-3 3-128 0,0-3 0 16,-1-1 0-16,1 0 0 0,-1 0 0 0,0 3 0 16,2-2 0-16,0 0 0 0,-1-1 128 0,2 0-128 15,-1 0 0-15,-1 2 0 0,0-2 0 0,1 0 0 16,-3 0 0-16,2 1 0 0,0 1 0 0,0 1 0 0,-2-3 0 0,0 4 0 15,-3 0 0-15,1-3 0 0,0 1 0 0,-2 1 0 16,0-1 0-16,-3 4 0 16,3-3 0-16,-3-1 0 0,0 0 128 0,-1 1-128 0,0-2 0 0,0 1 0 15,3 1 0-15,-1-2 0 0,0 1 0 0,-2-1 0 16,-2 0 128-16,1 0-128 0,-1-1 0 0,-1 3 0 16,0-2 0-16,1-1 0 0,-1 0 144 0,-2 0-144 15,0 0 160-15,0 1-160 0,-9-1 128 0,10 3-128 16,-1-2 0-16,0 3 144 0,-9-4-144 0,11 3 0 15,0-2 0-15,1 0 0 0,-3-1 0 0,1 1 0 16,1-1 0-16,-11 0 128 0,10 2-128 0,0-2 0 16,-10 0 0-16,11 0 0 0,-11 0 0 0,9 0 0 0,1-2 0 0,-10 2 0 15,11-1 0-15,-4-1 128 16,-7 2-128-16,8-7 0 0,-1 2 144 0,-7 5-144 16,7-5 160-16,-3-4-160 0,-4 9 240 0,6-7-48 0,-2-5-16 0,-2 5 0 15,1-5 32-15,-1 4 16 16,1 0 0-16,1 0 0 0,-2-4-32 0,1 4 0 15,-1-5 0-15,2 0 0 0,0 2-64 0,1-2 0 0,-1-2-128 0,4 1 192 16,-3-1-192-16,1 1 128 0,0-2-128 16,2 1 0-16,-2 2 0 0,1 3 0 0,0-6 0 15,1-1 0-15,-2 1 0 0,1-1 0 0,-1 2 0 0,0 2 0 16,-1 2 144-16,1-3-144 0,-4 1 128 0,2 3-128 16,-2 0 160-16,0 1-160 0,-2-3 192 0,0 2-192 15,0 1 176-15,0-1-176 0,-2 1 160 0,2 9-160 16,-2-10 0-16,-1 2 0 0,3 8 0 0,-3-7 0 0,3 7 0 0,-6-7-208 15,1 4 16-15,5 3 0 16,-7-3-1120-16,7 3-224 0,0 0-32 0,0 0-16 16,-10 0-1920-16,10 0-384 0</inkml:trace>
  <inkml:trace contextRef="#ctx0" brushRef="#br0" timeOffset="35005.19">21124 19046 13823 0,'0'0'1216'0,"0"0"-960"0,-12-1-256 0,2 1 0 15,-2 0 1216-15,0 1 208 0,-2 2 48 0,-3 1 0 16,1 3-256-16,-3-3-64 0,-3-1 0 0,0 2 0 16,0 1-48-16,0-1-16 0,2 2 0 0,2-1 0 0,5-2 0 0,0 1-16 15,3-1 0-15,10-4 0 0,-5 7-432 0,5-7-96 16,0 0-16-16,-1 8 0 0,1-8-336 0,4 11-192 16,1-4 192-16,2 0-192 0,2-2 144 0,1-3-144 15,2-1 0-15,1 0 144 0,-1 2-144 0,1-3 128 16,-1-2-128-16,-12 2 128 0,11 2-256 0,-11-2-64 15,0 0-16-15,0 0 0 16,0 0-560-16,0 0-128 0,0 0 0 0,-10 6-8320 16,-3-1-1664-16</inkml:trace>
  <inkml:trace contextRef="#ctx0" brushRef="#br0" timeOffset="35442.18">21201 18637 11055 0,'1'-16'976'0,"1"8"-784"0,-1-2-192 0,1 3 0 16,-2 7 2704-16,0 0 496 0,0 0 112 15,0 0 16-15,0 0-1664 0,0 0-336 0,0 0-64 0,-7 16-16 16,-2 3-80-16,0 4-16 0,-2 3 0 0,-1 5 0 15,-2 1-48-15,0 3-16 0,-1 3 0 0,-3 3 0 16,-2 1 16-16,-1 0 0 0,-1 5 0 0,-1-3 0 16,0 5-400-16,0-10-96 0,3-2-16 0,-2-4 0 0,2 0-176 0,3-9-32 15,3-2-16-15,4-6 0 0,2-4-64 16,3-3-16-16,5-9 0 0,0 0 0 0,0 0-112 0,0 0-32 16,10 2 0-16,3-6 0 0,2-2-144 0,3-2 192 15,0-3-192-15,2-4 192 0,-1 1-192 0,2-2 0 16,-1-1 0-16,2 4 0 0,-1 0 0 0,0 7 0 15,-4 2 0-15,1 7 0 0,-4 2 0 0,-1 4 0 16,0 6-176-16,-3 4 176 0,-1 1-144 0,-3 3 144 16,-1-1-160-16,-4 1 160 0,-3 5-128 0,-3-4 128 15,-3 2 0-15,1-1-144 0,-1-3-176 0,0-1-48 16,1-5 0-16,2 0 0 16,2-5-1440-16,3-11-304 0,0 0-48 0,0 0-14704 0</inkml:trace>
  <inkml:trace contextRef="#ctx0" brushRef="#br0" timeOffset="36039.83">21720 19207 28095 0,'0'0'1248'0,"-7"5"256"0,-2 0-1200 0,1 4-304 16,-3-1 0-16,-1 6 0 0,-5 3 976 0,1 0 144 0,-3-3 32 0,-2 1 0 15,-2 3 176-15,4-2 32 0,4-3 16 0,5 1 0 16,2-2-224-16,6-3-32 0,2-9-16 0,6 11 0 15,3-5-528-15,4 0-96 0,4-3-32 0,1-2 0 16,4-1-208-16,1-2-48 0,1-5-16 0,0 1 0 16,1 1-176-16,0-5 160 0,-3-2-160 0,0 2 160 15,-3-4-160-15,-4 1 192 0,-3 2-192 0,-6-3 192 0,-3 1-16 0,-5 2 0 16,-1-2 0-16,-5 0 0 0,-3 3-32 0,-5-3 0 16,-1-2 0-16,-3 4 0 0,1 2-144 0,3-3 0 15,1 1 0-15,3 1-176 0,2 5-64 0,5-3-16 16,5 8 0-16,4-8 0 15,3-2-160-15,6 3-32 0,5-4-16 0,5 4 0 0,5 2 112 16,1-2 32-16,4 2 0 0,1 3 0 0,3 2 16 0,0 1 16 16,-3 3 0-16,1 3 0 0,-4 1 288 0,-3 6 0 15,-3 1 0-15,-5-1 0 0,-2 0 0 0,-6 4 0 16,-3 2 0-16,-4-1 0 0,-3-2 0 0,-5-2 0 16,-3-2 0-16,-2 2 0 0,-2 0 0 0,-1-4 0 15,-3-2 0-15,1-4 0 0,1 2 288 0,2-2-32 16,3-2-16-16,7-3 0 0,0 0 16 0,0 0 0 0,0 0 0 0,0-14 0 15,2 5-112-15,3-4-16 16,7-3 0-16,0 2 0 0,2 0-128 0,2 1 0 16,0-2 0-16,1 1 0 0,0 4 0 0,1 2 0 15,0 3 0-15,0-1 0 0,1 4 0 0,-1 4 0 0,-3 4 0 0,-1-1 0 16,-1 3 0-16,-3 1 0 0,-3-2 144 16,1 3-144-16,-3 4 0 0,0-5 0 0,-5-9-160 15,4 13 160-15,0-4 0 0,0 1 0 16,-2-2 0-16,-2-8 0 0,7 7 256 0,-7-7 0 0,10 5 0 0,1-3 0 15,1-5-64-15,0 1-16 0,1 0 0 0,0 1 0 16,-2 0-176-16,5 1 0 0,-1 0 0 0,0 2 0 16,-1 0 0-16,0 3 0 0,-3 2 0 0,1 0 0 15,1-2-1216-15,-3 2-208 16,-3 0-48-16,-7-7-16656 0</inkml:trace>
  <inkml:trace contextRef="#ctx0" brushRef="#br0" timeOffset="36432.97">23220 19161 11967 0,'0'0'1072'0,"0"0"-864"0,0 0-208 0,0 0 0 16,0 0 3712-16,-8 7 688 16,0-2 144-16,-1 6 16 0,-1-2-2720 0,-1 6-560 0,-2 1-96 0,-3 3-32 15,-1-2-128-15,3-3-16 16,1-3-16-16,3 2 0 0,3 2-176 0,3-5-48 0,3-1 0 0,1-9 0 16,5 12-256-16,2-6-48 0,3-2-16 0,2-1 0 15,2-3-112-15,2-2-16 0,0 1-16 0,0-3 0 16,-1-6-48-16,-1 1 0 0,-1-4 0 0,-1 3 0 15,-4-1-80-15,-1-2-32 0,-5 3 0 0,-2-3 0 16,-2 2 48-16,-3 1 16 0,-3-3 0 0,-1 3 0 16,-4 1-208-16,-1 2 176 0,-3 1-176 0,0 4 160 15,-3 0-160-15,2 2-272 0,0 0 64 0,4 3 16 16,3-1-1152-16,3 1-208 16,8-3-48-16,0 0-16 0,0 0-1680 0,0 0-336 0</inkml:trace>
  <inkml:trace contextRef="#ctx0" brushRef="#br0" timeOffset="36807.41">23770 19208 23039 0,'0'0'2048'0,"0"0"-1648"16,10 0-400-16,-10 0 0 0,0 0 1232 0,0 0 176 15,8 5 16-15,-8-5 16 0,0 0-400 0,0 0-80 16,0 0 0-16,0 0-16 0,0 0-48 0,0 0 0 15,-8 2 0-15,-1 5 0 0,-2 0-336 0,-1 4-80 0,2-3-16 0,1 4 0 16,0-4-16-16,1 3 0 16,-3 2 0-16,5-6 0 0,6-7-144 0,0 0-48 15,0 0 0-15,3 10 0 0,-3-10 64 0,5 6 0 16,-5-6 0-16,12 0 0 0,2 1-64 0,0-1-16 16,2-3 0-16,-1 1 0 0,0-1-240 0,-1 1 144 0,3-1-144 0,-3 2 128 15,-2-2-128-15,-2 5 0 0,-10-2 0 0,8 11 0 16,-3 3 0-16,-2 4 0 0,-5 3 0 0,-3 4 0 15,-4 4 0-15,-2 4 192 0,-4 2-192 0,-2 2 192 16,-1 0 64-16,-2 3 0 0,-3-2 16 16,-3 1 0-16,-2-3-272 0,-4-5 0 0,-1 0 128 0,2-8-128 15,2-3-1216 1,6-3-288-16,4-3-64 0</inkml:trace>
  <inkml:trace contextRef="#ctx0" brushRef="#br0" timeOffset="37337.39">25309 19252 25791 0,'-2'-6'2304'0,"-5"1"-1856"0,7 5-448 0,-7-3 0 16,-5 3 1216-16,-2 2 160 0,-3 0 32 0,-5 2 0 15,-3 5-320-15,-6-2-64 0,-5 4-16 0,1-2 0 16,1 2-128-16,-1-1-32 0,3 4 0 0,3 1 0 0,4 2-144 0,4-6-48 16,5 1 0-16,5-1 0 15,3-3-304-15,8-8-64 0,0 11-16 0,0-11 0 0,9 8-272 0,2 1 0 16,2-4 0-16,2 1 0 0,2 2 0 0,1-3 0 15,1 5 0-15,0-2 0 0,0 2 0 0,0-1 0 16,-1 5 0-16,-2 4 0 0,-1-2 0 0,-3 3 0 16,-5-1 0-16,-3 0 0 0,-5-2 0 0,-4 0 0 15,-4-4 0-15,-2 2 0 0,-5 0 208 0,0 0-64 16,-3-6-16-16,-3 1 0 0,-2-5-128 0,0 1 160 16,0-5-160-16,-1-3 160 15,3-1-496-15,1-6-112 0,2-1 0 0,4-5-11632 16,2-1-2320-16</inkml:trace>
  <inkml:trace contextRef="#ctx0" brushRef="#br0" timeOffset="37942.04">25482 19476 18431 0,'0'0'816'0,"0"11"160"0,0-11-784 0,4 9-192 0,-4-9 0 0,6 13 0 15,2 1 3584-15,1-4 656 0,1 0 144 0,2-6 32 16,0 0-3248-16,4-1-640 0,1-2-128 0,2-4-16 16,2-2-208-16,0 0-48 0,3-4 0 0,-1 2 0 15,-2-4-128-15,-1 2 0 0,-2-3 0 0,-3-1 0 16,-3 4 352-16,-1-4-16 0,-2 3 0 0,-3 1 0 0,-3-3 16 0,-2 3 0 16,-1 9 0-16,-4-12 0 0,-2 1-128 15,-3 1-32-15,0 1 0 0,-1 2 0 0,0 4-192 0,1-1 144 16,0 0-144-16,9 4 128 0,0 0-128 0,0 0-192 15,0 0 32-15,0 0 16 0,0 0 144 0,13-4-192 16,2 0 192-16,3 1-192 0,1-6 192 0,1 0-160 16,0-4 160-16,2 0-160 0,0 1 160 0,2-5-160 15,1-2 160-15,2 0-160 0,-2-4 160 0,3 0 0 16,-2-2 0-16,0-1 0 0,-1 4 144 0,-3-5 16 16,-4-1 0-16,-3-1 0 0,-1 3 64 0,-3-2 16 15,-5 4 0-15,-1-1 0 0,-2 2 16 0,-3 4 0 16,-3 0 0-16,1 6 0 0,-4 4-32 0,0 1 0 15,-2 6 0-15,-2 4 0 0,-1 7-224 0,-2 4 0 16,0 2 0-16,-3 7 0 0,-2 0 0 0,0 3 0 16,2 4-160-16,1 6 160 0,-1 0 0 0,2 1-128 0,3-3 128 0,2-1 0 15,1-1 0-15,3 0 0 16,1-6 0-16,3-1 0 0,2-2 256 0,3-5 48 16,1-5 0-16,3 0 0 0,2-1-112 0,3-3 0 0,2 2-16 0,2-5 0 15,0-1 16-15,2-2 0 16,1 2 0-16,2 0 0 0,1 1-48 0,1 5 0 0,1-1 0 0,-2 5 0 15,-1 4 48-15,1 2 16 0,-4 6 0 0,4 2 0 16,-2 3-16-16,-1 1 0 0,-1-3 0 0,0 1 0 16,0 0 32-16,-1-6 0 0,0 0 0 0,-1-1 0 15,1-2-224-15,0-4 0 0,-3-5 0 0,1-3 0 16,-2-2-1472-16,-2-2-224 0,-2-3-48 16</inkml:trace>
  <inkml:trace contextRef="#ctx0" brushRef="#br0" timeOffset="39260.85">7111 18019 11967 0,'0'0'1072'0,"-5"-5"-864"0,5 5-208 0,-7-5 0 0,1 0 1632 16,0 0 288-16,-1 1 48 0,7 4 16 15,-6-4-736-15,6 4-144 0,-8-3-16 0,8 3-16 0,0 0-208 0,-6-6-32 16,6 6-16-16,0 0 0 0,0 0-16 0,0 0 0 15,0 0 0-15,0 0 0 0,0 0-240 0,-1 12-48 16,1 2-16-16,0 1 0 0,1 3-16 0,1 4 0 16,1 2 0-16,1 7 0 0,0 5-112 0,-1 3-32 15,1 6 0-15,-1-2 0 0,-2 4-64 0,0-5-16 16,1-2 0-16,-1-2 0 0,-1-3 144 0,0-3 32 16,0-4 0-16,0-5 0 0,0-3 96 0,-1-2 32 15,-1-1 0-15,1-2 0 0,0 0-208 0,1-5-32 16,0-10-16-16,0 0 0 0,0 0-96 0,0 0-16 15,0 10 0-15,0-10 0 0,0 0 0 0,0 0 0 16,0 0 0-16,0 0 0 0,0 0 112 0,9-8 16 16,0-1 0-16,1 0 0 0,0 0-144 0,1 0-32 15,2 0 0-15,1 4 0 0,4-1-144 0,0 0 0 16,4 3 0-16,1 0 0 0,5 2 0 0,-2 1 0 16,2 0 0-16,0 1 0 0,1-1 0 0,-1 1 0 0,1 2 0 0,0-1 0 15,1 2-144-15,-1 3 144 0,1-1 0 0,1-1 0 16,-1 1 0-16,1 0 0 15,-1-3 0-15,1 2 0 0,-4 4 0 0,-3-4 0 0,-3-1 0 16,1 3 0-16,0-4 0 0,-1 4 0 0,-3 2 0 0,-3-4 0 16,-1 1 160-16,0 2-160 0,-1-3 160 0,0 4-160 15,-2-4 224-15,2-1-48 0,-1-1-16 0,1 1 0 16,-1-2-160-16,0 0 160 0,1-2-160 0,-3 0 160 16,-2-1-160-16,2 0 128 0,-10 1-128 0,10-6 128 15,-1 4-128-15,0-2 160 0,-9 4-160 0,10-4 160 0,-10 4-32 16,9-6-128-16,-9 6 192 0,8-6-64 0,-3 0 0 0,-5 6-128 15,0 0 192-15,5-8-64 0,-1 1 16 0,-4 7 0 16,2-6 0-16,-2 6 0 0,1-10-16 16,1 0 0-16,-2-1 0 0,0 0 0 0,0 1-128 0,0-3 0 15,1-1 0-15,-2-1 0 0,1-2 128 16,0-2 0-16,0-5 0 0,0 1 0 0,0-5 48 0,0 0 0 16,0-2 0-16,1-2 0 0,0 0 16 0,0 4 0 15,1-2 0-15,0 7 0 0,1 2 0 0,-2 5 0 16,0 2 0-16,-1 3 0 0,0 3-64 0,0 8 0 15,0 0 0-15,0 0 0 0,0 0-128 0,0 0-192 16,0 0 32-16,0 0 16 16,0 0-1984-16,-3 10-400 0,1 2-80 0</inkml:trace>
  <inkml:trace contextRef="#ctx0" brushRef="#br0" timeOffset="46091.28">14504 7476 19343 0,'-30'-15'848'0,"12"6"192"0,-1 2-832 0,2 5-208 0,0-2 0 0,3 0 0 0,3 0 864 16,2 2 128-16,2-1 32 0,7 3 0 15,0 0-352-15,0 0-64 0,0 0-16 0,0 0 0 0,0 0-384 0,0 0-80 16,11 4 0-16,0 0-128 0,0-2 240 0,5 4-64 15,0-4-16-15,3 1 0 0,3-3 160 0,3 1 16 16,5 1 16-16,3 0 0 0,4-2 352 0,2 0 80 16,5 0 16-16,0-2 0 0,-2-1-48 0,5 0-16 15,2-1 0-15,5 0 0 0,1 2-256 0,8 1-48 16,5-1-16-16,-1-1 0 0,-1-3-192 0,4 0-32 16,-1 1-16-16,4 2 0 0,3 3-176 0,4-1 0 15,-1-1 144-15,1-1-144 0,-2 3 0 0,2 1 0 16,1 2 0-16,4-1 0 0,6-2 0 0,-5 2 0 15,-1-2 0-15,0 1 0 0,0 0 0 0,7-1 0 16,5-4 0-16,-6 3 128 0,-3 1-128 0,2 1 0 0,3-1 0 0,0 2 0 16,-2-2 0-16,-2-2 0 15,-4 1 0-15,0 1 128 0,2 1-128 0,2-1 0 0,1 0 0 0,-1 0 0 16,-6 2 0-16,-1 0 0 0,1 3 0 0,3 0 0 16,5-2 0-16,-4-3 0 0,-1-1 128 0,0 2-128 15,5 3 128-15,0 0-128 0,2-2 128 0,1-2-128 16,-4-2 0-16,3 2 128 0,2 3-128 0,0-3 0 15,1-3 0-15,-2-1 0 0,-4 1 0 0,1 3 128 16,2 3-128-16,-2-1 0 0,-4-3 0 0,0 0 0 16,-1 1 0-16,1 2 0 0,2 2 0 0,-4 0 0 15,-3-7 0-15,0 2 144 0,-4 0-144 0,3 2 160 16,-1 3 144-16,0-3 16 0,1-2 16 0,-2-2 0 16,-4 2-48-16,1 1-16 0,-1 0 0 0,4-2 0 15,4-2-96-15,-3-1-32 0,-5-4 0 0,2 2 0 16,-1-1-144-16,3 0 128 0,1 0-128 0,-2-2 128 0,-2-1-128 0,-6 2 0 15,-1-3 0-15,1 3 128 0,0-3-128 0,1 4 0 16,1-1 0-16,-2 3 0 0,-4-3 0 0,-4 3 0 16,-2-3 128-16,1 2-128 0,-2 2 0 0,0 0 128 15,2 3-128-15,-2-1 128 0,-3 1-128 0,-5 0 0 16,-7 2 0-16,-3 0 0 16,-3 2-336-16,-4 0-112 0,-3 2 0 0,-4 2-16 15,-5-1-2800-15,-8 2-544 0,0 2-112 0,-3 1-32 0</inkml:trace>
  <inkml:trace contextRef="#ctx0" brushRef="#br0" timeOffset="47301.2">20971 9135 27583 0,'-27'-11'1216'0,"10"9"256"0,0-3-1168 0,2 2-304 0,1 2 0 0,1 1 0 16,0 3 912-16,3 0 128 0,3-1 32 0,7-2 0 15,0 0-528-15,0 0-96 0,0 0-32 0,0 0 0 16,0 0-160-16,10 3-16 0,4 4-16 0,5-3 0 16,2-4-32-16,5 2 0 0,3-1 0 0,4 1 0 15,3-2-64-15,1 0 0 0,-1-2-128 0,6 2 192 16,2 0-192-16,3-3 144 0,1-1-144 0,5 0 128 16,6 0 64-16,2-3 0 0,1 0 0 0,2 1 0 15,-1-4 128-15,1 3 48 0,1 0 0 0,1 2 0 16,2-2-128-16,-4-2-32 0,-3 2 0 0,-6-2 0 0,-6 4-208 15,-3 1 144-15,-3-2-144 0,-2 0 128 0,-2 3-128 0,-3 0 0 16,-6 1 0-16,-2 0 0 0,-1 4 0 0,-3 0 0 16,-4 1-192-16,-3-1 192 0,-6-2-352 0,-11 0 48 15,0 0 16-15,0 0 0 0,0 0 16 0,-5 9 0 16,-7-3 0-16,-7 0 0 0,-7 1 96 0,-6-2 32 16,-5 3 0-16,-5 1 0 0,-6-2 144 0,-5 4-208 15,-7-3 80-15,-10 4 128 0,-9-1 0 0,-3 1 0 16,-3-1 0-16,-3 3 0 0,-4-2 0 0,-3-1 0 15,-4 0 0-15,2 0 0 0,4 1 0 0,2-1 0 16,-1 0 0-16,7 0 0 0,6 0 0 0,11-1 0 16,8-3 0-16,9 4 0 0,5-5 0 0,15 2 0 15,7-3 0-15,10 1 0 0,14-6 0 0,0 0-176 16,0 0 176-16,17 3-128 0,7-1-192 0,11-2-16 0,8-4-16 0,10 0 0 16,11 1 32-16,7-6 16 0,4 0 0 0,5-3 0 15,4 1 80-15,9-2 16 0,7-1 0 0,3 0 0 16,0 2 208-16,7-4 0 0,0 1 0 0,2 1 0 15,0 4 128-15,-3-3 64 0,-1 2 0 0,0 3 16 16,4 1-16-16,-10 0-16 0,-12 2 0 0,-2-3 0 16,-7 2 16-16,-5 4 0 0,-3-2 0 0,-11 2 0 15,-10 0-192-15,-11 4 0 0,-11-2 144 0,-10 2-144 16,-8-1 0-16,-12-1-128 0,0 0 0 0,-11 5 0 16,-13 1-208-16,-16 2-48 0,-14-2 0 0,-10 5 0 15,-7-1 224-15,-11 1 160 0,-8-1-208 0,-11 2 80 16,-14 1 336-16,-2-3 80 0,0 0 16 0,-9 3 0 15,-8-3 112-15,1 2 32 0,5 4 0 0,1-5 0 0,0 1-256 16,11 0-32-16,12-2-16 0,10 1 0 0,10 0-144 16,13-2 0-16,11 2 0 0,13-3 0 0,10 0 128 15,13-3-128-15,7-1 0 0,17-4 128 16,4 10-816-16,12-5-160 0,12-1-48 0,8-3 0 16,11-4 304-16,8 1 48 0,7-1 16 0,10 1 0 0,8-2 528 0,10 1 128 15,8 0 0-15,3 0 16 0,2-2 368 0,7-1 64 16,3 0 0-16,-4 4 16 0,-7-2-16 0,1 3 0 15,-4-2 0-15,-5 2 0 0,-6 1-64 0,-13 1 0 16,-12 3-16-16,-11 0 0 0,-8-2-144 0,-11 4-32 16,-9 0 0-16,-9-1 0 0,-6 3-160 0,-9-8-32 15,-10 11-128-15,-8 3 192 0,-10-1-192 0,-13 3-128 0,-12 1 128 16,-19-3-11264-16,-19-1-2112 0</inkml:trace>
  <inkml:trace contextRef="#ctx0" brushRef="#br0" timeOffset="48569.78">14266 7284 12895 0,'-12'-10'1152'0,"6"5"-928"0,0 0-224 0,1-3 0 15,5 8 1536-15,-5-8 256 0,1 2 48 0,1-3 16 16,3 1-528-16,1-2-112 0,2 3 0 0,1-5-16 15,1 5-496-15,1-2-80 0,2 1-32 0,1 0 0 16,1 3-304-16,1 3-64 0,0-2-16 0,3 0 0 16,-2 2-16-16,3 2-16 0,3-2 0 0,3 2 0 15,0 0 32-15,2 3 16 0,5-1 0 0,3 4 0 16,2-4-32-16,5 3 0 0,5 0 0 0,4 2 0 16,1-6-64-16,-1 3-128 0,2-2 176 0,1 1-176 15,4 1 240-15,3-2-64 0,3-2-16 0,5 3 0 16,5-2 240-16,-3 3 48 0,0-2 16 0,1 1 0 15,2 1-64-15,3-2-16 0,6 1 0 0,-1-2 0 16,-1 3-192-16,1-2-64 0,2 2 0 0,1-1 0 16,7-1-128-16,1 0 0 0,1-1 0 0,-1 1 128 0,-1 0-128 15,2 0 192-15,2 2-192 0,2 0 192 0,1 0-64 0,0 6-128 16,-1-3 192-16,4 4-64 0,4-5-128 0,-2 2 192 16,-1-1-192-16,-1-1 192 0,3 3-192 0,0-2 0 15,5-1 144-15,-1 2-144 0,-2-4 128 0,4-1-128 16,3 0 128-16,0-2-128 0,2-1 0 0,1 0 0 15,4-1 0-15,-1 0 0 0,1-1 0 0,-2 1 0 16,2 1 0-16,3-2 128 0,3-4-128 0,-1 0 0 16,-1-2 0-16,2 5 0 0,2-2 0 0,-2 1 144 15,0-3-144-15,1-1 0 0,3 1 240 0,-1 1-64 16,-2-6-16-16,2 2 0 0,2 1 112 0,-1-2 32 16,-2-1 0-16,2 0 0 0,4 0-112 0,-4 3 0 0,-5-5-16 15,3 4 0-15,3 1-176 0,-5 0 128 0,-4 2-128 0,0-1 128 16,6-2-128-16,-10 2 0 0,-5-1 0 15,-2 3 128-15,-3-3-128 0,1 2 0 0,1-1 0 0,-10 3 128 16,-9 1-128-16,-4 3 0 0,-5 0 0 0,-3 1 0 16,-2 0 0-16,-7 1-272 15,-7-1 64-15,-8 2 16 16,-9 6-992-16,-5 1-192 0,-6-4-32 0,-9 5-13760 0</inkml:trace>
  <inkml:trace contextRef="#ctx0" brushRef="#br0" timeOffset="54438.18">6939 18082 11231 0,'0'0'496'0,"0"0"96"0,0 0-464 0,0 0-128 16,0 0 0-16,8-9 0 0,-8 9 176 0,6-8 16 16,3 2 0-16,-3-2 0 0,-6 8-48 0,5-6 0 15,-5 6 0-15,5-10 0 0,2 2 448 0,-3-2 96 16,-2 2 16-16,-2 8 0 0,4-9 16 0,-4 9 16 15,3-9 0-15,-3 9 0 0,0 0-320 0,5-9-64 16,-5 9-16-16,0 0 0 0,3-7-336 0,-3 7 0 16,0 0 0-16,0 0 128 0,0 0-128 0,0 0 176 15,0 0-176-15,6-5 192 0,-6 5 320 0,0 0 64 16,0 0 0-16,0 0 16 0,0 0 96 0,0 0 16 16,0 0 0-16,0 0 0 0,0 0-144 0,0 0-32 0,0 0 0 0,0 0 0 15,6 9-112-15,-5 2-32 0,2-2 0 0,-2 2 0 16,-1 1-64-16,0-2-32 0,-1 3 0 0,-2-1 0 15,-1 1 160-15,2 2 16 0,-3 1 16 0,0 1 0 16,-2 1 112-16,0 1 32 0,-4 3 0 0,0-2 0 16,0 2-224-16,-1 1-32 0,1 0-16 0,1 2 0 15,-2-3-176-15,2-2-48 0,0 0 0 0,1-1 0 16,0-2-128-16,3 1 0 0,-1 0 144 0,2-3-144 16,0-1 0-16,0-3 0 0,0 3 0 0,0 0 128 15,0-2-128-15,0-2 0 0,0 1 0 0,5-11 0 16,0 0 0-16,-3 10 128 0,2 1-128 0,1-11 0 15,0 0 128-15,4 10-128 0,-4-10 128 0,5 7-128 16,-5-7 128-16,7 8-128 0,-7-8 128 0,8 8-128 0,-8-8 0 0,10 5 144 16,0 2-144-16,0 1 0 0,-10-8 0 15,14 4 0-15,0 2 0 0,2 0 0 0,-1-3 0 0,3 0 0 16,1-1 0-16,0-2 0 0,0-1 160 0,3 0-160 16,2-2 128-16,1 2-128 0,1-3 128 0,0 0-128 15,1 4 128-15,3-1-128 0,2-3 144 0,2 0-144 16,2 3 160-16,0-3-160 0,-6-1 176 0,2 1-176 15,0 0 192-15,-3 2-192 0,1-2 160 0,0-1-160 16,-1 1 128-16,0 0-128 0,-1 2 128 0,0-3-128 16,0 2 0-16,0 1 128 0,0-1-128 0,-1 2 0 15,-2 1 0-15,2 0 0 0,-2 0 0 0,1 1 0 16,-1 0 0-16,-3 3 0 0,-3-1 0 0,0 1 0 0,-1-2 0 16,-1-1 0-16,1 1 128 0,0 0-128 0,-1 2 0 0,-2 1 128 15,-2-2-128-15,-1-1 0 0,1 1 0 0,1 1 0 16,1-1 0-16,0 2 0 0,-1-1 0 0,2 0 0 15,-1 1 128-15,0 1-128 0,-1-2 0 0,-1 1 128 16,-2 2-128-16,-1-2 0 0,-1-3 144 0,-1 2-144 16,-8-4 304-16,0 0-16 0,10 3 0 0,-10-3 0 15,0 0-80-15,0 0-16 0,0 0 0 0,10 5 0 16,-1-1-32-16,-9-4-16 0,0 0 0 0,0 0 0 16,0 0 304-16,0 0 48 0,5-11 16 0,-2 3 0 15,-2-6 0-15,-1 0 16 0,-2-2 0 0,0-1 0 16,0-6-80-16,-2 0 0 0,-2-5-16 0,1 0 0 15,-2-5-176-15,1 0-16 0,1 2-16 0,0 5 0 16,-3-2-96-16,5 3-128 0,0 5 176 0,0 2-176 0,1 3 128 16,-1 2-128-16,-1 4 0 0,3 1 0 0,1 8 0 15,-1-7 0-15,-2-2 0 0,3 9 0 0,0 0-192 0,0 0-64 16,0 0 0-16,0 0 0 16,0 0-2368-16,0 0-464 0,8 12-112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15:35.919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479 2104 5519 0,'0'0'496'0,"0"0"-496"0,-6-1 0 0,0 0 0 16,0-1 1664-16,6 2 224 0,-7 0 48 0,7 0 16 16,0 0-864-16,0 0-192 0,-6-1-16 0,6 1-16 15,-6 0-288-15,6 0-48 0,0 0-16 0,0 0 0 16,0 0-256-16,0 0-48 0,0 0-16 0,0 0 0 0,0 0-32 0,0 0-16 15,0 0 0-15,11 3 0 0,3-1 112 0,4 1 32 16,4 3 0-16,3-2 0 0,5-3 32 0,5 2 16 16,2-1 0-16,3-2 0 0,4-2 96 0,3-1 16 15,1 1 0-15,4-2 0 0,-1-1 0 0,3 1 0 16,4 0 0-16,3 3 0 0,2-3-48 0,3-1 0 16,-1 0 0-16,28 1 0 0,-9 2-80 0,-3 0-32 15,-1 1 0-15,2-3 0 0,0 0-144 0,1 1-16 16,-3 0-128-16,3-1 192 0,2 0-48 0,5 2-16 15,4-3 0-15,0 1 0 0,-2-1-128 0,2 2 0 16,1 2 0-16,2 0 0 0,1-2 0 0,-1 2 0 16,-1 1 0-16,0 0 0 0,3 0 0 0,2-1 0 15,-6-1 0-15,3 1 0 0,0 0 0 0,0 0 0 16,0-3 0-16,-2 1 0 0,-2 1 192 0,3-1-32 16,0 2-16-16,-2-2 0 0,-1-2-144 0,0 2 192 15,-2-3-192-15,-1 1 192 0,2-2-16 0,-3 2 0 16,-1 0 0-16,0-2 0 0,-2 1 16 0,-1 1 16 15,0-4 0-15,1 5 0 0,-1 1-64 0,1 1-16 16,-6-3 0-16,-1 1 0 0,0 0-128 0,0 3 0 0,-5 0 0 0,-1-1 0 16,-3 1 0-16,-2 0 0 0,-3-3 128 0,1 3-128 15,-2 0 0-15,3 1 192 0,-4 0-192 0,0 1 192 16,-3 0-192-16,0 3 0 0,-3-2 0 0,3 1-176 16,2-3 176-16,-1 3 0 0,-1-1 160 0,-4 3-160 0,-3 1 0 0,-2-2 0 15,-1 0 0-15,-3-1 0 0,-2-2 0 0,-3 1 0 16,-4 0 0-16,2-1 0 0,-4 0 0 0,-3-1 0 15,-3 0 0-15,-1-1 0 0,-2 0 0 0,-4-1 0 16,-3 0 128-16,-4 1-128 0,-3-1 0 0,-2 1 128 16,-2-1-128-16,-10 2 0 0,0 0 192 0,0 0-64 15,0 0-128-15,0 0 192 0,0 0 80 0,0 0 16 16,-6-6 0-16,-6 3 0 0,-4-4-288 0,-6 5 128 16,-5-1-128-16,-7 3 0 0,-3-1 128 0,-6 1-128 15,-5 0 0-15,-6 3 0 0,-2-1 0 0,-7-1 0 0,-7 1 0 16,-5-1 0-16,-8 0 0 0,-3 3 0 15,-2-2 0-15,-5 1 0 0,-3 1 0 0,-2 1 0 0,-3 1 0 0,0-1 0 16,-3 0 0-16,-6 3 0 0,-4-2 0 0,-1 3 0 16,1-4 0-16,-3 3 0 0,-8 1 0 0,-2-1 0 15,0 2 0-15,-5-1 0 0,-5 1 0 0,1 1 0 16,0-3 0-16,-5 2 0 0,-7-2 0 0,2 3-144 16,5-2 144-16,-4 4 0 0,-5-4 0 0,3 2 0 15,2 3 0-15,1-5 0 0,2 0 0 0,1 0 0 16,2 5 0-16,3-2 0 0,4-5 0 0,1 4 0 15,0 1 0-15,6-2 0 0,6-4 0 0,2 6 0 16,3-1 0-16,-3-2 0 0,-3 1 0 0,6-2 0 16,3 3 0-16,3-1 0 0,0 2 0 0,3-1 0 0,3-4 0 15,5-1 0-15,4 5 0 0,3-6 0 16,0-1 0-16,4 1 0 0,5-2 0 0,8-2 0 0,4 2 0 16,6 1 0-16,0-2 0 0,6-2 0 0,5-1 0 0,2 0 0 15,6-1 0-15,6 1 0 0,3 0 0 0,7-1 0 16,4 1 0-16,5 1 0 0,4-1 0 0,4 0 0 15,3-2 0-15,8 3 0 0,0 0 0 0,0 0 0 16,0 0 0-16,0 0 0 0,14-4 0 0,6 3 0 16,6 0 0-16,8 1 0 0,9-2 0 0,7 0 0 15,8-1 0-15,6 0 0 0,2-4 0 0,9 5 0 16,6 0 0-16,8 1 0 0,7-3 0 0,0-1 0 16,5-4 0-16,8 6 0 0,8-1 0 0,1-3 0 15,0 1 0-15,7 1 0 0,4 0 0 0,4-2-128 0,0 0 128 0,4-2 0 16,6 6 0-16,0-2 0 0,1-1 0 0,4 0-128 15,3-3 128-15,4 4 0 0,-1 1 0 0,2 0 0 16,4-5 0-16,2 4 0 0,4 4 0 0,-2-1 0 16,-2 1 0-16,3-4 0 0,3 0 0 0,1 3 0 15,-2 0 0-15,0 2 0 0,-2-1 0 0,2 1 0 16,0-1 0-16,1 3 0 0,-1 2 0 0,-3-1 0 16,-5-3 0-16,5 1 0 0,-2 4 0 0,-3-3 0 15,-6 0 0-15,-1-2 0 0,1 0 0 0,-6 1 0 16,-4 0 0-16,-4 1 0 0,-3-2 0 0,-3 0 128 15,-6 0-128-15,-4 0 0 0,-3-2 0 0,-9 2 0 16,-8 2 0-16,-6 0 0 0,-9 2 0 0,-8 0 0 16,-6-4 0-16,-12 0 0 0,-13-2 0 0,-9 2 0 15,-11 3 720-15,-9 1 80 0,-7 2 16 0,-13-6-16080 16</inkml:trace>
  <inkml:trace contextRef="#ctx0" brushRef="#br0" timeOffset="4269.62">30278 2858 11967 0,'8'-6'1072'0,"1"1"-864"0,1-3-208 0,0 4 0 0,0 2 1408 0,2-1 256 15,-1-5 32-15,-1 3 16 0,-10 5-240 0,9-5-32 16,-9 5-16-16,7-7 0 0,-2-1-384 0,-4-1-80 16,-4 0 0-16,3 9-16 0,-9-9-432 0,-1 0-96 15,-2-2-16-15,-2 3 0 0,-2-2-160 0,-4 1-48 16,-4-3 0-16,-3 1 0 0,-3 0 0 0,-3 0 0 16,-3-1 0-16,-2-1 0 0,-5 2 64 0,-4 1 0 15,-4-3 0-15,-4 0 0 0,-5 2-16 0,-1-3 0 16,-1-1 0-16,0 1 0 0,-1 0-16 0,-3 1 0 15,-6-2 0-15,-3 2 0 0,-4 7 0 0,-1-4 0 0,-1-2 0 16,-6 1 0-16,-3 2-32 0,-4 1 0 16,-4 2 0-16,-2-2 0 0,-2 2-64 0,-2-1-128 0,-6 0 176 0,1 3-176 15,2 0 160-15,1 2-160 0,-2-2 128 0,1 0-128 16,-1 0 0-16,2 2 0 0,3 2 0 0,0 0 0 16,-1-3 0-16,2 2 0 0,2 1 128 0,-1 1-128 15,1 0 0-15,-2-1 0 0,-2-5 0 0,2 5 0 16,3 4 0-16,-2-1 0 0,-5-2 0 0,3 0 0 15,0-1 0-15,3 3 0 0,-2 1 0 0,-1-2 128 16,-4 1-128-16,6-1 0 0,4 1 0 0,-1-1 0 16,-2 3 0-16,2 4 0 0,1-2 0 0,4 1 0 15,6-1 128-15,-2 6-128 0,-4 1 192 0,5 1-64 16,6 0 32-16,2 2 0 0,2 0 0 0,4 2 0 16,3-1-32-16,1 1 0 0,2-1 0 0,2 2 0 15,-1 3-128-15,6 0 0 0,4 3 144 0,-1 0-144 16,-3 0 0-16,0 2 0 0,-2-3 0 0,0 2 0 0,4-4 0 0,3 2 0 15,1 2 0-15,1 2 0 0,3-1 0 16,-1 2 0-16,0-2 0 0,-4 0 0 0,1-1 0 0,1 0 0 16,2-1 0-16,2 5 0 0,4 0 0 0,2-4 0 15,1 1 0-15,3 2 0 0,5-6 0 0,3 1 0 16,0 2 0-16,2-3 0 0,0 0 0 0,2 0 0 16,0-1 0-16,3 4 0 0,1-3 0 0,5 3 0 15,1-2 0-15,1 2 0 0,3-2 0 0,2-2 0 16,2 3 0-16,2-2 0 0,3 1 0 0,2 1 0 15,1-5 0-15,4 3 0 0,3 1 0 0,3-4 0 16,4 5 0-16,0-2 0 0,6-3 0 0,4-2 0 16,3 3 0-16,2-2 0 0,3-2 0 0,5 1 0 0,0 4 0 0,2-3 0 15,2-1 128-15,3-2-128 0,5-2 160 0,6-1-160 16,4 3 208-16,5-1-48 0,3 0-16 0,2-1 0 16,-2-3-144-16,2 1 160 0,1 2-160 0,4-1 160 15,3 2-160-15,4-1 0 0,1-2 0 0,0-1 0 16,-1 2 0-16,1-2 128 0,7-1-128 0,1 2 0 15,3-2 0-15,-2-3 128 0,-4 0-128 0,5 1 0 16,5-1 0-16,2 1 0 0,-2-4 128 0,2 0-128 16,-4-1 0-16,3 1 0 0,6 3 144 0,-3 0-144 15,-2-7 0-15,-2 1 144 0,-1 2-144 0,4 3 0 16,4-1 128-16,-3 0-128 0,-5-3 0 0,0 2 0 16,0-1 0-16,5-3 0 0,3 2 0 0,-2-2 0 15,0-1 144-15,4 2-144 0,4 2 0 0,0-4 144 16,-3-4-144-16,3 4 0 0,0-1 144 0,2 0-144 15,2 0 0-15,-3-1 128 0,-1 0-128 0,1 1 0 0,3-2 0 0,-4-3 0 16,-5-2 0-16,3 2 128 0,3-3-128 16,-2 2 0-16,-2-4 0 0,-2 2 128 0,-1-4-128 0,2 4 0 15,3 2 0-15,-3-3 0 0,-2-1 0 0,-2 0 0 16,1 5 128-16,-1-6-128 0,-3 1 0 0,-3-3 0 16,-4-3 0-16,0 1 0 0,1-1 0 0,-1 1 0 15,0-1 0-15,-4 1 128 0,-3-1-128 0,-3-1 0 16,-1 1 0-16,1-1 0 0,-1 0 0 0,-4 0 0 15,-6-1 0-15,-1 0 0 0,0-1 0 0,-4-1 0 16,-1 2 0-16,-1-1 128 0,-1-5-128 0,-4 0 0 0,-3-1 0 16,-6 0 0-16,-4 2 0 0,0-4 0 15,-3 1 0-15,-2-2 0 0,-4 1 0 0,-2 2 0 16,-5 1 0-16,-2-3 0 0,-3-1 0 0,-6 0 0 0,-1-5 0 0,-6 1 128 16,-3 2-128-16,-4 2 0 0,-6-3 0 0,-2-1 0 15,-4-1 0-15,-2-3 0 0,-4-1 0 0,-3 1 0 16,-2-1 0-16,-2 1 0 0,-5 1 0 0,-2 1 0 15,-3-1 0-15,-1-3 0 0,0 1-128 0,-4 3 128 16,-2 5-128-16,-3-2 128 0,-5-2-128 0,-4 2 128 16,-4 3 0-16,-2-2 0 0,-4-2 0 0,0 3 0 15,-1 3 0-15,-5-1-160 0,-5 1 16 0,-5-2 0 16,-2 1 144-16,-4-2 0 0,-2-2 0 0,-6 3 0 16,-7 2-128-16,-4 3 128 0,-2-4-128 0,-2 5 128 15,0 1 0-15,-4-2-128 0,-7 1 128 0,2 4 0 16,0 4 0-16,-2 1-160 0,-3 0 160 0,0 0 0 0,4-1 0 0,-3 1-128 15,-3 2 128-15,0 3 0 0,4-1 0 0,-1 4 0 16,0 2 0-16,-2-2 0 0,-2 1 0 0,0 2 0 16,-2 2 0-16,-1 1 0 0,-2-1 0 0,1 2 0 15,3 1 0-15,-3 1 0 0,-5-4 0 0,5 3 0 16,2 3 0-16,2-1-160 0,-1-1 160 0,2 0 0 16,5 8 0-16,-3-5 0 0,-3 0 0 0,6 3 0 15,4 6 0-15,-2-3 0 0,-3-1 0 0,2 2 0 16,3 0 0-16,0 5 0 0,-1 3 0 0,3 1 0 15,1-2 0-15,3 3 0 0,3 0 0 0,-2 2 0 16,-2 7 0-16,5-3-128 0,5 0 128 0,-1 2 0 16,0-2 0-16,1 0 0 0,-2 1 0 0,4-1 0 15,5 4 0-15,2 0 0 0,0 1 0 0,0-1 0 16,4 0 0-16,7 1 0 0,6 0 0 0,3 3 0 0,3 3 0 0,2 1 0 16,1 1 0-16,-1 0 0 0,1-4 0 0,3 0 0 15,4 3 0-15,5-2 0 0,5 2 0 0,3-2 0 16,1-2 0-16,5 0 0 0,2-4 0 0,-1 1 0 15,4 2 0-15,3 0 0 0,1-2 0 0,4 0 0 16,2-6 0-16,5 3 0 0,0-5 0 0,7 2 0 16,2-1 0-16,5 0 0 0,1-6 0 0,5 5 0 15,3-1 0-15,3 2-128 0,4-2 128 0,5-1 0 16,4 3 0-16,3-3 0 0,0 4 0 0,3-4 0 16,4-1 0-16,1 1 0 0,2-1 0 0,5-1 0 15,0-2 0-15,6-1 0 0,4-2 0 0,6 1 0 16,3 1 0-16,5-1 0 0,1-1 0 0,1 0 0 15,0-2 0-15,4 2 0 0,2-1 0 0,5 2 128 16,5 1-128-16,1-2 0 0,0-2 0 0,-2 0 0 16,4 0 0-16,4 3 0 0,3 0 0 0,-1-2 0 0,-1 0 0 15,3-2 0-15,4 0 0 0,4-4 0 0,5 1 0 0,-3 2 128 16,-3-3-128-16,7 0 0 0,5-3 0 0,0 3 0 16,-3-1 0-16,4 1 128 0,5-5-128 0,1 3 0 15,-4-2 0-15,0 0 0 0,2 2 0 0,2-4 128 16,1 0-128-16,-1-2 0 0,-2 1 144 0,4-1-144 15,3-1 192-15,0 1-192 0,-5-1 128 0,3-1-128 16,3 0 0-16,-3 0 0 0,-4-3 0 0,2 0 0 16,3-2 0-16,-1 1 0 0,-1-1 0 0,-3-3 0 0,3 3 0 0,-4-1 0 15,-2-3 0-15,0 1 0 16,0-3 0-16,0-1 0 0,-1 2 0 0,-2-3 0 0,-7 1 0 16,2 1 0-16,1-1 0 0,-2-1 0 0,-5-4 0 0,2 3 0 15,3 2 0-15,-1-5 0 0,1-1 0 0,-1-1 0 16,-4 0 0-16,1 2 128 0,1-1-128 0,-1 0 0 15,-4-4 128-15,2-3-128 0,-3 1 0 0,3 2 0 16,-1-2 0-16,-5-1 0 0,-5 0 0 0,-3-1 0 16,-1 2 0-16,-2-4 0 0,-2 0 0 0,-2-3 0 15,-9 1 128-15,-4-2-128 0,-5-1 0 0,-4 0 0 16,-2 0 0-16,-4 1 128 0,-4 0-128 0,-3 2 0 16,-4-3 128-16,-5 0-128 0,-4 2 0 0,-6-1 0 15,-3-1 0-15,-6-1 0 0,-5-3 0 0,-5 1 0 16,-4 2 144-16,-4 0-144 0,-7-2 0 0,-2 2 144 15,-6-2-144-15,-5 1 0 0,-4-5 0 0,-5 2 0 16,-3 3 0-16,-3-4 0 0,-4 1 0 0,-1 0 0 0,-5-1 0 16,2 2-176-16,-4 1 48 0,-3 1 0 0,-6 0-32 0,-6 1 0 15,-4 5 0-15,-2-3 0 0,-7-2 16 0,2 2 0 16,-2 4 0-16,-6 3 0 0,-6 2 144 0,-1-3 0 16,-2 2 0-16,0 1-128 0,-5-2 128 0,-2 2-128 15,-4 1 128-15,1 0-128 0,3 1 128 0,-4 3 0 16,-7 2 0-16,-1-2 0 0,2 3 0 0,1 1 0 15,0 1 0-15,-7 2 0 0,-4-2 0 0,-1 3 0 16,2 5 0-16,-5 0-128 0,-9-4 128 0,3 5-128 16,5 1 128-16,-6 1-128 0,-4-4 0 0,2 6 0 15,1 3 0-15,0 1 0 0,-3-5 128 0,1 5 0 16,5 3-144-16,-3 0 144 0,-4-4 0 0,4 4 0 0,4 7 0 16,-2-3 0-16,-3-3 0 0,3 5 0 0,6-1 0 0,-4 4 0 15,-5-1 0-15,4 1 0 0,8 2 0 0,-5 1 0 16,-5 2 0-16,5 0 0 0,4 3 0 0,-1-2 0 15,-4 1 0-15,5 1 0 0,7-1 0 0,-4 1 0 16,-1 5 0-16,4 0 0 0,2-1 0 0,3 4 0 16,3 1 0-16,2 0 0 0,-6-2 0 0,10 4 0 15,5 3 0-15,4 3 0 0,0-1 0 0,3-4 0 16,4 0 0-16,5 2 0 0,6 2 0 0,3 0 0 16,2 0 0-16,3-2 0 0,1 0 0 0,3 0 0 15,5-1 0-15,5 1 0 0,3 1 0 0,8 1 0 16,2-2-128-16,5-1 128 0,2 0 0 0,3 0 0 15,6-1 0-15,2 0 0 0,4-2 0 0,4-1 0 16,4-1 0-16,6-3-144 0,0 2 144 0,9-2 0 16,3-3 0-16,4 3 0 0,4-3 0 0,2 2 0 0,5-3 0 0,4 1 0 15,4-3 0-15,6 3 0 0,5-2 0 16,6-1 0-16,6-2 0 0,4 1 0 0,2 1 0 0,-2-3 0 16,1-3 0-16,6-1 0 0,5 1 0 0,8 2 0 15,5 4 0-15,0-6 0 0,0-3 0 0,6-1 128 16,5 1-128-16,6-1 0 0,3 1 0 0,3-4 0 15,-5 3 128-15,6-6-128 0,7 3 0 0,0-2 0 16,-3 2 128-16,3-3-128 0,3-1 0 0,-1-1 0 16,0 1 128-16,7-1-128 0,0-2 0 0,2 1 0 15,-1-2 128-15,0 2-128 0,0-3 0 0,1 1 0 16,2 1 0-16,-2-3 0 0,-1-1 128 0,-2 1-128 16,5 1 0-16,-1-2 0 0,-1-5 128 0,3 2-128 0,2 0 0 0,-3 0 0 15,-1-1 128-15,0 0-128 0,5 1 0 0,-1-3 0 16,-2 0 128-16,2 2-128 0,2-2 0 0,-3 0 0 15,-6-4 0-15,2 5 0 0,3-3 0 0,-6 0 0 16,-8-1 0-16,4 1 128 0,1-1-128 0,-3-1 0 16,-5-4 0-16,0 1 0 0,0 4 128 0,-1-1-128 15,-5-7 0-15,-3 0 0 0,-2-1 0 0,-1 1 0 16,1-1 0-16,-5-1 0 0,-4-3 0 0,-2 0 0 16,-2 1 128-16,-2-4-128 0,-1-2 0 0,-3-5 0 15,-5-2 128-15,-6 0-128 0,-5-1 0 0,-5-1 144 16,-2-1-144-16,-4 0 0 0,-2 0 144 0,-6-3-144 15,-6-1 0-15,-3 4 128 0,-4-5-128 0,-5 0 0 16,-3-1 128-16,-5 0-128 0,-3 5 160 0,-3-3-160 0,-3-4 176 0,-3 3-176 16,-3-3 192-16,-2 0-192 0,-3 0 0 15,-5-1-144-15,-3 3-16 0,-3-3 0 16,-4 1-992-16,-5 2-192 0,-8 4-32 0,-6 2-14080 16</inkml:trace>
  <inkml:trace contextRef="#ctx0" brushRef="#br0" timeOffset="6858.36">25242 10892 14735 0,'-19'4'640'0,"6"1"160"0,-1 3-640 0,3-3-160 0,1 0 0 0,1 2 0 15,0-2 1456-15,9-5 256 0,0 0 48 0,0 0 16 16,0 0-560-16,0 0-128 0,0 0 0 0,0 0-16 16,2-12-368-16,5 2-64 0,0-4 0 0,5 0-16 15,1-1-80-15,4-2-16 0,1-1 0 0,2-1 0 16,-2-2-144-16,3 2-16 0,-1 0-16 0,0 0 0 15,-1-2-80-15,-1 2-16 0,0 4 0 0,-3 2 0 16,-1 6-256-16,-1 0 0 0,-3 6 128 0,-10 1-128 16,11 14 0-16,-2 4 0 0,-2 3 0 0,-3 7 0 15,-4 4 0-15,-2 6 128 0,-2-1-128 0,-2 5 0 16,-4 6 176-16,1 2-176 0,-1-1 160 0,-3 2-160 16,-2-1 128-16,-2-4-128 0,0-10 0 0,0-4 144 0,1-2 256 0,3-6 48 15,0-5 16-15,3-4 0 0,1-5 368 0,9-10 80 16,0 0 16-16,0 0 0 0,0 0-80 0,3-18-16 15,3-1 0-15,3-7 0 0,2-2-416 0,2-5-96 16,2-2 0-16,3 0-16 0,0-2-304 0,0 0 0 16,-1-4 128-16,2 2-128 0,2 6 0 0,0 2 0 15,1 2 0-15,0 7 0 0,-2 3 0 0,-1 5 0 16,-1 7 0-16,-2 2 0 0,0 5 0 0,-2 6 0 16,0 0 0-16,-4 8-144 0,0 3 144 0,-4 2-208 15,-1 5 80-15,-1 5 128 0,-1 2-176 0,-5 3 176 16,-3 1-128-16,-1-2 128 0,-3-4-144 0,1-5 144 15,1-4-160-15,2-4 160 0,1-5 0 0,4-11 0 16,0 0 0-16,0 0 0 0,0 0 0 0,9-6 160 16,2-6-32-16,5-6 0 0,1-4 64 0,4-5 16 0,2-1 0 0,1-3 0 15,-1-2-208-15,1 2 0 0,-1 0 0 0,1 2 0 16,0 5 0-16,-2-1 0 0,-3 6 0 0,0 7 0 16,-2 5 0-16,0 6 0 0,-3 5 0 0,-1 6 0 15,-2 5 0-15,1 7 0 0,-4 3 0 0,-1 7-160 16,-3 1 160-16,-3 4 0 0,-4 5 0 0,0 4 0 15,-5-3 0-15,2 3 0 0,-3-6 0 0,1-1-128 16,0-6-160-16,3-4-32 0,3-6 0 0,3-4 0 31,4-4-1408-31,4-4-272 0,4-4-64 0</inkml:trace>
  <inkml:trace contextRef="#ctx0" brushRef="#br0" timeOffset="7101.83">26643 11381 21183 0,'-7'14'1888'0,"-1"1"-1504"15,1 3-384-15,2 3 0 0,-1 1 1600 0,3 4 240 16,1 0 48-16,-3-2 16 0,-1-1-1136 0,1 0-208 15,-1 1-48-15,1-1-16 0,-1-4-336 0,-1 1-160 16,-2 1 160-16,3-1-160 0,-2-2 0 0,2-4-208 0,1-5 16 0,5-9-8624 16,0 0-1712-1</inkml:trace>
  <inkml:trace contextRef="#ctx0" brushRef="#br0" timeOffset="7704.14">27418 10634 17503 0,'-9'6'1552'0,"0"-3"-1232"0,0 0-320 0,2 2 0 0,0 3 1904 0,7-8 320 16,0 0 64-16,0 0 16 0,0 0-1184 0,0 0-224 16,0 0-64-16,13-7 0 0,1 0 64 0,4-4 16 15,2 0 0-15,3-6 0 0,1-3-320 0,2-4-64 16,-2 0-16-16,1 2 0 0,2-1-224 0,-2 0-48 16,-2-1-16-16,-2-4 0 0,-2 3-80 0,-1-3-16 15,-3 3 0-15,-1-2 0 0,-4 1 0 0,0 7-128 16,-2 3 192-16,-3 4-64 0,-1 5-128 0,-4 7 0 15,0 0 144-15,0 0-144 0,-5 9 0 0,-4 8 0 16,-4 9 0-16,0 3 0 0,-2 7 0 0,-2 6 0 0,-2 0 0 0,-1 7 0 16,-3 6 0-16,2-1 0 0,-2 5 0 0,1-4 0 15,2-6 0-15,2-2 144 0,0-7-144 0,3-5 0 16,3 0 320-16,4-11-32 0,0-5-16 0,3-4 0 16,2-2 176-16,5-6 48 0,-2-7 0 0,6 7 0 15,-6-7-112-15,16-5 0 0,6-2-16 0,1-4 0 16,0-3-144-16,4-3-32 0,2 0 0 0,3 1 0 15,1 2-192-15,-2 4 0 0,4 1 0 0,-2 4 0 16,-3 1 0-16,1 7 0 0,-3 1 0 0,-2 2 0 16,-1 5 0-16,-4 5 0 0,-3 4 0 0,-4 0-160 15,-3-2 160-15,-2 3 0 0,-4-1 0 0,-2 1 0 16,-6 6 0-16,2-7 0 0,-3 0 0 0,-1-4 0 16,-2 1 0-16,1-2 0 0,1-5 0 0,2 1 176 15,3-11-32-15,0 13 0 0,3-4 0 0,5 1 0 16,2-5-144-16,4 0 0 0,3-1 0 0,3-1 0 0,2-1 0 0,3-2-272 15,2-4 64-15,1-1-11904 16,0 0-2384-16</inkml:trace>
  <inkml:trace contextRef="#ctx0" brushRef="#br0" timeOffset="8638.85">28594 10327 8287 0,'-13'0'368'0,"4"0"80"0,-1-1-448 0,1-1 0 15,2 2 0-15,-1-1 0 0,-1 1 2576 0,0-1 432 0,2-2 96 0,-1 2 16 16,8 1-1008-16,-9 0-192 0,9 0-32 0,0 0-16 16,-9 0-416-16,9 0-96 0,0 0-16 0,0 0 0 15,0 0-480-15,0 0-96 0,0 0-32 0,0 0 0 16,0 0-256-16,14 5-48 0,0-2-16 0,1 2 0 15,3 2 32-15,3-2 16 0,0 2 0 0,6 2 0 16,3 0-16-16,5 2-16 0,3 4 0 0,5 0 0 16,3-3 16-16,0 3 0 0,-3 3 0 0,0-3 0 15,-2-1-80-15,-2 1-16 0,-1 2 0 0,3 1 0 16,-3 1-96-16,0-1 0 0,-2-3-16 0,-1-1 0 16,1-1-96-16,-3 2-16 0,-4-1 0 0,0-3 0 15,-4-1-128-15,-4 2 160 0,0-3-160 0,-4 2 160 16,-3-2-32-16,-1 3 0 0,-2-2 0 0,-2 0 0 15,-9-10 0-15,8 11 0 0,-8-11 0 0,4 10 0 0,-4-10 80 0,0 13 16 16,-4 1 0-16,-1-4 0 0,-5 3 80 0,-2-2 16 16,0 0 0-16,-6 3 0 0,-4-3 32 0,-3-1 16 15,-6 3 0-15,-2-3 0 0,0 3 16 0,-1 1 0 16,-1 0 0-16,4-3 0 0,0 2-64 0,2 1 0 16,-2-1 0-16,5-3 0 0,0 1-112 0,3-2-16 15,3 3-16-15,0-1 0 0,3-3-176 0,-1-1 0 16,1 1 144-16,1-4-144 0,4 1 0 0,2 0 0 15,1-5 0-15,9 0 128 0,-9 4-128 0,9-4 0 16,0 0 0-16,0 0 0 0,0 0-320 0,0 0 32 16,0 0 0-16,0 0 0 15,0 0-1376-15,14-9-288 0,0 1-48 0,4-1-16 16,1 2-1600-16,1-5-320 0</inkml:trace>
  <inkml:trace contextRef="#ctx0" brushRef="#br0" timeOffset="9088.43">30521 10332 18431 0,'0'0'1632'0,"0"0"-1312"0,-9-1-320 0,9 1 0 16,-9-2 1024-16,0 2 128 0,-1 3 16 0,1 2 16 0,-1-1 320 0,-1 3 64 16,-3 4 16-16,-3 1 0 0,-2 1-320 0,-1 6-64 15,-3 5-16-15,0 3 0 0,-1 3-288 0,0 6-64 16,-3 5-16-16,2 6 0 0,0 2-400 0,2 1-80 16,3 1-16-16,5-3 0 0,5 0-192 0,3-4-128 15,5-5 160-15,6-2-160 0,3-3 448 0,6-3 0 16,2-2 0-16,4-5 0 0,4-5 192 0,4 1 16 15,3-2 16-15,9-4 0 0,1-5-32 0,2-1 0 16,-2-7 0-16,0-1 0 0,0-6-48 0,-1-5-16 16,-2-1 0-16,1-5 0 0,0-4-48 0,-1-2-16 15,-1-6 0-15,-3 1 0 0,-3-4 48 0,-2-1 0 16,-6-3 0-16,-2-2 0 0,-3-3-112 0,-7 1-32 0,-5 2 0 0,-5 1 0 16,-5 1-224-16,-4-1-32 0,-3 3-16 15,-4 5 0-15,-3 1-144 0,-4 6 0 0,-2 0 0 0,-3 6 0 31,-2 2-896-31,0 3-128 0,-1 3 0 0,1 4-16 16,-1 3-1920-16,1 3-384 0</inkml:trace>
  <inkml:trace contextRef="#ctx0" brushRef="#br0" timeOffset="10673.88">26583 12279 16575 0,'-11'-11'736'0,"6"-1"160"16,-1 0-720-16,1 0-176 0,3-1 0 0,1 3 0 0,2 1 1792 0,-1 9 336 15,0 0 64-15,6-6 16 0,-6 6-1056 0,10-5-192 16,2 4-64-16,0 2 0 0,4 1-160 0,2 5-32 16,3-1-16-16,2 7 0 0,2 0-352 0,2 4-64 15,0 4-16-15,0 3 0 0,-2 6-256 0,-1 2 128 16,-2 4-128-16,-3 1 0 0,-1 2 0 0,-3 2 0 0,-2 4 0 0,-2-1 0 15,-1-2 176-15,-1 2-176 0,-1-2 160 0,-6 3-160 16,1-5 272-16,-3 0-32 0,0-5-16 0,-2 1 0 16,0-1 208-16,-2-2 32 0,-1 1 16 0,-3-3 0 15,0-4-32-15,-1 2 0 0,1-2 0 0,0-3 0 16,1-5-128-16,-1-1-16 0,0-2-16 0,1-4 0 16,-2-1-64-16,3-4-16 0,6-7 0 0,0 0 0 0,-11 5 80 0,11-5 16 15,-7-4 0-15,0-4 0 0,1-4 64 0,1-4 16 16,0-4 0-16,1-4 0 0,0-8-128 0,2-2-32 15,0-4 0-15,4 0 0 0,0-2-96 0,5-3-128 16,0-2 176-16,3-4-176 0,-1 2 128 0,5 0-128 16,0-4 0-16,3 0 0 0,-1-1 0 0,5-1 0 15,0-2 0-15,1 0 0 0,0 1 0 0,0-1 0 16,3 0 0-16,0 1 0 0,0 2 0 0,0 2 0 16,1 8 0-16,1 0 0 0,0 9 0 0,-1 3 0 15,-2 3 0-15,1 5 0 0,-4 4 0 0,1 6 0 16,-4 2 0-16,-2 6 0 0,2-3 0 0,-4 9 0 15,-3 4 0-15,0 4 0 0,-3 5 0 0,1 6 0 16,-2 4 0-16,-2 3 0 0,-3 4 0 0,1 4 0 16,-2 0 0-16,-1 2 0 0,-1 1 0 0,0-3 0 15,-1 0 0-15,1-2 0 0,-1-1 0 0,-1-2 0 16,2-4 0-16,-1-1 0 0,0-3 0 0,-1-1 0 16,3-3 0-16,0 1 0 0,0-1 0 0,4-5 0 15,-1-1 0-15,1 0 0 16,1-6-1840-16,1 1-320 0,0-3-64 0</inkml:trace>
  <inkml:trace contextRef="#ctx0" brushRef="#br0" timeOffset="11385.79">28060 12184 18591 0,'-13'-4'832'0,"13"4"160"0,-9-2-800 0,9 2-192 16,-7-7 0-16,0 3 0 0,7 4 608 0,0 0 80 0,0 0 16 0,-6-5 0 16,6 5-32-16,0 0 0 0,0 0 0 0,0 0 0 15,0 0-16-15,0 0 0 0,0 0 0 0,0 0 0 16,10 2 144-16,4 0 32 0,0-1 0 0,4 3 0 16,4 3-96-16,3-2-16 0,3 1 0 0,6 2 0 15,6-5-160-15,0 2-48 0,1 3 0 0,1-3 0 16,0-1-96-16,-1 4-32 0,-2-2 0 0,1 3 0 0,-2 0-32 0,-1-2-16 15,-2 4 0-15,-1-4 0 0,1 2-144 0,-2-1-16 16,-3 3-16-16,-3 1 0 0,-3-1-160 0,-4 2 0 16,-2-1 144-16,-6 0-144 0,-5-3 144 0,0 0-144 15,-5 2 192-15,1-2-192 0,-4 4 336 0,-3-1-32 16,-5-3-16-16,0 4 0 0,-1 2 32 0,-6-1 16 16,-4-2 0-16,-3 2 0 0,-2 2 48 0,-2 1 16 15,-1-3 0-15,-1 2 0 0,-2-3 96 0,1 2 16 16,1 2 0-16,-1-3 0 0,4 0-96 0,3-3-16 15,0 1 0-15,1 0 0 0,0-2-256 0,1 2-144 16,2-2 160-16,3 0-160 0,-1 0 0 0,3-3 0 16,1 0 0-16,4 1 0 0,9-8-144 0,0 0-128 15,-8 3-32-15,8-3 0 16,0 0-1760-16,0 0-368 0,0 0-64 0,0 0-8784 16,0 0-1776-16</inkml:trace>
  <inkml:trace contextRef="#ctx0" brushRef="#br0" timeOffset="11742.41">28222 13369 26719 0,'-17'12'2368'0,"7"-4"-1888"0,-2 1-480 0,5-3 0 0,0 2 480 0,2-2 0 16,1 3 0-16,4-9 0 16,0 0-80-16,-1 8-16 0,2-2 0 0,-1-6 0 0,0 0 240 0,13 4 32 15,2-4 16-15,6-4 0 0,2-1 288 0,3-3 48 16,5-3 16-16,4-3 0 0,2-4 0 0,3-1 0 16,0-1 0-16,4-1 0 0,1-2-224 0,4 1-32 15,0 0-16-15,3 3 0 0,3 2-272 0,-4 1-48 16,-5 1-16-16,-4 1 0 0,-6 2-176 0,-2-1-48 15,-4 3 0-15,-3-2 0 0,-4 1-192 0,-1 4-160 16,0-3 32-16,-3 3 0 16,-2 5-1104-16,-3-1-224 0,-2 2-32 0,-1 0-10672 15,-11 1-2112-15</inkml:trace>
  <inkml:trace contextRef="#ctx0" brushRef="#br0" timeOffset="12396.87">30593 12162 24191 0,'0'0'1072'0,"0"-11"208"0,0 1-1024 0,0-2-256 16,0 12 0-16,-1-11 0 0,0 2 1072 0,1 9 144 15,-4-9 48-15,4 9 0 0,-9-1-368 0,0 2-80 16,-2 4-16-16,-2 3 0 0,-5 6-288 0,-5 2-48 16,-2 3-16-16,-5 3 0 0,-5 7-64 0,-2 2 0 15,-1 5-16-15,0 9 0 0,0 5 16 0,0 2 0 16,1 2 0-16,3 5 0 0,3 6-128 0,6-2-32 15,2 1 0-15,5-6 0 0,5-1-48 0,2-2-16 16,6-5 0-16,5-6 0 0,5-5 192 0,6-4 32 16,3-3 16-16,8-3 0 0,2-5-48 0,7-2-16 15,4-7 0-15,5 0 0 0,3-2-48 0,5-3-16 0,5-5 0 0,1-4 0 16,-2-1-80-16,-2-6 0 0,-3-5-16 0,1-3 0 16,3-6 160-16,1 0 48 0,1-4 0 0,3-4 0 15,0-5 128-15,-3-6 48 0,-3-6 0 0,-5-4 0 16,-7-5 80-16,-4-8 32 0,-4-7 0 0,-3 1 0 15,-3-1-32-15,-3 3 0 0,-6 5 0 0,-6 4 0 16,-7 8-208-16,-5 2-48 0,-8 8-16 0,-3 2 0 16,-2 4-176-16,-3 2-16 0,-4 7-16 0,-4 4 0 0,-2 1-160 0,-3 2 0 15,-2 2-192-15,-4 2 192 16,-5 6-1456-16,-1-1-160 0,1 3-48 16,0 4-12528-16,-2 3-2512 0</inkml:trace>
  <inkml:trace contextRef="#ctx0" brushRef="#br1" timeOffset="21048.75">31014 9776 8287 0,'0'0'736'0,"1"-7"-592"0,1-3-144 15,0 1 0-15,0-1 768 0,-2 10 112 0,3-8 16 0,-3 8 16 16,0 0-224-16,2-11-48 0,0 2-16 0,-4-2 0 15,0 6-208-15,0-4-32 0,-2 2-16 0,-2 2 0 16,-3-3 96-16,-4 3 32 0,-1 1 0 0,-5-3 0 16,-5-1-240-16,-3 4-64 0,-2 2 0 0,-3-2 0 15,-2 0 32-15,-4 1 0 0,-4 2 0 0,-3 0 0 16,-1 0-80-16,-6-1-16 0,-6 1 0 0,-4-3 0 16,-6 0 128-16,2 1 32 0,-3-2 0 0,0 0 0 15,-1 2 320-15,-8 0 64 0,-7 0 16 0,2 0 0 16,2-5-32-16,0 5 0 0,-1 1 0 0,-7 0 0 15,-7-1-272-15,-1-3-48 0,0 0-16 0,1 3 0 16,-1 3-144-16,-3 0-48 0,-6-5 0 0,2 1 0 16,2 7-128-16,-6-1 0 0,-7 1 0 0,2-2 0 15,-2-1 0-15,5 3 0 0,-2 5 0 0,-3-1 0 0,-3-5 128 0,1 5-128 16,5 2 128-16,-1 2-128 0,0-2 0 0,2 4 0 16,8-2 0-16,1 3 0 0,-5 3 0 0,3-1 0 15,-2 1 0-15,4 2 0 0,7 1 0 0,-3-1 0 16,-2 0 0-16,3-2 0 0,4-2 0 0,2 3 0 15,1 2 0-15,-3 2 0 0,-3-2 0 0,4-1 0 16,3 0 0-16,1 2 0 0,1 0 0 0,0 2 0 16,-3-3 0-16,3 4 0 0,7 2 0 0,1 2 0 15,4-3 0-15,1 6 0 0,1 2-128 0,2 1 128 16,3 0 0-16,7 2 0 0,0 0 0 0,4 3 0 16,2 3 0-16,-1 8 0 0,-1 0 0 0,-1 3 0 0,-1-4-144 15,2 3 144-15,4 2-128 0,4 0 128 0,4 0 0 0,3 0 0 16,2 5 0-16,5-2 0 0,-1 1 0 15,4 1 0-15,2-1 0 0,3 0 0 0,5-1 0 0,5 3 0 16,1 2 0-16,6 0 0 0,3 0 0 0,5-3 0 16,5 2 0-16,2 0 0 0,3 2 0 0,6 0 0 15,0 3 0-15,5-3 0 0,2 1 0 0,3-4 0 16,2 2 0-16,1-2 0 0,0 3 0 0,8-1 0 16,0 2 0-16,7-3 0 0,4 3 0 0,5-5 0 15,6 1 0-15,4 2 0 0,1-2 0 0,2 2 0 16,0-4 0-16,5-2 0 0,6 3 0 0,4-3 0 15,4-1 0-15,2-2 0 0,-2 1 0 0,-1-4 0 16,6 0 0-16,5 0 0 0,5-5 128 0,-3 1-128 16,-5-1 0-16,7-1 0 0,3 4 0 0,5-6 0 15,-5 0 128-15,2 0-128 0,-4-1 0 0,6-2 0 0,5 3 0 16,-3 0 128-16,-7-2-128 0,4-1 0 0,3 3 0 0,1-5 176 16,0-3-176-16,-1-2 160 0,-1 2-160 0,6-2 0 15,4-1 144-15,0-5-144 0,-5-2 176 0,5-2-48 16,7-3 0-16,-3-1 0 0,-3-4 0 0,0-3-128 15,3 1 192-15,-2-1-64 0,-4-3-128 0,-2-1 0 16,1 0 144-16,-2-3-144 0,2-1 144 0,-1 0-144 16,-8-3 192-16,2-1-192 0,2-2 176 0,-4-1-176 15,-7-5 160-15,1-1-160 0,-2-6 144 0,3-1-144 16,3-1 128-16,-6-1-128 0,-6-5 272 0,0-3-16 16,-3 1-16-16,7-5 0 0,0-3 48 0,-4-3 16 15,-5-4 0-15,-2-2 0 0,0 3-96 0,4-6-16 0,6-1 0 0,-7-4 0 16,-5-3-192-16,0 0 176 0,1-3-176 0,5-8 160 15,3-6-160-15,-3-4 0 0,0-8 144 0,3-6-144 16,2-6 0-16,1-8 144 0,1-8-144 0,-43 48 0 16,6-14 0-16,3-9 0 0,5-9 0 0,0-1-192 15,-1-2 64-15,-4-1 128 0,-3-6-208 0,38-95 80 16,-30 43 128-16,-20 29 0 0,-14 22-144 0,-12 1 144 16,-12 0 0-16,-6 6 0 0,-5 9 0 0,-7 4 0 31,-9 3-496-31,-8-8-16 0,-7-8-16 0</inkml:trace>
  <inkml:trace contextRef="#ctx0" brushRef="#br1" timeOffset="26203.69">14690 6404 4607 0,'13'-1'400'0,"2"0"-400"16,3-2 0-16,-1 2 0 0,-3 0 1088 0,1-1 128 15,0 2 16-15,0-1 16 0,-3-1-592 0,-1 0-112 16,1 1-32-16,-2-1 0 0,-2-4 128 0,-8 6 0 16,0 0 16-16,12 3 0 0,-2 0-128 0,-10-3-16 15,0 0-16-15,0 0 0 0,0 0 112 0,0 0 32 16,0 0 0-16,2 10 0 0,-2-10 208 0,0 0 48 16,-4 10 16-16,-2-5 0 0,-2 0-112 0,0 0-32 15,-1-1 0-15,0-3 0 0,-1 0-192 0,-1-1-64 16,-1-1 0-16,0 0 0 0,-4 1-128 0,0 0-16 0,-2-1-16 15,0-1 0-15,1 0-96 0,-3-2-32 0,1 1 0 0,-2 1 0 16,-2-2-224-16,-3 3 144 0,-1-2-144 0,1 1 128 16,-1-2-128-16,-3 0 160 0,1 0-160 0,-1 3 160 15,-4-1 32-15,0-1 0 0,-2-2 0 0,-2 2 0 16,-4 2 80-16,-1 0 32 0,0 1 0 0,-3-3 0 16,1 1-128-16,1-3-32 0,-2 2 0 0,0 1 0 15,-2 0-144-15,1 2 0 0,-1 0 0 0,-2 0 128 16,-3 0-128-16,-1-1 0 0,0-2 0 0,0 0 0 15,4-2 0-15,-1 1 0 0,-1 0 128 0,2 3-128 16,-2-1 0-16,0 0 0 0,-3-3 0 0,2 1 128 16,1-1-128-16,3 1 0 0,2-4 0 0,3 3 0 15,1 0 0-15,3 0 0 0,3 1 0 0,0 2 0 16,1-1 0-16,-1-1 0 0,-1-1 0 0,3 2 0 16,3-3 0-16,2 1 128 0,-6-2-128 0,3 0 0 0,3-1 0 15,-1 0 0-15,2 2 0 0,1-2 0 0,1 3 0 0,1 0 0 16,-2-2 0-16,-1 2 0 0,-2 1 0 0,-1-2 0 15,3 1 0-15,0 1 0 0,-2-1 0 0,6-1 0 16,-1 1 0-16,-2 1 0 0,2-4 0 0,-1 3 128 16,0 1-128-16,1 1 0 0,-1-3 0 0,0 4 0 15,2-1 0-15,-2 2 0 0,-1 1 0 0,0-1 0 16,2 0 0-16,-5 1 0 0,2 0 0 0,-3 2 0 16,0-1 0-16,-1 3 0 0,-1-1 0 0,1 2 0 15,-1-1 0-15,-1-2 0 0,1 3 0 0,1 2 0 16,-3-2 0-16,1 0 0 0,-1 2 0 0,2 0 0 15,-2 3 0-15,2-2 0 0,0-1 0 0,-2 2 0 0,-1-1 0 0,1 1 0 16,3-4 0-16,2 2 0 16,-2 0 0-16,3-2 0 0,0 2 0 0,1-2 0 0,1 1 0 0,1 1 0 15,-1 0 0-15,1 0 0 0,1 2 0 0,0-1 0 16,-1 2 0-16,2-1 0 0,0 2 0 0,-1-1 0 16,1-5 0-16,1 3 0 0,-1 1 0 0,3-1 0 15,1 2 0-15,0-1 0 0,-2 0 0 0,1-1 0 16,1 3 0-16,0-2 0 0,2 1 0 0,1 2 0 15,1 0 0-15,0 1 0 0,1 1 0 0,0 0 0 16,2 0 0-16,2 1 0 0,-1-1 0 0,1 1 0 16,-2-1 0-16,6 0 0 0,-3 0 0 0,2 0 0 15,1 0 0-15,1-1 0 0,1-1 0 0,1 2 0 16,1 0 0-16,0-2 0 0,0-1 0 0,2 4 128 16,-2-1-128-16,1 0 0 0,2 2 0 0,1 0 0 15,1-2 0-15,2 1 128 0,0-2-128 0,0-1 0 16,2 0 0-16,4 2 0 0,0-1 128 0,3 1-128 0,-1 0 0 0,1 2 128 15,0-2-128-15,1 0 128 0,1 3-128 0,1-1 0 16,-1 1 144-16,3 0-144 0,0 0 0 0,1 2 0 16,1 0 0-16,2-1 0 0,2-3 0 0,1 1 128 15,0 0-128-15,3 2 0 0,1-1 0 0,2-2 0 16,2-2 0-16,1 1 128 0,-1 0-128 0,2-1 0 16,2 3 0-16,-2-1 0 0,-1 0 0 0,1 0 0 15,2 1 0-15,1 0 0 0,3 0 0 0,1-5 144 16,0 0-144-16,-1 2 0 0,4-3 144 0,-5 2-144 15,0 0 0-15,2-1 144 0,1 0-144 0,0-1 192 16,-1 2-192-16,2 0 192 0,1 0-192 0,1 1 0 0,-1-1 0 0,3-4 0 16,0 1 128-16,0-4-128 0,-2 1 0 15,1 3 128-15,1 4-128 0,1-6 0 0,0 2 0 0,1-4 0 16,2-1 128-16,1 3-128 0,0 1 0 0,-1-4 128 16,-3 0-128-16,1 1 0 0,1-1 0 0,0-1 0 15,-1-1 0-15,2-1 0 0,2-1 0 0,2 3 0 16,1 2 0-16,0-1 128 0,-1-3-128 0,-1 0 0 15,0 1 0-15,-2-1 0 0,0 0 128 0,0-1-128 16,1 0 0-16,2 1 0 0,0 1 0 0,-2-1 0 16,0-2 0-16,0-1 128 0,-5 1-128 0,1 0 128 15,-2-2-128-15,3 1 0 0,1-3 0 0,1 0 0 16,0 1 0-16,0 1 0 0,0-2 0 0,0-1 128 16,-3-1-128-16,-1 2 0 0,-2-4 0 0,1 2 128 15,1-3-128-15,2 1 128 0,-2-3-128 0,2 1 128 16,0 1-128-16,-2-4 0 0,-4 0 0 0,-1 0 0 15,0 1 0-15,-1 0 0 0,-2 2 0 0,0 1 0 0,0-5 0 0,-1 1 0 16,1 0 0-16,-1 1 0 0,-1-4 0 16,-1 1 128-16,-4-2-128 0,-1 0 0 0,-2-1 128 0,-2 1-128 15,-1 2 128-15,-3-1-128 0,-1 0 176 0,-4-1-48 16,-1-1-128-16,-2 0 192 0,-2-2-64 0,-1-2 0 16,-3 2-128-16,-1-2 192 0,-1-1-32 0,-2-2-16 15,-2 3 0-15,-1 1 0 0,-2-3-144 0,-1 3 160 16,-3 1-160-16,1 1 160 0,-1-2-32 0,-3 2 0 15,-2-3 0-15,1 1 0 0,-2 0-128 0,1-1 0 16,-2 1 144-16,-2 2-144 0,-1-2 128 0,-1-2-128 16,0 1 160-16,-2 0-160 0,0-2 128 0,-2-1-128 0,-1 1 0 15,-1-2 144-15,-2 4-144 0,-2 2 0 0,-3-2 0 0,-1 1 0 16,-1 1 0-16,-3 0 0 0,-2 4 0 16,-1-1 0-16,0-3 0 0,-1 0 0 0,1 0 0 0,-3 4 0 15,-2-1 0-15,0 3 0 0,-1 1 0 0,-2 1 0 16,-6 1 0-16,0 5 0 0,-2-3 0 0,0 2 0 15,-1-2 0-15,0 2 0 0,0-2 0 0,-3 4 0 16,-5 2-144-16,1-1 144 0,-4 1-192 0,1 0 192 16,-2 2-128-16,5 0 128 0,1 2 0 0,0 0 0 15,-3 0-224-15,-4 2 64 0,-3-1 16 0,-1 0 0 16,2-1 144-16,0 1-160 0,3 2 160 0,3 1-160 16,-3 3 160-16,-1 0 0 0,-1 0 0 0,0 0 0 15,0 0 0-15,2 2 0 0,2-4 0 0,1 4 0 16,0-1 0-16,1 3 0 0,1-2 0 0,0 1 0 15,2-3 0-15,1 3 0 0,1-2 0 0,3 2 0 0,1-4 0 16,3 3 0-16,1-1 0 0,0 3 0 0,0-1 0 16,1 2 0-16,0-186 0 0,1 365 0 0,0-185 0 0,3 4 0 15,7-3 0-15,3 4 0 0,3-5 0 0,-3 3 0 16,-2 0 0-16,-1 3-128 0,0-5 128 0,2 4 0 16,1-2 0-16,-3 3 0 0,4 0 0 0,0-2 0 15,1 2 0-15,0-3 0 0,1 1 0 0,1 1 0 16,2-2 0-16,0 1 0 0,1-2 0 0,1 3 0 15,-1 1 0-15,1 1 0 0,1-1 0 0,-3 0 0 16,-2-1 0-16,1 3 0 0,-1 3 0 0,0-2 0 16,-1-2 0-16,-2-1 0 0,0 2 0 0,-1-2 0 0,1 1 0 15,1 0 0-15,-3-1 0 0,2-1-128 0,3 3 128 16,3 3-128-16,1-6-64 0,1-1 0 0,2 2 0 0,2-2 0 16,2 2-48-16,-1 0-16 0,0-2 0 0,3 2 0 15,2 1 48-15,0-2 0 0,2 4 0 0,1-1 0 16,1-4 208-16,1 3-144 0,1 1 144 0,3-1-128 15,-3-2 128-15,5 2-160 0,-1-2 160 0,3 1-160 16,2 3 160-16,1-1-208 0,4-1 80 0,-2-2 128 16,2 2-192-16,1 2 192 0,0-5-160 0,3 2 160 15,2 2-128-15,2-3 128 0,0 1 0 0,3 2-144 16,0-4 144-16,0 0 0 0,0 1 0 0,1-2-128 16,0 3 128-16,1-3 0 0,2 1 0 0,2-1 0 15,0 1 0-15,3 1 0 0,1-3 0 0,1 3 0 16,1-2 0-16,1 3 0 0,-1-2 0 0,1 0 0 15,-1-5 0-15,1 4 0 0,1-1 0 0,-1 2 0 16,1-3 0-16,0 4 0 0,0-2 0 0,3 3 0 0,3-3 0 16,3 1 0-16,-4 2 0 0,1-3 0 0,0 1 0 15,-2-3 0-15,-1 4 0 0,2-4 0 0,0 3 0 0,0-2 0 16,0 2 0-16,1-1 0 0,1 3 0 0,5-4 0 16,1 1 0-16,4 0 0 0,-1 3 0 0,2 0 0 15,-1-1 0-15,1 0 0 0,1-5 0 0,1 2 0 16,0-3 0-16,4 0 0 0,2 2 0 0,3-2 0 15,0-3 0-15,-1 2 0 0,-2 0 0 0,0 1 0 16,-4-3 0-16,4 0 0 0,0-2 0 0,3 0 0 16,3 0 0-16,-2 1 0 0,-2-1 0 0,1 0 0 15,0-1 0-15,0-2 0 0,0 1 0 0,2-2 0 0,2 0 0 16,0 0 0-16,-2 2 0 0,0-3 0 0,-2-2 0 16,-2 2 128-16,0-4-128 0,1 2 0 0,1 0 0 15,2-2 0-15,1 2 0 0,-2-2 0 16,-1 4 0-16,-2-4 128 0,-3 0-128 0,2-3 0 0,3 4 0 0,3-5 0 15,0 1 0-15,0 0 0 0,-6-4 0 0,0 0 0 16,-4 2 0-16,0 1 0 0,-2 1 0 0,1-2 128 16,1 3-128-16,0 0 0 0,0-4 0 0,-4 1 0 15,-5-7 0-15,-1 2 0 0,-4 1 0 0,-1 2 128 16,-2-2-128-16,-3 2 0 0,-2 0 0 0,-1 1 0 16,-3 1 0-16,0-2 128 0,-3-3-128 0,-1-2 0 15,-3 2 0-15,-4-1 128 0,-1-2-128 0,-4 2 0 16,0 2 176-16,-2 0-48 0,-1 0 0 0,-3-1 0 15,-2-2 16-15,-3-5 0 0,-2 4 0 0,-2 2 0 16,-3 0 32-16,-2-3 0 0,0-1 0 0,-3 1 0 0,-1-3-48 0,-4 1 0 16,-1 4 0-16,-4-1 0 0,0 1-128 0,-2-1 0 15,-1 2 144-15,-2-1-144 0,0 0 0 16,-2-2 0-16,1 4 0 0,-4 0 128 0,-3 0-128 0,0 0 0 16,-2 1 0-16,-2 1 0 0,-4 1 0 0,-1 0 0 15,-3 1 0-15,2-1 0 0,-1-2 0 0,1 1 0 16,-2 2 0-16,0-181-128 0,-1 367 128 0,-3-182 0 15,-2 3-144-15,-2-1 144 0,-2-1 0 0,-3 1 0 16,5-5 0-16,0 1 0 0,3 4 0 0,-2-2 0 16,0 2 0-16,-3-3 0 0,1 5 0 0,-2-4 0 15,-2 5 0-15,3-4-176 0,2 2 176 0,2-2 0 0,0 4 0 16,1-3 0-16,0 3 0 0,-1 0 0 0,-2-2 0 16,2 1 0-16,-1-2 0 0,2 3 0 0,0 1 0 0,3-2 0 15,0 2 0-15,-1 3 0 0,1-1 0 0,-3 1 0 16,-1-3 0-16,0 2 0 0,-2 1 0 0,2 2 0 15,0 0 0-15,1 2 0 0,1 1 0 0,1-1 0 16,2 3 0-16,-1-1 0 0,-2-1 0 0,1 2 0 16,-2-1 0-16,1-1 0 0,-3 0 0 0,3 1 0 15,2 0 0-15,0 2 0 0,-1-2 0 0,2 0 0 16,0 1 0-16,-2 2 0 0,-5-3 0 0,2 2 0 16,-1 3 0-16,2-2 0 0,2-1 0 0,0-1 0 15,2 3 0-15,1 2 0 0,2 3 0 0,-1-3-128 16,0 2 128-16,-1 0 0 0,1-2 0 0,0 4 0 15,-1-2 0-15,3-2 0 0,1 1 0 0,0-2 0 16,4 2 0-16,0 2 0 0,-1 0 0 0,4 1 0 0,-1-1 0 0,-1 1 0 16,-3 1 0-16,-1 0 0 0,4-2 0 15,-1-1 0-15,1 0 0 0,2 1 0 0,0 2 0 16,5 1 0-16,-2 1 0 0,1-1 0 0,1-3 0 0,1 2 0 16,1 2 0-16,4 1 0 0,1-3 0 0,0 2 0 15,0 0 0-15,1 0 0 0,1-2 0 0,0-2 0 16,4 1 0-16,1 2 0 0,0 1 0 0,1-1 0 15,1 1 0-15,2-1 0 0,2 0 0 0,0-1 0 16,0-2 0-16,2 1 128 0,3 0-128 0,2 0 0 16,2-2 0-16,0 2 0 0,-2 0 0 0,3-1 0 15,3 0 0-15,-1-1 0 0,3 1 0 0,1-1 0 16,0 0 0-16,2 3 0 0,0-1 0 0,3-1 0 16,0 0 0-16,2 1 0 0,-1 2 0 0,5-2-160 15,1-2 160-15,1 2 0 0,1 1 0 0,2 2-128 0,-1-2 128 16,1-1 0-16,0 0 0 0,2 1 0 15,2-1 0-15,2 3 0 0,0 2 0 0,2-2-128 0,-2 2 128 0,5-1 0 16,1 0 0-16,4 0 0 0,2 0-128 0,1-1 128 16,1 0 0-16,2 0 0 0,-2-2 0 0,1-1 0 15,0 0 0-15,2 1 0 0,-1 1 0 0,3 1 0 16,5-3 0-16,0-1 0 0,2-2 0 0,-1 3 0 16,2 1 0-16,-1-2 0 0,0-1 0 0,-1 2 0 15,-2-6 0-15,4 4 0 0,2 1 0 0,3-5 0 16,1 4 0-16,-3-4 0 0,1-1 0 0,-2-2 0 15,-1 2 0-15,1 1 0 0,0-1 0 0,5 2 0 16,3-4 0-16,-3 0 0 0,-1-1 0 0,3 0 0 16,-4-3 0-16,-2 1 128 0,1 1-128 0,2-2 0 15,2 2 128-15,3-3-128 0,-2-2 176 0,-2 0-176 0,-2 1 0 0,-2-1 0 16,0 1 0-16,1 0 0 0,4 0 0 0,0-3 0 16,1 1 0-16,-2-1 0 0,-3 1 0 0,-1-4 0 15,0 3 0-15,2 1 0 0,-1-1 0 0,2-4 0 16,1 1 0-16,0 0 0 0,1-4 0 0,-4 3 0 15,-3-2 0-15,-1 0 0 0,-2 1 128 0,3-4-128 16,1-1 144-16,3 3-144 0,2-3 0 0,-2 1 0 16,-5 0 0-16,0-2 0 0,-1-1 0 0,1 0 0 15,-2 1 0-15,2 0 0 0,0-3 144 0,2-1-144 16,-1-4 128-16,-4 5-128 0,-5 0 0 0,0 1 0 0,1-1 0 16,-3-2 0-16,-5-5 0 0,2 2 0 0,-4 2 0 15,1-3 0-15,-1-3 0 0,-1 2 128 0,-2-6-128 0,-2 1 0 16,-2-3 272-16,-3 1-16 0,-4-3-16 0,-3 1 0 15,-4 1 16-15,-1-1 0 0,0-1 0 16,-4 2 0-16,0 0-256 0,-3 3 128 0,-3-2-128 0,-1 0 0 16,-5 1 144-16,-2 0-144 0,-5-2 128 0,-2-3-128 15,-2-2 128-15,-3 0-128 0,-3-1 0 0,-2 4 128 16,-4 4-128-16,-4-1 0 0,-5-2 0 0,-4 0 0 16,-2 1 0-16,-4 4 0 0,-2 0 0 0,-1 4-176 15,-1-3 48-15,-1 3 0 0,-1 1 0 0,-5 0 0 16,-5 0-32-16,-3 1 0 0,-2 3 0 0,-1 1 0 15,2 0 160-15,-3 1-160 0,0 0 160 0,-3 3-160 16,-1 1 160-16,-3 1-128 0,-5-1 128 0,5-2-128 16,2-2 128-16,3 5 0 0,-5 4 0 0,-1 0-128 0,-1 3 128 15,-4-4 0-15,1 0 0 0,1-1 0 16,2 5 0-16,-1-2 0 0,0 3 0 0,0 2 0 0,-3-3 0 16,5-1 0-16,1 0 0 0,3 2-128 0,-1 0 128 0,-2 3 0 15,0-1 0-15,1 2 0 0,0 0 0 0,2-1 0 16,4 1 0-16,4 1 0 0,-1 1 0 0,1 2 0 15,-1 1 0-15,-1 1 0 0,1 0 0 0,2-1 0 16,3 1 0-16,0 4-128 0,1-3 128 0,3 4 0 16,3 0 0-16,-6 3 0 0,0-4 0 0,0 1 0 15,0 0 0-15,4-1 0 0,3 3 0 0,0-2 0 16,1 3 0-16,2 3 0 0,2 2 0 0,-2 0 0 16,-2 0 0-16,-1-1-128 0,2 0 128 0,3 1 0 0,-1 1 0 15,5 1 0-15,0-1 0 0,2 1 0 0,1-1 0 16,2 1 0-16,-1-1 0 0,3 1 0 0,0-2 0 0,-1 1-128 15,-2 1 128-15,2 0 0 0,3 2 0 0,1-2 0 16,-2 0 0-16,1-1 0 0,3-2 0 0,2 1-128 16,0 0 128-16,5 1-128 0,-3 1 128 0,3 1-128 15,2-2 128-15,0 0-128 0,-1 0 128 0,2-1-128 16,3 2 128-16,1-1-160 0,2 0 160 0,-2 0-160 16,2-1 160-16,0 0-128 0,2-2 128 0,0 2-128 15,0 1 128-15,0-4 0 0,-1 1-144 0,0-1 144 16,1 1 0-16,0 2-176 0,-1-1 176 0,2 1-128 15,2-2 128-15,2-1-128 0,1 1 128 16,0 0-128-16,-1 2-64 0,3-3-16 0,0 0 0 0,2 1 0 16,0 0 80-16,3 1 128 0,1-2-208 0,2 0 80 15,0-2 128-15,2 2-128 0,1 0 128 0,2 1-128 0,1-4 128 16,0 4 0-16,1-1-144 0,1 1 144 16,0 1 0-16,3 0 0 0,-1-2 0 0,5 0 0 0,3-1 0 0,0 0 0 15,0 1 0-15,0-1 0 0,3 0 0 0,2 3 0 16,3-1 0-16,2 3 0 0,-1 0 0 0,4 2 0 15,2-6 0-15,1 0 0 0,-1-1 0 0,2 0 0 16,-2-1 0-16,3 1 0 0,0 2 832 0,1 1 128 16,1-2 16-16,3 2 16 15,4-3-1616-15,-1-3-320 0,3-1-64 0,-3 3-16 0,-3-3 816 16,3 3 208-16,0 2 0 0,-1-1 0 0,-1-2 0 0,5 0 0 16,0-3 0-16,4 3 0 0,2-1 0 0,-3-2 0 15,-3 1 0-15,2-1 0 0,-1 1 736 0,2-2 224 0,-4 1 64 0,9-3 0 31,3 3-1632-31,-1-4-320 0,0-2-64 0,2-1-16 0,-2-2 832 0,1 0 176 16,-1 1 0-16,3 1 0 0,4-4 0 0,3 0 0 0,0-2 0 0,-3 0 0 16,1-2 0-16,3 0 0 0,0-1 0 0,3-2 0 15,5 2 0-15,-2-4-208 0,-1 1 32 0,-2-1 16 16,1-4-32-16,6 1-16 0,5 1 0 0,-3-4 0 16,-3 0-16-16,-3-1 0 0,-3-1 0 0,6-3 0 15,6 1 224-15,-4-4 0 0,-1-5-160 0,-4 3 160 16,-1-1 0-16,0-1 0 0,2-3 0 0,-1-3 0 15,-1-5 0-15,-5 0 0 0,-4-1 0 0,-3-6 0 16,-4-1 0-16,1-3 0 0,3-3 0 0,-6 2 0 16,-2-1 128-16,-7 1-128 0,-6 3 0 0,-4 4 128 0,-4-4 224 15,-6 4 32-15,-6 0 16 0,-4 4 0 16,-4 1 224-16,-6 4 32 0,-4 2 16 0,-5 3 0 0,-6-4-288 16,-5-1-48-16,-4 1-16 0,-6 0 0 0,-6 2-512 0,-7 3-96 15,-6-1-32-15,-11-1 0 16,-8-1-1664-16,-9 3-352 0,-8 4-64 15,-5 1-10016-15</inkml:trace>
  <inkml:trace contextRef="#ctx0" brushRef="#br1" timeOffset="30970.7">4308 12808 2751 0,'0'0'256'16,"0"0"-256"-16,-7-1 0 0,7 1 0 0,0 0 3056 0,0 0 560 16,0 0 112-16,0 0 32 0,2-12-2160 0,2 3-448 15,1-3-64-15,2-1-32 0,5-2-240 0,0-1-48 16,2-4-16-16,3 1 0 0,2-3 112 0,1 0 32 16,3-5 0-16,3 3 0 0,-1 3-192 0,3-2-48 15,-3-2 0-15,5 2 0 0,-1 2-128 0,0 0-16 16,-1 3-16-16,0 1 0 0,-4-1-192 0,-1 3-48 15,-4 1 0-15,-1 2 0 0,-3 3-112 0,-1 0-16 16,-2 3-128-16,-2 5 192 0,-10 1-192 0,10 4 128 16,-10-4-128-16,8 14 0 0,-3 3 144 0,-1 7-144 15,-2 7 128-15,-2 3-128 0,-1 2 160 0,-2 3-160 16,-1 7 192-16,1-3-192 0,-5 3 192 0,2-1-64 0,-2 2 0 0,-1-4-128 16,0 0 208-16,-1-4-64 0,0-2-16 15,0 0 0-15,0-4-128 0,-2-2 192 0,1-1-192 0,-1 2 192 16,0-7-192-16,0 2 0 0,-1-5 0 0,2-1 0 31,1-2-720-31,2-3-80 0,3-4-16 0,0-3 0 16,0 0-1744-16,-1-1-368 0,-1-2-64 0</inkml:trace>
  <inkml:trace contextRef="#ctx0" brushRef="#br1" timeOffset="31141.45">4333 13257 14735 0,'0'0'1312'0,"0"0"-1056"0,0 0-256 0,0 0 0 15,12-2 2944-15,2 1 512 0,3-1 128 0,4-1 0 0,3-2-2224 0,3 0-448 16,4 0-80-16,2-4-32 0,6 4-224 16,0 1-32-16,3-2-16 0,0 1 0 15,-1-1-320-15,-1 1-64 0,-3 0-16 0,-1 1 0 16,-2 2-1248-16,0 2-256 0,-2 0-48 0,-1 0-11776 16</inkml:trace>
  <inkml:trace contextRef="#ctx0" brushRef="#br1" timeOffset="31571.93">5898 12710 23951 0,'0'0'2128'0,"-9"-5"-1696"0,9 5-432 0,0 0 0 15,-9-1-224-15,9 1-128 0,0 0-32 0,-9 9 0 16,2 0 384-16,-1 5 0 0,-1-1 0 0,0 4 128 16,0 3-128-16,-2 2 192 0,-1 3-192 0,0 3 192 15,-2-4 128-15,-1 6 48 0,-1-1 0 0,4-4 0 16,3 0 304-16,0-5 64 0,1-4 16 0,2-2 0 15,1-2 144-15,5-12 48 0,0 0 0 0,0 0 0 16,0 0-112-16,0 0-32 0,0 0 0 0,10-10 0 16,1-2-192-16,3-4-32 0,0-6-16 0,2-1 0 15,0 0-272-15,-1-3-48 0,-2 0-16 0,1 2 0 0,1-3-224 0,-2 3 144 16,1-1-144-16,0 2 128 0,-1 3-128 0,2 1 0 16,1 3 0-16,0 4 0 0,-4 3 0 0,0 1 0 15,-1 3 0-15,1 2 0 16,-2 3-880-16,3 4-144 0,-1 3-48 0,0-1-9088 15,2-1-1808-15</inkml:trace>
  <inkml:trace contextRef="#ctx0" brushRef="#br1" timeOffset="31871.94">6375 12899 27583 0,'0'0'1216'0,"0"0"256"0,9-5-1168 0,2-2-304 0,2 0 0 0,2 0 0 16,2-5 320-16,0 2 16 0,0 1 0 0,-2-2 0 16,-2 2-192-16,-2-2-144 0,-2-1 192 0,-1 1-192 15,-2-3 0-15,-1 1 0 0,-2 1 0 0,-3 1 0 16,-2 1 256-16,-1 0-64 0,-4 0-16 0,-2 3 0 16,-2 6 272-16,-2 1 64 0,-5 1 16 0,-2 7 0 15,0 3-208-15,-1 5-32 0,0 3-16 0,-2 0 0 16,-1 1-128-16,1 5-16 0,-1 0-128 0,6 0 192 15,3-1-192-15,5-2 0 0,3-3 0 0,5 0 0 16,3 0 0-16,4-3 0 0,4 0-192 0,5-2 192 16,5-4-704-16,3 1-48 15,3-6 0-15,4 3-8480 0,4-7-1712 0</inkml:trace>
  <inkml:trace contextRef="#ctx0" brushRef="#br1" timeOffset="32430.78">6961 12697 20271 0,'0'0'1792'0,"0"0"-1424"16,0 0-368-16,0 0 0 0,0 0 1056 0,0 0 144 16,0 0 16-16,0 0 16 0,0 0-832 0,0 0-160 15,0 0-48-15,0 0 0 0,0 0-192 0,0 0 0 0,0 0 0 0,0 0 0 16,9 7 128-16,-9-7-128 0,0 0 0 0,0 0 0 15,0 0 528-15,0 0 16 0,0 0 0 0,0 0 0 16,0 0 112-16,7 9 32 0,-7-9 0 0,0 0 0 16,0 0-304-16,0 0-48 0,0 0-16 0,0 0 0 15,0 0-144-15,0 0-48 0,0 0 0 0,0 0 0 16,0 0-128-16,0 0 0 0,0 0 0 0,0 0 128 16,1-11-128-16,-1 11 0 0,0 0 0 0,0 0 128 15,0 0-128-15,-6-5 0 0,6 5 0 0,0 0 0 16,-8-2 0-16,8 2 0 0,-11 1 144 0,1 2-144 15,0-1 0-15,0 3 128 0,-2 3-128 0,1-2 0 16,-2 1 0-16,-1 3 144 0,-4 4-144 0,3-2 0 16,-3 2 144-16,2 2-144 0,-1 0 0 0,3 2 144 15,1 0-144-15,3-2 0 0,3-3 144 0,3-2-144 16,4 2 0-16,1-1 0 0,-1-12 0 0,5 7 128 0,-5-7-128 16,8 10 0-16,1-4 0 0,2-5 128 0,3-1 64 0,1-1 32 15,1-5 0-15,0-2 0 0,-1 1 160 0,2-4 48 16,-1 1 0-16,1-3 0 0,-1-4-240 0,1 5-32 15,-3-2-16-15,-1 3 0 0,-2-1-144 0,-1 2 0 16,-1-2 0-16,0 1 128 0,-5-1-128 0,0 1 128 16,-4 11-128-16,2-10 128 0,-3 1-128 0,1 9 0 15,0 0 0-15,0 0 128 0,0 0-128 0,0 0 0 16,-8-1-160-16,8 1 160 0,0 0-320 0,-7 3 16 16,7-3 16-16,-7 7 0 15,7-7-224-15,0 0-32 0,0 0-16 0,0 0 0 16,0 0-480-16,0 0-112 0,0 0 0 0,0 0-7872 0,0 0-1584 15</inkml:trace>
  <inkml:trace contextRef="#ctx0" brushRef="#br1" timeOffset="32930.1">6896 12667 11967 0,'0'0'1072'0,"-5"-5"-864"0,5 5-208 0,0 0 0 16,-3-10 2896-16,3 10 544 0,0 0 96 0,0 0 32 16,0 0-2256-16,0 0-448 0,0 0-96 0,0 0 0 15,0 0-272-15,-1 12-48 0,0 4-16 0,1 0 0 16,-2 3 48-16,1 5 16 0,1 8 0 0,0 2 0 0,-4 2 0 0,1 2 0 16,-3 3 0-16,0 5 0 0,-3-4-16 0,-1 2 0 15,-3-2 0-15,1 0 0 0,1-5-240 0,0-3-48 16,-2-2-16-16,3-4 0 0,2-5 144 0,3-3 16 15,2-1 16-15,-1-2 0 0,0-3 80 0,3-5 16 16,1-9 0-16,0 0 0 0,0 0-64 0,0 0-16 16,9-6 0-16,2-1 0 0,0-6 0 0,1-3 0 15,-1-4 0-15,2 1 0 0,0-6-176 0,-1 0-48 16,0-3 0-16,-1-2 0 0,0-5-144 0,0-5 0 16,0-4 0-16,2 2 128 0,2-5-128 0,3 6 0 15,2 2 0-15,1 6 0 0,0 4 0 0,1 7 0 16,0 4-160-16,-1 2 160 0,0 4-144 0,-1 5 144 0,-1-2-128 0,-1 6 128 15,-3 4-224-15,0 4 32 0,-2 1 16 0,-3 1 0 16,-3 5-144-16,-5 4-16 0,-2 2-16 0,-1 2 0 16,-2 3 64-16,-2 0 16 0,-2-3 0 15,0 1 0-15,-4-2 112 0,1 0 32 0,-3-3 0 0,-1 1 0 16,0-3 128-16,0-3 0 0,0 2 0 0,-1-3 0 16,-1-3-256-16,2-2 16 0,2 2 16 0,2-4 0 31,1-4-1760-31,9 1-368 0,-7-7-64 0</inkml:trace>
  <inkml:trace contextRef="#ctx0" brushRef="#br1" timeOffset="33240.66">7478 12809 16575 0,'0'0'1472'0,"0"0"-1168"0,0 0-304 0,13-2 0 0,-1-6 2992 0,4 3 528 0,-2 1 128 0,1 0 0 0,1-5-2608 0,1 1-528 16,-2-5-96-16,-1 1-32 0,-1 2-240 0,-3-1-144 16,-1 2 160-16,0-1-160 0,0 2 0 0,-3-2 128 15,-1 2-128-15,-1-1 0 0,-4 9 128 0,0 0 0 16,0 0-128-16,-5-8 192 0,1 1 208 0,4 7 48 16,-11 0 0-16,-2 5 0 0,-2 0-192 0,-2 4-48 15,-2 6 0-15,0 6 0 0,-3 4-208 0,1-1 0 16,-1 3 0-16,2-3 0 0,2 4 0 0,5-4 0 0,2-2 0 15,7 0 0-15,2-5 0 0,3 1 0 0,4-1 0 0,4-2 0 16,4-1-176-16,4-5-16 0,6 0-16 16,1-4 0-1,1 2-2096-15,1-5-400 0,5-6-96 0,-2 0-16 0</inkml:trace>
  <inkml:trace contextRef="#ctx0" brushRef="#br1" timeOffset="33588.92">8041 12699 18431 0,'-13'-4'1632'0,"13"4"-1312"0,-11-1-320 0,0 1 0 15,-1 3 2064-15,-1 0 352 0,3 3 64 0,-1 3 16 16,-3-1-1280-16,2 5-240 0,-2 0-48 0,2 4-16 16,-1-2-336-16,2 3-80 0,-1 4-16 0,4-3 0 15,3-1-144-15,4-1-16 0,1-1-16 0,1-5 0 16,4 0-112-16,3-3-32 0,2 1 0 0,3-4 0 15,0-1 32-15,1 1 16 0,0-4 0 0,0-2 0 0,0-4 144 0,0 0 32 16,0 0 0-16,1-3 0 0,0 2 48 0,0-3 16 16,-1 0 0-16,-2-3 0 0,-5 5-192 0,0-2-16 15,-7 9-16-15,5-8 0 0,-5 8-80 0,0 0-16 16,0 0 0-16,0 0 0 0,0 0-128 0,0 0 0 16,0 0 0-16,1 12 0 0,-1-2-160 0,0 3 160 15,0-4 0-15,1 2-144 0,2 2-48 0,1-4 0 16,-4-9 0-16,10 12 0 15,1-4-1424-15,3 0-304 0,4-6-48 0,0-2-16 16,0-1-1424-16,5-8-304 0</inkml:trace>
  <inkml:trace contextRef="#ctx0" brushRef="#br1" timeOffset="33789.85">8703 12160 21183 0,'0'0'1888'0,"0"0"-1504"0,0 0-384 0,-5 6 0 15,-5 6 1312-15,3 0 192 0,-5 7 32 0,1 4 16 16,-2 0-608-16,-4 6-128 0,1-1-32 0,-1 7 0 16,-2 3-80-16,0 4 0 0,0 1-16 0,-1 5 0 15,2 3-240-15,0-4-64 0,4 0 0 0,3-5 0 16,2 1-384-16,5-3-304 0,4-6 48 0,4-6 16 16,2-4-816-1,4-4-160-15,2-3-48 0,2-6-7632 0,1 1-1536 0</inkml:trace>
  <inkml:trace contextRef="#ctx0" brushRef="#br1" timeOffset="33973.5">8453 12756 31727 0,'0'0'1408'0,"0"0"288"0,0 0-1360 0,11 5-336 15,2 1 0-15,1-6 0 0,0-6 512 0,1 2 16 16,3 3 16-16,-3 0 0 0,3-5-544 0,0-1 0 15,-1-1 0-15,-1 2 0 16,-1 1-704-16,1 0-256 0,0 1-64 0,1-2 0 16,-2 2-2016-16,0 0-416 0</inkml:trace>
  <inkml:trace contextRef="#ctx0" brushRef="#br1" timeOffset="34240.55">9057 12680 21183 0,'0'0'1888'0,"-8"-2"-1504"0,8 2-384 0,0 0 0 16,-10 0 1600-16,1 3 240 0,1-1 48 0,0 1 16 16,-3 1-832-16,1 2-176 0,-1-2-16 0,-2 1-16 15,-1 3-176-15,0-2-48 0,0 5 0 0,1-3 0 16,2 0-256-16,3 1-64 0,1 2-16 0,3-2 0 16,4-9-304-16,-1 13 128 0,-1-3-128 0,2-10 0 15,8 13 0-15,2-2 0 0,2-5 0 0,0-1 0 16,4 0 0-16,0-2 0 0,1-2 0 0,0 1-144 15,1-6 144-15,0 1 0 0,-3-2 0 0,-1 3 0 0,1-2-336 16,-1-1 16-16,0-3 0 0,-3 3 0 16,0 1-1696-16,-2-2-336 0,-1-2-64 15,-1 2-9920-15</inkml:trace>
  <inkml:trace contextRef="#ctx0" brushRef="#br1" timeOffset="34624.78">9329 12751 21999 0,'0'0'960'0,"0"0"224"0,0 0-944 0,-8 4-240 0,-1 1 0 0,2 2 0 16,-1 0 512-16,-1 0 48 0,-2 1 16 0,-1 0 0 15,0 0-432-15,-1 0-144 0,0 3 0 0,3-2 144 16,1 2 176-16,1-4 48 0,3 3 0 0,2-5 0 15,3-5 672-15,0 0 144 0,0 0 32 0,0 0 0 16,8 7-224-16,3-6-32 0,0-5-16 0,3-2 0 16,3-2-256-16,2-4-48 0,0-1-16 0,1-4 0 15,0-2-288-15,2-1-48 0,0 0-16 0,-3-3 0 16,1-4 64-16,-2 3 16 0,0-4 0 0,-4 1 0 16,-4-5 192-16,1-1 32 0,-2-3 16 0,0-3 0 15,0 0-256-15,0-4-48 0,-3 1-16 0,0 5 0 16,0 1-128-16,-4 8-16 0,1 7-128 0,-3 6 192 0,-2 6-192 15,2 9 128-15,0 0-128 0,-10 9 0 0,-1 6 0 0,-6 11 0 16,1 6 0-16,-2 9 0 0,-1 3-160 0,0 9 160 16,3 4-128-16,-1 5 128 15,-2 0-1168-15,3 2-160 0,5-4-16 0,6-4-10016 16,5-6-2000-16</inkml:trace>
  <inkml:trace contextRef="#ctx0" brushRef="#br1" timeOffset="35224.15">10052 12700 14735 0,'0'0'1312'0,"0"0"-1056"15,0 9-256-15,0 1 0 0,0 3 1216 0,-1 1 176 16,-2 6 32-16,-1-1 16 0,-1 1-544 0,-2 1-96 15,-1 0-32-15,0 1 0 0,0-3-64 0,-1 1-32 16,1-6 0-16,0-1 0 0,5 0 224 0,0-6 64 16,2 4 0-16,1-11 0 0,0 0-176 0,0 0-16 15,7 2-16-15,-7-2 0 0,13-5 0 0,-3-5 0 0,-2 1 0 0,1-2 0 16,0-2-112-16,0-1-32 0,0 0 0 0,-2-3 0 16,-1 1-128-16,0 1-32 0,0-1 0 0,-1 1 0 15,1-1-16-15,2 3-16 0,0 0 0 0,1-1 0 16,-4 3-224-16,4 1-64 0,1-2 0 0,0 6 0 15,0-2-128-15,0 4 0 0,0 2 0 0,1 0 0 32,-11 2-448-32,12 0-64 0,2 0 0 0,-1 3-10944 0,0 0-2176 0</inkml:trace>
  <inkml:trace contextRef="#ctx0" brushRef="#br1" timeOffset="36059.93">10639 12661 21183 0,'-14'3'944'0,"4"0"192"0,-1 1-912 0,1 5-224 0,-6-1 0 0,2 5 0 0,-1 2 2176 15,-1 2 384-15,-2-1 64 0,0-2 32 0,4 0-1696 0,4 0-352 16,2 2-64-16,4-4-16 0,3 0-272 0,5-1-64 16,5-3-16-16,2-2 0 0,7-2-176 0,2-3 0 15,2-3 0-15,1-2 0 0,1-5 0 0,1 3 0 16,1-4 0-16,-1 1 0 0,1-3 0 0,-2 1 160 15,-3-2-160-15,0-2 160 0,-3 0 160 0,-3-1 16 16,-4 4 16-16,-2 1 0 0,-1 0 32 0,-2 5 0 16,-6 6 0-16,0 0 0 0,-5-11 16 0,0 6 16 0,-3 4 0 15,1 1 0-15,-1 0-416 0,-1 3 128 0,-1-1-128 16,2 5 0-16,2-1 0 0,6-6 0 0,0 0 0 0,-2 8 0 16,3 2 0-16,-1-10-192 0,9 6 64 0,2-2 128 15,2 0-256-15,1-3 80 0,6-1 16 0,-1-3 0 16,2-3 160-16,1 0 0 0,5 1-144 0,-4-3 144 15,-3 2 0-15,1-3 0 0,-1 1 0 0,0 3 128 16,-1-1-128-16,-2 1 0 0,-4 0 0 0,-2-3-176 16,-1 0 176-16,-3 1 0 0,-7 7 0 0,0 0 0 15,0 0 0-15,0 0 0 0,0 0 0 0,0 0 0 16,0 0 0-16,0 0 0 0,0 0 0 0,-12 2 128 16,1 3-128-16,-2 0 0 0,-1 4 0 0,1-2 0 15,1 3 0-15,0-1 0 0,2 3 0 0,1-3-128 16,3 3 128-16,2-3 0 0,3 1 0 0,1 4 0 15,2-4 0-15,2 1 0 0,5 1 0 0,-1-2 0 16,0 3 0-16,3-4 0 0,3 1 0 0,-2-3-192 16,0 1 192-16,-1-4 0 0,-1 0 0 0,-10-4 0 0,12 0 0 0,1 0 128 15,-3-2-128-15,-10 2 128 0,10-3 16 0,-10 3 16 16,8-6 0-16,-8 6 0 0,7-10-16 0,1 4 0 16,-8 6 0-16,4-13 0 0,-2 1-144 0,1 1 160 15,-1 0-160-15,1-1 160 0,-2-2-160 0,2-2 0 16,0-1 0-16,0 0 128 0,-1-2-128 0,2-3 0 15,1-7 0-15,3 6 0 0,2 4 0 0,0-2 0 16,0 2 0-16,2 0 0 0,1-1 0 0,-1 1-144 16,0 1 144-16,1 2 0 0,0-2 0 0,0 3-128 15,0 2 128-15,0-1 0 0,-1-1 0 0,0-2 0 16,-1-1 0-16,2-2 0 0,2 2 0 0,-3-3 0 0,-2-6 0 0,0 4 0 16,0-4 0-16,-1 3 0 0,-3 1 0 15,-1 0 144-15,-1-1-144 0,-1 5 0 0,-3 5 0 0,0 5 0 16,0 9 0-16,0 0 0 0,-7-5 128 0,-1 8-128 15,-4 6 0-15,1 6 0 0,-2 5 0 0,-1 8 0 16,1 5 0-16,2 5 0 0,-1 4 0 0,3 8 0 16,2 1 0-16,2 1 0 0,1 1 0 0,4-2 0 15,1-1 0-15,6-2 0 0,-1-7 0 0,4-3 0 16,2-3 0-16,2-3 0 0,1 0 0 0,1-5 0 16,2 1-320-16,0-9 48 0,-2-3 16 0,1-1 0 31,-2-4-1120-31,-1-3-224 0,-1-6-32 0,0-2-8368 0,-2-7-1680 0</inkml:trace>
  <inkml:trace contextRef="#ctx0" brushRef="#br1" timeOffset="36202.37">10976 12325 26031 0,'0'0'1152'0,"13"0"240"0,7 1-1120 0,3 2-272 0,1-2 0 0,5-1 0 0,1-1-176 0,3-2-80 15,-1 2-32-15,-1-3 0 0</inkml:trace>
  <inkml:trace contextRef="#ctx0" brushRef="#br1" timeOffset="36442.82">11186 12302 37151 0,'0'0'1648'0,"0"0"336"0,0 0-1600 0,0 0-384 0,9-4 0 0,4 2 0 16,0-2 320-16,5 0-32 0,1-4 0 0,4 0 0 15,3-5-288-15,0 3 160 0,4 1-160 0,3 2 128 16,5-4-352-16,-1 3-80 0,2-2-16 0,-2 4-10864 15,-3-2-2176-15</inkml:trace>
  <inkml:trace contextRef="#ctx0" brushRef="#br1" timeOffset="39979.65">10131 15813 11967 0,'-9'-2'1072'0,"0"-1"-864"0,1 0-208 0,8 3 0 16,0 0 2560-16,-8-2 448 0,8 2 112 0,0 0 16 15,0 0-1856-15,0 0-384 0,0 0-64 0,10 6 0 16,2-2-336-16,5 1-64 0,2 0-16 0,5-4 0 0,4 0-96 0,4 2 0 16,1-2-16-16,6 1 0 0,6-1-176 0,3 0-128 15,3 2 192-15,0 2-192 0,-2-1 128 0,5-2-128 16,3 1 0-16,7 0 0 15,3 3 128-15,5-1-128 0,5 0 0 0,-2 0 0 0,2 0 0 0,2-3 128 16,1 0-128-16,5-1 0 0,9 0 192 0,-1 2-192 16,-4 1 192-16,4-2-192 0,3-2 224 0,4 1-64 15,-1 1-16-15,0 1 0 0,-1-3-16 0,5 4 0 16,4 0 0-16,-2 2 0 0,-2-2-128 0,4 3 128 16,1 0-128-16,0-2 128 0,0 3-128 0,-1 1 0 15,-1-2 0-15,6 2 0 0,4-4 0 0,-2 3 0 0,-6-2 128 16,3 2-128-16,2 2 0 0,0-2 0 0,2 1 0 0,-2 0 0 15,-3 3 0-15,2 2 0 0,3-2 0 16,-2-2 0-16,-3 1 0 0,7-3 0 0,3 3 144 0,-2-4-144 16,-4-2 192-16,5 3-16 0,3-3-16 0,-2-3 0 15,-4-2 80-15,4-1 16 0,0 1 0 0,5-1 0 16,-6-2-96-16,1 1-16 0,1 0 0 0,-2 0 0 16,1-3-144-16,0 1 0 0,1 1 144 0,1 1-144 15,1-5 0-15,-4 2 0 0,-4 1 0 0,5 2 0 16,2-2 0-16,-4-1 0 0,-5 0 0 0,3 2 0 15,2 0 0-15,-1-2 0 0,-5-2 0 0,-2 5-128 16,1 2 128-16,-2 0 0 0,-1 0 0 0,-1-2 0 16,-4 0 0-16,3 2 0 0,4 1 0 0,-4-1 0 15,-7-1 0-15,0 2 0 0,0 2 0 0,0-3 0 16,2 1 0-16,-5 0 0 0,-3-1 0 0,-1 3 0 0,-2-1 0 0,0 1 0 16,-1 1 0-16,-4-2 0 0,-5-1 0 0,-2 3 0 15,-2 1 0-15,2 2 128 0,-2-4-128 0,-4 0 0 16,-5 1 0-16,-4 3 0 0,-2 1 0 0,-1 1 0 15,-4-4 0-15,0 3 128 0,0 2-128 0,-3-2 0 16,-1 2 0-16,-4-5 0 0,-6 1 0 0,-2-1 0 16,-2 0 0-16,-2 4 128 0,-7-4-128 0,-1 0 128 15,-3 2-128-15,-2-2 128 0,-5-1 0 0,0-1 0 16,-4 0 0-16,-3-3 0 0,-2-1 48 0,-9 1 16 16,0 0 0-16,6-8 0 0,-2-5 112 0,-1 2 16 15,-2-4 16-15,-2-4 0 0,-2-8-48 0,1-1-16 0,-2-4 0 16,-1-3 0-16,0-5-112 0,0-4-32 15,-2-6 0-15,2-3 0 0,1-6-128 0,0-7 0 16,1-9 0-16,1-6 128 0,1-6-128 0,2-3 0 0,4-5 144 0,1-4-144 16,0-7 0-16,3-1 0 0,2 2 0 0,3 3 128 15,3 3-128-15,1 8 0 0,-2 2 0 0,1 2 0 16,-1 6 0-16,1 1 0 0,-3 0-144 0,-2 2 144 16,0 3 0-16,-1 3 0 0,-1 2 0 0,-1 1 0 15,-1 6-192-15,-2-2 192 0,1 0-160 0,-2 3 160 16,0-2-192-16,0 4 48 0,0-2 16 0,-1 5 0 15,1 2 128-15,-3 3-160 0,-2 6 160 0,0-1-160 16,0 5 160-16,0 0 0 0,-2 4 0 0,-1 5 0 16,0 4 0-16,-3 0 0 0,0 1 0 0,0 1 0 15,-2 4 0-15,0 2 0 0,1 0 0 0,-1 3 0 16,1 6 0-16,-1-2 0 0,-3 1 0 0,-1 4 0 16,-1-1 0-16,1 4-160 0,-1-3 160 0,-4 2 0 15,-2 2-192-15,2 0 192 0,-1 3-192 0,-1-2 192 0,-3 3-208 16,-1 1 64-16,-1 1 16 0,-1 0 0 0,-5 3 128 0,1 2-208 15,-3-1 80-15,-4 2 128 0,-5 2-192 0,-4-2 192 16,-3 3-192-16,-4-2 192 0,-1 2-176 0,-3 0 176 16,-2 4-128-16,-3 0 128 0,-2 0 0 0,-8-1-128 15,-7 2 128-15,-2 2 0 0,0-2 0 0,0 0 0 16,-4 2 0-16,-5-2 0 0,-5-2 0 0,-1 1 0 16,-1 1 0-16,0 0-128 0,-2-1 128 0,-5-1 144 15,-5 0-16-15,1 2-128 0,0 0 128 0,-6-3-128 16,-6-1 0-16,0 2 0 0,8-3 128 0,-6 0-128 15,-2-1 0-15,1 0 0 0,-3-3 128 0,1 4-128 16,-4-2 0-16,1 0 0 0,1-4 0 0,-1 1 0 16,-3 5 0-16,0-4 0 0,-1 2 0 0,0-2 0 0,0 6 0 0,0-6 0 15,-2 0 128-15,0 3-128 0,5-1 0 0,-3 2 0 16,0-2 128-16,4 0-128 0,2-2 0 0,-1 0 0 16,-6 2 160-16,3-3-160 0,4 1 128 0,-2 0-128 15,-4-3 208-15,4-1-32 0,4 4-16 0,-3 0 0 16,-4-2-160-16,2 0 0 0,6 2 0 0,-3-2-176 15,-2-3 176-15,-1 1 0 0,6 2 0 0,0 1 0 16,-3 3 0-16,4-4 0 0,-1 1 0 0,2 1 0 16,2-1 0-16,-2 2 0 0,-3-1 0 0,2-1 0 15,6 3 0-15,-3-1 0 0,-3-2 0 0,5 1 0 16,4-1 0-16,0-2 0 0,0 0 0 0,2 0 0 16,3-1 0-16,4 1 0 0,4 0 0 0,-2-1 128 15,-3-2-128-15,3 1 0 0,1 2 0 0,4-2 128 16,3 1-128-16,-1 1 0 0,-4-1 0 0,4 2 0 0,4-1 0 0,5-1 0 15,4 2 0-15,2-1 0 0,-2-2 0 0,6 0 0 16,4-1 0-16,3-1 0 0,6 0 0 0,3-2 0 16,3 1 0-16,5 0 128 0,1 0-128 0,3-1 0 15,0-2 0-15,1 1 0 0,4 1 0 0,1-3 128 16,5-2-128-16,4 1 0 0,3-2 128 0,2 3-128 16,2-3 128-16,4 0-128 0,0 3 0 0,3-2 144 15,3 4-144-15,0-1 0 0,0-2 0 0,2 2 0 16,3 2 0-16,-1 0 0 0,1-2 128 0,6 5-128 15,-9-3 0-15,3 0 0 0,6 3 0 0,0 0 0 16,0 0 0-16,0 0 0 0,0 0 0 0,0 0 0 0,0 0 0 0,0 0 0 16,0 0 0-16,0 0 0 0,0 0 0 0,0 0 0 15,2 13 0-15,1-2 0 0,-1 3 0 0,1 3 0 16,0-2 0-16,-3 3 0 0,-2 2-128 0,2 4 128 16,-1 4 0-16,1 5 0 0,0 0 0 0,0 7-144 15,-3 4 144-15,0 6 0 0,-5 4 0 0,-2 6 0 16,-2-1 0-16,0 3 0 0,-1 5 0 0,-1 3-128 15,0 0 128-15,-1 0 0 0,-3 1 0 0,1 0 0 16,2 1 0-16,-3-1 0 0,-1-6 0 0,2 1 0 16,0-2 0-16,2 0 144 0,-2 2-16 0,3-4-128 15,4 1 224-15,1-2-64 0,0 0-16 0,2-4 0 16,2-2 0-16,-1-3 0 0,-1-3 0 0,4-2 0 16,1 2 48-16,-1-2 0 0,3-4 0 0,3-5 0 15,1-4 0-15,1-1 16 0,1-6 0 0,2 0 0 0,2-4-32 16,-3-4-16-16,1-5 0 0,2 0 0 15,0-8-160-15,2 0 0 0,-1-2 144 0,1-5-144 0,-1-6 0 0,1 0 0 16,-1-2-192-16,-1-1 64 16,-2-5-1664-16,-2-2-320 0,1-3-64 0</inkml:trace>
  <inkml:trace contextRef="#ctx0" brushRef="#br1" timeOffset="45761.44">21247 18854 6447 0,'0'0'272'0,"0"0"80"0,-1 12-352 0,1-12 0 15,-3 10 0-15,0 0 0 0,1 2 384 0,-1-5 0 16,3-7 0-16,-3 13-3648 0</inkml:trace>
  <inkml:trace contextRef="#ctx0" brushRef="#br1" timeOffset="46097.93">21199 18979 14111 0,'0'0'624'0,"0"0"128"0,0 0-608 0,0 0-144 0,0 0 0 0,0 0 0 16,0 0 880-16,0 0 144 0,0 0 16 0,0 0 16 16,0 0-128-16,0-8-32 0,0-3 0 0,2 2 0 15,3-4-208-15,2-1-48 0,-1 2-16 0,3 0 0 16,1-4-288-16,1-1-48 0,1-2-16 0,1 1 0 15,-1-1 112-15,2 0 0 0,3-1 16 0,-2-1 0 16,-1 2-208-16,3 2-64 0,-1 0 0 0,1 4 0 16,-3-1-128-16,-2 4 0 0,0 3 144 0,-1 2-144 15,-2-3 0-15,0 4 0 0,-9 4 0 0,11 0 0 16,-11 0 0-16,12 10 0 0,-3 0 0 0,0 4 0 16,-2 3 0-16,1 1 0 0,-2 1 0 0,2-1 0 15,-3 1 0-15,0 1 0 0,0 3 0 0,0 0 0 0,2-3 0 0,-2-1 0 16,-2-2 0-16,4-1-128 15,-1 1-112-15,-1-3-16 0,3 0 0 0,-2-2 0 16,1 1-400-16,-1-4-96 0,2 1-16 0,-2-5-6256 16,-6-5-1248-16</inkml:trace>
  <inkml:trace contextRef="#ctx0" brushRef="#br1" timeOffset="46481.9">21523 18790 20271 0,'-9'-5'896'0,"9"5"192"0,0 0-880 0,-4 11-208 0,0-1 0 0,2 3 0 16,2 2 720-16,0 0 112 0,0 2 0 0,2-1 16 15,1 1-304-15,1 3-64 0,-2 1-16 0,4 1 0 16,1 5-192-16,2-1-32 0,0 0-16 0,2-2 0 15,0 3-32-15,5-1-16 0,-1-2 0 0,3 0 0 16,2-4 32-16,4 1 16 0,3-2 0 0,2-2 0 16,4-4 80-16,4-1 16 0,2-1 0 0,5 3 0 15,3-3 48-15,1 2 16 0,2-1 0 0,-2-5 0 16,-1 2-112-16,1-1-16 0,1-1 0 0,3 1 0 16,1 0-128-16,4 0-128 0,0-1 192 0,3 0-192 15,-3-1 128-15,-3-4-128 0,-5-1 0 0,0 2 0 16,2-1 144-16,-1 2-144 0,1-4 0 0,1 0 144 15,2-2-144-15,-2-1 0 0,-1-1 0 0,-3 1 0 16,-7-1-624-16,-3-3 0 0,-1 4 0 0,-3-1-8224 16,-4-1-1648-16</inkml:trace>
  <inkml:trace contextRef="#ctx0" brushRef="#br1" timeOffset="47150.04">23662 18971 25279 0,'0'0'1120'0,"0"0"224"0,0 0-1072 0,0 0-272 0,0 0 0 0,0 0 0 16,0 0 272-16,0 0 0 0,0 0 0 0,0 0 0 15,9 7-144-15,1 2-128 0,1-2 192 0,1 6-192 16,-1 0 128-16,3 4-128 0,0 8 0 0,2-4 0 16,0 5 0-16,2 2 0 0,1 5 0 0,-4 0-144 15,-3 2 144-15,0 3 0 0,0-2 0 0,-2 2 0 16,-1-1 0-16,-1 0 128 0,-2-3 0 0,0-1 0 15,1-1 16-15,-4-4 16 0,0 0 0 0,-1-4 0 0,-2-2 176 0,-1-2 48 16,-1 2 0-16,-2-5 0 0,0 1 0 0,-2-3 0 16,-2-2 0-16,0 0 0 0,1-3-96 15,-1-1-16-15,3-3 0 0,-3 1 0 0,0-5 32 0,8-2 0 16,-11-2 0-16,11 2 0 0,-10-9-32 0,1-4 0 16,2-2 0-16,-1-6 0 0,4-1 0 0,-1-1 0 15,1-5 0-15,2 0 0 0,-1-5-96 0,3 0-32 16,0 0 0-16,4-3 0 0,0 0-144 0,1 3 160 15,3-2-160-15,2 2 160 0,-3 0-160 0,4-2 0 16,-1 0 0-16,1 1 0 0,2-1 0 0,2 2 128 16,2 3-128-16,-1 0 128 0,1-3-128 0,-2 7 0 15,0 2 144-15,2 2-144 0,-1-1 0 0,0 3 0 16,-2 2 0-16,0 4 0 0,-1 0 0 0,1 0 0 16,-2 5 0-16,-2-1 0 0,0 2 0 0,-2-2 0 0,0 5 0 0,-8 5 0 15,0 0 0-15,0 0 0 0,10 3 0 0,-10-3 0 16,6 8 0-16,-1 5 0 0,0 4 0 0,-1 2 0 15,-3 1 0-15,-1 6 0 0,0-1 0 0,0 7 0 16,-1-2 0-16,1-1 128 0,0 2-128 0,0-4 0 16,0 1 0-16,0 1 0 0,1-2 0 0,2-1 128 15,1-4-128-15,1-2 0 0,0-1-176 0,1-1 176 32,2-1-2144-32,1-3-336 0,0-7-64 0</inkml:trace>
  <inkml:trace contextRef="#ctx0" brushRef="#br1" timeOffset="47684.82">25007 19228 13823 0,'0'0'1216'0,"0"0"-960"0,0 0-256 0,0 0 0 16,0 0 2080-16,0 0 368 0,4 12 80 0,-4-6 16 15,0-6-1568-15,-3 11-304 16,-2-4-64-16,-1 2-16 0,-3-2-16 0,-1 3 0 0,-3-1 0 0,1 3 0 16,-2-3 96-16,-3 2 16 0,-2-2 0 0,-2 1 0 15,1 0 32-15,-2 0 16 0,-1 2 0 0,1-3 0 16,-3-2-48-16,1 0-16 0,-1-1 0 0,1 2 0 16,1-3-96-16,1 1 0 0,2 1-16 0,1-4 0 15,2 0-336-15,3-1-64 0,4 1-16 0,10-3 0 16,-8 0-16-16,8 0 0 0,0 0 0 0,0 0 0 15,0 0 0-15,11-4 0 0,1 0 0 0,4 3 0 16,1 0-128-16,5 1 128 0,1-1-128 0,1 2 128 0,1 1-128 0,1 0 0 16,-1 0 0-16,2 2 0 0,0 2 128 15,1-2-128-15,0 1 0 0,1 3 128 0,0-3-128 0,-1-1 0 16,0 1 0-16,0 0 0 0,1-1 0 0,-1-3 0 16,-2-1 0-16,-1 1 0 15,-2 1-1408-15,-1-2-176 0,-3-3-16 0,0 1-8832 16,-2-1-1776-16</inkml:trace>
  <inkml:trace contextRef="#ctx0" brushRef="#br1" timeOffset="48134.09">26053 19078 24191 0,'0'0'1072'0,"0"0"208"0,0 0-1024 0,9-5-256 0,-9 5 0 0,0 0 0 16,0 0 912-16,0 0 128 0,0 0 32 0,-6 9 0 16,-3 1-352-16,-3 0-64 0,-3 2-16 0,2-1 0 15,-2 6 0-15,-2 2 0 0,-2 4 0 0,2 0 0 16,-1-1-64-16,1 6-32 0,1-2 0 0,0 2 0 15,2-2-144-15,3 4-16 0,1-5-16 0,1 3 0 16,1-4-80-16,5 2-16 0,3-6 0 0,2-1 0 16,4-1 160-16,2-3 16 0,4-5 16 0,1 2 0 0,4-6-16 0,5 2 0 15,2-5 0-15,2 0 0 0,1-4 112 0,1-1 16 16,4-5 0-16,1-2 0 0,1-1-160 16,2-2-32-16,-2-3 0 0,2-1 0 0,-2-5 0 0,-2 2 0 15,-3 0 0-15,-3-4 0 0,-6 0 96 0,-2-1 16 16,-3-5 0-16,-4 4 0 0,-3-6-48 0,-4 2-16 15,-3-2 0-15,-2 3 0 0,-4 5-144 0,-3 2-32 16,-1-1 0-16,-5 4 0 0,-1 4-256 0,-5 2 0 16,-7-3 0-16,-2 6 0 15,-3 0-272-15,-4 6-112 0,-3 1-32 0,-2 2 0 16,1 2-1824-16,1 2-384 0,3 4-64 0,1-2-15856 0</inkml:trace>
  <inkml:trace contextRef="#ctx0" brushRef="#br1" timeOffset="50017.97">20337 14743 3679 0,'0'0'320'0,"0"0"-320"0,-7-4 0 0,7 4 0 16,0 0 1856-16,0 0 288 0,-6-4 64 0,6 4 16 16,0 0-1008-16,-5-8-208 0,5 8-48 0,-8-6 0 15,2 1 0-15,0-3 0 0,-1 3 0 0,7 5 0 16,-6-5 112-16,6 5 16 0,-9-5 0 0,-1 4 0 15,10 1-576-15,-9 2-96 0,0 3-32 0,9-5 0 16,-9 4-160-16,0 1-32 0,3 3-16 0,1-2 0 16,5-6 16-16,-4 13 16 0,1-4 0 0,3 4 0 15,3-2 16-15,1 2 0 0,2 2 0 0,3 0 0 16,4 0 160-16,2 1 16 0,2-1 16 0,4-1 0 16,3 2-144-16,3 0-16 0,0-2-16 0,1 0 0 0,2-4 0 0,2 1 0 15,1-3 0-15,0 2 0 0,-1-1 32 0,1-1 16 16,1-5 0-16,-1 1 0 0,-2 3 144 0,-1-5 16 15,2-1 16-15,-3-2 0 0,-1-4-32 0,0 1-16 16,0 0 0-16,-4 2 0 0,-1-3-208 0,-2-3-32 16,-2 3-16-16,-2 0 0 0,-1 0-160 0,-2 1 160 15,-2 0-160-15,0-1 160 0,-3-1-160 0,-9 6 0 16,9-5 144-16,-9 5-144 0,0 0 0 0,0 0 0 16,0 0 0-16,0 0 128 0,0 0-128 0,0 0 0 15,0 0 0-15,0 0 128 0,0 0-128 0,0 0 0 16,0 0 0-16,0 0 128 0,0 0-128 0,-11 5 0 15,0 1 128-15,-2-1-128 0,2 0 128 0,-3 3-128 0,0-3 160 0,-3 1-160 16,-2-2 208-16,-1 3-48 0,-3-4-16 0,0 2 0 16,0 1 48-16,0-4 0 0,0-2 0 0,1 3 0 15,-3-1-32-15,1 1 0 0,-1-5 0 0,-1 1 0 16,0 0-32-16,0 0 0 0,1-3 0 0,1-3 0 16,0 2-128-16,-2 0 128 0,1-4-128 0,1 3 128 15,2-3-128-15,2 0 0 0,2-2 0 0,0-3 128 16,2 1-128-16,0-2 160 0,5 0-160 0,1 1 160 15,1-3-16-15,4 1 0 0,0 0 0 0,1 2 0 16,0-1-144-16,3 4 0 0,1 2 0 0,0 9 128 16,1-12-128-16,-1 7 0 0,0 5 0 0,0 0 0 15,0 0 0-15,0 0 0 0,0 0 0 0,0 0 128 16,0 0-128-16,10 2-144 0,-10-2 144 0,13 7-208 16,-2 2 208-16,3-1 0 0,-1 1 0 0,2-1 0 0,1 5 0 0,0 2-144 15,2 2 144-15,2-1 0 0,4 1 0 0,2 0 0 16,-1-5 0-16,1 1 0 0,-1 1 0 0,3-1 0 15,3-2 0-15,-1 1 0 0,1-5 0 0,-1 2 0 16,3-4 0-16,1 4 0 0,1 0 0 0,-2-5 0 16,-1-2 128-16,-1 1-128 0,0-1 0 0,-3 0 0 15,-2-1 0-15,-1 1 128 16,-6 0-1616-16,-2-1-320 0,-1-1-64 0</inkml:trace>
  <inkml:trace contextRef="#ctx0" brushRef="#br1" timeOffset="56054.76">16849 17192 3679 0,'6'-15'320'0,"2"-3"-320"0,-1-4 0 0,1 1 0 15,-2 2 2208-15,1-2 368 0,-2 3 80 0,0 4 16 16,-1 2-1360-16,-1 3-272 0,0-3-48 0,-2 3-16 15,1 2-272-15,-2 7-48 0,0 0-16 0,0 0 0 16,0 0-256-16,0 0-48 0,0 0-16 0,-8 7 0 16,2 2-128-16,-1 7-48 0,-2 3 0 0,2 9 0 15,-3 3 16-15,-3 8 0 0,-2 4 0 0,-3 1 0 0,-4 3 16 16,2 9 0-16,-6 8 0 0,1 2 0 0,-2 4-176 0,1 1 128 16,-1-1-128-16,1 1 128 0,1 2-128 0,0-4 0 15,1-1 0-15,2-5 0 0,4 1 128 0,-1-8-128 16,0-5 128-16,2-3-128 0,3-7 528 0,3-2 32 15,0-2 0-15,0-4 0 0,1-1-112 0,1-2 0 16,2-2-16-16,2-1 0 0,1-4-208 0,3-4-32 16,2-1-16-16,3-2 0 0,1-3-32 0,2-3 0 15,4 0 0-15,1-2 0 0,5 1 48 0,1-4 0 16,1 1 0-16,3 2 0 0,4-4-16 0,1 1 0 16,4 2 0-16,4 0 0 0,3 3-176 0,4-5 0 0,2-3 144 15,3 2-144-15,0 3 0 0,3-5 144 0,1-2-144 16,3 0 0-16,4 0 160 0,5 1-160 0,6 2 128 15,1-3-128-15,1-1 144 0,-1-1-144 0,-2 1 160 0,1 0-160 16,1 1 0-16,5-1 128 0,4-2-128 0,0 1 0 16,-3-2 0-16,0 0 0 0,2 0 128 0,-1-1-128 15,5 0 0-15,-1 1 0 0,0-3 0 0,-3 0 0 16,-2 2 128-16,3-1-128 0,0 1 0 0,1 1 0 16,0-3 0-16,0 0 128 0,-4-3-128 0,0-1 0 15,2 5 128-15,5-1-128 0,3-2 176 0,-2-2-176 16,-3 4 160-16,-1-1-160 0,2 2 128 0,0 2-128 15,6-1 0-15,-7 1 0 0,0 0 0 0,-3 2 0 16,2 1 0-16,4-1 128 0,3 1-128 0,-3 0 0 16,-3 1 0-16,0 0 0 0,-1 0 0 0,3 0 0 15,1 2 0-15,0-2 0 0,-2 0 0 0,0-1 0 16,-1 0 0-16,2 1 0 0,1 0 0 0,0 0 0 0,-1 0 0 0,-2 0 0 16,-5 0 0-16,0 2 0 0,2 1 0 0,0 1 0 15,3-1 0-15,-5 2 0 0,-5-1 0 0,1 0 0 16,0 1 0-16,1 3 0 0,4-4 0 0,-1 1 0 15,-1 1 0-15,-3-1 0 0,-3-2 160 0,2-1-160 16,2 1 192-16,3 2-192 0,5-1 176 0,-3-2-176 16,-6-3 160-16,2 1-160 0,0 1 128 0,2 3-128 15,4 1 0-15,0 0 144 0,-2-1-144 0,-2-1 0 16,-4 2 0-16,2 0 0 0,1-1 0 0,4-2 0 16,2 2 0-16,-2 0 0 0,-6 0 0 0,-1-3 0 15,2-1 0-15,3 2 0 0,3 1 0 0,-1 1 0 16,0-6 0-16,-3 1 0 0,-1 0 0 0,4 2 0 0,0 2 0 15,2-1 0-15,2-2 0 0,-6-1 0 0,-4-2 0 16,-1 3 0-16,3 2 0 0,1 0 0 0,3 2 0 0,-1-1 0 16,-4-3 0-16,-2 2 0 0,0 2 0 0,5 1 128 15,3 0 0-15,0-1-128 0,0-3 192 0,0 3-64 16,-2 0-128-16,0 1 0 0,2-1 0 0,4 0 0 16,4 2 0-16,-5-1 0 0,-7-4 0 0,2 2 0 15,-1 2 0-15,4 4 128 0,5-5-128 0,-4-1 0 16,0-1 0-16,-4 1 0 0,1 4 0 0,4-3 0 15,1-1 0-15,-2 0 0 0,0-3 0 0,-4 0 0 16,1 0 0-16,1 0 0 0,4 1 0 0,-2 3 0 16,0-1 0-16,0-2 0 0,-5-2 128 0,2 1-128 15,-2 0 0-15,5 1 0 0,2 0 0 0,-4-1 0 0,-5 0 0 16,0-1 128-16,0-2-128 0,4 3 0 0,1 0 0 16,0 0 0-16,-5-2 128 0,-3-3-128 0,-3 1 0 0,-2 1 0 15,1 3 0-15,3-1 128 0,1 0-128 0,-1-2 0 16,-4-2 0-16,-4 1 0 0,-1-2 0 0,1 4 128 15,-2 0-128-15,0 0 0 0,1-2 0 0,-2 0 0 16,-2 0 128-16,-3-3-128 0,-6 0 0 0,0 3 0 16,-2-2 0-16,0 2 0 0,-1 2 0 0,-2 0 128 15,1 2-128-15,0 3 0 0,1-2 0 0,-1 2 0 16,-4-2 128-16,1 3-128 0,-2-2 0 0,-1 1 0 16,1 0 0-16,-1 2 0 0,0 2 128 0,1 1-128 15,-3 2 0-15,2-4 128 0,-1 2-128 0,0 0 0 16,-2 3 0-16,-2-2 0 0,-2-5 0 0,-4 2 0 15,0-2 0-15,-4 0 0 0,-1 1 128 0,-3 2 32 0,-1-4 16 0,-1 2 0 16,-1 1 64-16,-2 0 16 0,-2-3 0 16,-2 2 0-16,1 1-32 0,-4-4 0 0,1 2 0 0,-9-4 0 15,0 0-224-15,0 0 176 0,0 0-176 0,9 2 160 16,-9-2-160-16,0 0 160 0,5-5-160 0,-3-2 160 16,-2 7-16-16,2-13 0 0,-2-2 0 0,0-3 0 15,-2-1-144-15,2-4 160 0,0-5-160 0,0-2 160 16,2-3-160-16,2-6 128 0,-1-3-128 0,0-3 128 15,0-6-128-15,-1-6 128 0,4-4-128 0,-3-7 128 16,4-2-128-16,-1-1 0 0,2-4 0 0,1-1 0 16,1-7 0-16,1 3 0 0,1-2 128 0,3 3-128 15,1-1 0-15,2 6 0 0,-1 4 0 0,-1 7 0 16,1 0 0-16,-3 7 0 0,-3 4-176 0,1 5 176 0,-2 1 0 0,0 7-128 16,0 3 128-16,-2 2 0 15,-3 1-176-15,0 1 176 0,-1 4-208 0,0 2 80 0,-4 3-32 0,-2 2 0 16,0 4 0-16,-2 0 0 0,-1 2-32 0,0 1-16 15,-2 1 0-15,-1 3 0 0,-3-1-32 0,-1 4 0 16,-5 0 0-16,-2 1 0 0,-4 3 32 0,2 3 0 16,-5 0 0-16,2-2 0 0,-4 0 208 0,-4 1-176 15,0 2 176-15,-3 1-160 0,-2 0 160 0,0 1 0 16,-4 3 128-16,-3 1-128 0,-4-3 192 0,-3 1-48 16,-3 1 0-16,2-2 0 0,0 1-144 0,-1 3 192 15,3-3-192-15,-3 4 192 0,-3-3-192 0,-5-1 160 16,-5 0-160-16,0 3 160 0,-2-5-160 0,0 0 0 0,0 1 0 0,-3 1 0 15,-3 0 0-15,-3-2 0 16,-6 1 0-16,1 1 0 0,-1-1 128 0,-1-2-128 16,-1-1 0-16,-5 2 128 0,-6 0-128 0,2-1 0 0,2-2 0 0,-4 0 0 15,-2-1 0-15,-3 1 0 0,-5 0 0 0,3-3 0 16,3-2 0-16,-6 1 0 0,-4-1 0 0,0 2 0 16,2-3 0-16,-2 1 0 0,-6-1 0 0,2 0 0 15,-2-1 0-15,2-2 0 0,-3 4 0 0,-2-4 0 16,-1 0 0-16,-1-1 0 0,3 5 0 0,-6-5 0 15,0 1 0-15,0-2 0 0,4 3 0 0,-5-2 0 16,-4 1 0-16,0-1 160 0,3 5-160 0,-2-5 160 16,-6-1-160-16,5-1 0 0,3 2 0 0,-5 1 0 15,-5-3 0-15,4 3 0 0,5-3 0 0,-4 3 0 16,-5-3 0-16,4 3 0 0,4 0 0 0,-1 2 0 16,-3-2 0-16,4 4 0 0,6-3 0 0,-3 2 0 0,-8 0 0 15,6-2 0-15,4 3 0 0,-3 2 0 0,-5-3 0 0,3 1 0 16,5 1 0-16,-5 0 0 0,-4-1 0 0,5 3 0 15,4-2 0-15,-3 1 0 0,-6 2 0 0,3-2 0 16,4 1 0-16,-3-1 0 0,0 3 0 0,2 0 0 16,3 3 128-16,1-1-128 0,0 2 176 0,4 0-48 15,3 1-128-15,3 3 192 0,1-2-192 0,0 3 128 16,2-4-128-16,3 3 0 0,3 1 0 0,-1-2 0 16,-3 2 0-16,4-4 0 0,4 3 0 0,1-2 0 15,2 4 0-15,-2-2 0 0,-3-4 0 0,2 1 128 16,3 3-128-16,-1-2 0 0,-2 3 128 0,1-5-128 15,0-2 176-15,4 2-176 0,4 2 192 0,-2 1-192 0,3-4 192 16,2 3-192-16,-2-3 176 0,3 1-176 0,4 0 160 0,-1 2-160 16,-1 2 128-16,2-4-128 0,0 0 0 0,3 1 144 15,3-3-144-15,1 3 0 0,1 2 0 0,1 2 128 16,0-2-128-16,2 2 160 0,0-5-160 0,6 2 160 16,2 3-160-16,2-2 0 0,1 3 0 0,-3-4 128 15,-3 2-128-15,4-2 192 0,1-3-192 0,3 3 192 16,0 3-32-16,5-3 0 0,1 3 0 0,-3-3 0 15,2 0-32-15,-1 1 0 0,2-2 0 0,2 4 0 16,0-3 0-16,4 1 0 0,2 0 0 0,2-1 0 16,1-1 16-16,4 0 0 0,2-4 0 0,2-1 0 15,0 1 32-15,1-1 0 0,-1 0 0 0,2 0 0 16,2 3-176-16,1-3 192 0,1 0-192 0,2 0 192 16,3 1-192-16,1 0 0 0,2 1 0 0,2-1 0 15,1 0 0-15,3 0 0 0,1 2-144 0,3 1 144 16,1-2-1792-16,8-2-240 0,-8 4-48 0</inkml:trace>
  <inkml:trace contextRef="#ctx0" brushRef="#br1" timeOffset="70448">15095 6446 3679 0,'0'0'320'0,"0"0"-320"16,0 0 0-16,0 0 0 0,0 0 1040 0,0 0 144 16,0 0 32-16,1-4 0 0,-1 4-464 0,-3-7-96 15,3 7-16-15,-3-7 0 0,-3 2 448 0,3-1 96 16,3 6 16-16,-5-5 0 0,-2 1-544 0,2-1-96 0,-1-1-32 0,-1 2 0 15,1 3 48-15,-2-1 16 16,0 2 0-16,-3-2 0 0,0-1-128 0,-1 2-16 16,0-3-16-16,-9 0 0 0,2-1-64 0,-1 0-16 15,-3-2 0-15,0 1 0 0,0-1 0 0,-1-1 0 0,-1 2 0 0,-3-3 0 16,-6 3-64-16,-2-3-16 16,-3 1 0-16,-1 2 0 0,-2-4 48 0,0 3 0 0,0 0 0 0,-2 0 0 15,-3 0-128-15,0 2 0 0,2-1-16 0,-6 1 0 16,-6-1-48-16,-1 1 0 0,-3 0 0 0,3-3 0 15,3 3-128-15,-1-1 0 0,-2-1 0 0,-1 2 0 16,-4 1 128-16,-3-1-128 0,-2 0 0 0,-1 2 128 16,3-4-128-16,0 2 128 0,0 1-128 0,-3 2 128 15,0 2-128-15,-2-2 0 0,-1 0 0 0,3 1 0 0,3-3 0 16,0 4 0-16,-1 2 0 0,-5 1 0 0,-1-1 0 0,-1 0 0 16,0 0 128-16,2 2-128 0,1 1 0 0,1 0 0 15,4 2 0-15,-6 0 0 0,-1-2 0 0,0-1 0 16,5 1 0-16,0 3 0 0,3-2 0 0,2 4 0 15,1-2 0-15,-5 3 0 0,4-2 160 0,-2 1 0 16,2 2 0-16,0-2 0 0,1 4-160 0,2 1 192 16,3 3-192-16,-1-3 192 0,-5-2-192 0,3 0 0 15,-1 0 0-15,3-3 0 0,3 1 0 0,3 4 0 16,1 1 0-16,3-2 0 0,2 1 0 0,1 0 0 0,-5-1 0 16,3 0 0-16,1-1 0 0,6 3 0 0,1 2 0 0,6 0 0 15,-1 0 0-15,4 1 0 0,2 0 0 0,3 1 0 16,3 1 0-16,4-2 0 0,2-2 0 0,4 2 0 15,3 0 0-15,3 3 0 0,2 0 0 0,2-1 0 16,2-2 0-16,2 0 0 0,0 2 0 0,5-2 0 16,0 1 0-16,3 2 0 0,3 3 0 0,0-2 0 15,0 1 0-15,2 3 0 0,3-3 0 0,-1 3 0 16,5-4-192-16,2 2 192 0,2 2-192 0,5-4 192 16,6-2-192-16,4 2 192 0,2-1-160 0,2-3 160 15,0 0-128-15,4-1 128 0,0 1 0 0,5 0-144 16,2 0 144-16,5 0 0 0,2-1 0 0,6-2 0 15,-3 0 0-15,2 0 0 0,1-1 0 0,2 3-128 16,4 0 128-16,5-2 0 0,7-3 0 0,-2 0 0 16,-2-2 0-16,4-2 0 0,4 1 0 0,4-2 0 0,3 2 0 0,0-1 0 15,-4 2 0-15,5 1 0 0,5-4 0 0,2-1 0 16,-3 2 128-16,0-4-128 0,-2 2 0 0,3-2 0 16,4-3 0-16,-2 2 0 0,-4-3 0 0,3-1 0 15,3-1 0-15,0-2-128 0,-2 0 128 0,-2-5 0 16,-2 0 0-16,3-2 0 0,5-1 0 0,-4-2 0 15,-7 0 0-15,1 2 0 0,-1-4 0 0,-4-3 0 16,-3-3 0-16,-6-6 176 0,-5-4-176 0,-3 2 0 16,-4-3 0-16,-3-4 0 0,-3-3 688 0,-7-2 48 15,-6 1 16-15,-4 2 0 0,-4 1 64 0,-6 1 16 16,-6 0 0-16,-4 3 0 0,-6 5-208 0,-4-2-48 16,-6 1 0-16,-4 2 0 0,-4-1-224 0,-5 3-48 0,-3-5-16 0,-5 2 0 15,-3-3-288-15,-5 0 0 0,-4 6 0 16,-5-2 0-1,-5 3-1408-15,-1 0-400 0,-3 0-8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16:39.09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1379 832 10127 0,'0'0'896'0,"-9"5"-704"0,9-5-192 0,0 0 0 16,-9 0 992-16,9 0 160 0,0 0 48 0,0 0 0 15,0 0 272-15,0 0 48 0,0 0 16 0,5-6 0 16,6-5-368-16,1 3-64 0,3-8-16 0,3 2 0 15,3-1-352-15,3 0-80 0,2-2-16 0,5 1 0 16,-1 1-160-16,2-1-32 0,-1 4-16 0,-1 1 0 0,1 1-80 0,-5 6-16 16,-1 3 0-16,-3 4 0 0,-2 4-160 15,-4 4-48-15,-2 2 0 0,-4 8 0 16,-2 4-128-16,-6 6 0 0,-4 2 0 0,-6 6 0 0,-4 7 256 0,-4-3-16 16,-3 3-16-16,-5-2 0 0,-5 1 0 0,0-4 0 15,1-2 0-15,-2-3 0 0,1-3 160 0,1-7 48 16,3 0 0-16,2-6 0 0,4-1 352 0,5-4 80 15,4-7 16-15,10-8 0 0,0 0-240 0,0 0-64 16,5 9 0-16,6-7 0 0,4-2-192 0,8-1-32 16,4-3-16-16,2-1 0 0,6 1-80 0,0 1 0 15,5 1-16-15,-2 0 0 0,2-1-240 0,4 2 0 16,0 1 128-16,-1 3-128 0,-1-1 0 0,-4-1 0 16,-2 2 0-16,-4-1 0 15,-4 0-1120-15,-4-1-272 0,-6 0-48 0,-2-1-14928 0</inkml:trace>
  <inkml:trace contextRef="#ctx0" brushRef="#br0" timeOffset="383.36">22627 840 13823 0,'0'0'1216'0,"0"0"-960"0,0 0-256 0,8-8 0 16,-8 8 1568-16,0 0 272 0,0 0 48 0,0 0 16 15,6 8-704-15,-3 3-144 0,-3 4-32 0,-3 3 0 0,3 6-208 0,-4 4-48 16,-1 3-16-16,-4-1 0 0,2 2 160 0,-5 4 48 16,-2 0 0-16,0 1 0 0,0-1-128 0,-1-2 0 15,0-3-16-15,1-7 0 0,-1-1-112 0,2-3 0 16,3-7-16-16,2-2 0 0,3-3-80 0,5-8-16 15,0 0 0-15,0 0 0 0,5-8 112 0,5-7 32 16,1-4 0-16,3-3 0 0,2-6-224 0,1 0-32 16,0-2-16-16,2-2 0 0,1 0-320 0,-3 4-144 15,0-6 128-15,2 5-128 0,0 5 0 0,1 1 0 16,-1 0 0-16,0 6 0 0,-1 5 0 0,0 0 0 16,-1 6 0-16,-1-1 0 0,-1 4 0 0,-2 1 0 15,-2 2-160-15,0 4 160 16,-11-4-1744-16,12 10-256 0,-3-2-48 0</inkml:trace>
  <inkml:trace contextRef="#ctx0" brushRef="#br0" timeOffset="701.43">23145 1138 23039 0,'0'0'1024'0,"11"-1"192"15,2 0-960-15,1-1-256 0,2 0 0 0,2-4 0 0,0-1 2016 0,2 1 352 0,2-6 80 0,-1 4 16 16,0-5-1216-16,0 0-240 0,-2-1-48 0,-5 5-16 16,0-4-496-16,0 3-80 0,-1-4-32 0,-1 2 0 15,-2 3-96-15,-3-1-32 0,-2 2 0 0,-2 0 0 16,-3 3 112-16,0 5 32 0,-6-2 0 0,-6 2 0 0,-2 2-112 0,-2 5-32 16,-3 3 0-16,-2 2 0 0,0 2-208 0,-1 3 0 15,0 1 0-15,2 1 0 0,1 0 176 0,1 0-176 16,3-1 192-16,2 0-192 0,6-2 192 0,2-1-192 15,-1 1 192-15,6-2-192 0,0-6 128 0,6 1-128 16,-6-9 0-16,10 8 0 0,1 0 0 0,2-5 0 16,1 0 0-16,-1-2 0 15,3-1-352-15,2 0-176 0,0-1-48 0,1 0 0 16,1-1-2640-16,0 1-544 0</inkml:trace>
  <inkml:trace contextRef="#ctx0" brushRef="#br0" timeOffset="1183.31">23764 1028 20271 0,'0'0'896'0,"0"0"192"0,-10 7-880 0,1 2-208 16,0-2 0-16,0 3 0 0,-1-1 1984 0,-1 3 336 0,3 0 80 0,-3-2 16 15,4 3-704-15,-1-4-144 0,2 1-32 0,2-3 0 16,4-7-832-16,0 9-160 0,0-9-32 0,0 0-16 15,0 0-176-15,9 8-48 0,1-3 0 0,1-4 0 16,2-3 64-16,1-2 16 0,1 0 0 0,1 0 0 16,0 3-112-16,2-3-32 0,1-1 0 0,-1 3 0 0,-2 0-80 0,0 1 0 15,-1 1-128-15,-1 0 192 0,0 0-192 0,0 0 0 16,0-1 128-16,0-1-128 0,0 0 0 0,0-6 144 16,1 1-144-16,2-2 128 0,0 0-128 0,2-3 160 15,3 1-160-15,-8 0 160 0,1-3-160 0,9-9 192 16,1-1-192-16,-3-7 192 0,3-1-192 0,-4-1 128 15,0-1-128-15,-2-6 128 0,-2-1-128 0,1-9 0 16,0-2 144-16,-3-5-144 0,-1-3 128 0,-6 27-128 16,-1-5 128-16,1 1-128 0,0 3 0 0,-1 3 0 15,0 7 0-15,-1 1 0 0,-1 4 0 0,0-6 0 16,-2 7 0-16,-4 5 0 0,-3 9-128 0,4 4 128 16,-14 4-128-16,2 6 128 0,1 3 0 0,-1 6-128 15,0 8 128-15,0 7 0 0,-2 3 0 0,0 6 0 0,2 3 0 0,-1 3 0 16,1-2 0-16,-5 40 176 0,5-17-176 0,5-11 192 15,4-8-192-15,3-4 0 16,1-10 0-16,4-4 128 16,3-10-1488-16,6-1-304 0,-1-4-64 0,3-3-9472 15,2-1-1904-15</inkml:trace>
  <inkml:trace contextRef="#ctx0" brushRef="#br0" timeOffset="1700.75">26269 665 4607 0,'-13'-1'400'0,"13"1"-400"0,-7 5 0 0,-1-1 0 16,0 4 3488-16,0-2 608 15,-4 5 128-15,1 1 32 0,-1 4-2192 0,-3 4-432 16,-3 0-96-16,3 4 0 0,2 0-192 0,-2 7-16 16,0-1-16-16,1 3 0 0,1-1-336 0,2 0-64 15,-1-6-16-15,3 0 0 0,3-6-272 0,2-2-64 0,2-3-16 0,0-5 0 16,2-10-128-16,0 0-32 16,0 0 0-16,9 7 0 0,1-8 320 0,3-6 48 0,2-2 16 0,3-6 0 15,2-5-16-15,0-6 0 0,2 1 0 0,1-3 0 16,-2-1-416-16,-2-3-80 0,0 3 0 0,4 1-16 15,0-4-240-15,-3 5 128 0,-1 4-128 0,-1 4 0 16,-3 4 0-16,0 4 0 0,-1-1 0 0,-2 7 0 16,-2-1-240-16,-1 3-32 0,-9 3-16 0,12 0 0 15,0 4-2000-15,-1 1-400 16,1 1-64-16,-2 6-32 0</inkml:trace>
  <inkml:trace contextRef="#ctx0" brushRef="#br0" timeOffset="2000.44">27002 730 29487 0,'0'0'2624'0,"0"0"-2112"15,-7 10-512-15,-1 2 0 0,-1-2 480 0,-2 4-16 16,-3 1 0-16,-1 2 0 0,-3 1 656 0,0 1 128 16,0-2 32-16,3 1 0 0,1 1-640 0,4-1-128 15,2-4-32-15,6-2 0 0,2-12-288 0,5 11-64 16,4-5-128-16,2 2 192 0,6-7-192 0,2-1 144 15,6-1-144-15,1-5 128 0,-2-2 16 0,1-5 0 16,2 3 0-16,0-4 0 0,-3-1 112 0,-9 3 32 16,-1 2 0-16,2-8 0 0,-4 1 32 0,-4 3 0 15,-6 0 0-15,-4 1 0 0,-6 2-32 0,-5-2 0 16,-3 0 0-16,-3 3 0 0,-3-3-160 0,-2 4-128 16,-3-1 144-16,2 4-144 0,1-1-128 0,3 5-128 0,5-1-32 0,4 2 0 31,3 1-2240-31,9 0-448 0,0 0-96 0</inkml:trace>
  <inkml:trace contextRef="#ctx0" brushRef="#br0" timeOffset="2334.23">27512 651 23039 0,'0'0'2048'0,"0"0"-1648"0,0 0-400 0,-2 6 0 15,-1 2 576-15,-1-1 48 0,-1 2 0 0,-1-2 0 0,-2 3 720 0,-1-1 128 16,0 4 48-16,1-1 0 0,-1-1-416 0,1 3-80 15,-1-3 0-15,5 2-16 0,1 0-352 0,1 1-64 16,2-4-16-16,4 4 0 0,1-1-256 0,5-6-64 16,2 3-16-16,2-6 0 0,2 0-32 0,3-1 0 15,2-2 0-15,0-2 0 0,1-3 0 0,1 1 0 16,1-6 0-16,-6 3 0 0,0 0 112 0,1-3 32 16,-2 1 0-16,5-6 0 0,-6 3-176 0,-5 2-48 15,-8-3 0-15,-5 6 0 0,-1-3 256 0,-9-2 64 16,-6-2 0-16,-5 2 0 0,-4-1-176 0,-1 1-16 15,-2 2-16-15,-2 0 0 0,0 4-240 0,3 0 128 16,4 0-128-16,9 3 0 0,1 2 0 0,1 3 0 16,5 1 0-16,0-1-160 15,4-1-1136-15,5-2-240 0,0 0-32 0,0 0-16 16,10-3-1520-16,3-3-304 0</inkml:trace>
  <inkml:trace contextRef="#ctx0" brushRef="#br0" timeOffset="2602.09">28333 121 23951 0,'-3'7'2128'0,"-1"-2"-1696"0,-1 1-432 0,-2 4 0 16,-2 3 1040-16,-3 1 128 0,-1 1 32 0,-1 2 0 15,-1-1 464-15,1 3 112 0,-1 3 16 0,1 5 0 0,0 5-816 0,3-5-144 16,0 9-48-16,1 2 0 0,2 0-400 0,3 3-96 15,-1-2-16-15,3-2 0 0,2-1-272 0,3 25 128 16,4-14-128-16,0-9 0 0,1-6 0 0,2-8 0 16,0 0 0-16,0-5-144 15,-2-5-432-15,-2-1-64 0,0-2-32 0,-5-11 0 16,0 0-2256-16,0 0-448 0,0 0-80 0,-10-10-32 0</inkml:trace>
  <inkml:trace contextRef="#ctx0" brushRef="#br0" timeOffset="2743.64">27980 589 18431 0,'0'0'1632'0,"10"-2"-1312"15,2-1-320-15,3 1 0 0,3 0 1408 0,2 0 224 16,4-1 32-16,3-1 16 0,1 1-688 0,4-1-144 16,2 0-16-16,1-2-16 0,2 0-544 0,3 1-96 15,-2-2-32-15,-1 2 0 16,-2 0-2704-16,0 0-528 0</inkml:trace>
  <inkml:trace contextRef="#ctx0" brushRef="#br0" timeOffset="3017.8">28835 421 11055 0,'14'-2'480'0,"-14"2"112"15,0 0-464-15,0 0-128 0,0 0 0 0,0 0 0 0,0 0 2848 0,0 0 544 0,0 0 128 0,0 0 0 16,0 0-1904-16,-5 0-384 0,0 2-80 0,-1 2 0 16,-2 1-256-16,2-1-64 0,-2 0 0 0,2 1 0 15,1 3-48-15,-4 4-16 0,3 1 0 0,4-3 0 16,2-1-80-16,2 4-32 0,0-3 0 0,2 3 0 15,5-1-96-15,-2 4-32 0,1-5 0 0,4 8 0 16,0 2-128-16,0-4-16 0,-1-3-16 0,1 3 0 0,-1-3-112 0,-2 1 0 16,-1-1-16-16,-3 1 0 0,-3-2 64 0,-2 0 16 15,-2 1 0-15,-3-3 0 0,-3 2 224 0,-2 0 48 16,-4-5 16-16,0 0 0 0,-5-3-32 0,-11 5 0 16,-1-3 0-16,-1 0 0 0,0 0-240 0,0-4-48 15,2 1-16-15,-4 0 0 0,1 0-272 0,1-2 0 16,0 0 0-16</inkml:trace>
  <inkml:trace contextRef="#ctx0" brushRef="#br0" timeOffset="10140.37">24983 2036 6495 0,'-9'-8'288'0,"6"3"64"0,2 0-352 0,1 0 0 15,0 2 0-15,1-1 0 0,2-3 0 0,-1 0 0 16,-2 1 0-16,-1-3 0 0,2 2 0 0,-1-5 0 16,-1 4 0-16,0 0 0 0,-3 0 448 0,3-3 0 0,-1 4 16 0,0-2 0 15,-1 3 688-15,1-4 144 0,1 1 32 0,-1-3 0 16,1 6-320-16,2-3-64 0,1 2-16 0,0-4 0 16,1 4-176-16,-3 7-48 0,5-10 0 0,0 3 0 15,0-3-64-15,-5 10 0 0,0 0-16 0,9-6 0 16,1 2-176-16,-1 0-48 0,-9 4 0 0,11-4 0 15,1 4-208-15,0 4-64 0,2-1 0 0,-1 0 0 16,4 0-128-16,-1 2 0 0,3 4 144 0,2-1-144 0,-1 2 0 16,4 0 0-16,-1 3 0 0,-1 3 0 0,-2 2 0 0,0 6 0 15,1 4 0-15,0 5 0 0,1 1 208 0,-3 1-16 16,-4-1-16-16,-1 3 0 0,-2 2 48 0,-2-1 16 16,-4 3 0-16,-2 2 0 0,-3-1 16 0,-1 1 0 15,-4 2 0-15,2-6 0 0,-2 0 128 0,0-5 16 16,-5 0 16-16,-2-2 0 0,-2-4-64 0,0-1-16 15,2-3 0-15,0 0 0 0,2-4-112 0,0-7-32 16,0-2 0-16,-3 5 0 0,2-2 0 0,1-8-16 16,9-6 0-16,-9 3 0 0,-1-6 144 0,0-2 48 15,0-9 0-15,1-4 0 0,1-4-32 0,1-5 0 16,-1-4 0-16,3-8 0 0,3-5-112 0,4-4-32 16,1 5 0-16,3-4 0 0,3 1-192 0,2-1 144 15,2 5-144-15,1 0 128 0,1 3 96 0,3 3 16 16,0 3 0-16,0 3 0 0,1-2-48 0,1-1 0 15,-1 2 0-15,1 2 0 0,1 1-48 0,-1 5-16 16,-2 3 0-16,0 3 0 0,-3 3-128 0,-2 3 192 16,-3 5-192-16,-10 6 192 0,0 0-192 0,0 0 0 15,10 2 0-15,-10-2 0 0,5 14 0 0,-2 1 0 0,-3-1 0 0,-2 8 0 16,1 1 0-16,0-3 0 0,0 1 0 16,-1-1 128-16,0-1-128 0,0 1 128 0,1-2-128 0,1-4 128 15,0-1-128-15,1-1 0 0,2-3 0 0,-3-9 0 16,8 11-1344-16,1-6-288 0,-9-5-64 0,14 1-12496 15</inkml:trace>
  <inkml:trace contextRef="#ctx0" brushRef="#br0" timeOffset="10609.69">25914 1623 18015 0,'0'0'800'0,"0"0"160"0,0 0-768 0,2-8-192 16,3-4 0-16,0 5 0 0,1-3 1200 0,4 2 192 16,3-3 32-16,5 0 16 0,2-3-480 0,4 0-112 15,2 3-16-15,2 2 0 0,2-2-16 0,1 4-16 16,-2 4 0-16,0 1 0 0,-1 5-144 0,-5 1-16 0,-3 5-16 16,-2 3 0-16,-5 6-384 0,-4 1-80 0,-5 1-16 0,-4 3 0 15,-4 0 112-15,-4 4 0 0,-4 2 16 0,-4 0 0 16,1-3 16-16,-4-2 0 0,-1-1 0 0,-1-4 0 15,1-1-16-15,1-3 0 0,0-4 0 0,5 1 0 16,4-6 80-16,10-6 16 0,0 0 0 0,0 0 0 16,0 0-112-16,0 0 0 0,0 0-16 0,14 5 0 15,3-5 0-15,2-4 0 0,1-1 0 0,2 2 0 0,1-3-240 0,3 0 144 16,-2 1-144-16,-1 1 128 0,-2-2-128 0,1 1-224 16,1 1 48-16,-4 0 16 15,-1-1-2304-15,-2 2-464 0,-1 1-80 0</inkml:trace>
  <inkml:trace contextRef="#ctx0" brushRef="#br0" timeOffset="11015.35">26675 2263 5519 0,'0'0'240'0,"0"0"64"0,0 0-304 15,11-4 0-15,4-1 0 0,-1-1 0 0,3 1 4432 0,2-2 832 16,2 0 176-16,2 2 16 0,-1-4-3536 0,2 1-720 16,1-1-144-16,5 0-32 0,0 1-368 0,2-1-80 15,0-2 0-15,1 4-16 0,1 2-368 0,0 0-192 16,0 2 192-16,-1 1-192 15,-2-1-1632-15,-3 2-432 0</inkml:trace>
  <inkml:trace contextRef="#ctx0" brushRef="#br0" timeOffset="11425.6">27655 1728 23039 0,'0'0'2048'0,"-8"11"-1648"16,3 0-400-16,0 4 0 0,0 3 384 0,-2 2-16 15,1 2 0-15,-2-2 0 0,2-1 320 0,1 1 64 16,0-2 16-16,2 0 0 0,2 1-512 0,2-1-112 0,3-3-16 16,2-6 0-16,3-1-128 0,4-5 192 0,0 0-192 0,5-4 192 15,2-4 112-15,4-4 16 0,1 0 16 0,2-5 0 16,1-1 112-16,0-2 32 0,-1-1 0 0,-2-1 0 15,-1-1-288-15,-2 1-48 0,-3 1-16 0,-1-1 0 16,-2-1-128-16,-2 1 160 0,-2 1-160 0,-1 2 160 16,-2 1-160-16,1 3 160 0,-2 1-160 0,-2 1 160 15,1 4-32-15,-7 6-128 0,0 0 192 0,0 0-64 0,0 0-128 0,0 10 0 16,-3 5 0-16,-1 4 0 0,-2 5 0 16,-2 6 0-16,-2 7-176 0,1 8 176 0,-3 7 0 0,-2 3 0 15,-2 1 0-15,1 0 0 0,-1 2 0 0,0-2 0 16,1-2 0-16,2-7 0 0,1-8 0 0,0-2 0 15,3-4 0-15,0-1 128 16,4-7-624-16,1-2-112 0,4-4-32 0,0-9-13056 16</inkml:trace>
  <inkml:trace contextRef="#ctx0" brushRef="#br0" timeOffset="11967.81">28276 2121 20559 0,'0'0'896'0,"0"0"208"0,0 0-880 0,14 1-224 16,1-1 0-16,-1-2 0 0,2-1 960 0,3-6 128 15,2 0 48-15,3-6 0 0,-1-4-144 0,-4 4-32 16,3-3 0-16,2-4 0 0,2-2-128 0,0-3-48 0,1 3 0 0,9-11 0 15,-6 2-32-15,-6 5-16 0,-2 2 0 0,-4 0 0 16,-4 1-368-16,-4 2-80 0,-4-3-16 0,-3 4 0 16,-5 3-96-16,-1 5-32 0,-2 3 0 0,-2 3 0 15,7 8-144-15,-11 3 0 0,-3 4 144 0,-2 5-144 16,-1 7 0-16,-1 4 0 0,-1 0 0 0,0 4 0 16,0 4 0-16,1 5 0 0,1-1 0 0,1 3 0 15,-1 3 0-15,3-2 0 0,3-2 0 0,1-2 0 0,0-5 0 16,3-5 0-16,3-2 0 0,4-5 128 0,0-5-128 0,3-4 144 15,-3-9-144-15,9 6 160 0,1-6 80 0,0-4 16 16,5-1 0-16,-2-1 0 0,2-4 16 0,3-2 16 16,1-3 0-16,2 0 0 0,-1-1-288 0,-1 3 160 15,0 1-160-15,5-4 128 0,-2 2-128 0,-4 5 0 16,-4 4 0-16,0 5 0 0,0 2 0 0,-3 7 0 16,-2 4-176-16,-1-1 176 0,-2 4 0 0,-2 0-128 15,-4-1 128-15,-3 3 0 0,-1 3 0 0,1-1 0 16,-4 2 0-16,3-5 0 0,-1-1 0 0,1-5 0 15,4-11 0-15,-1 11 128 0,2-3-128 0,-1-8 0 16,7 8 0-16,-1-2 128 0,7-5-128 0,0-2 0 16,-1-1 128-16,4-2-128 0,1 1 0 0,1 1 0 15,0 0 0-15,0 0 0 16,0-1-1952-16,-2-1-304 0,-1-2-64 0</inkml:trace>
  <inkml:trace contextRef="#ctx0" brushRef="#br0" timeOffset="12467.7">29137 2036 23951 0,'0'0'1056'0,"0"0"224"0,-7-8-1024 0,7 8-256 0,3-9 0 0,1 0 0 15,1-2 1840-15,1-1 304 0,2-2 64 0,4-2 16 16,0 2-1040-16,2 1-208 0,1 3-32 0,0 1-16 0,1 3-624 0,-5 3-128 15,2 2-32-15,-2 2 0 0,-11-1-144 0,9 13 0 16,-2 0 0-16,-4 6 0 0,-3 6 0 0,-2-2-144 16,-3 4 144-16,-4-3 0 0,-3-4 0 0,1 2 0 15,-3-3 0-15,1-1 0 0,1-2 0 0,0-2 224 16,2 0-32-16,5-8-16 0,5-6 192 0,0 0 32 16,0 0 16-16,0 0 0 0,0 0 16 0,9-12 0 15,2-2 0-15,4-4 0 0,3-1-208 0,3-3-32 16,-1 1-16-16,2-1 0 0,-1 2-176 0,1-2 0 15,-1 1 0-15,0 3 0 0,-2 4 0 0,0 1 0 16,-1 3 0-16,-4 5 0 0,-2 2 0 0,-12 3 0 16,9 4-144-16,-9-4 144 0,7 15 0 0,-5 4 0 0,-2 3-128 15,-4 2 128-15,0 0 0 0,-3 0 0 16,-2-1-128-16,-1-4 128 0,0-6 0 0,1-1 0 16,2-2 0-16,7-10 0 0,0 0 0 0,0 0 128 0,0 0-128 15,0 0 0-15,12-8 304 0,0-2-48 0,2-4 0 0,2-3 0 16,0-3 32-16,3-2 0 0,2-3 0 0,2 3 0 15,-1 0-160-15,0 0-128 0,-3 3 192 0,1 2-192 16,1 7 128-16,0 1-128 0,0 4 0 0,-2 4 0 16,-3 5 128-16,0 3-128 0,-2 2 0 0,-2 5 0 15,-2 5 0-15,-2 3 0 0,-3 3 0 0,0-2 0 16,0-1-1408-16,2-1-224 16,-1 1-48-16,4-3-15344 0</inkml:trace>
  <inkml:trace contextRef="#ctx0" brushRef="#br0" timeOffset="13077.74">30488 1544 10127 0,'0'0'896'16,"0"0"-704"-16,0 0-192 0,0 0 0 0,0 0 1808 0,0 0 336 16,-9 0 64-16,9 0 16 0,0 0-688 0,0 0-144 15,0 0-32-15,0 0 0 0,13 6-304 0,2 2-64 16,2-3-16-16,4-1 0 0,3-3-48 0,6 0-16 15,0 0 0-15,6 3 0 0,2 1-112 0,1-1-32 16,1 2 0-16,-1 3 0 0,-1 4-352 0,-5 0-80 16,-5 1-16-16,-6 2 0 0,-2 2-144 0,-5 1-48 15,-2 2 0-15,-7-1 0 0,-3 3 128 0,-4 0 32 16,-3-2 0-16,-4 6 0 0,-3-3 224 0,-4 1 64 16,-3 2 0-16,-4-1 0 0,-7 3 176 0,-2-4 32 15,0-2 16-15,-1-3 0 0,0 0-192 0,2-3-32 0,-1-1-16 16,6-5 0-16,0 0-320 0,5 0-64 0,2-5-16 15,4-3 0-15,3-2-160 0,11-1 0 0,-9-4 0 0,9 4 0 32,-1-10-1264-32,3 0-272 0,5-6-64 0,3 2-16 15,1-1-2016-15,6-1-400 0</inkml:trace>
  <inkml:trace contextRef="#ctx0" brushRef="#br0" timeOffset="13468.53">32074 1400 15663 0,'0'0'1392'0,"0"0"-1120"0,-11 0-272 0,2 3 0 0,-2 3 1808 0,-3 4 304 16,-3 0 64-16,-2 7 16 0,-6 4-592 15,-1 2-112-15,1 2-16 0,-2 2-16 0,0-1-368 0,2 6-64 16,2 2 0-16,3 2-16 0,2 0-544 0,6 3-96 15,2-1-32-15,6-1 0 0,4-3-208 0,6-2-128 16,2-2 160-16,4-4-160 0,6 0 352 0,-1-4-32 16,8-3 0-16,3-4 0 0,5-2 256 0,3-2 64 15,-1 1 0-15,0-7 0 0,2-3 48 0,0-2 16 16,0-3 0-16,0-4 0 0,-2-4-128 0,-14 2-32 16,3-4 0-16,1-3 0 0,2-3-48 0,0-2-16 15,-2-2 0-15,-2 1 0 0,-4-1-32 0,8-24 0 16,-12 6 0-16,-6 0 0 0,-9-2 16 0,-5 4 0 0,-7 2 0 15,-4 4 0-15,-7 2-144 0,8 17-16 0,-4-1-16 0,-4 1 0 16,-3 1-160-16,-2 4-128 0,-1-1 144 0,-3 5-144 16,-1 0 0-16,-28-4 0 0,7 7 0 0,4 0 0 31,4 2-848-31,2 2-224 0,4 1-32 0,6 5-16 16,4 0-2256-16,3 4-448 0</inkml:trace>
  <inkml:trace contextRef="#ctx0" brushRef="#br0" timeOffset="17066.75">22402 3026 10127 0,'22'-13'896'0,"5"2"-704"15,4 0-192-15,0 0 0 0,-1 2 768 0,2-1 128 16,0 2 32-16,-7-1 0 0,-2 3-160 0,-1-2-16 16,-2 2-16-16,-1 1 0 0,-2-4-352 0,-2 3-64 15,3-3 0-15,-3 1-16 0,0 2 80 0,-1-2 0 16,-1 3 16-16,-3 4 0 0,-10 1-64 0,10-1-16 15,-10 1 0-15,0 0 0 0,0 0-64 0,0 0-32 16,0 0 0-16,0 10 0 0,-2 0-64 0,-3-2-16 16,-3-1 0-16,-2-2 0 0,-3 2 304 0,-1 0 64 15,-1-3 16-15,-3 1 0 0,-2-1 224 0,-3-1 32 0,-4 0 16 0,-4 1 0 16,-8-1-160-16,-5 2-16 0,-6-1-16 16,-2-1 0-16,-2 4-192 0,-2 2-32 0,-3-3-16 0,-4 4 0 15,-5-1-176-15,-5 3-48 16,-8-5 0-16,0 3 0 0,-2-1-144 0,0 1 0 15,-3-2 144-15,-3 1-144 0,-2-4 0 0,-1 3 0 0,0-2 0 0,-4-1 128 16,-2 3-128-16,-3-3 0 0,-6-3 0 0,0 2 128 16,2 1-128-16,-7 0 0 0,-8-1 0 0,2 1 128 15,0 0-128-15,-4-1 0 0,-5 0 0 0,1 1 128 16,1 1-128-16,-2-2 0 0,-5-1 128 0,4 1-128 16,4 2 208-16,-4-2-16 0,-2-3-16 0,2 0 0 15,5 3 64-15,-2-1 16 0,-3 0 0 0,4-1 0 16,5-2-80-16,-1 0-16 0,-2 1 0 0,2 0 0 15,0-1 32-15,2 0 16 0,0 3 0 0,-2-3 0 0,3-1-48 0,0 1-16 16,3 1 0-16,-1-1 0 0,-3-1-144 16,5-1 192-16,5 1-192 0,0 1 192 0,-5 0-48 0,4-1 0 15,4-3 0-15,5 1 0 0,5 1-144 0,-1-2 128 16,1 1-128-16,3 0 128 0,5-8-128 0,4 5 0 16,4-3 0-16,-2 3 128 0,-3-3-128 0,3 3 0 15,2-6 0-15,3 3 128 0,1-1-128 0,-2 2 0 16,-3-2 0-16,0 1 0 0,-1-1 0 0,1 4 128 15,1-2-128-15,0 1 0 0,0-2 128 0,-2 0-128 16,-2-1 128-16,5 1-128 0,3-1 192 0,3 2-64 16,4 2 0-16,-2-3 0 0,-1 0-128 0,-1-1 160 15,0 3-160-15,1-3 160 0,2-1-160 0,6 2 128 0,-1 2-128 0,0 0 128 16,0 0-128-16,-1-3 0 16,1 1 0-16,3-2 128 0,0 2-128 0,3-1 0 15,-1 5 0-15,-2-3 128 0,-1 3-128 0,-2-1 0 16,0-4 0-16,1 3 0 0,2 0 0 0,2 1 0 15,0 3 0-15,3-1 0 0,0 0 0 0,2 3 0 0,-5-2 0 0,3-2 0 16,3-2 0-16,2-1 0 0,3 0 0 0,3-1 0 16,2 3 0-16,5 0 0 0,2 1 0 0,1 1 0 15,-1-3 128-15,3 2-128 0,-1 2 128 16,-2 0-128-16,0-3 128 0,1-1-128 0,1 3 0 0,2 3 128 16,1-1-128-16,1 0 0 0,1 1 0 0,-1 1 0 15,1 0 0-15,2 0 128 0,3 0-128 0,1 1 128 16,0 2-128-16,3-1 0 0,1 2-192 0,0 0 192 15,0 0 0-15,-1-2 0 0,-1 1 0 0,2 2 0 0,1 3-128 16,-2-3 128-16,0 0 0 0,1 5 0 0,1-1 0 0,1 2 0 16,3 3 0-16,-2-2 0 0,1-1-128 0,-1 6 128 15,1 2 0-15,0 0 0 0,-3 1 0 0,1 3 0 16,1 3 0-16,-1 1 0 0,0 4-144 0,-1 2 144 16,3 1 0-16,-1 1 0 0,0 0 0 0,1 1 0 15,1-1 0-15,-2 4 0 0,2 3 0 0,-2 2 0 16,1-1 0-16,-2 4 0 0,-2-1 0 0,-1 4 0 15,-3 4 0-15,2 2 0 0,1 3 0 0,-2-1 128 16,-3-1-128-16,2 4 0 0,-1 2 0 0,2 3 0 16,3-3 0-16,-4 1 0 0,4-6 0 0,2-1 0 15,0-1 0-15,1 2 0 0,-1-4 0 0,3 1 0 16,0 0 0-16,0-1 0 0,0 0 0 0,1-1 0 16,1-6 0-16,0 0 0 0,2 0 128 0,1-4-128 15,-1-1 0-15,2 0 0 0,1-4 0 0,-1-1 0 0,0-1 0 0,2-1 0 16,-3-3 0-16,2-4 128 15,-1 0-128-15,0-3 0 0,1 1 0 0,-1-4 0 16,2-5 0-16,-3 2 0 0,4 3 0 0,-2-3 0 16,4 0 0-16,-2-2 0 0,-1-2 128 0,0-1-128 0,1-4 0 0,1 0 0 15,2 0 0-15,2-10 0 0,-4 9 0 0,4 4 0 16,0-4 0-16,0-9 128 0,2 11-128 0,-2-11 0 16,0 0 0-16,5 8 0 0,-5-8 0 0,11 10 0 15,0-4 0-15,2 1 0 0,1-3 0 0,0-3 0 16,0-1 0-16,0 1 0 0,3 2 0 0,3-1 0 15,0-2 0-15,3 0 0 0,2 0 0 0,3 2 0 16,1-1 0-16,4 3 0 0,2-1 0 0,4 0 0 16,4 0 0-16,6-1 0 0,2-2 0 0,1 1 0 0,-1-1 0 15,3 2 0-15,5-1 0 0,2 3 0 0,6-1 0 0,4 0 0 16,4 1 0-16,-2-2 0 0,0-2 0 0,0 0-128 16,2 0 128-16,5 2 0 0,6-2 0 0,0 0 0 15,-3-2 0-15,3 0 0 0,0-2 0 0,6 1 0 16,5 3 0-16,-3-1 0 0,-3-5-128 0,0 3 128 15,2 3 0-15,4 2 0 0,2-1 0 0,-3 1-128 16,-2 0 128-16,2 0 0 0,0 1 0 0,4 1 0 16,-1-1 0-16,0 2 0 0,-1-1 0 0,3-1 0 15,4 1 0-15,-2 3 0 0,-4-2 0 0,1 0 0 16,3-1 0-16,1 0 0 0,3-3 0 0,0 1 0 16,-2-1 0-16,3 0 0 0,3 2 0 0,-3-2 0 15,-4-2 0-15,2 1 0 0,-1 0 0 0,2 0 0 16,0 0 0-16,-3 1 0 0,-1-1 0 0,4 3 0 15,2 2 0-15,-1-2 0 0,-2 0 0 0,0-2 0 0,3 2 0 0,-1-3 0 16,-3-2 0-16,1 1 0 16,-2-1 0-16,3-2 0 0,4-1 0 0,-1 1 128 0,-5 1-128 0,3 0 0 15,3-5 0-15,-1 2 0 0,0 1 0 16,-3-4 0-16,-1 1 128 0,2-2-128 16,4 2 0-16,-2-2 0 0,-7 1 0 0,1-1 128 0,3 5-128 15,-3-4 0-15,0-1 0 0,-2-3 0 0,-2 6 0 0,2-5 0 16,2 3 0-16,-4-2 0 0,-5-3 0 0,-1 5 0 15,1 1 0-15,-4 3 0 0,2-4 0 0,-3 0 0 16,-3-2 0-16,-1 2 128 0,0-1-128 0,0 2 0 16,-1-1 0-16,0 3 0 0,-2 1 128 0,-2-3-128 0,-1 2 0 15,2-3 128-15,0 1-128 0,-2 2 0 0,-5-2 0 16,0 3 0-16,-2-4 0 0,2 3 0 0,0 1 128 0,0-3-128 16,-3 2 0-16,-2 0 0 0,-1-6 128 0,-3 5-128 15,-1-4 0-15,0 4 144 16,-2-3-144-16,1 2 128 0,-2-2-128 0,-2 3 128 0,-3 0-128 0,-1 2 128 15,-1 2-128-15,-2-3 128 0,-1-1-128 0,0 2 0 16,2-1 0-16,-4 1 128 0,0 1-128 0,-3-1 0 16,-6-1 0-16,1 2 0 0,-3 1 0 0,-1 1 0 15,0 1 0-15,-1-1 0 0,-3-2 0 0,0 1 128 16,-3-2-128-16,2 5 0 0,-2-2 0 0,-3 2 0 16,-3 0 0-16,-1 0 0 0,-2-1 0 0,-3 1 0 15,-1 0 0-15,-2-1 0 0,-2-1 0 0,-1 2 0 16,0 0 0-16,-3 0 0 0,-10 0 0 0,10-3 0 15,-2-1 128-15,-8 4-128 0,0 0 0 0,7-8 0 0,-2-2 0 0,2 1 128 16,-3-2-128-16,1-1 160 0,-3 1-160 0,-2-6 160 16,0-3 16-16,0-2 0 0,0-2 0 0,0-2 0 15,0-8 0-15,0-1 0 0,-1-3 0 0,-2-3 0 16,0 0 0-16,-1 1 0 0,-3-7 0 0,4-5 0 16,-1-9 48-16,0-11 16 0,0-4 0 0,0 4 0 15,1 7 208-15,-1 5 64 0,-1-1 0 0,1 1 0 16,0-2-64-16,0 2 0 0,-1 6 0 0,0 2 0 15,-1 1-160-15,1 0-32 0,-2-4-16 0,3 8 0 16,1 3-240-16,-2 4 128 0,-3 6-128 0,3 6 0 16,0 1 0-16,1 8-336 0,1 4 48 0,1 2-13472 15,-2 4-2688-15</inkml:trace>
  <inkml:trace contextRef="#ctx0" brushRef="#br0" timeOffset="19597.33">6726 8204 9215 0,'-16'-6'400'0,"10"3"96"0,-2 1-496 0,-1-2 0 0,0-1 0 0,1 2 0 0,-1 1 1920 0,0 0 272 16,0-1 64-16,0 1 16 0,-2 2-992 0,3 0-208 16,2-1-48-16,0 1 0 0,6 0-288 0,0 0-64 15,0 0-16-15,0 0 0 0,0 0-288 0,0 0-64 16,0 0-16-16,11 0 0 0,1 3 128 0,5-2 32 15,5-1 0-15,2 1 0 0,2 0 0 0,5 1 16 16,2-1 0-16,4 0 0 0,1-1 48 0,4 0 0 16,1 0 0-16,4-1 0 0,3 0-32 0,-1-1 0 15,3 1 0-15,3 0 0 0,1 1 0 0,1 0 0 16,0 0 0-16,1 0 0 0,-1 0-48 0,4 0-16 16,0 0 0-16,0 1 0 0,-1 0-64 0,-1 1-16 15,2 0 0-15,-4 1 0 0,2-2-64 0,-1 0-16 16,1-1 0-16,24 0 0 0,-8 0-48 0,-7 3-16 15,-3-6 0-15,-3 1 0 0,-1-1-48 0,-2 1-16 16,-1 0 0-16,2-1 0 0,1-4-128 0,-1 3 128 16,-1 1-128-16,-1 1 128 0,-4-1-128 0,1-3 0 15,0 3 0-15,1-1 128 0,-3 1 64 0,0 2 16 16,-1 2 0-16,-1-2 0 0,-2-1 0 0,-2 2 0 0,-2 2 0 16,0-1 0-16,-4 1-48 0,-3-1-16 0,-1-1 0 0,-1 2 0 0,0 0 16 0,1-1 0 15,0-1 0-15,1 0 0 0,-4-1-160 0,1-1 192 16,-1 1-192-16,1 0 192 0,2 1-192 0,0 0 128 15,-3 0-128-15,3 0 128 0,-1-1-128 0,0-1 0 16,-2 0 0-16,1-2 0 0,2 1 0 0,0 2 128 16,0 1-128-16,0 0 0 0,0-2 0 0,-2 2 0 15,2 2 0-15,0 1 0 0,0-3 0 0,2 1 0 16,-1-1 0-16,3 4 0 0,-1-2 0 0,0 1 0 16,6-2 128-16,0 2-128 0,-2-1 0 0,1 1 0 15,-2 2 0-15,1-1 0 0,-2-2 0 0,-2 1 0 16,-3-2 0-16,-2 4 0 0,1-1 0 0,-1-2 0 0,1 2 0 15,0 0 0-15,-2 0 0 0,-1 0 0 0,-1-2 0 0,-3 2 0 16,-2-1 0-16,-1-1 0 0,0 3 0 0,-3-2 0 16,-3-2 0-16,0 3 0 0,-1 0 0 15,1 1 0 1,-1-1-320-16,-2-2-80 0,1 1-32 0,0-1 0 16,-2-1-2320-16,1-1-448 0</inkml:trace>
  <inkml:trace contextRef="#ctx0" brushRef="#br0" timeOffset="20381.25">13087 6831 15375 0,'0'0'672'0,"0"0"160"0,-2-6-672 0,-1 1-160 0,1 1 0 0,1 0 0 0,1 4 1040 0,0 0 176 16,-5-5 48-16,5 5 0 16,0 0-304-16,0 0-48 0,-4 7-16 0,0-1 0 0,0 4-368 0,-1 0-80 15,-1 4 0-15,-2 3-16 0,-1-1 176 0,-2 3 32 16,-1 2 16-16,-3 2 0 0,-2 2 48 0,0-1 0 16,-2 4 0-16,0-4 0 0,-1 2-144 0,1-1-32 15,0-3 0-15,3-2 0 0,1-3-16 0,3-2-16 16,4-1 0-16,3-4 0 0,2 0-32 0,3-10 0 15,0 0 0-15,0 0 0 0,7 3-176 0,5-5-32 16,4-5-16-16,6 0 0 0,2 2-48 0,6-5-16 16,3 1 0-16,2-3 0 0,-1 0-176 0,0 2 0 15,1-3 0-15,-2 4 128 0,1-1-128 0,-2 3 0 16,0-4 0-16,-3 5 128 0,-5-3-128 0,0 4 160 16,-2 4-160-16,-3-2 160 0,-3-2-160 0,-3 4 0 15,-3 2 0-15,2 4 0 16,-12-5-1728-16,0 0-368 0,0 0-80 0,0 0-12064 0</inkml:trace>
  <inkml:trace contextRef="#ctx0" brushRef="#br0" timeOffset="20651.07">13110 7172 19343 0,'0'0'1728'0,"0"-6"-1392"0,0-1-336 0,2 2 0 16,0-2 592-16,2 0 48 0,0 2 16 0,2-4 0 16,1 0 528-16,1-2 96 0,4 1 32 0,3 1 0 15,3-5-272-15,5 4-48 0,3-4-16 0,16-8 0 16,-1-1-176-16,4 2-32 0,0 0-16 0,6 0 0 16,3 3-128-16,-1 0-32 0,-1-1 0 0,0 0 0 0,-1-3-144 15,-1 5-16-15,-1 1-16 0,1 2 0 0,-1-1-224 0,2 1-32 16,-5 5-16-16,-2 0 0 0,-2 4-144 0,-1 1 0 15,-3-1 0-15,-3 3-10896 16,-2 1-2176-16</inkml:trace>
  <inkml:trace contextRef="#ctx0" brushRef="#br0" timeOffset="21965.09">14865 6388 16575 0,'0'0'736'0,"0"0"160"0,0 0-720 0,0 0-176 16,0 0 0-16,0 0 0 0,0 0 768 0,0 0 128 15,0 0 32-15,-3 9 0 0,3 2-320 0,-1 3-64 16,-1-1-16-16,2 1 0 0,3-1-80 0,0 3-32 16,-3 2 0-16,0 2 0 0,3 6 0 0,-1 0 0 15,-2 1 0-15,-2 0 0 0,1-3-64 0,-1 1-16 16,-2-3 0-16,0-2 0 0,-1 1 304 0,0-8 48 16,2-1 16-16,-2 3 0 0,-1 2 48 0,3-7 16 0,-2-5 0 0,3 3 0 15,2-8-272-15,0 0-48 0,0 0-16 0,0 0 0 16,0 0 208-16,0 0 64 0,2-9 0 0,3-5 0 15,2 0-176-15,0-4-16 0,2-5-16 0,0 0 0 16,1-1-256-16,0-3-48 0,-1 2-16 0,0-6 0 16,3 1-176-16,-1 2 128 0,2-3-128 0,1 6 128 0,1-2-128 15,1 3 0-15,2-4 0 0,-1 8 0 0,-1 2 0 0,0 4 0 16,-1 4 0-16,-4 2 0 0,1 4 0 0,0 4 0 16,-4 4-128-16,2 4 128 0,-3 0-176 0,0 4 48 15,0 5 0-15,-2 3 0 0,-2 0 128 0,0 7-160 16,-3-1 160-16,-1 2-160 0,-2-2 160 0,1 2 0 15,-2-5 0-15,-1-4 0 0,2-2 0 0,1-10 0 16,-1 2 0-16,3-9 0 0,0 0 0 0,0 0 0 16,0 0 128-16,0 0-128 0,0 0 288 0,8-14-16 15,2-2 0-15,1-5 0 0,1-2-32 0,0-4-16 16,4 0 0-16,0-4 0 0,0 2-224 0,-2 4 144 16,1-2-144-16,0 0 128 0,-1-1-128 0,1 4 0 15,2 4 0-15,-2 2 0 0,-1 1 0 0,0 9 0 16,0 3 0-16,0 7 0 0,-1 6-160 0,-2 3 160 15,1 8-208-15,-2 4 80 0,-1-1 128 0,-2 8 0 16,-2 2 0-16,2 2-128 0,-3 1 128 0,-1-1 0 16,0-1 0-16,-2-3 0 0,2-5 0 0,-2-10 0 15,0-2 0-15,3 4 0 16,1-4-1088-16,1-1-224 0,1-4-48 0,-7-8-14496 0</inkml:trace>
  <inkml:trace contextRef="#ctx0" brushRef="#br0" timeOffset="22291.24">16067 6486 17503 0,'0'0'1552'0,"0"0"-1232"15,0 0-320-15,0 0 0 0,0 0 1104 0,9 10 176 16,-3 0 16-16,-2 5 16 0,-1 3 608 0,-1 2 112 16,-1 3 16-16,-1-6 16 0,0 3-704 0,0 0-144 15,-1 2-16-15,0 2-16 0,1 2-608 0,-1 8-112 16,-1-9-16-16,1-8-16 0,-1-1-240 0,0 0-32 15,0-2-16-15,2-4 0 0,-3 1-320 0,1-4-64 16,-1 2-16-16,3-9-10240 16,0 0-2064-16</inkml:trace>
  <inkml:trace contextRef="#ctx0" brushRef="#br0" timeOffset="23133.44">16725 6137 7359 0,'0'0'656'0,"0"0"-528"16,-6 8-128-16,6-8 0 0,0 0 1920 0,-4 11 368 15,4-11 64-15,0 0 16 0,0 0-800 0,-4 8-160 0,4-8-16 0,0 0-16 16,0 0-352-16,0 0-64 16,0 0 0-16,0 0-16 0,0 0-32 0,0 0 0 15,0 0 0-15,0 0 0 0,12-6-144 0,-1-3-16 16,1-3-16-16,-1-3 0 0,2-1-288 0,1-1-64 0,-3-1-16 0,5 0 0 15,-2-1-128-15,0 0-32 0,0 0 0 0,-2-1 0 16,0-4-80-16,-2 3-128 0,0 1 176 0,-1 1-176 16,0-1 176-16,-4-1-176 0,1-3 160 0,-2 5-160 15,-1 1 176-15,-1 6-176 0,-1-1 192 0,-1 5-192 16,0 8 208-16,0 0-64 0,0 0-16 0,0 0 0 0,0 0-128 0,-3 12 0 16,-1 4 0-16,-1 6 0 15,-2 5 0-15,0 1 0 0,-2 3-128 0,0 6 128 0,0 3 0 0,0 3 0 16,-1-4 0-16,1-1 0 0,0-1 128 0,3-6-128 15,1-6 128-15,0-2-128 0,2-4 320 0,1-2 0 16,0-6-16-16,4 0 0 0,-2-11 32 0,0 0 16 16,0 0 0-16,0 0 0 0,10-2 272 0,1-6 48 15,1 1 16-15,-1-7 0 0,2-4-256 0,2-1-48 16,2-1-16-16,-1-2 0 0,1-4-208 0,-1 5-32 16,1 2-128-16,-1 1 192 0,-1 1-192 0,1 5 0 15,-1 2 0-15,0 2 0 0,0 5 0 0,1 5 0 16,-1 4-160-16,-1 4 160 0,-3 7-128 0,0 2 128 15,-3 0-128-15,0 4 128 0,-2 1 0 0,-2-1 0 16,-1-2 0-16,-2 2 0 0,-1-2 0 0,0-2 0 0,0-3 0 16,1-2 0-16,-1-2 0 0,3-1 0 15,-1 3 0-15,2-5 128 0,-4-9-128 0,9 9 0 16,1-5 128-16,3 1-128 0,0-3 0 0,2 1 128 16,2 1-128-16,2-4 0 0,1-2 144 0,3 2-144 15,1 0 192-15,0 0-192 0,0-2 0 0,0 4 0 16,1 0 0-16,0-1 0 15,0 0-2624-15,1-1-544 0</inkml:trace>
  <inkml:trace contextRef="#ctx0" brushRef="#br0" timeOffset="24066.22">17979 5853 10127 0,'0'0'896'0,"0"0"-704"16,0 0-192-16,0 0 0 0,0 0 1152 0,-9-4 192 15,1-1 32-15,8 5 16 0,-9 0-176 0,9 0-16 16,-9 1-16-16,-1-1 0 0,1 0-16 0,1 0 0 16,-1 0 0-16,0 0 0 0,0 3-128 0,0-2-16 15,0 1-16-15,0 0 0 0,-1-2-48 0,1-2 0 16,9 2 0-16,-8 0 0 0,8 0-176 0,0 0-32 16,0 0-16-16,0 0 0 0,0 0-256 0,0 0-48 15,0 0-16-15,0 0 0 0,0 0-160 0,0 0-48 16,11 3 0-16,3-1 0 0,2-2 80 0,3-1 16 15,2 0 0-15,1 0 0 0,6-1 0 0,0 2 0 16,-1 0 0-16,1 3 0 0,2-2-48 0,2 4-16 16,1 2 0-16,2-1 0 0,-1 2-64 0,-1 1-16 15,-1-1 0-15,1 1 0 0,0-2-16 0,0 0 0 16,-1-3 0-16,-1 1 0 0,-4-1 96 0,-1 1 16 16,0-2 0-16,-3-1 0 0,-2 2 0 0,-2 4 16 0,-2-3 0 15,-5-3 0-15,-2 1-16 0,0 1 0 16,-1 1 0-16,1-1 0 0,-10-4 0 0,9 3 0 15,-9-3 0-15,0 0 0 0,0 0 16 0,0 0 0 16,0 0 0-16,5 13 0 0,-4-3-16 0,-2 2 0 0,-3 0 0 0,-3 0 0 16,-2 2 0-16,-5 2 0 0,-3 2 0 0,-3 1 0 15,-4 1-16-15,-4 3-16 0,-3 0 0 0,1 0 0 16,-2 0-32-16,2 1 0 0,0-4 0 0,2 1 0 16,2-3 32-16,-1-2 0 0,2 1 0 0,0-5 0 15,1-1-64-15,4 1-16 0,1 1 0 0,1-5 0 16,2-2-144-16,3 0 0 0,3-2 0 0,10-4 128 15,0 0-128-15,0 0 0 0,-9 1 0 0,9-1 0 0,0 0 0 16,0 0 0-16,0 0-224 0,-1-10 80 16,1 10-1440-16,6-9-272 0,1 0-64 0,4 1-11392 15,0-1-2288-15</inkml:trace>
  <inkml:trace contextRef="#ctx0" brushRef="#br0" timeOffset="24617.66">19653 5741 10127 0,'1'-14'896'0,"0"4"-704"0,2 1-192 0,-3-3 0 16,-3 3 1856-16,3-3 352 0,-2-1 64 0,-2 2 16 16,-1-2-320-16,-1 0-64 0,2 4-16 0,-1 0 0 15,0 4-464-15,-2 0-80 0,7 5-32 0,-9-4 0 16,9 4-432-16,-11 5-96 0,-2 1-16 0,-1 2 0 15,-2 4-400-15,-1 3-96 0,-2 3-16 0,0 1 0 0,-1 4 112 0,2 5 16 16,-2 0 0-16,2 2 0 16,0 3-192-16,0 3-48 0,3 2 0 0,1-2 0 0,1-3-144 0,6 1 0 15,3-1 0-15,4-2 0 0,7-2 128 0,4-1-128 16,4-4 128-16,4-5-128 0,5-2 384 0,3-2-16 16,3-5 0-16,3 0 0 0,2-5-32 0,0-2 0 15,1-5 0-15,-11 0 0 0,3-2 112 0,1-2 0 16,2-4 16-16,-1-2 0 0,4-2 112 0,-5-4 32 15,0-3 0-15,0-2 0 0,-2-1-32 0,-2-4-16 16,-2 0 0-16,-4-3 0 0,-2 1-16 0,-6 1 0 16,-3-3 0-16,-6-3 0 0,-4-1-80 0,-4 0-16 15,-5 2 0-15,-3-1 0 0,-3 2-192 0,-5 5-32 16,-5 2-16-16,-3 5 0 0,-3 4-208 0,-17-4 0 16,3 6 0-16,4 9 0 15,2 2-784-15,2 8-256 0,-1-2-48 0,5 4-12640 0,0 6-2528 0</inkml:trace>
  <inkml:trace contextRef="#ctx0" brushRef="#br0" timeOffset="45698.85">14537 7335 4607 0,'-8'-2'400'0,"0"4"-400"0,1 0 0 0,7-2 0 15,0 0 1712-15,-9 0 256 0,0-1 48 0,9 1 16 16,0 0-976-16,0 0-192 0,0 0-32 0,0 0-16 16,0 0 16-16,0 0 16 0,0 0 0 0,0 0 0 15,0 0-208-15,0 0-64 0,0 0 0 0,0 0 0 16,0 0-48-16,0 0-16 0,0 0 0 0,0 0 0 16,0 0 16-16,0 0 0 0,9-4 0 0,1-1 0 15,1-1 48-15,0 2 0 0,1-2 0 0,4 2 0 16,0 0-176-16,2 0-16 0,0-3-16 0,2-1 0 15,0 2-96-15,3-3-16 0,0 2 0 0,4-2 0 0,-2 2 0 0,1-3 0 16,-1 2 0-16,0-2 0 0,2 1-128 0,0-1-128 16,1 2 192-16,1-2-192 0,0 2 144 0,3-1-144 15,-1 1 0-15,-2-1 144 0,1 2-144 0,1 3 0 16,-4-3 0-16,6 0 0 0,0 1 0 0,0-2 0 16,-2 3 0-16,3-3 128 0,0 0-128 0,-1-1 0 15,-3-1 0-15,1 0 0 0,1 3 0 0,-1-2 0 16,1 2 144-16,0 2-144 0,0-4 0 0,-2 4 0 15,0 0 0-15,0-2 0 0,1 1 0 0,-2-4 0 16,-1 1 0-16,0-1 128 0,-2 2-128 0,2-3 0 16,2 0 0-16,-1 1 128 0,0 4-128 0,2-3 0 15,-1 3 0-15,1-3 0 0,-1 1 0 0,1 3 128 16,2-3-128-16,-4 2 0 0,1 2 128 0,2-5-128 0,0 2 128 0,0-2-128 16,-3 2 0-16,3-1 144 0,-2 0-144 0,1 3 0 15,-1-7 128-15,2 6-128 0,-4-2 0 0,0 3 0 16,1 2 0-16,2-4 160 0,-1 1-160 0,1 1 128 15,-2-3 48-15,1 2 0 0,2-1 0 0,-3 0 0 16,3 2 48-16,-1-4 16 0,-2 1 0 0,3 3 0 16,-2-3-48-16,0 3-16 0,-3 0 0 0,1-2 0 15,-1 0-48-15,0 4-128 0,-2-3 192 0,1 1-64 16,-1 2-128-16,1-1 0 0,-2-1 144 0,-1 1-144 16,-1 0 0-16,4 1 144 0,-1-2-144 0,3 0 0 15,0 3 160-15,0-2-160 0,0 1 128 0,1 0-128 16,2-3 160-16,-2 3-160 0,-2-1 192 0,1 1-192 0,0-3 160 15,0 2-160-15,0 0 128 0,1 2-128 0,0-1 0 16,-1-2 0-16,-1 1 0 0,0 1 0 0,-1 1 0 16,1 1 0-16,0 1 0 0,-1-1 0 0,1-2 128 0,0-3-128 15,-2-1 192-15,1 1-64 0,0 2 64 0,1 1 16 16,0-1 0-16,1-1 0 0,-3 0-16 0,2 2 0 16,-1 2 0-16,2-2 0 0,0 2-192 0,0-3 176 15,-1 2-176-15,2-2 160 0,2 1-160 0,0 1 0 16,1 0 0-16,-1 1 128 0,-3-1-128 0,4-1 0 15,-1 2 0-15,1-3 0 0,-1-1 0 0,2 2 0 16,-3 1 128-16,3 0-128 0,0 1 0 0,-1 0 0 16,4 2 0-16,-2-2 128 0,0-4-128 0,2 1 0 15,-1 2 0-15,1-4 128 0,-2 1-128 0,2 3 0 16,1-2 144-16,0 3-144 0,-4-3 0 0,0 1 144 0,-1 1-144 0,-1-1 0 16,0 1 144-16,-2-2-144 0,-1 0 0 0,1-1 144 15,-1 1-144-15,0 0 0 0,1 2 144 0,2-3-144 16,-4-4 0-16,-1 3 144 0,1-5-144 0,2 6 0 15,0 3 160-15,1 0-160 0,-1-1 128 0,1 0-128 16,2 1 128-16,0 0-128 0,0 0 0 0,0 0 128 16,-2 1-128-16,1 0 0 0,0 1 0 0,2-1 0 15,-2-1 0-15,-1-1 0 0,1 0 0 0,-1 2 0 16,-2-1 144-16,0 1-144 0,0 0 160 0,-2 0-160 16,-2 1 176-16,-1 1-176 0,0 1 192 0,0 1-192 15,-3-4 160-15,0 1-160 0,1-2 128 0,-2 4-128 16,-2 0 128-16,-1 0-128 0,-1-4 0 0,-2 2 128 15,1 2-128-15,-2-2 0 0,0 0 144 0,-1 0-144 0,1-2 0 0,-2 2 128 16,-3 3-128-16,-7-3 0 16,9-3 0-16,-9 3 128 0,8-2-128 0,-8 2 0 0,0 0 0 0,0 0 144 15,0 0-144-15,0 0 0 0,0 0 128 0,0 0-128 16,0 0 0-16,0 0 0 0,-14 2 128 0,3 3-128 16,-2-1 0-16,0-3 0 0,-1 1 0 0,0 0 0 15,-4 1 0-15,-2-2 0 0,-2-1 0 0,-2 0 0 16,0 1 0-16,-1 3 0 0,-2 0 0 0,-2 1 0 15,-3 1 0-15,-1 2 0 0,-3-4 0 0,-2 2 0 16,-2 3 0-16,-2-4 0 0,-2 2 0 0,-1-1 0 16,-1-1 0-16,-2 3 0 0,1-3 0 0,-6 0 0 15,1 4 0-15,-1-3 0 0,-2 3 0 0,-1-3 0 16,-1-2 0-16,0 5 0 0,2-3 0 0,-1 6 0 16,0-2 0-16,-1 1 0 0,0-3 0 0,-1 3 0 0,-3-4-128 0,-1 4 128 15,4 1 0-15,-3-1 0 0,1 2 0 0,1-3-144 16,0 1 144-16,-1 2 0 0,-2-3-144 0,1 2 144 15,0 1 0-15,1-3-144 0,1 1 144 0,3-3 0 16,0 1-128-16,0-2 128 0,0 2 0 0,1 0 0 16,-1 2 0-16,3-2-128 0,1 2 128 0,1-1 0 15,0-3 0-15,1 4 0 0,0-5 0 0,1 2 0 16,-2 3 0-16,1 2 0 0,-3-4 0 0,3 1 0 16,0-3 0-16,-1 2 0 0,-1-5 0 0,0 2 0 15,1 2 0-15,2-2 0 0,-2 2 0 0,2 1 0 16,2 4 0-16,0-3 0 0,0 3 0 0,2-5 0 15,0 1-128-15,2-4 128 0,1 3 0 0,1-2 0 16,3 6 0-16,0-5 0 0,1 4 0 0,-1-4 0 16,-1 3 0-16,-1-2 0 0,-1 2 0 0,2-2 0 15,1 3 0-15,-1-1 0 0,-3 2 0 0,1 1 0 0,-1-5 0 0,3 3-128 16,0-4 128-16,1 3 0 0,0-2 0 0,1 4 0 16,0-4 0-16,1 4 0 0,-1-2 0 0,4 0 0 15,2 2 0-15,2-3 0 0,0 2 0 0,1-5 0 16,1 3 0-16,0 0 0 0,1 4 0 0,-1-3 0 15,2 1 0-15,0 3 0 0,0-3 0 0,1 1 0 16,-2 2 0-16,1 3 0 0,2-4 0 0,0-1 0 16,0 2 0-16,0 0 0 0,1-5 0 0,0 1 0 15,2-5 0-15,-1 6 0 0,3-1 0 0,1 1 0 16,-1 1 0-16,0-6 0 0,-2-1 0 0,3 3 0 0,-3-2 0 0,1 4 0 16,-2-4 0-16,4 1 128 0,-1 2-128 0,0-3 0 15,2 6 0-15,-1-6 0 0,1 2 0 0,3-3 0 16,0-2 0-16,2 3 128 0,-1-1-128 0,2-2 0 15,0-1 0-15,1-1 0 0,9-1 0 0,-8 0 0 16,8 0 128-16,0 0-128 0,0 0 0 0,0 0 144 31,0 0-1504-31,0 0-304 0,5-8-64 0,3-3-14144 0</inkml:trace>
  <inkml:trace contextRef="#ctx0" brushRef="#br0" timeOffset="49317.31">20065 8176 11807 0,'0'0'512'0,"0"0"128"0,0 0-512 0,0 0-128 0,0 0 0 0,-8-4 0 16,8 4 976-16,0 0 176 0,0 0 48 0,0 0 0 15,0 0-48-15,0 0 0 0,0 0 0 0,0 0 0 16,0 0-176-16,0 0-32 0,0 0-16 0,0 0 0 15,12 2-336-15,-4 0-64 0,4-1-16 0,1 2 0 16,1 0-64-16,2 0 0 0,2 4-16 0,1-5 0 16,1-2 192-16,3 2 32 0,1-2 16 0,6 1 0 15,0 1-32-15,6 1 0 0,2-3 0 0,4 0 0 16,2-1-112-16,3-1-16 0,2 0-16 0,4-1 0 0,2 1 16 0,2-2 16 16,1-4 0-16,2 4 0 0,1 2-144 0,3-2-16 15,0 0-16-15,2 2 0 0,1-2 16 0,0 3 0 16,-1-3 0-16,1 1 0 0,0-1-368 0,0 4 144 15,2 0-144-15,0 2 0 0,3 0 208 0,0-2-64 16,2 0-16-16,-2 2 0 0,-1 0-128 0,2 1 0 16,1 0 0-16,1 1 0 0,-2 1 0 0,2-1 0 15,0 0 0-15,0 1 0 0,4 1 0 0,-5-2 0 16,1 1 0-16,2 2 0 0,3-2 0 0,-1-3 0 16,-5 1 0-16,-2-3 0 0,1-1 0 0,1-1 0 15,1 1 0-15,-3 1 0 0,1-1 0 0,-2-2 0 16,1 1 0-16,-2-3 128 0,-4 1 32 0,0 1 0 0,0-2 0 15,-1 0 0-15,-1 1-160 0,-2 0 128 0,0 2-128 0,-2-2 128 16,-1-1-128-16,-5 1 0 0,0 2 0 0,0-1 0 16,2 1 0-16,-4 0 0 0,-2-2 128 0,-3 3-128 15,-3 2 0-15,1 1 0 0,-1 0 0 0,-3 0 128 16,-2-1-128-16,2 1 160 0,-3 0-160 0,0-1 160 16,1 1-160-16,-1 2 0 0,-1 1 0 0,-6-1 128 15,-3-3-128-15,-1 3 0 0,-3 1 0 0,-2 0 128 16,-3-1-128-16,-3 0 0 0,-2 0 144 0,-1 1-144 15,1-2 0-15,-5-1 144 0,1-2-144 0,-1 3 0 16,-9-3 160-16,0 0-160 0,0 0 128 0,0 0-128 16,8 2 128-16,-8-2-128 0,0 0 128 0,0 0-128 15,0 0 144-15,0 0-144 0,0 0 160 0,-14 3-160 0,2-3 160 16,-3-2-160-16,-3 1 160 0,-1 0-160 0,-4 0 128 0,0-1-128 16,-3 1 0-16,-6-1 144 0,-6-2-144 0,-3 0 0 15,-1 0 0-15,-4 0 0 0,-2 3 0 0,-4-2 0 16,-3-2 0-16,-1 2 0 0,-3-1 0 0,-8 1 0 15,-4 1 0-15,-2-1 0 0,-1 1 0 0,-1 0 0 16,-1 0 0-16,-7 0 0 0,-5 1 0 0,-1 1 0 16,0 0 0-16,0 1 0 0,-1 2 0 0,-3 0 0 15,-3-1 0-15,3 1 0 0,0 0 0 0,2 0 0 16,-1 1 0-16,1 1 0 0,-4 0-128 0,5-2 128 16,1 0 0-16,0 4 0 0,4-1 0 0,-4-2 0 15,-2 0 0-15,2 1 0 0,2 0 0 0,6 0 0 16,-1 1 0-16,1-2 0 0,0-1 0 0,-2 0 0 0,3 1 0 15,4 3 0-15,-2-4 0 0,6-1 0 0,2-1 0 0,4 2 0 16,2-1 0-16,3 3 0 0,3-1 0 0,2-2 0 16,0 4 0-16,4 0 0 0,2-1 0 0,3 0 0 15,3-2 0-15,2 2 0 0,1-3 0 0,4 2 0 16,3-3 0-16,1 2 0 0,4-1 0 0,1 4 0 16,2 0 0-16,5-2 0 0,2 1 0 0,1 0 0 15,0-1 0-15,4-1 0 0,1 5 0 0,4-3 0 16,-1-4 0-16,10-1 0 0,0 0 0 0,0 0 0 15,0 0-128-15,0 0 128 0,0 0 0 0,0 0 0 16,0 0 0-16,0 0-144 0,14 0 144 0,0 0 0 16,4-2 0-16,4-1 0 0,3 0 0 0,3-1 0 15,2-3 0-15,6-1 0 0,5 0 0 0,3 2 0 16,4-2 0-16,6 2 0 0,6-6 0 0,7 3 0 16,5-2 0-16,5 3 0 0,2-1 128 0,4 3-128 0,4-4 160 0,6 1-160 15,5-4 160-15,2 5-160 0,3 1 176 0,0 2-176 16,1-4 192-16,5 3-192 0,5 0 224 0,0 1-64 15,-1 3-16-15,1-2 0 0,3 1-144 0,2 1 192 16,-1-1-192-16,0 0 192 0,-1 1-192 0,1 1 0 16,0 0 144-16,-2-1-144 0,0 1 0 0,-3 1 128 15,0 0-128-15,-2 1 0 0,-6 2 0 0,-6 2 128 16,-7-4-128-16,-3 3 0 0,-3-1 0 0,-7 1 0 16,-9-1 0-16,-7 2 128 0,-7-2-128 0,-9-2 0 15,-10 2 0-15,-6 1 0 0,-6-3 0 0,-7-2 128 16,-7 1-128-16,-11 0 0 0,0 0 0 0,0 0 144 15,0 0-144-15,-17 0 0 0,-9-2 144 0,-7 1-144 0,-6 0 0 16,-7-2 144-16,-4 2-144 0,-8-2 0 0,-9 2 0 0,-2 1 0 16,-5-4 0-16,-3 2 0 0,-6-2 0 0,-3 1 0 15,-5 3 0-15,-1-1 0 0,-2 1 0 0,-3 0 0 16,-2-1 0-16,-4 1 0 0,-5 0 0 0,0 1 0 16,-3 0 0-16,-2 2 0 0,-3 0 0 0,2-1 0 15,2 3 0-15,-1-2 0 0,-3-1 0 0,-1 0 0 16,-1 1 0-16,0 4 0 0,-2-2 0 0,4-3 0 15,-3 2-192-15,1 4 192 0,-1-2-192 0,2 2 192 16,6 1-128-16,0-3 128 0,1 4 0 0,7-3 0 16,5 0 0-16,9-2 0 0,4 3 0 0,5 2 0 15,9-5 0-15,5 4 0 0,5-4 0 0,8 0 0 16,9-2 0-16,7 1 0 0,7-3 0 0,5 0 0 16,8 2 0-16,5-2 0 0,5-1 0 0,7 0 0 15,0 0 0-15,14-4 0 0,6 3 0 0,10-7 0 0,6-1 0 16,12-2 0-16,11 2 0 0,11-3 0 0,11 1 0 0,8 2 0 15,5-2 0-15,9 2 0 0,6-4 0 0,4 3 0 16,2 2 0-16,6 2 0 0,4-3 0 0,3 4 0 16,-5-3 0-16,1 2 0 0,0 1 0 0,-2 1 0 15,-1 0 0-15,-6 3 0 0,-4 0 0 0,-8 1 0 16,-2 0 0-16,-1 1 0 0,-9 2 0 0,-6 2 0 16,-5-2 0-16,-8 1 0 0,-10 1 0 0,-10 2 0 15,-9-5 0-15,-10 3 0 0,-7 2 0 0,-10-2 0 16,-16-5 0-16,0 0 0 0,-6 5 0 0,-12 4 0 15,-11-2 0-15,-12 5 0 0,-11-3 0 0,-10 1-176 0,-12-6 176 0,-11 1-128 16,-9 1 128-16,-5-1 0 0,-11 2 0 0,-3-4 0 16,-10 0 0-16,-2 1-128 0,-1 1 128 0,-3 0 0 15,-3-1 0-15,-3 0 0 0,3 1 0 0,3 4 0 16,10-3 0-16,2 0 0 0,2 3 0 0,11-3 0 16,8 3 0-16,9-2 144 0,8 0-144 0,9 0 160 15,12-5-32-15,10 2-128 0,10 0 192 0,11 0-64 16,10-4-128-16,17 0 160 0,0 0-160 0,13-5 160 15,10-2-32-15,11 1-128 0,12-4 192 0,11 2-64 16,11-2-128-16,9 0 192 0,11 0-192 0,8-3 192 16,9 0-192-16,4 3 0 0,4-1 144 0,7 2-144 15,4-3 0-15,2 3 128 0,-1-2-128 0,3 1 0 16,3 1 0-16,4-1 128 0,-2 2-128 0,2-1 0 16,1 0 0-16,1 0 0 0,-1 3 0 0,1 2 0 0,-3-1 0 15,1 0 0-15,-7 2 0 0,0 2 128 16,-4 1-128-16,-4 1 0 0,-4 2 0 0,-4-2 0 0,-5-1 0 0,-3 2 0 15,-1 1 0-15,-5 0 0 0,-7-2 0 0,-3-1 0 16,-4 0 0-16,0 1 0 0,2-1 0 0,-7 0 128 16,-8 0-128-16,-1-1 0 0,-3 0 128 0,0 0-128 15,-5 1 128-15,3 0-128 0,5 0 0 0,-3 1 0 16,-5 0 0-16,1 0 0 0,-1-1 0 0,-2 0 0 16,-1 2 0-16,4 0 0 0,1-3 0 0,1 4 0 15,-1-1 0-15,-3-1 0 0,1-1 0 0,3 0 0 16,0 0 0-16,3 0 176 0,0 0-176 0,0 3 0 15,0-1 0-15,0 1-176 0,4-2 176 0,-1 2 0 16,0-1 0-16,4 2 0 0,4 1 0 0,1-1 0 0,-1-1 0 16,1-1 0-16,1 1 0 0,2 2 0 0,2 1 0 0,-2 0 0 15,-6 0 0-15,-2-3 0 0,1-1 0 0,2 0 0 16,2 2 0-16,-1 2 0 0,-4-3 0 0,1-1 0 16,-2-2 0-16,-2 0 0 0,-2-1 0 0,1 0 0 15,0 0 0-15,-2-1 0 0,-2 0 0 0,1-1 0 16,1 1 0-16,-3-1 0 0,-4 1 0 0,4 0 0 15,1 2 0-15,-1 0 0 0,-3-1 0 0,-1 0 0 16,0-2 0-16,-2-1 0 0,-3 2 0 0,2 1 0 16,-2 1 0-16,0 0 0 0,-2 0 0 0,-3 0 0 15,-4-2 0-15,1 0 0 0,0 1 0 0,-2-2 0 16,-2 0 0-16,-3 0 0 0,-4 1 0 0,-1 1 0 16,-1-1 0-16,0-1 0 0,0 2 0 0,-5-2 0 0,-1 1 0 15,-4-2 0-15,-3 0 0 0,0 0 0 0,1-1 0 0,-1 0 0 16,-1 1 0-16,-2 0 0 0,0 2 0 0,1-4 0 15,-3 0 0-15,-1 3 0 0,-3-4 0 0,2 0 0 16,0 2 0-16,-2 0 0 0,-1-2 0 0,-1 2 0 16,1 1 0-16,0-2-128 0,0 2 128 0,-1 0 0 15,1 2 0-15,0-2 0 0,-1-2 0 0,1 0-128 16,-1 3 128-16,0-2 0 0,0 2 0 0,0 0 0 16,1 2 0-16,-1-1-128 0,-1 0 128 0,2-1 0 15,-1-2 0-15,0 3-128 0,-1 1 128 0,1 1 0 16,-1 0 0-16,-1-1-128 0,-1-3 128 0,1 3 0 15,-1-3 0-15,2 4 0 0,-3 0 0 0,1 0 0 16,-9 0 0-16,13 0 0 0,-4-1 0 0,-9 1 0 16,0 0 0-16,9-3-128 0,-9 3 128 0,0 0 0 0,0 0 0 0,0 0 0 15,0 0 0-15,0 0-128 0,0 0 128 0,0 0 0 16,-12 9-128-16,1-5 128 0,-3 0-128 0,-3 1 128 16,1-2 0-16,-6 0-128 0,-3 2 128 0,-3 1 0 15,-4-1 0-15,-1 1-128 0,-2 1 128 0,-2-2 0 16,-1 0 0-16,-6 3 0 0,-3-3 0 0,-4 1-128 15,-1 0 128-15,-4-1 0 0,-3 1 0 0,-4 3-128 16,-1-4 128-16,-3 1 0 0,-2 2 0 0,-3-2-128 16,1 3 128-16,-5-2-160 0,-7-1 160 0,2 2-160 15,1-2 160-15,-2 1 0 0,0 0-144 0,-6-2 144 16,-5-1-240-16,1 2 32 0,1 0 0 0,-4 1 0 16,0-1 0-16,-5-3 0 0,0-1 0 0,3 1 0 15,0-1 16-15,-1 0 0 0,-3-2 0 0,2 0 0 0,3 0 192 0,-1 0-192 16,-1 0 192-16,-1 0-192 0,-3 0 192 0,2 0 0 15,2 0 0-15,0 0-144 0,-1-2 144 0,0 2 0 16,-2 0 0-16,5 0-128 0,3 2 128 0,-2-2 0 16,-3 0 0-16,1 2 0 0,1-1 0 0,3 2 0 15,-1-2 0-15,0 0 0 0,0 1 0 0,3 0 0 16,2 1 0-16,0 2 0 0,4-1 0 0,-4-2 0 16,-5 1 0-16,6-1 0 0,-1 0 0 0,3 0 0 15,1 2 0-15,-3-1 0 0,-3-2 0 0,2-1 0 16,2 0 0-16,1 1 0 0,-1 2 0 0,0-2 0 15,-5-1 0-15,6 1 0 0,0 2 128 0,3 2-128 16,-3-1 160-16,1-3-160 0,-2-4 0 0,1 2 0 16,2 1 0-16,3 1 0 0,2 2 0 0,-1-3 0 15,-1 0 0-15,0-1 0 0,3-1 0 0,3 1 0 0,1 0 0 0,1 0 0 16,-4-2 0-16,4 2 0 0,-6-1 0 0,4 0 0 16,2-2 0-16,3-1 0 0,2 0 0 0,-1 2 0 15,-1 1 0-15,2-1 0 0,-4 1 0 0,4 0 0 16,4 1 0-16,3 1 0 0,0 0 0 0,1 1 0 15,3 2 0-15,0-3 0 0,0 0 0 0,1 0 0 16,2 0 0-16,2 0 0 0,0-1 0 0,3 1 0 16,-2 1 176-16,1 0-176 0,1-1 192 0,-2-1-192 15,5 1 176-15,0-3-176 0,1 1 160 0,-1-1-160 16,1 2 128-16,0 1-128 0,-1 1 0 0,-1-1 0 16,-3-1 0-16,1 0 128 0,0 0-128 0,1-2 0 15,-3 2 0-15,0-1 0 0,2 1 0 0,-5 1 0 0,2 0 0 16,-1 0 128-16,-1 0-128 0,2 1 0 0,0-2 0 0,1 1 0 15,-1 0 0-15,4 0 0 16,1 0 0-16,1 1 0 0,2 2 0 0,3 1 0 0,5-2 0 0,5 3 0 16,0-2 0-16,1 3-160 15,-1 6-1472-15,4-2-288 0,2 1-64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17:33.98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3386 818 13695 0,'0'0'608'0,"0"0"128"0,0 0-592 0,3-8-144 16,-2-2 0-16,0 3 0 0,-1-4 1472 0,3 4 272 15,-3-3 48-15,0 10 16 0,4-9-528 0,-4 9-96 16,5-10-32-16,-2 4 0 0,3 3-192 0,-6 3-64 15,5-8 0-15,-5 8 0 0,0 0-448 0,12 5-112 16,0-1-16-16,-1 2 0 0,1 8-128 0,2 4-16 16,1 2-16-16,4 6 0 0,0 0-160 0,-1 9 192 0,-2 2-192 0,0 6 192 15,-2 4-16-15,-4 6 0 16,-3 4 0-16,-3 2 0 0,-4 2 112 0,-2-3 32 0,-3 6 0 0,-4-6 0 16,1 0-64-16,-2-5-16 0,2-3 0 0,-2-6 0 15,-1-1-16-15,0-5 0 0,0-5 0 0,0-5 0 16,-1 0-32-16,2-5-16 0,0-4 0 0,0-3 0 0,0-2 48 0,1-4 16 15,0-3 0-15,1-2 0 16,8-5-16-16,-10-2 0 0,1-3 0 0,0-7 0 0,1-3 176 0,1-4 48 16,2-3 0-16,0-3 0 0,1-4-208 15,3-4-48-15,1-2 0 0,3 1 0 0,5-1-192 0,2-2 0 16,3-4 0-16,3 0 0 0,4-3 0 0,2 1 0 16,5-4-128-16,1 2 128 0,0-3 0 0,1 1 0 15,0 1 0-15,-1-2 0 0,-1 2 0 0,0 1 0 16,1 2 0-16,0 1 0 0,-2 5 0 0,0 3 0 15,-2 5 0-15,-1 0 0 0,-3 6 0 0,1 1 0 16,-6 7 0-16,-1 2 144 0,-1 3-144 0,-2 8 0 16,-11 2 0-16,10 8 0 0,0 1 0 0,-3 7 0 15,-2 4 0-15,-1 7 0 0,1-2 0 0,-4 7 0 0,-2 0 0 0,-1 2 0 16,0-1 0-16,-2 0 0 16,-1-3 0-16,1-3 0 0,0-3 0 0,2-3 0 15,-3-2 0-15,2-4 0 0,1-2 0 0,2-13 0 16,0 0 0-16,0 0 0 15,0 0-2000-15,10-4-496 0,-1-4-80 0</inkml:trace>
  <inkml:trace contextRef="#ctx0" brushRef="#br0" timeOffset="346.95">24345 663 24879 0,'0'0'1088'0,"0"0"256"0,10-12-1088 0,0 4-256 0,0-1 0 0,3-2 0 0,0 4 992 0,-3 1 144 15,4-3 16-15,6 1 16 0,2 0 48 0,-2 5 0 16,0 1 0-16,-1 2 0 0,-1 4-640 0,-3 6-128 16,-2 2-32-16,-5 4 0 0,-3 5-128 0,-3 3-32 15,-3-3 0-15,-5 7 0 0,-7 2 48 0,-1 1 0 16,-1 1 0-16,-2-3 0 0,-2 2 16 0,3-3 16 15,0-4 0-15,4-4 0 0,3-1 128 0,4-3 32 16,1-4 0-16,4-5 0 0,0-7-48 0,0 0 0 16,11 5 0-16,6-3 0 0,4-6 0 0,7 1 0 15,3-2 0-15,1-4 0 0,1 2-256 0,1 0-64 16,2-3-128-16,-2 2 192 0,-3-2-192 0,-1 3-208 16,-1-2 32-16,-8 6 16 15,-1 0-2752-15,-1-1-544 0</inkml:trace>
  <inkml:trace contextRef="#ctx0" brushRef="#br0" timeOffset="702.51">24774 1403 12895 0,'0'0'1152'0,"0"0"-928"15,0 0-224-15,14 1 0 0,-1-2 3088 0,1-1 576 16,0-3 112-16,5 0 32 0,5 1-1552 0,2 2-304 15,-2-2-64-15,1-1-16 0,6 0-752 0,0 1-160 16,5 3-16-16,1 0-16 0,0-1-368 0,-4 1-80 16,-5 1-16-16,1 1 0 0,-5 2-304 0,-1-2-160 15,-4 2 160-15,-2-1-160 0,-2 2 0 0,-2 1-192 16,-1-1 16-16,-2-2 0 16,-10-2-2608-16,0 0-528 0</inkml:trace>
  <inkml:trace contextRef="#ctx0" brushRef="#br0" timeOffset="1166.09">25994 917 22111 0,'0'0'976'0,"3"-9"208"0,-3 9-944 0,0 0-240 0,0 0 0 0,0 0 0 16,0 0 1824-16,0 0 320 0,0 0 64 0,-3 9 16 16,-2-1-880-16,0 4-192 0,-1 6-16 0,-2 0-16 15,-2 1-368-15,-1 4-80 0,2 5-16 0,-5 8 0 16,2-3-144-16,2-4-48 0,3 0 0 0,0-4 0 0,6-2-304 0,1-2-160 16,3-6 160-16,2-4-160 0,1 1 352 0,5-5-32 15,0-1 0-15,0-4 0 0,2-1 80 0,11-1 16 16,0-5 0-16,-5-1 0 0,3 1-192 15,4-4-32-15,4 0-16 0,-2-1 0 0,0 1-176 0,-3-6 0 16,-2-1 0-16,0 0 128 0,-3-2-128 0,-1-1 0 16,-4-1 0-16,-2 1 0 0,1-3-320 0,-4-1 64 15,-2 2 16-15,-2 3 0 0,-1 3 0 0,-1 4 0 16,-3 2 0-16,-1 9 0 0,0 0 240 0,0 0-192 16,-5 12 192-16,-2 4-192 0,-1 2 192 0,-2 6 0 15,1 6-160-15,-2 5 160 0,-2 5 0 0,-1 2 0 16,-1 2 160-16,-3 4-160 0,-1 1 192 0,0 0-192 15,1 2 192-15,1-6-192 0,3-4 176 0,-5 14-176 16,4-10 160-16,4-5-160 0,2-9 0 0,1-2 0 16,2-4 0-16,3-8 0 15,1-1-1936-15,0 0-384 0,1-1-80 0</inkml:trace>
  <inkml:trace contextRef="#ctx0" brushRef="#br0" timeOffset="1814.59">26825 1232 19295 0,'-9'14'848'0,"9"-14"176"0,-9 9-816 0,9-9-208 16,0 0 0-16,0 0 0 0,0 0 1632 0,0 0 288 16,14-5 48-16,1-3 16 0,0-3-416 0,3-3-80 15,1-4-16-15,1-3 0 0,3-2-640 0,0 0-144 16,0-3-32-16,1 1 0 0,0 1-256 0,-1-2-48 15,-2 4-16-15,-2-3 0 0,-3-4-144 0,-2 5-48 16,-4-1 0-16,2 3 0 0,-6 3-144 0,0 1 0 16,-3 4 0-16,-2 9 0 0,-1 5 0 0,0 0 0 15,0 0 0-15,-7 19 0 0,-2 3 0 0,-3 8 0 16,2 3 0-16,-1 5 0 0,-3 1 0 0,0 5 0 16,-3 3 0-16,1 4 0 0,-2-3 0 0,-1-1 0 0,0 2 160 0,1-6-160 15,1-1 208-15,2-7-64 0,1-5-16 0,4-5 0 16,1-7 96-16,4-5 16 0,3-3 0 0,2-10 0 15,0 0 16-15,0 0 0 0,10 0 0 0,1-3 0 16,3-6 16-16,4-1 16 0,4-5 0 0,-1 1 0 16,1-1-288-16,1 3 160 0,-3-1-160 0,3 3 128 15,0 5-128-15,-2 4 0 0,1 2 0 0,0 6 0 16,-1 4-160-16,-2 6 160 0,-2 3 0 0,-5 3-144 16,-3 2 144-16,-1-3 0 0,-4 1-144 0,-3 2 144 0,-2-5 0 0,0 1 0 15,-2-3 0-15,2-2 0 0,-1-2 128 0,2-4-128 16,-2 2 128-16,4-3-128 0,-2-9 128 0,4 8-128 15,1-1 128-15,4-1-128 0,0-3 128 0,4-1-128 16,1-2 128-16,1 0-128 0,0-1 0 0,2-2 0 16,1 1 0-16,-1-4 0 15,1 0-1728-15,1 1-240 0,0-4-32 0,0 2-13616 16</inkml:trace>
  <inkml:trace contextRef="#ctx0" brushRef="#br0" timeOffset="2316.92">27627 1450 28799 0,'0'0'1280'0,"0"0"256"0,0 0-1232 0,5-9-304 16,1 1 0-16,0 2 0 0,2-1 1184 0,1 1 176 15,2-4 48-15,2 2 0 0,2-2-576 0,2 0-96 0,1 1-32 0,-2 0 0 16,1-1-480-16,-3 1-96 0,-2 3-128 0,0 3 176 15,-2 2-176-15,-2 2 0 0,-2 7 0 0,-1 2 0 16,-2 0 0-16,-2 5 0 0,-2 6 0 0,-3 4 0 16,-1 2 0-16,-3 2 0 0,-1 2 128 0,-4-3-128 15,-2 1 256-15,-1-4-16 0,-2 2-16 0,-5 1 0 16,5-4 160-16,4-5 16 0,4-9 16 0,5-3 0 16,5-7 80-16,0 0 16 0,0 0 0 0,6-7 0 15,3-2 16-15,4-5 16 0,2 0 0 0,3-2 0 0,1-3-352 0,1-2-192 16,1-1 192-16,0 0-192 0,2-1 128 0,1 2-128 15,-1-1 0-15,0 4 0 0,-1 2 0 0,-2 4 0 16,0 3 0-16,0 4 0 0,-3 4 0 0,-1 6 0 16,-4 3 0-16,0 4-144 0,-3 4 144 0,-4 0 0 15,-3 2 0-15,0 1 0 0,-2 0 0 0,-2 1 0 16,-2 1 0-16,1-4 0 0,0 0 0 0,-2-3 0 16,1 0 0-16,3-6 0 0,1-2 0 0,0-6 128 15,0 0-128-15,8-1 0 0,0-3 272 0,4-1-16 16,-3-5 0-16,3-1 0 0,2-3-80 0,-1 2-32 15,1 0 0-15,1 0 0 0,2 1-144 0,-1 4 0 16,1 0 0-16,2 1 0 0,3 6 0 0,-2 3 0 16,-1 2 0-16,0 0 0 0,-4 4-144 0,1 1 144 15,-2 3-192-15,1-2 192 16,-5 2-1248-16,1 1-144 0,1 0-16 0,-1-3-10896 16,1 2-2176-16</inkml:trace>
  <inkml:trace contextRef="#ctx0" brushRef="#br0" timeOffset="2848.82">29674 1101 18431 0,'0'0'1632'0,"0"0"-1312"16,0 0-320-16,0 0 0 0,0 0 1600 0,0 0 240 15,0 0 48-15,0 0 16 0,0 0-240 0,0 0-64 16,0 0 0-16,0 0 0 0,-3 16-544 0,-2-2-112 16,-2-2-32-16,-3 4 0 0,-4 0-256 0,-1 1-48 15,1 0-16-15,-3 0 0 0,-1 1 16 0,-1-2 0 16,0 1 0-16,-2 1 0 0,-3-1-112 0,-1 1-32 16,0-4 0-16,0-1 0 0,-2 0-144 0,0 1-16 15,-1-2-16-15,3-2 0 0,3 2-112 0,4-3-32 16,4 0 0-16,5-3 0 0,9-6 16 0,0 0 0 0,0 0 0 0,0 0 0 15,18 0 160-15,6 0 16 0,8 1 16 0,5 2 0 16,4 1-192-16,2-1-32 0,0 1-128 0,3 1 192 16,1 2-192-16,0-2 0 0,-1-1 0 0,-11-1 0 15,5 3 0-15,2-3 128 0,0-1-128 0,-2 0 0 16,-2 1 0-16,-2-1 0 0,-3 0 0 0,-4-2 0 16,-4 0-688-16,-4-2-224 0,-3 0-48 15,-2-2-16-15,-3-1-2224 0,-1-4-448 0</inkml:trace>
  <inkml:trace contextRef="#ctx0" brushRef="#br0" timeOffset="3316.45">31113 860 16575 0,'0'0'1472'0,"-1"-8"-1168"15,1 8-304-15,-2-6 0 0,-1-3 1248 0,-1 4 192 16,0 1 32-16,-3 2 16 0,-1 2-112 0,-1 2-32 16,-2 1 0-16,-2 3 0 0,0 4-560 0,-1-1-112 15,-2 5-32-15,-2 5 0 0,-2 5 64 0,-3 3 0 16,-1 6 0-16,-1 3 0 0,1 6-192 0,1 3-48 15,1 1 0-15,1 2 0 0,2 3-336 0,4-2-128 0,3-2 0 0,6 0 144 16,4-7 80-16,4-3 16 16,6-5 0-16,3-2 0 0,6-7 288 0,4-1 64 0,6-2 16 0,5-5 0 15,2-2 208-15,4-8 32 0,0-1 16 0,1-4 0 16,-1 0-96-16,-1-5-32 0,-1-3 0 0,0-4 0 16,-3-2-96-16,-1-2 0 0,-2-1-16 0,1-5 0 15,-2-2-48-15,-1-4-16 0,-1 1 0 0,-2-3 0 16,-6-1-48-16,-2 1 0 0,-5-2 0 0,-3-1 0 0,-4 1-96 0,-3 3-32 15,-6 0 0-15,-5 1 0 0,-4 4-112 0,-5 2-16 16,-2-2-16-16,-8 3 0 0,-1 4-240 0,-5 1 128 16,1 5-128-16,-6-1 0 0,-1 4 0 0,-5 0-288 15,-3 3 32-15,-5 2 16 16,-6 1-2576-16,-1-1-512 0</inkml:trace>
  <inkml:trace contextRef="#ctx0" brushRef="#br0" timeOffset="4301.13">21816 2828 6447 0,'0'0'576'0,"-9"0"-576"0,-1-4 0 0,3 1 0 0,-1-1 1856 16,8 4 272-16,0 0 48 0,-8-6 16 16,3-5-368-16,3 2-80 0,2-3-16 0,5 0 0 0,2 0-496 0,5-2-96 15,1-2-32-15,4-2 0 0,4 3-464 0,4-1-80 16,4 0-32-16,3 3 0 0,1 0-48 0,0 1-16 16,0 1 0-16,0 0 0 0,-1 5 0 0,-3 1 0 15,-2 3 0-15,-3 6 0 0,-2 5-240 0,-2 5-48 16,-6 3-16-16,-2 5 0 0,-7 9-32 0,-5 1-128 15,-5 1 192-15,-6 4-64 0,-4 3 144 0,-5 2 32 16,-7 6 0-16,-2-2 0 0,-4 0-32 0,1-7 0 16,-2-3 0-16,-1-3 0 0,2-4 96 0,2-2 16 15,1-7 0-15,5-1 0 0,3-1 32 0,6-4 16 16,4-5 0-16,6-1 0 0,6-8 0 0,0 0 0 16,0 0 0-16,14 2 0 0,6-1-16 0,7-1 0 15,6 0 0-15,4 0 0 0,4 2-272 0,2-4-144 16,0 0 160-16,4 2-160 0,3-1 128 0,-2-3-128 15,-4-2 0-15,1 3 144 0,-1 2-144 0,0 1 0 16,-5 1 0-16,-5 0 0 0,-4-1 0 0,-5 3 0 16,-5-2 0-16,-2 3-176 15,-4-3-2192-15,-2 0-432 0</inkml:trace>
  <inkml:trace contextRef="#ctx0" brushRef="#br0" timeOffset="4885.68">23492 2671 10127 0,'0'0'448'0,"0"0"96"0,-11 0-544 0,4 0 0 0,-3 0 0 16,2 0 0-16,-1 0 1632 0,-4 0 224 0,1 0 32 0,-4 3 16 16,-1 3-640-16,-1 6-128 0,-1 0-32 0,-3 0 0 15,-2 2-336-15,0 3-64 0,0 4 0 0,0 4-16 16,-1 1 0-16,3 3 0 0,-1-2 0 0,4 2 0 15,1-4-80-15,6 3-16 0,5-1 0 0,4 1 0 16,6-3-128-16,4-3-16 0,6-7-16 0,6-1 0 16,2-1 80-16,3-2 0 0,2-4 16 0,5-4 0 15,2 0-144-15,1-3-48 0,2-1 0 0,1-1 0 0,0 2-128 0,-1-2-16 16,-1 1-16-16,-3-3 0 0,-3-3-416 0,-4 1-80 16,-2 1 0-16,-3-4-16 15,1 3-2624-15,-5-6-528 0</inkml:trace>
  <inkml:trace contextRef="#ctx0" brushRef="#br0" timeOffset="5155.39">24004 2750 23775 0,'-15'5'1056'0,"6"0"224"0,-1 0-1024 0,-3 7-256 16,-4-2 0-16,-2 5 0 0,0 4 768 0,0 4 96 15,-1 0 32-15,2-1 0 0,0-1-144 0,4 2-32 0,4-1 0 0,4-2 0 16,3-4-368-16,6-2-80 0,2-2-16 0,5-1 0 16,1-6 112-16,3-1 16 0,0-4 0 0,3-2 0 15,1-3-48-15,1 0 0 0,0-6 0 0,0 2 0 16,-1-3 112-16,-3-5 32 0,-2-1 0 0,-1 2 0 16,-4 1-80-16,-3 1-16 0,-4 1 0 0,-2-4 0 15,-3 0-48-15,-3 1-16 0,-5 1 0 0,-1 1 0 16,1 3-112-16,-3-2-16 0,-2 4-16 0,3 1 0 15,0 2-176-15,3 0 0 0,0 3 0 0,11 3 0 16,0 0-1392-16,0 0-304 16,0 0-64-16,0 0-8432 0,0 0-1696 0</inkml:trace>
  <inkml:trace contextRef="#ctx0" brushRef="#br0" timeOffset="5569.33">24339 2764 18431 0,'-8'19'1632'0,"1"-4"-1312"0,-2 3-320 0,0 2 0 0,-2-3 976 0,0 1 128 16,-2-2 32-16,0 1 0 0,-1 1 720 0,1-3 128 16,1-5 48-16,0 0 0 0,3-2-432 0,9-8-64 15,0 0-32-15,0 0 0 0,0 0-656 0,0 0-128 16,0 0-16-16,12-8-16 0,2-5-272 0,4-2-48 16,2-4-16-16,0 0 0 0,-1 0-208 0,2-1-144 15,0-1 192-15,0 2-192 0,-2 1 0 0,-7 7 0 16,2 3 0-16,5-4 0 0,-3 5 0 0,-2 2 0 15,-4 5 0-15,-10 0 0 0,9 8 0 0,-2 0 0 0,-5 4 0 0,-2 5-144 16,-4 2 144-16,-1-1-208 16,-4-1 80-16,-1 2 128 0,-2 2-128 0,0-2 128 15,-1 1 0-15,1-5 0 0,2-2 0 0,4-5 0 16,6-8 0-16,0 0 0 0,0 0 0 0,0 0 0 16,0 0 0-16,5-8 0 0,5-5 0 0,3-1 0 0,2-1 0 15,3-1 0-15,1 0 0 0,1 1 0 0,1-3 0 0,3 4 0 16,1 4 0-16,1 0-224 0,-5 4 80 0,1-1 16 15,-3 5 128-15,0 4 0 0,-2 5-144 0,-4 3 144 16,-2 3-208-16,-2 2 16 0,-2-1 16 0,-2 4 0 16,-2 1-64-16,-1 1-16 0,-2-1 0 0,0 0 0 15,0-1-832-15,4 0-192 16,0-2-16-16,1 0-8720 0,1-6-1744 0</inkml:trace>
  <inkml:trace contextRef="#ctx0" brushRef="#br0" timeOffset="5947.45">25200 2733 28559 0,'-13'6'1264'0,"8"-3"272"0,0 2-1232 0,-1 6-304 16,-3-1 0-16,1 4 0 0,-2 1 336 0,-3 3 16 15,-2-2 0-15,-6 8 0 0,3 3 544 0,1-1 128 16,1 3 0-16,0-4 16 0,2 2-512 0,3-4-96 15,-2 0-32-15,2-3 0 0,1-1-176 0,2-4-32 16,2-2-16-16,1-1 0 0,5-12 80 0,0 0 32 16,0 0 0-16,0 0 0 0,0 0 304 0,6-12 64 15,2-2 16-15,2-2 0 0,1-4-256 0,3-2-48 16,0-3-16-16,-1 6 0 0,1-2-352 0,2-1 128 16,3 1-128-16,3 2 0 0,1-2 0 0,0 2 0 0,0 0 0 15,0 4 0-15,-2 2 0 0,-2 5 0 0,-2 1 0 0,3 3 0 16,-5 3 0-16,-3 3 0 0,-5 6 0 0,-3 5 0 15,-1 3-144-15,-7 2 144 0,-1 1-160 0,-1-5 160 16,-5 4-192-16,-8 8 48 0,-4 1 16 16,7-9 0-16,-3 0-16 0,-9 5 0 0,4-6 0 0,10-5 0 15,2-6-272 1,2-1-48-16,1-1-16 0,3-5 0 0,3-6-2768 0,3 0-544 0</inkml:trace>
  <inkml:trace contextRef="#ctx0" brushRef="#br0" timeOffset="6159.81">25716 2317 19343 0,'0'0'1728'0,"0"0"-1392"16,-5 5-336-16,-1 2 0 0,-1 0 1712 0,-2 4 272 16,-3 0 48-16,-1 5 16 0,0 2-752 0,2 4-144 15,-1 5-16-15,1 4-16 0,1-1-512 0,0 2-96 16,-1 2-32-16,0 2 0 0,-2 2-224 0,-4 18-32 15,-1-4-16-15,2-2 0 0,1-2-208 0,1-6 0 16,2-2 128-16,5-13-128 16,3-3-1920-16,1 9-416 0,0-6-96 0</inkml:trace>
  <inkml:trace contextRef="#ctx0" brushRef="#br0" timeOffset="6474.2">25649 2899 13823 0,'9'2'1216'0,"2"-2"-960"16,3-2-256-16,1-2 0 0,3 3 2752 0,2-2 512 0,1-1 112 0,-1-1 16 15,-1-5-1600-15,0 0-320 0,0-2-64 0,-1 0-16 16,-1 3-560-16,-1-3-128 0,1 3 0 0,3-6-16 16,-6 1-240-16,-4 2-32 0,-3-2-16 0,-4 3 0 15,-3 11-80-15,0-10 0 0,0 10-16 0,-7-7 0 16,-1 3 208-16,-3 2 64 0,-3 4 0 0,1 2 0 0,-2 1-352 0,-2 5-64 15,1 0-16-15,-2 4 0 0,0 1-144 0,2 3 192 16,0-1-192-16,4-1 192 0,0 2-192 16,5 0 192-16,3-3-192 0,4-1 192 0,2 0-192 15,5-1 160-15,2 1-160 0,4-4 160 0,1 0-160 0,3-1 0 16,2 1 144-16,1-4-144 16,1 1-384-16,2-5-160 0,-2-2-32 0,3-1-10864 15,1-2-2176-15</inkml:trace>
  <inkml:trace contextRef="#ctx0" brushRef="#br0" timeOffset="6690.13">26294 2647 18431 0,'0'0'1632'0,"0"0"-1312"16,0 9-320-16,2 4 0 0,0-2 1616 0,1 3 256 15,-1 1 48-15,1 3 16 0,3 2-80 0,1 3 0 16,-2 0-16-16,4-1 0 0,-2 1-960 0,2 1-192 15,0 0-48-15,5 9 0 0,-1-1-400 0,-1-7-96 16,-3-2-16-16,-2-9 0 0,0 0-128 0,3 4 0 16,-3-4 0-16,0-7 0 15,-7-7-736-15,11 4-32 0,-11-4 0 0,10-4 0 16,-3-2-2576-16,1-7-528 0,1-8-96 0,-5-3-32 0</inkml:trace>
  <inkml:trace contextRef="#ctx0" brushRef="#br0" timeOffset="6825.21">26495 2778 20671 0,'0'0'912'0,"0"0"192"0,0 0-880 0,0 0-224 0,0 0 0 0,-7 5 0 0,-3 9 1616 0,-2 3 288 15,-2 2 48-15,3-3 16 0,-2 4-288 0,-9 16-48 16,1-2-16-16,-1 3 0 0,-1 4-400 0,0-2-64 16,2-3-32-16,0-2 0 0,1 1-560 0,2-2-112 15,2-2-32-15,1-5 0 0,2-1-416 0,0-3-256 16,2-3 48-16,3-3-11248 16,5 0-2256-16</inkml:trace>
  <inkml:trace contextRef="#ctx0" brushRef="#br0" timeOffset="7404.75">28078 2506 13823 0,'0'0'1216'0,"-6"-8"-960"15,-2 3-256-15,0 0 0 0,1 0 976 0,-2 4 160 16,0 1 16-16,-1 5 16 0,0 1 352 0,-2 3 64 15,-2 3 16-15,-2 3 0 0,-4 4-624 0,0 0-112 16,-3 1-32-16,-1 7 0 0,0 1-96 0,-1 2-32 16,-1 3 0-16,3-3 0 0,4 2-128 0,3-2-16 15,0-1-16-15,9-5 0 0,5-2-272 0,5-2-48 16,2-2-16-16,4-4 0 0,4 0 16 0,2-5 0 16,4-1 0-16,5-6 0 0,7-1-80 0,0-2-16 15,3-1 0-15,0-6 0 0,1 0-368 0,1-2-80 0,-2 0 0 0,-1-3-9344 31,0 4-1872-31</inkml:trace>
  <inkml:trace contextRef="#ctx0" brushRef="#br0" timeOffset="7672.24">28458 2648 13823 0,'0'0'1216'0,"0"0"-960"0,0 0-256 0,0 0 0 15,-6 7 2256-15,-1 4 416 0,1 2 80 0,-2 3 0 16,1 3-1216-16,-2 0-240 0,-1 1-48 0,1 1-16 15,0-1-528-15,1 0-96 0,2-3-32 0,2 1 0 0,1 1-272 16,3-1-64-16,3-4-16 0,3-4 0 0,3-1 0 0,3-4 0 16,0 0 0-16,2 0 0 0,0-5 208 0,2-1 32 15,0-4 16-15,-1-1 0 0,1-7 48 0,-1-2 16 16,-1-2 0-16,-1 2 0 0,-3-2-80 0,-3 1-16 16,0 1 0-16,-5-2 0 0,-3-1-144 0,-3-1-48 15,-3 1 0-15,-2 1 0 0,-2-1-64 0,-1 0-32 16,0 0 0-16,1 2 0 0,1 3-160 0,1 3 0 15,2-2 0-15,2 7 0 0,5 5 0 0,0 0 0 16,0 0-144-16,0 0 144 16,0 0-688-16,0 0-16 0,12-1-16 0,-1 0 0 15,2 2-1664-15,2 0-336 0,4-1-64 0</inkml:trace>
  <inkml:trace contextRef="#ctx0" brushRef="#br0" timeOffset="8207.48">28980 2566 18143 0,'0'0'800'0,"0"0"160"0,0 0-768 0,0 0-192 0,-5 7 0 0,5-7 0 0,-4 9 1264 0,1-1 208 16,3-8 32-16,-5 13 16 0,-1-1-528 0,3 0-96 16,-2 0-32-16,0 2 0 0,-2 3-112 0,1 1-32 15,-1 1 0-15,1 0 0 0,-3 0-176 0,3-1-32 16,-1-2-16-16,1-1 0 0,0-4 32 0,2-1 16 15,4-10 0-15,-4 11 0 0,2-2 32 0,2-9 16 16,0 0 0-16,0 0 0 0,0 0-80 0,0 0 0 16,0 0-16-16,5-7 0 0,0-4 48 0,1 0 16 15,2-2 0-15,2-2 0 0,0-3-240 0,2 0-64 16,0-3 0-16,1-2 0 0,0 3-256 0,1 2 0 16,0 1 128-16,1 1-128 0,-2 0 0 0,3 2 0 15,-2 2 0-15,1 5 0 0,2 1 0 0,-3 3 0 16,-3 2 0-16,-1 6 0 0,-1 4 0 0,0 4 0 15,-2-2-192-15,-2 6 192 0,-3 3-144 0,-2 4 144 16,-2-1-128-16,-2 3 128 0,-2-3 0 0,-1-2-128 0,0 1 128 16,-1 1 0-16,-2 0-128 0,2-4 128 0,2-4-128 0,3-4 128 15,3-11-320-15,0 0 0 0,0 0 16 16,0 0 0 0,0 0-1968-16,0 0-400 0,12 2-80 0,-1-9 0 0</inkml:trace>
  <inkml:trace contextRef="#ctx0" brushRef="#br0" timeOffset="8852.53">29679 2582 13823 0,'0'0'1216'0,"0"0"-960"16,0 0-256-16,0 0 0 0,0 0 1920 0,0 0 352 16,0 0 64-16,0 0 16 0,6 8-560 0,-3 3-128 15,-3 6 0-15,-1 1-16 0,-3 3-560 0,-1 5-96 16,-1-1-32-16,0 6 0 0,-2-1-112 0,-2 3-16 15,-3 1-16-15,-1-1 0 0,0 2-144 0,-1-3-32 16,-2-3 0-16,-1 0 0 0,1-5-224 0,-2-1-48 16,0-5-16-16,1-3 0 0,0-2-96 0,1-2-32 15,2-6 0-15,2-1 0 0,3-5-96 0,10 1 0 0,-9-4-128 16,4-6 192-16,1-3-416 0,3-5-96 16,2-2 0-16,3-4-16 15,1 0-3008-15,3-4-608 0,6-12-112 0,3 4-32 0</inkml:trace>
  <inkml:trace contextRef="#ctx0" brushRef="#br0" timeOffset="8992.04">29643 2328 26719 0,'0'0'2368'0,"0"0"-1888"0,0 0-480 16,-8-5 0-16,-3 0 1056 0,0 2 112 0,4 2 32 0,7 1 0 16,-10 0-240-16,10 0-64 0,0 0 0 0,0 0 0 15,0 0-688-15,0 0-208 0,0 0 0 0,0 0 128 16,0 0-2128-16,8 6-432 0</inkml:trace>
  <inkml:trace contextRef="#ctx0" brushRef="#br0" timeOffset="9254.89">29960 2689 14735 0,'-5'18'1312'15,"3"-4"-1056"-15,-2-3-256 0,0 2 0 0,0 0 2160 0,1-6 368 16,3-7 80-16,0 0 16 0,-3 9-304 0,3-9-48 15,0 6-16-15,0-6 0 0,0 0-784 0,10-3-144 16,2-7-48-16,0 1 0 0,1-2-464 0,2-1-112 16,2-6 0-16,-2-1-16 0,0-1-240 0,-2 0-32 15,2 1-16-15,-1-1 0 0,-2 0-80 0,-3-3-32 16,-2-1 0-16,1 1 0 0,-4 1-128 0,-2 2-32 16,-1 2 0-16,2 4 0 0,-3 3-128 0,3 4 0 15,-6 0 0-15,3 7 0 16,0 0-896-16,0 0-224 0,0 0-32 0,0 0-16 15,0 0-2288-15,0 0-448 0,3 17-80 0,0-3-32 0</inkml:trace>
  <inkml:trace contextRef="#ctx0" brushRef="#br0" timeOffset="9839.95">30708 2497 1839 0,'0'0'160'0,"0"-8"-160"16,-1-3 0-16,1 6 0 0,0 5 2640 0,0 0 496 16,-3-10 112-16,3 10 16 0,-3-8-1264 0,-2 0-240 15,-1 3-48-15,-2 3-16 0,0 2-464 0,-1 1-80 16,-3 3-32-16,-1 4 0 0,-1-1-480 0,-2 7-80 15,-1 1-32-15,1 3 0 0,-2-1-96 0,2-3-32 0,0 2 0 0,4-2 0 16,0 0 128-16,6-5 32 0,1 0 0 0,5-9 0 16,0 0 32-16,5 6 16 0,-5-6 0 0,13 7 0 15,2-6 32-15,0-2 0 16,0-3 0-16,2 0 0 0,-1-1-336 0,1 1-64 0,-2-3-16 16,0 0 0-16,-1 2-224 0,0 0 144 0,-2 1-144 0,-12 4 128 15,10 3-128-15,-2 4 0 0,-2 2 0 0,-2 5 0 16,-3 5 0-16,-4 4 0 0,-4 5 0 0,-2 1 0 15,-2 2 0-15,-2 2 160 0,-1 0-32 0,-3 1-128 16,-2 1 288-16,-1-6-48 0,-3-1-16 0,0 2 0 0,-2-3 0 0,2 0 0 16,0-7 0-16,3-3 0 0,2-6-96 15,5-1 0-15,2-6-128 0,2-1 192 16,9-3-832-16,0 0-160 0,-3-12-32 0,7-3-9616 16,2-4-1920-16</inkml:trace>
  <inkml:trace contextRef="#ctx0" brushRef="#br0" timeOffset="10573.54">31106 2402 19583 0,'0'0'864'0,"-5"2"176"0,0 2-832 0,-2 4-208 0,0-2 0 0,-5 3 0 15,1 1 1280-15,-1 3 224 0,0 0 32 0,-5 4 16 16,3-4-192-16,0 1-32 16,6-3-16-16,-2-2 0 0,5 0-736 0,5-9-128 15,0 0-48-15,0 0 0 0,0 0 48 0,0 0 0 0,0 0 0 0,13 0 0 16,0-4-48-16,1 1 0 0,0-1 0 0,0-1 0 16,-2-4-208-16,1 4-64 0,-2-5 0 0,0 3 0 15,-3 3-128-15,-8 4 0 0,0 0 144 0,12 2-144 16,-12-2 0-16,9 6 0 0,-2 5 0 0,-2 1 0 15,-1 2 0-15,0 1 0 0,0 0 0 0,-3-1 0 16,2-1 0-16,1-1 0 0,2-1 0 0,0-5 0 16,-6-6 0-16,12 7 0 0,-1-2 0 0,3-5 0 15,3-3 0-15,-1-3 0 0,-1 0 0 0,2-5 128 16,1 1-128-16,0-4 0 0,-1-1 0 0,-4 4 0 16,0-3 0-16,1-3 0 0,0-3 0 0,1-2 0 0,2 0 0 0,-1 0 0 15,1-6-144-15,-1 0 144 0,1-5 0 0,-1-3 0 16,-1-2 0-16,1-5 0 0,1-2 0 0,1-4 0 15,3-6 0-15,-2 2 0 0,-2 0 0 0,0 5 0 16,-2 4-144-16,-1 7 144 0,-1 4 0 0,-2 7-192 16,-4 3 192-16,-1 9-160 0,-1 3 160 0,-4 5 0 15,-1 6 0-15,0 0 0 0,0 0 0 0,-5 9 0 16,-1 5 0-16,0 1 0 0,-2 6 0 0,2 4 0 16,-2 4 0-16,0 6 128 0,1 2-128 0,-5 4 0 15,2 2 0-15,-4 16 128 0,1-6-128 0,3-7 144 0,1-3-144 0,3-7 160 16,3-8-160-16,2-2 0 15,1 0 144-15,3-3-144 0,1-3 0 0,1-4 128 16,1-3-128-16,2-3 0 0,-1-2 320 0,2-2 0 16,1-3 0-16,0-3 0 0,1-3 192 0,-1-3 48 0,0 0 0 0,1-2 0 15,1-5-272-15,-2-1-48 0,-1-2-16 0,0 2 0 16,0 4-224-16,0-2 176 0,0 3-176 16,-1-1 160-16,1 4-160 0,-9 6 0 0,0 0 0 15,0 0 0-15,7-9-128 0,-7 9 128 0,0 0 0 16,0 0 0-16,0 0 0 0,0 0 0 0,0 0-144 0,-5 11 144 15,0 2 0-15,-3-3 0 0,3 3-128 0,0-2 128 16,0-2 0-16,0 3 0 0,-1-4 0 0,4 3 0 16,2-11-208-16,-6 10 16 0,0 3 0 0,4-2 0 15,2-11-384 1,0 0-80-16,0 0-16 0,-4 9-10304 0,2 1-2064 0</inkml:trace>
  <inkml:trace contextRef="#ctx0" brushRef="#br0" timeOffset="10721.8">31425 2250 25791 0,'0'0'1152'0,"0"0"224"0,14-2-1104 0,4 1-272 15,1 1 0-15,1 0 0 0,2-2 1216 0,0 1 192 16,4-1 48-16,-1-2 0 0,-1 0-608 0,3 3-112 16,0 1-32-16,-1 1 0 0,1 1-704 0,-1 2-128 15,-2 1-48-15</inkml:trace>
  <inkml:trace contextRef="#ctx0" brushRef="#br0" timeOffset="11191.36">29622 3336 17503 0,'0'0'768'0,"0"0"176"0,0 0-752 0,0 0-192 16,0 0 0-16,-9 5 0 0,2 3 2688 0,-1 1 512 15,2 5 112-15,-1 2 16 0,-1 3-2048 0,0 3-384 16,-1 3-96-16,4-1-16 0,-1 0-352 0,0 1-80 16,1-4-16-16,2 2 0 0,-1 1-80 0,1-3 0 15,1-4-16-15,-1 0 0 0,2-4 32 0,0-2 16 16,1-11 0-16,0 0 0 0,0 0 256 0,0 0 48 16,0 0 16-16,11-1 0 0,2-6 128 0,-1-4 32 15,2-4 0-15,2-1 0 0,-1-1-400 0,1-2-80 16,0 0-16-16,-1-2 0 0,3 0-272 0,0 0 128 15,-1 0-128-15,4 5 0 0,-3 2 0 0,-1 2 0 16,1 4 0-16,1-1 0 0,1 3 0 0,-2-2 0 16,-2 2 0-16,-1 3 0 15,0 2-448-15,0 1 16 0,-1 0 0 0,-1 0 0 16,-2 1-2288-16,2 1-464 0,0-2-80 0</inkml:trace>
  <inkml:trace contextRef="#ctx0" brushRef="#br0" timeOffset="11489.28">30346 3342 25919 0,'0'0'1152'0,"0"0"224"0,-9 8-1104 0,0-2-272 0,0 6 0 0,-3 0 0 16,-3 0 960-16,0 2 144 0,-3 2 32 0,2 2 0 0,-1 1-32 16,2 0 0-16,1-1 0 0,0-1 0 0,-1-1-464 0,7-2-112 15,3-1-16-15,2-2 0 0,3-11-192 0,4 12-64 16,3-5 0-16,4 0 0 0,3-1 64 0,4-3 0 15,1-3 0-15,4-3 0 0,2-1 0 0,1-2 16 16,-1 0 0-16,2-6 0 0,-2 3-128 0,-2-6-16 16,-4-3-16-16,-4 0 0 0,-3 4 0 0,-3 2 0 15,-2-1 0-15,-2-1 0 0,-5-4-48 0,-1 4 0 16,-3 0 0-16,-3 3 0 0,-2-1-128 0,-3 6 0 16,-3-2-160-16,1 3 160 15,-2 0-560-15,-2-2-16 0,0 1 0 0,3 5 0 16,1 1-2384-16,4 0-496 0</inkml:trace>
  <inkml:trace contextRef="#ctx0" brushRef="#br0" timeOffset="11842.11">30887 3318 19983 0,'0'0'880'0,"0"0"192"0,0 0-864 0,-6 10-208 0,-2-2 0 0,-1 3 0 16,-2-2 1328-16,-1 4 208 0,0 2 64 0,-2-1 0 15,-2 1-208-15,1 3-48 0,1 0 0 0,1 2 0 16,5-1-320-16,1-1-64 0,2-4 0 0,4 0-16 16,1-1-400-16,4-3-80 0,-4-10-16 0,12 8 0 0,2-2 16 0,3-2 0 15,1 0 0-15,3-6 0 0,6-3-16 0,-3 2-16 16,1-1 0-16,0-4 0 0,-5-1-112 15,-1-1 0-15,-4 0-16 0,-2-4 0 0,0 0 16 0,-4 1 0 16,-3-1 0-16,-2-1 0 0,-4-2-48 0,-3 3 0 16,-2 3 0-16,-4-4 0 0,-1-3-96 0,-3 0-32 15,-2 0 0-15,-1 3 0 0,-5-1-144 0,1 4-176 16,1 2 48-16,1-1 0 16,2 2-544-16,2-2-96 0,2 5-32 15,2 0-11200-15,10 6-2240 0</inkml:trace>
  <inkml:trace contextRef="#ctx0" brushRef="#br0" timeOffset="12089.85">31443 2873 23951 0,'0'0'2128'0,"0"0"-1696"0,-13 7-432 0,0-1 0 16,-1 7 1040-16,-1-1 128 0,-2 5 32 0,0 3 0 15,-3 7 320-15,3-2 64 0,0 3 16 0,1 0 0 16,-1 4-688-16,3 1-128 16,1 3-16-16,5 2-16 0,-1-1-304 0,1 1-48 0,2 1-16 0,3-1 0 15,-2 1-256-15,2-1-128 0,1 4 128 0,1-6-128 16,1-2-1008-16,2-3-272 16,1 2-64-16,-2-6-16 0,0-5-1200 0,1-8-256 15,-2-3-32-15</inkml:trace>
  <inkml:trace contextRef="#ctx0" brushRef="#br0" timeOffset="12529.33">31115 3351 13823 0,'0'0'1216'0,"15"-1"-960"15,1-3-256-15,5-1 0 0,3-1 2112 0,3 2 384 16,4 0 80-16,4 0 16 0,3 3-1312 0,2 1-256 16,2 1-48-16,-1-1-16 0,-3-1-560 0,-5 0-112 15,-5-1-32-15,-5 2 0 0,-6 2-384 0,-3-1-96 16,-3 0-16-16,-1-1 0 15,-10 0-720-15,10-1-160 0,-10 1-32 0,11-3 0 16,-3 1 192-16,-8 2 48 0,9-5 0 0,-1-4 0 0,0 1 672 0,-1-3 240 16,0 2-144-16,-1-1 144 0,0 3 0 0,2 0 0 15,-3 2 0-15,-5 5 176 0,0 0 496 0,9-3 96 16,-9 3 32-16,0 0 0 0,0 0 112 0,0 0 32 16,0 0 0-16,0 0 0 0,0 0 112 0,-5 9 32 15,-2 0 0-15,0-1 0 0,-2 2-128 0,1-1-32 16,1 0 0-16,0-1 0 0,2 4-160 0,1 2-16 0,1 0-16 0,1-3 0 15,1 2-144-15,2-2-16 0,1 0-16 0,1 3 0 16,1 2-176-16,1 2-16 16,0 0-16-16,2 1 0 0,-1 0-48 0,-1 1-16 0,-1 2 0 0,-1 1 0 15,-1 0 80-15,-2-1 16 0,-1 4 0 0,-2-2 0 16,-2-1 192-16,-2 2 32 0,-2-2 16 0,-3 0 0 16,-3-1-16-16,-3 1 0 0,-2-2 0 0,-4-3 0 15,-3-3-192-15,-1-2-32 0,-1-2-16 0,-4 2 0 0,-4-4-368 16,-4 0 0-16,-3-7 0 0,-5 0-13840 15,-3-4-2848-15</inkml:trace>
  <inkml:trace contextRef="#ctx0" brushRef="#br0" timeOffset="17577.18">27280 5053 2751 0,'0'0'256'0,"0"0"-256"16,0 0 0-16,0 0 0 0,0 0 848 0,0 0 128 0,0 0 32 0,5-4 0 15,1-1-176-15,0 0-16 16,-6 5-16-16,7-4 0 0,-1 2 112 0,2 1 32 0,1-2 0 0,-3 2 0 16,-6 1 16-16,9-2 16 0,-1 2 0 0,-1 0 0 15,-7 0-16-15,0 0-16 0,8 3 0 0,-8-3 0 16,0 0-32-16,0 0 0 0,0 0 0 0,0 0 0 16,0 0-128-16,0 0-16 0,0 0-16 0,0 0 0 15,-9 1-80-15,-1-1-16 0,-2 2 0 0,-2-2 0 16,-2 0-32-16,-3-2-16 0,-4 1 0 0,-1 0 0 15,-3-2-144-15,-2 1-16 0,-4 0-16 0,-17 0 0 0,2-2-64 16,2 1-16-16,-4 0 0 0,1-1 0 0,-3 1-32 0,-4 1-16 16,-5-2 0-16,-1 1 0 0,-1 1-176 0,-2 1-128 15,1-3 192-15,-4 1-192 0,0 1 192 0,-6 0-64 16,-5 1 0-16,2 0-128 0,-2 0 160 0,2-1-160 16,-1 1 128-16,-6 0-128 0,-7-2 176 0,1 2-48 15,0 0-128-15,0 1 192 0,-1 1-16 0,-3 0-16 16,-6-1 0-16,3 3 0 0,-2-1-32 0,0 1-128 15,1-3 192-15,-1 2-64 0,0 2-128 0,4 0 0 16,-2 0 0-16,0-2 128 0,-2 0-128 0,1-1 0 16,3 2 0-16,2-2 0 0,0-1 128 0,-1 1-128 15,-3 2 0-15,0 2 128 0,4-3-128 0,2-1 0 16,-3 1 0-16,-1-1 0 0,-1 3 0 0,2 0 0 16,4-1 0-16,1 0 0 0,0-2 0 0,-2 1 0 0,-3 0 0 0,3 1 0 15,2-1 0-15,2-1 128 0,1-1-128 0,1 0 0 16,-4 0 0-16,2 3 0 0,2-3 0 0,3-3 0 15,-1 0 0-15,2 0 0 0,-1 3 128 0,5 0-128 16,2 0 0-16,-2 0 0 0,1-1 0 0,20 0 0 16,-4 1 0-16,-2 0 0 0,-3 0 0 0,-1 0 0 15,0 0 0-15,-1-2 0 0,-1 1 0 16,2 0 0-16,0-1 0 0,1 2 0 0,3 0 0 0,-1 0 0 16,2 0 0-16,0 0 0 0,1 0 128 0,1 2-128 15,1-1 0-15,2 2 0 0,0-1 0 0,1 2 0 16,2 1 0-16,1-1 0 0,-2 0 0 0,1-1 0 15,0 0 0-15,1 1 0 0,1 0 0 0,1-2 0 16,1 1 0-16,2-1 0 0,1 1 0 0,1 1 0 16,2-2 0-16,0 1 0 0,1-2 0 0,-3 1 0 0,2 1 0 0,1 1 0 15,0 1 0-15,0-1 0 0,-1 1 0 0,-1 1 0 16,2-1 0-16,-2 0 0 0,0 3 0 0,1-2 0 16,1 2 0-16,0 1 0 0,-1-3 0 0,1 3 0 15,1-4 128-15,0 3-128 0,-1 1 0 0,2 0 0 16,0 1 0-16,1 2-176 0,0-1 176 0,0 1 0 15,1 4 0-15,0 0 0 0,0 1 0 0,-1 0 0 16,-1-4 0-16,2 4 0 0,1 0 0 0,2 1 0 16,-1-1 0-16,3-2 0 0,1 0 0 0,0 1-128 15,3 0 128-15,1 2 0 0,3 1 0 0,-1 0 0 16,1 0 0-16,-1 0-128 0,0-1 128 0,3 2 0 16,1 1 0-16,2-1 0 0,1 2 0 0,1-3 0 15,2 0 0-15,0 1 0 0,1 0 0 0,4 3-128 16,2-1 128-16,2 2 0 0,4-5 0 0,1 0 0 15,4-1 0-15,1 1-128 0,5 0 128 0,1 0 0 16,2-2 0-16,3 2 0 0,3 0 0 0,2 1 0 16,1 2 0-16,12 4 0 0,-3-1 0 0,3-1 0 15,1-3 0-15,1 1-128 0,3 0 128 0,1 0 0 16,3-1 0-16,2-1 0 0,3-2 0 0,-1 0 0 16,0-1 0-16,2 1-128 0,0 3 128 0,2-4 0 15,0-1 0-15,3 1 0 0,2 1 0 0,3 0 0 0,0 1 0 0,2-4 0 16,-2-4 0-16,1 0 0 0,3 4 0 0,4-1 0 15,1-1 0-15,2 0 0 0,-1 1 0 0,2-4 0 16,-3 0 0-16,1 3 0 0,2-2 0 0,2 2 0 16,1-2 0-16,1-2 0 0,1 3 0 0,-1-4 0 15,0 3 0-15,0-4 0 0,2 2 0 0,2-2 0 16,-4 3 0-16,5-5 0 0,0 0 0 0,0 1 0 16,1-1 0-16,1 0 0 0,2 3 0 0,0-3 128 15,1-4-128-15,1 3 0 0,-2-1 0 0,2 2 0 0,1 0 0 0,3-1 0 16,0-2 0-16,0 1 0 0,-2 1 0 0,3-2 0 15,1 1 0-15,2-1 0 0,-1-2 0 0,1 3 0 16,-3-3 0-16,2 2 0 0,2 3 0 0,-1-1 0 16,-7-3 0-16,2-1 128 0,1-1-128 0,4 2 0 15,0 1 0-15,0-2 0 0,-8-2 0 0,1 1 0 0,1-1 0 16,5 0 128-16,2 2-128 0,-3-1 0 0,-4-3 0 16,2 2 0-16,1 1 0 0,2-2 0 0,1 2 0 0,-2-2 0 15,-1-3 0-15,-1 2 0 0,1-1 0 0,2 2 0 16,5-3 0-16,-5 0 0 0,-2-1 0 0,-1-2 0 15,-2 4 0-15,2-1 0 0,2-3 0 0,-2 3 128 16,-3-3-128-16,-1 2 0 0,-1 0 0 0,2-1 0 16,3 1 0-16,-3-4 0 0,-4 5 0 0,-1-4 0 15,-2 0 0-15,3-2 0 0,3 6 0 0,-4-4 0 16,-5-2 0-16,-1 1 0 0,-3-3 0 0,1 0 128 16,2 6-128-16,0-1 176 0,-2 3-176 0,-2-4 192 15,-4-3-192-15,0-2 0 0,-1 2-160 0,1 3 160 16,3 1 0-16,0-4 0 0,-3 3 0 0,-1-4 0 15,-4 0 0-15,0 0 0 0,-3-1 0 0,0 0 0 16,1-2 0-16,1 1 0 0,1-2 0 0,-3 3 0 16,-1-2 0-16,-1-1 0 0,-4-1 0 0,1-1 0 0,-3-2 0 0,-1-2 0 15,-1-1 128-15,2-2-128 0,-5 2 0 0,2-5 0 16,-5 0 128-16,-4-2-128 0,-2-1 192 0,-4-2-32 16,-4-5 0-16,-4-1 0 0,-2 3 96 0,-5 1 32 15,1-1 0-15,-1 0 0 0,-5-1 96 0,-3-3 0 16,-4 1 16-16,-3 3 0 0,-5 0-32 0,-3 2-16 15,-4 1 0-15,-4-1 0 0,-3 1-112 0,-5-1-32 16,-2 0 0-16,-6 1 0 0,-10-2-208 0,-5 1 0 16,-7-2 128-16,-6 1-128 0,-5 0 0 0,-1 4 0 15,-3 2 0-15,-4 3-160 16,-7 2-512-16,-6 2-96 0,-5-4-32 0,-2 7-11264 16,-1 3-2256-16</inkml:trace>
  <inkml:trace contextRef="#ctx0" brushRef="#br0" timeOffset="20112.24">14767 5016 5519 0,'0'0'496'0,"-8"2"-496"0,-1-4 0 0,0 1 0 0,2 1 1472 0,-2-1 192 16,0-2 32-16,0 2 16 0,0 0-464 0,1 1-96 15,1 1 0-15,0-1-16 0,1-1-304 0,6 1-48 16,0 0-16-16,0 0 0 0,0 0-224 0,0 0-48 16,0 0-16-16,0 0 0 0,8 0-32 0,2-2-16 15,3-1 0-15,1 1 0 0,1 1-112 0,3 0-32 16,1 0 0-16,4-1 0 0,2 1 64 0,0 1 16 16,2-1 0-16,2-1 0 0,3 0-32 0,2 1 0 15,3-2 0-15,1 6 0 0,3-3-80 0,1 1-32 16,1-2 0-16,0-2 0 0,1 2-224 0,1 0 144 15,1-1-144-15,3 1 128 0,0-2 32 0,2 1 0 16,0 2 0-16,21-1 0 0,-6-2-32 0,-5-2-128 16,-3 1 192-16,0 0-64 0,0-1 64 0,3-1 0 15,2 2 0-15,0 0 0 0,2 2-64 0,0-6 0 16,-1 1 0-16,-17 1 0 0,3-1-128 0,8 2 0 16,3 2 144-16,1-1-144 0,4-2 0 0,0 1 0 15,0 1 0-15,0-2 128 0,2 1-128 0,0 2 0 16,1 2 0-16,1-2 128 0,0 1-128 0,-2-2 0 15,-1 0 0-15,0 0 0 0,-1 1 128 0,1 0-128 0,1 3 128 0,-1-3-128 16,0 0 0-16,0-2 0 0,-1 1 0 0,-3-1 0 16,0 2 0-16,-1 3 0 0,1 0 0 0,1 0 128 15,-1 0-128-15,1 0 0 0,-3 0 0 0,-1 1 0 16,0 1 0-16,-1 3 128 0,1 0-128 0,0 1 0 16,-1-2 0-16,0-3 0 0,-2-1 0 0,3 0 0 15,-5 3 0-15,1-1 0 0,-2-2 0 0,2 0 0 16,0 3 0-16,-1-1 144 0,-1 1-144 0,1-2 0 15,-2-2 224-15,1 1-64 0,-1 1-16 0,-1-1 0 0,0 0-144 0,1 3 192 16,-1-1-192-16,-2 0 192 0,1 0-192 0,-2-2 128 16,0-1-128-16,1 0 128 0,-1 1-128 0,-2 1 192 15,2-1-192-15,-1 0 192 0,2 0-64 0,-1 1 0 16,-1 0 0-16,2 1 0 0,2-2-128 0,-4 0 192 16,1-2-192-16,-1 2 192 0,2-1-192 0,-2 1 0 15,1 0 144-15,1 0-144 0,2 4 0 0,-1-2 0 16,0 0 0-16,-2-2 128 0,1-3-128 0,0 2 0 15,-2 1 0-15,1 1 0 0,1 0 0 0,0 5 0 16,0-1 0-16,1-3 0 0,-1 1 0 0,1-2 0 16,0-2 0-16,-1 1 0 0,1 0 0 0,1 1 0 15,0 0 0-15,2-1 0 0,2 0 0 0,-2 0 0 16,0 0 0-16,2-1 0 0,-3-2 176 0,-1 1-48 16,2 1 0-16,21-2 0 0,-8-2 0 0,-2 2 0 15,-2 1 0-15,-2 1 0 0,-2-1 32 0,-4 1 0 16,-5-3 0-16,1-1 0 0,-1 1 32 0,2 3 16 15,3 0 0-15,-1 1 0 0,3-1-64 0,-1-1-16 0,-1 2 0 0,-2-2 0 16,-2-1-128-16,1-2 0 0,-1 0 144 0,1 3-144 16,2 0 128-16,0 2-128 0,2 0 160 0,-2 2-160 15,-5-2 160-15,3 0-160 0,-5 0 160 0,0 0-160 16,-1 0 128-16,1-2-128 0,0 1 0 0,3 2 144 16,2 1-144-16,-1 0 0 0,-4 1 144 0,-1-2-144 15,-1-1 0-15,0-1 128 0,-2-2-128 0,0 2 0 16,2 1 0-16,2 1 144 0,0 2-144 0,1-2 0 0,3-1 160 15,-3-1-160-15,-1-1 128 0,-1 1-128 0,-1-1 0 0,2 0 0 16,0 0 128-16,0 0-128 0,-3 1 0 0,3-1 0 16,1 0 0-16,5 2 0 0,-6 0 128 0,0 0-128 15,-3 0 0-15,-1-1 128 0,-1-3-128 0,0 2 128 16,0 0-128-16,0 0 128 0,0 1-128 0,3-1 0 16,-1 0 0-16,3 2 128 0,-2 0-128 0,-2 0 0 15,-1-1 144-15,-2-2-144 0,-1-1 0 0,-1 2 0 16,2-1 0-16,0 1 128 0,-1-3-128 0,-1 2 0 0,2 0 0 15,0 2 0-15,4 1 0 0,-7-2 0 0,-3-1 0 16,-1 2 0-16,0 1 0 0,-1 0 144 0,-3 0-144 0,-1-3 0 16,-1 1 128-16,-2-1-128 0,0 2 0 0,0 0 0 15,1-1 0-15,-2 2 0 0,-1 0 128 0,0 0-128 16,0 0 0-16,0-1 0 0,-1 0 0 0,-1 2 0 16,0 0 128-16,1 2-128 0,1-1 0 0,-2-2 0 15,-2-1 0-15,-2 0 128 0,0 0-128 0,0 1 0 16,0 0 128-16,0 1-128 0,-1 0 0 0,0 0 0 15,-4-1 0-15,4 0 0 0,-2-1 0 0,-2 1 0 16,0 0 160-16,-1 0-160 0,-1 0 128 0,-1 0-128 16,-9 0 128-16,9-1-128 0,-9 1 0 0,12-3 128 15,-12 3 0-15,0 0-128 0,0 0 192 0,6-5-64 16,-6 5-128-16,0 0 160 0,0 0-160 0,0 0 160 16,-1-10-160-16,1 10 0 0,-4-8 0 0,-1 2 0 15,-2 2-992-15,7 4-288 0,-10-2-48 0,1-2-14784 16</inkml:trace>
  <inkml:trace contextRef="#ctx0" brushRef="#br0" timeOffset="21031.27">27081 4191 11343 0,'0'0'496'0,"0"0"112"0,0 0-480 0,0 0-128 16,-4-6 0-16,4 6 0 0,0 0 592 0,0 0 112 15,3-11 0-15,-3 11 16 0,6-11-80 0,3 4 0 16,3-2-16-16,2 1 0 0,5 3-224 0,4-4-32 15,3 3-16-15,5 1 0 0,-2-4-176 0,5 3-48 16,6-5 0-16,2 5 0 0,0-2-128 0,3 3 160 16,4 2-160-16,3 1 160 0,5 0 16 0,0 2 0 15,0 1 0-15,-1 2 0 0,-1 2-16 0,-17 1 0 16,4 0 0-16,24 7 0 0,-5 0-160 0,-4 3 192 16,2 1-192-16,-2 3 192 0,-3 4-192 0,-1-1 0 15,-3 1-192-15,-2 0 192 0,-4-6 0 0,1 3 0 16,1-1 0-16,-3 3 0 0,0 1 0 0,1 0 0 15,0-1 0-15,-4 2 0 0,-3 0 0 0,0-3 0 0,-1 5 0 0,-3-4 0 16,-1 0 0-16,-5 0 0 0,-4-2 0 0,-1-2 0 16,-3-1 128-16,-6-5 64 0,1 0 0 15,-2 2 0-15,-1 1 224 0,-2 4 48 16,-2-3 16-16,-2 1 0 0,-1-1-160 0,-1-1-16 0,0 2-16 0,-3-2 0 16,-1 1-48-16,1 1-16 0,-2 1 0 0,-1 5 0 15,-3-2-16-15,-3-1 0 0,2 0 0 0,-1-2 0 16,-3 0 64-16,1 0 16 0,0-1 0 0,-4 1 0 15,-2-2 256-15,-2 1 48 0,-3 1 16 0,-2-1 0 16,-3 0 144-16,-1-2 16 0,-2 1 16 0,-4-3 0 0,-3-3-208 16,-1 3-64-16,-1 0 0 0,1 0 0 0,1-2-48 0,-1 2-16 15,-1 1 0-15,1 0 0 0,0-3-192 0,2-1-32 16,2 1-16-16,2-4 0 0,0 5-64 0,2-1-16 16,1-4 0-16,1 3 0 0,2-6-128 0,3 0 0 15,3 1 0-15,3-1 0 0,3-2 0 0,4 1 128 16,9-4-128-16,0 0 0 0,0 0 0 0,0 0 0 15,0 0-224-15,0 0 80 16,0 0-624-16,10 7-128 0,5-4-32 0,1-4 0 16,-1-7-2256-16,0 0-448 0</inkml:trace>
  <inkml:trace contextRef="#ctx0" brushRef="#br0" timeOffset="21317.49">28382 5110 20271 0,'0'0'1792'0,"-9"4"-1424"0,0 3-368 0,1-2 0 16,1 2 480-16,-2 2 32 0,-1 4 0 0,-3 0 0 15,-4-1 544-15,1 4 112 16,-3-1 32-16,1 3 0 0,1 1-192 0,1 0-48 0,1-2 0 0,-1 3 0 16,2-1-160-16,3 0-32 0,2 1-16 0,1 2 0 15,3-8-288-15,4 2-48 0,4 1-16 0,2 0 0 16,4 1-64-16,5-1-16 0,3-1 0 15,5 0 0-15,2-1 112 0,2-4 16 0,3-2 0 0,1 0 0 16,2 2-304-16,0 2-144 0,1-8 160 0,1 2-160 16,-1-1 240-16,-6-3-48 0,3-1-16 0,4 1 0 0,1-1-176 15,3 3 0-15,2 0 0 0,-2 2-176 16,2 2-1440-16,0-1-304 0,-1 5-48 0</inkml:trace>
  <inkml:trace contextRef="#ctx0" brushRef="#br0" timeOffset="28467.24">7108 11355 9215 0,'-14'-11'816'0,"5"4"-656"0,-2-4-160 0,2-1 0 16,1 1 2112-16,2-3 384 0,1 1 64 0,0 1 32 16,2 0-1120-16,2 1-208 0,1 2-48 0,1-1-16 15,2 3-352-15,-1 0-64 0,-2 7-16 0,7-7 0 16,-7 7-272-16,10-2-64 0,1 1-16 0,-11 1 0 16,13 1-160-16,1 4-16 0,0 2-16 0,1 2 0 15,-1 4-32-15,7 4-16 0,-1 2 0 0,3 2 0 16,1 7-176-16,1 3 192 0,2 6-192 0,0 7 192 15,-1 2-64-15,-1 5-128 0,-4 2 192 0,-2 3-64 0,-2 3-128 16,-2-4 160-16,-1 1-160 0,-3-1 160 0,-4-3-160 0,-1-2 128 16,-2-7-128-16,-3-4 128 0,-2-3 96 0,0-4 16 15,-2-4 0-15,-3-5 0 0,2-2 400 0,-4-1 64 16,2-3 32-16,-2-3 0 0,1-8-16 0,0 1 0 16,7-7 0-16,-9 0 0 0,1-5-144 0,0-3-48 15,2-2 0-15,-1-3 0 0,1-3-160 0,0-5-48 16,0-5 0-16,3-2 0 0,0-5-144 0,3-4-48 15,1-8 0-15,3 2 0 0,0-4-128 0,0-3 0 16,5-4 0-16,0 0 0 0,2 0 0 0,0-2 0 16,2 0 0-16,2 1-176 0,2-2 176 0,2 1-128 15,1 4 128-15,2 1-128 0,0-1 128 0,-1 2 0 16,2 5 0-16,1 1 0 0,0 6 0 0,1 5 0 0,-3 4 0 0,1 2 0 16,-2 7 0-16,-5 2 0 0,-1 3 0 0,-4 6 0 15,-1 0 0-15,-10 9 0 0,0 0 0 0,10 6 0 16,-2 7 0-16,-3 4-128 0,0 2 0 0,-5 9 0 15,2 6 128-15,-3 4 0 0,0 0 0 0,-3 6 0 16,1 4 0-16,1 1 0 0,-2-3 0 0,0 0 0 16,0-2 0-16,2 0 0 0,-2-7 0 0,0-3 0 15,2-5 0-15,-3-1 0 0,2-3 0 0,-2 0 128 16,0-6-128-16,0-2 0 0,0-1 0 0,2-5 0 31,3-11-1152-31,-1 12-256 0,1-12-64 0,0 0-14304 0</inkml:trace>
  <inkml:trace contextRef="#ctx0" brushRef="#br0" timeOffset="28900.86">8714 11243 13823 0,'0'0'608'0,"0"0"128"0,0 0-592 0,0 0-144 0,0 0 0 16,0 0 0-16,0 0 3168 0,-8 9 608 16,2-1 112-16,-3 2 16 0,-1 3-2464 0,-6-2-496 0,0 3-112 0,-6 3 0 15,-3-1 256-15,-2 1 64 0,-1 0 16 0,-1 1 0 16,2 1-160-16,-2 0-48 0,0-1 0 0,2-3 0 15,3-1-192-15,3-2-32 0,5 1-16 0,2-2 0 16,1-2-336-16,3 1-64 0,0-1 0 0,2 1-16 16,2-4-128-16,6-6-32 0,-3 12 0 0,3-12 0 15,7 11-16-15,4 0 0 0,2-4 0 0,5 1 0 16,2-3-128-16,7 0 160 0,2 0-160 0,3-2 160 16,0-1-16-16,2-2 0 0,3-1 0 0,-2 0 0 15,-2-1 16-15,3 1 0 0,1-3 0 0,0 3 0 16,0 0-160-16,-1-2 0 0,-1-1 0 0,-5 2 0 15,5-5 0-15,-8 1-176 0,-1 0 176 0,-4-2-192 16,-3 0-1792-16,-2-2-352 16,-1 3-80-16</inkml:trace>
  <inkml:trace contextRef="#ctx0" brushRef="#br0" timeOffset="29284.88">9756 11028 21183 0,'2'-7'1888'0,"-2"7"-1504"15,6-7-384-15,-6 7 0 0,10-1 1824 0,-10 1 288 16,0 0 64-16,0 0 16 0,0 0-1744 0,0 12-448 16,-3 2 128-16,-6 2-128 0,-2 2 640 0,-3 1 80 0,-3 3 32 0,-2 4 0 15,-2 1 208-15,0 5 64 16,1 5 0-16,1 2 0 0,0 0-416 0,2 5-80 0,3-4-16 0,4 1 0 15,1 0-256-15,5-7-48 0,4-3-16 0,6-4 0 16,4-5 80-16,4-3 16 0,5-4 0 0,5 1 0 16,5-9 224-16,4 0 32 0,4-6 16 0,6-1 0 15,6-5 112-15,3-2 32 0,1-8 0 0,-3-3 0 16,-1-3-272-16,-2 2-48 0,-1-4-16 0,-4-4 0 16,-4 0 96-16,-4-3 32 0,-4-1 0 0,-6 0 0 15,-6-2 128-15,-7-3 16 0,-6-3 16 0,-7-1 0 16,-7 0-192-16,-5 1-32 0,-7 1-16 0,-7 8 0 15,-10 7-288-15,-1 6-128 0,-8 6 0 0,-12 7 128 16,-11 7-1152-16,-7 7-256 16,-8 8-32-16,-9 6-19936 0</inkml:trace>
  <inkml:trace contextRef="#ctx0" brushRef="#br0" timeOffset="32788.39">10967 11205 11567 0,'-20'-2'512'0,"7"-1"112"0,-2-1-496 0,1 2-128 16,0 0 0-16,4 0 0 0,2 1 960 0,8 1 160 15,0 0 32-15,0 0 16 0,-4-5-256 0,4 5-48 16,0 0-16-16,11-4 0 0,3-1-400 0,2-2-64 16,2 2-32-16,5 1 0 0,0-1 32 0,3 0 16 15,4 1 0-15,0-2 0 0,-1-2 128 0,4 2 32 0,4-3 0 0,1 2 0 16,2-4-240-16,4 4-32 0,5-3-16 0,3 2 0 15,1 0-16-15,2 1-16 0,-2-1 0 0,0-2 0 16,0 2 0-16,0-1 0 0,0 4 0 0,2 3 0 16,5 0 48-16,0 1 16 0,-1-4 0 0,0 1 0 15,-3-1 0-15,-2-1 0 0,0 2 0 0,2 2 0 16,1 0-48-16,1 1-16 0,3 1 0 0,2 0 0 16,-1-3-48-16,-1 1 0 0,1-3 0 0,-2 4 0 15,0 2-64-15,2 3 0 0,2-2-128 0,0 1 192 16,2-2-192-16,-2-1 0 0,-3 0 128 0,-1 1-128 15,-1-2 0-15,3 2 0 0,0 2 0 0,0 1 0 16,-1 1 128-16,-2-3-128 0,-4-3 0 0,-1 3 0 16,-2 1 192-16,0 2-64 0,0 3-128 0,-1-2 192 15,1 4 0-15,2-2-16 0,-1 3 0 0,-1-2 0 16,-1 1-176-16,-2-1 160 0,1 3-160 0,-3-2 160 16,-2 1-160-16,-1 2 0 0,-1-1 0 0,2 1 128 0,-1 1-128 0,1 3 0 15,-3 1 144-15,-2 0-144 0,-3-1 0 0,-2 2 144 16,-2 1-144-16,-2 0 0 0,2-2 144 0,0-2-144 15,-2 1 0-15,0 0 144 0,2 3-16 0,-2-1-128 16,1 1 192-16,-1 0-64 0,-1 3 64 0,-1-2 0 16,-3-5 0-16,-1 2 0 0,-1-2 0 0,-1 1 0 15,-4-3 0-15,-2 1 0 0,-2-1-48 0,-1 1 0 16,-1 1 0-16,-2-1 0 0,-1-1-16 0,2 2 0 16,-5 1 0-16,1-1 0 0,-3 2-128 0,3-1 160 15,-1-2-160-15,-1 3 160 0,-1-3-160 0,0 2 128 16,0-1-128-16,0-3 128 0,-1-1-128 0,-1 1 0 15,-1-4 0-15,3 1 128 0,-3-2-128 0,-2-8 192 0,0 0-192 16,2 11 192-16,-1 0-48 0,-1-11 0 0,0 0 0 0,0 0 0 16,0 0-16-16,0 0 0 0,2 8 0 0,-2-8 0 15,0 0-128-15,0 0 128 0,0 0-128 0,0 0 128 16,0 0-128-16,0 0 128 0,8-3-128 0,-8 3 128 16,0 0-128-16,0 0 0 0,5-9 0 0,-5 9 0 15,0 0 0-15,0 0 128 0,3-8-128 0,-3 8 0 16,0 0 0-16,0 0 128 0,0 0-128 0,0 0 0 15,0 0 128-15,-4-10-128 0,4 10 128 0,0 0-128 16,0 0 0-16,0 0 0 0,0 0 0 0,0 0 0 16,-8-4 0-16,8 4 0 0,-11-1 0 0,11 1 0 15,-12 1 0-15,3 2 0 0,9-3 0 0,-10 5 0 16,1 1 0-16,-1-2 0 0,3 1 0 0,-2 3 0 0,0-2 0 16,0 4 0-16,0-2 0 0,-1 4 0 0,0 0 0 15,0 3 0-15,-1 0 0 0,1 2 0 0,0-1 0 16,-3 4 0-16,3 1 0 0,-3 5 0 0,1-2 0 15,0 4 0-15,1-3 0 0,-2 7 0 0,2 0 0 0,-2 3 0 16,2 2 0-16,-1 1 0 0,-1 0 0 0,1 4 0 16,-1 3 0-16,2-6 0 0,-1-1 0 0,2 2 0 15,0 2 0-15,1-2 0 0,0 1 0 0,3-2 0 16,-1 2 0-16,2-4 0 0,0-4 0 0,1-1 0 16,2-2 0-16,0 3 0 0,2-2 0 0,0-3 0 15,0 1 0-15,0-5 0 0,2 2 0 0,-1-2 0 16,0 1 0-16,1 1 0 0,-1-6 0 0,0 2 0 15,2-1 0-15,-1 1 0 0,1-2 0 0,-1-1 160 0,2-2-160 0,0-1 160 16,2 2-160-16,1-3 0 0,0-1 0 0,2-1-176 16,1 0 176-16,3-4 0 0,1 2 0 0,2-2 0 15,0 1 0-15,4-1 0 0,0 1 0 0,2-2 0 16,2 1 0-16,0-3 0 0,2 2 0 0,0-2 0 16,-1 2 0-16,4-1 0 0,3-2 0 0,2 4 0 15,0-4 0-15,3-1 0 0,1 1 0 0,4 2 128 16,3-4-128-16,3 1 0 0,2-3 128 0,-1 1-128 15,-1-1 0-15,2-1 0 0,1-1 0 0,1 2 128 16,0 5-128-16,4-3 0 0,1-1 0 0,2 0 0 16,-1-2 0-16,-1 0 0 0,-2 1 0 0,2-1 0 15,2-1 0-15,-1 1 0 0,7 2 0 0,1 0 0 16,1-2 0-16,0-2 0 0,-4-2 0 0,2 2 0 16,2 1 0-16,3-1 128 0,1 2-128 0,3-1 0 15,0-4 0-15,0 2 0 0,-3 0 0 0,2 1 0 0,0 1 0 0,2 1 0 16,1-1 0-16,0-3 128 0,2-2-128 15,-3 1 0-15,-1-1 0 0,1 1-128 0,0 3 128 0,1-1 0 16,3 0 0-16,-2-1 0 0,-2-1 0 0,0 2 0 16,0 2 0-16,2 0-128 0,1-2 128 0,0 2 0 15,-1-2 0-15,0 2 0 0,-1 0 0 0,2 1 0 16,0 0 0-16,1 0 0 0,0-2 0 0,0 0 0 16,0 1 0-16,-1 1 0 0,2 1 0 0,1-1 0 15,0 0 0-15,-1 0 0 0,-4 0 0 0,2 2 0 16,-3 0 0-16,5 1 0 0,0 1 0 0,-1-1 0 15,-3-1 0-15,0 3 0 0,1-1 0 0,-1 1 0 16,1 3 0-16,2-3 0 0,1-4 0 0,-2 3 0 0,1 0 0 0,-2 1 0 16,-1-1 0-16,6-2 0 0,0 1 0 0,0-1 0 15,-3 0 0-15,1 0 0 0,0 5 0 0,2-4 0 16,5 1 0-16,-3-1 0 0,-4-2 0 0,0 2 0 16,2-1 0-16,2 1 0 0,3 2 0 0,-2-3 0 15,-5-3 0-15,1 0 0 0,-1 3 0 0,4 3 0 16,4 2 0-16,-3-3 0 0,-2-6 0 0,0 4 0 15,-2 0 0-15,3 3 0 0,1 0 0 0,-1-1 0 16,0 0 0-16,-3 2 0 0,-1-1 0 0,3 0 0 16,4 3 0-16,-1-3 0 0,-2-1 0 0,-4 0 0 15,-4 1 0-15,0-1 0 0,2-1 0 0,0 1 0 16,4 1 0-16,-3-1 128 0,-4-3-128 0,1 1 0 16,-2 0 0-16,2 2 0 0,1 4 0 0,0-4 0 15,-5-3 0-15,-2 1 0 0,-6 1 0 0,-1 2 0 16,-1-1 0-16,2-2 0 0,3 2 0 0,-2-1 0 15,-2 2 0-15,-6-1 0 0,-4-2 0 0,-3-1 128 0,-3 2-128 0,0-1 0 16,-2 1 0-16,-1 1 0 0,-2-2 0 0,-2-2 0 16,-2 0 0-16,-3-1 0 0,-6 0 0 0,-2-3 0 15,-3 0 0-15,-3-1 0 0,-4 0 0 0,-4-3 144 16,-3 2-144-16,-2-4 0 0,-3 1 160 0,-2-5-160 16,-1-1 128-16,-1 1-128 0,-1-3 144 0,-1-1-144 15,-2-1 160-15,-1 0-160 0,1-5 128 0,-1-5-128 16,-1 0 0-16,0-3 144 0,-3 0-144 0,0-3 0 15,-1-5 144-15,2-1-144 0,-1 1 128 0,1-2-128 16,-4 0 160-16,5-5-160 0,0-1 128 0,-1-2-128 16,1-6 0-16,2 0 0 0,0-1 144 0,0 2-144 0,1 2 128 15,-1 2-128-15,0 0 0 0,3 2 0 0,-2-2 0 0,1 1 0 16,-2 4 0-16,0 1 0 0,0-5 0 0,0 4 0 16,-2 2 0-16,1 3 0 0,0-1 0 0,4 2 0 15,-6 0 0-15,2 2 0 0,-1-3 128 0,-1 2-128 16,2 2 0-16,-1 3 0 0,-4 2 0 0,2-1 0 15,-2 0 0-15,0 0 0 0,-2 4 0 0,-2 2 0 16,-2-1 0-16,-2 3 0 0,-3 3 0 0,-5-2 0 16,2 1 0-16,-3 3 0 0,1 3 0 0,-5 3 0 15,-2 1 0-15,-3 2 0 0,-6-2 144 0,-3 4-144 16,-4-2 0-16,-1 3 0 0,-4-3-192 0,-2 3 64 16,-1 1 128-16,-4 3 0 0,-4 4 0 0,-5-1 0 15,-8-5 0-15,-3 0 0 0,-2 1 0 0,-4 4-128 16,1 2 128-16,-5-1 0 0,-6-4 0 0,-1 4 0 15,-1 3 0-15,-4 1 0 0,-4-1 0 0,-4 2 0 0,-2-2 0 0,1 1 0 16,-2 5 0-16,-3-3 0 16,-5-3 0-16,2 3 0 0,3 4 0 0,-5-4 0 0,-2 2 0 0,2-3 0 15,2 7 0-15,-3-5 0 0,-5 1 0 0,0 2 0 16,5 3 0-16,-4-4 0 0,-4 2 0 0,3-2 0 16,-1 2 0-16,2 1 0 0,-2-5 0 0,3 4 0 15,4-4 0-15,-3 3 0 0,-3 1 0 0,4 3 0 16,8-3 0-16,-5-1 0 0,0 0 0 0,3 1 0 15,1 0 0-15,1 2 0 0,6-6 0 0,-2 3 0 16,-1-2 0-16,3 2 0 0,1-2 0 0,1 2 0 16,-3-2 0-16,5 3 0 0,4-5 128 0,1 3-128 0,1-2 128 15,2-1-128-15,-1 2 144 0,4-3-144 0,1 0 192 16,0 3-192-16,-2-2 128 0,5 2-128 0,2-2 0 0,2-1 0 16,2-1 128-16,1 2-128 0,-1-1 0 0,2-2 0 15,3-1 0-15,2 0 0 0,1-2 0 0,2 0 0 16,2 5 128-16,-1-3-128 0,0-3 0 15,3 0 0-15,1-2 0 0,3 3 0 0,1 0 128 0,1 0-128 16,0-2 128-16,1 2-128 0,1 0 144 0,3 0-144 16,-2-3 208-16,3 0-48 0,0 1-16 0,4-1 0 15,2 3-16-15,-3 0-128 0,0-1 192 0,-2 0-64 16,-1 1-128-16,0 0 160 0,2 0-160 0,0 0 160 16,1 1-160-16,0 3 128 0,0-2-128 0,3 2 128 15,-3 0-128-15,2-1 0 0,1-3 0 0,1 1 0 16,2 4 0-16,3 0 0 0,1-2 128 0,3 3-128 0,1 2 0 15,-1 3-144-15,-3-1 144 0,-1 2-208 16,-2-1-2128-16,-2-1-416 0,-25 6-96 0,8 1-16 16</inkml:trace>
  <inkml:trace contextRef="#ctx0" brushRef="#br0" timeOffset="44461.12">31687 8596 12783 0,'0'0'560'0,"12"-8"128"0,1-1-560 0,0 0-128 16,-2 0 0-16,1 3 0 0,-2 1 752 0,0-4 112 16,-1 1 32-16,1-1 0 0,-2 4-96 0,2 2-16 15,-3-3 0-15,-7 6 0 0,8-7-80 0,-8 7-32 16,0 0 0-16,0 0 0 0,0 0 224 0,0 0 32 16,0 0 16-16,-14 7 0 0,-5 0-560 0,-4 2-96 15,-4 1-32-15,-3 1 0 0,-3 0-256 0,-5 0 160 16,-7-3-160-16,-6 3 128 0,-3-1 176 0,-5 2 16 15,0-1 16-15,-5-1 0 0,-2 2 80 0,-4-3 16 16,-5-1 0-16,-8 1 0 0,-7 3-64 0,-3 1-16 0,1-3 0 0,-5 2 0 16,-6 1-80-16,-3-3-16 0,-4 0 0 0,-1-2 0 15,1 2-80-15,-2-1-32 0,-4-1 0 0,4-2 0 16,3 0 48-16,-2 1 16 0,-3-3 0 0,5 1 0 16,3-1 160-16,6-2 16 0,2 1 16 0,0-2 0 15,0 1-208-15,5 1-64 0,7 0 0 0,5 0 0 16,2 0-128-16,2-1 0 0,2-2 144 0,4-1-144 15,5-1 128-15,8-2-128 0,7 3 160 0,4-1-160 16,5 1 0-16,1 0 0 0,1-2 0 0,1 2 0 16,4 1 0-16,-1 0 0 0,-1-1 0 0,4-1 0 15,3 2 0-15,1 2 0 0,1 0 0 0,1 2 0 16,1 2 0-16,5-1 0 0,2-1 0 0,1 5 0 16,0-1 0-16,3 2 0 0,2-1 0 0,1 2 144 15,0-1-144-15,2 4 0 0,1 2 144 0,0 1-144 0,4 3 0 0,1 2 0 16,0 6 0-16,3 4 0 0,1 5 0 0,1 2 0 15,1 3 0-15,0 7 0 0,1 4 0 0,-1 5 0 16,0 7 0-16,-1 5-128 0,-2 5 128 0,-1 3 0 16,0 4-144-16,-2 6 144 0,-1 4 0 0,-1 2 0 15,-3 4 0-15,-2 2 0 0,-1 2 0 0,-3 2 0 16,-2-1 0-16,-1 1 0 0,-1 3 0 0,0 0 0 16,-6-1 0-16,0 4 0 0,0 2 0 0,-2-3 0 15,-1-1 0-15,2 1 0 0,-2 6 0 0,1 0 0 16,0 0 192-16,3 3-64 0,0 0 48 0,1 0 0 15,0 2 0-15,2-2 0 0,0-1-176 0,0 0 0 16,0 2 144-16,1 2-144 0,1-5 0 0,0 2 144 0,-1-5-144 16,-2 0 0-16,3-3 144 0,0 0-144 0,-5-2 0 15,2-1 144-15,2 1-144 0,-1-1 160 0,1-4-160 0,0-4 160 16,1 0-160-16,1-5 192 0,0-2-192 0,2-3 192 16,2-4-192-16,1 0 0 0,3-5 0 0,-2 0 0 15,1-5 0-15,1-4 128 0,1-3-128 0,1-5 0 16,0-1 0-16,2-2 0 0,1-4 0 0,0-1 0 15,1-4 128-15,2-2-128 0,-2-4 0 0,1-2 128 16,3-5-128-16,-4-2 0 0,1-2 0 0,-1-1 0 16,0-3 0-16,-1 0 0 0,0-4 0 0,-2 2 0 15,0 2 0-15,2-4 0 0,-2 3 0 0,2-4 0 16,0-5 0-16,1-1 128 0,1-1-128 0,0-3 0 16,1-1 0-16,0-1 0 0,0-4 128 0,2-9-128 15,-2 11 0-15,2-3 128 0,0-8-128 0,0 0 128 0,0 0-128 16,6 10 0-16,-1-4 0 0,-5-6 0 15,0 0 0-15,12 4 0 0,1-4 0 0,2-1 0 0,3-2 0 0,1-1 0 16,4-1 0-16,5-1 0 0,5 1 0 0,4 2 0 16,5 0 0-16,5-1 0 0,4 2 0 0,2 0 0 15,0-1 0-15,3 1 0 0,0 1 0 0,10-2 0 16,6-1 0-16,6 3 0 0,8 0 0 0,1-1 0 16,2 1 0-16,9 1 0 0,11 3 0 0,3-1 0 15,3-2 192-15,8 4-64 0,11 0 112 0,0 2 16 16,2 2 0-16,7-2 0 0,7 1 0 0,1 1 16 15,-1-1 0-15,2 2 0 0,9 0-48 0,1 1-16 16,5-4 0-16,1 2 0 0,-1-3 80 0,8 1 16 16,1 2 0-16,3-3 0 0,2 1 0 0,-2 2 0 0,-2-4 0 15,1 2 0-15,2 4-304 0,3 3 0 0,0-2 0 0,-86-2 0 16,15-1 0-16,11 3 0 0,8-1 0 0,732 68 0 16</inkml:trace>
  <inkml:trace contextRef="#ctx0" brushRef="#br1" timeOffset="48522.19">27615 9441 13295 0,'0'0'576'0,"-6"-5"144"0,6 5-576 0,-7-4-144 0,7 4 0 0,-6-3 0 16,6 3 1056-16,0 0 176 0,0 0 48 0,0 0 0 15,0 0-256-15,-1-8-32 0,1 8-16 0,5-8 0 16,3 3-224-16,2-2-48 0,1 1-16 0,2 2 0 16,2 1-176-16,3-1-16 0,1 2-16 0,0 2 0 15,-1 3-96-15,0 2-32 0,-1-2 0 0,0 3 0 16,-1 2-64-16,1-2-16 0,1 4 0 0,-3 2 0 15,0 0-64-15,2 6-16 0,-4 0 0 0,1 2 0 16,0 7 0-16,-3 1 0 0,2 4 0 0,-2 2 0 16,-2 3 64-16,0 0 0 0,0 0 0 0,-3 1 0 15,1 1-96-15,-1 2-16 0,0-1 0 0,-2-1 0 16,-1-3 16-16,-2 1 0 0,1 1 0 0,-2 1 0 16,-2 0 64-16,-1-3 16 0,0-6 0 0,-4-1 0 0,3-2 112 0,-2 0 32 15,-2-4 0-15,3 1 0 0,0-4-32 0,0-1 0 16,-1-1 0-16,1-2 0 0,0-3-64 0,-1 1-16 15,3-1 0-15,-2-2 0 0,0-2-48 0,5-9-16 16,0 0 0-16,0 0 0 0,0 0 48 0,0 0 16 16,0 0 0-16,0 0 0 0,-11-2 176 0,1-9 16 15,5 0 16-15,0-4 0 0,0-3-208 0,1-1-32 16,3 0-16-16,0-4 0 0,-1-1-96 0,4 0-128 16,0-3 176-16,2 0-176 0,1-6 128 0,1 3-128 15,1-2 0-15,0 0 0 0,1-3 0 0,2 1 0 16,-2 1 0-16,3 0 0 0,1-2 0 0,-1 0 0 15,1 4 0-15,-1 0 0 0,2-1 0 0,-1 1 0 0,-1-2 0 16,0 2 0-16,2-2 0 0,-1 1 0 0,1 3 0 0,1 2 0 16,0-2 0-16,0 4 0 0,0-1 0 0,-3 3 0 15,2 3 0-15,-3 2 0 0,-1-1 0 0,-1 1 0 16,0 4 0-16,-2 0 0 0,-2-1 0 0,0 5-144 16,-1-1 144-16,1 3 0 0,-1-2 0 0,-3 10 0 15,2-8 0-15,-2 8 0 0,1-9 0 0,-1 9-128 16,2-6 128-16,-2 6 0 0,0 0 0 0,0 0 0 15,0 0 0-15,0 0 0 0,0 0 0 0,0 0 0 16,0 0 0-16,6 11 0 0,0-2 0 0,0 5-128 16,0 1 128-16,-1 3 0 0,1 3 0 0,2-2 0 15,1 1 0-15,-1 3 0 0,-1 4 0 0,-1-3 0 16,2 4 0-16,-2-4 0 0,2 4 0 0,0-4 0 16,-2 3 0-16,2-6 0 0,-1-2 0 0,1-1 0 0,-2-3 0 0,1-1 0 15,-2-1 0-15,0 0 128 0,-1-4-128 0,-4-9 128 16,3 11-128-16,-3-11 128 0,0 0-128 0,3 10 0 15,-3-10 128-15,0 0-128 16,0 0-672-16,0 0-208 0,0 0-32 0,0 0-16176 16</inkml:trace>
  <inkml:trace contextRef="#ctx0" brushRef="#br1" timeOffset="49732.17">29222 9695 11055 0,'0'0'976'0,"0"0"-784"0,0 0-192 0,0 0 0 16,0 0 1152-16,0 0 192 0,0 0 48 0,0 0 0 16,0 0-400-16,0 0-80 0,0 0-16 0,0 0 0 15,0 0 288-15,0 0 48 0,0 0 16 0,0 0 0 16,2 10-112-16,-2 0-32 0,-1 3 0 0,-3-4 0 15,-1 1-80-15,-2 0-32 0,-2 4 0 0,-3 3 0 16,-2 1-144-16,-2 1-16 0,-3 2-16 0,-5 0 0 16,-2 2-112-16,-2-2-32 0,-2 3 0 0,-2 2 0 15,-2-1-160-15,-3-1-48 0,-3 0 0 0,-2-3 0 16,3-3 80-16,2-2 16 0,3 1 0 0,3-2 0 16,5-1-80-16,4 0-16 0,4-1 0 0,4-2 0 15,5-5-272-15,9-6-64 0,0 0-128 0,0 0 192 0,0 0-48 0,0 0-16 16,12 7 0-16,6-5 0 0,2-2 64 15,5 0 16-15,3-1 0 0,4-2 0 0,4 0-80 16,0 1-128-16,1 0 176 0,0-1-176 0,0-2 144 0,0 4-144 16,0 1 0-16,1-1 144 0,-5-1-144 0,1 2 192 15,-2 3-192-15,-1-2 192 0,-3 0-192 0,-2 3 160 16,0-1-160-16,-2-1 160 0,-4-2-160 0,-2 0 0 16,-4 0 0-16,-1 0 0 0,-3 0-144 0,-10 0-64 15,0 0-16-15,0 0 0 16,0 0-1760-16,0 0-368 0,9-2-64 0</inkml:trace>
  <inkml:trace contextRef="#ctx0" brushRef="#br1" timeOffset="50249.49">30691 9361 22111 0,'0'0'976'0,"-7"-4"208"0,7 4-944 0,-9-1-240 0,0-1 0 0,-1 4 0 16,0-1 768-16,-2 4 128 0,-2 3 0 0,-1-1 16 15,-3 5 144-15,-1-1 32 0,-3 4 0 0,1 3 0 0,-2 0-32 0,-1 7 0 16,0 0 0-16,-2 4 0 0,1-1-304 0,1 7-64 16,-2 5-16-16,5 3 0 0,2-2-368 0,1 1-80 15,5 0-16-15,5-3 0 0,5-2 32 0,4-2 0 16,5-1 0-16,4-3 0 0,6-5 64 16,5-1 16-16,6-1 0 0,5-3 0 0,-2-6 128 0,5-5 16 15,1 0 16-15,3-6 0 0,0-1-192 0,3-5-32 16,0-2-16-16,1-1 0 0,0-5 128 0,2 0 16 15,1-5 16-15,-2-3 0 0,0-2 96 0,-2-4 16 16,-6 1 0-16,-2-5 0 0,-4-5 48 0,-5-2 16 16,-3-2 0-16,-6-3 0 0,-8-1-80 0,-3-5-16 0,-5-3 0 0,-4-1 0 15,-5 8-208-15,-2 3-32 0,-5 7-16 16,-3 3 0-16,-6-2-80 0,-4 8-16 0,-4 3 0 0,-8 4 0 16,-9 3-128-16,-3 5 0 0,-4 1 0 0,0 5 0 31,-1 5-1280-31,6 5-176 0,-1-1-32 0,3 5-12160 0,5 4-2432 0</inkml:trace>
  <inkml:trace contextRef="#ctx0" brushRef="#br1" timeOffset="51967.81">27618 11006 13823 0,'0'0'1216'0,"0"-7"-960"16,0 0-256-16,0 7 0 0,0 0 1264 0,1-8 208 0,0 2 32 0,-1 6 16 16,0 0-192-16,0 0-48 0,0 0 0 0,0 0 0 15,0 0-304-15,0 0-64 0,0 0-16 0,-1 10 0 16,0 4-336-16,-1 0-80 0,0 5-16 0,-1 1 0 15,1 6 48-15,1 2 16 0,-2-2 0 0,2 3 0 16,1 6-80-16,1-2 0 0,-1-4-16 0,1-1 0 16,2-1-112-16,-1-2 0 0,1-6-16 0,1 0 0 15,0-3 112-15,1-6 32 0,1-1 0 0,2-3 0 16,-8-6 128-16,12 1 16 0,0-5 16 0,4 1 0 16,1-8 0-16,1 1 0 0,-1-5 0 0,1-4 0 15,0 0-288-15,-1-3-64 0,-1-1-16 0,-1 1 0 16,-2 0-240-16,0 2 128 0,-2 4-128 0,-1 2 0 15,0 2 0-15,-2 4 0 0,-3 2 0 0,-5 6 0 16,0 0 0-16,0 0 0 0,0 0 0 0,7 11 0 16,-4 4 0-16,0 3 0 0,-3 0-128 0,0 1 128 15,0 0 0-15,0 1 0 0,0 1 0 0,0-3 0 0,0-2 0 0,2-1 0 16,0-2-128-16,0 1 128 16,1-4-464-16,-1 0-48 0,-2-10 0 0,0 0 0 15,8 7-1792-15,-8-7-352 0,9 1-80 0</inkml:trace>
  <inkml:trace contextRef="#ctx0" brushRef="#br1" timeOffset="52284.21">28449 10678 17903 0,'0'0'784'0,"0"0"176"0,0 0-768 0,0 0-192 0,-6 6 0 0,1 5 0 16,-2 0 880-16,1 3 128 0,-2 1 16 0,-1 5 16 15,0 2 272-15,-1 4 48 0,-1-4 16 0,1 9 0 16,0 4-144-16,-1 1-16 0,1 1-16 0,1 1 0 16,-1 4-336-16,2-3-64 0,1 2-16 0,1-4 0 15,2-2-352-15,1-2-80 0,-1-3-16 0,4-1 0 16,3-6-144-16,1-2-48 0,1-2 0 0,4-1 0 15,0-1-144-15,1-5 0 0,0-1 0 0,3-5 0 16,-1 0-1072-16,4-5-192 0,0-3-32 0,1-4-13136 16</inkml:trace>
  <inkml:trace contextRef="#ctx0" brushRef="#br1" timeOffset="52524.53">28835 10680 27935 0,'0'0'1232'0,"0"0"256"0,-10 3-1184 0,1 6-304 15,2 2 0-15,-3 3 0 0,-3 3 432 0,0 3 16 16,0 5 16-16,1 2 0 0,-2-4 416 0,0 5 80 16,4 0 0-16,1 5 16 0,0 0-400 0,2 1-64 15,4 3-32-15,-1 1 0 0,1 0-288 0,2 3-48 16,1-2-16-16,3 0 0 0,0-8-128 0,2-3 0 0,-1 0 0 15,3-5 0-15,2-1-224 0,-2-2-80 0,0-5-16 16,-1-2 0 0,0-5-2112-16,-6-8-448 0</inkml:trace>
  <inkml:trace contextRef="#ctx0" brushRef="#br1" timeOffset="52682.44">28533 11163 28047 0,'0'0'1232'0,"14"-1"272"0,2 0-1200 0,4 2-304 0,2 0 0 0,5-1 0 16,0 0 256-16,6 1 0 0,6-1 0 0,1 2 0 16,-2-1 160-16,2-1 32 0,-1 0 0 0,-5 1 0 15,-2-1-448-15,-6 2 0 0,-1-2 0 0,-4 0-13584 16</inkml:trace>
  <inkml:trace contextRef="#ctx0" brushRef="#br1" timeOffset="52967.63">29031 10715 18431 0,'0'0'1632'0,"0"0"-1312"16,0 0-320-16,0 0 0 0,0 0 1808 0,0 0 304 16,0 0 48-16,10 1 16 0,2 3-1280 0,2 1-240 15,1 2-48-15,3 2-16 0,0 4 48 0,1 2 0 16,0 3 0-16,2 1 0 0,2 3-80 0,0 4-16 0,-3 1 0 0,0 5 0 15,-3 5-32-15,-1 0 0 0,-6 1 0 0,-4 1 0 16,-2 0-240-16,-5 1-48 0,-2-1-16 0,-6-1 0 16,-2-2-208-16,-4-3 144 0,-3-4-144 0,-1-5 128 15,-5-1-128-15,2-2 192 0,0-4-192 0,2-3 192 16,1 0-192-16,2-6 0 0,3 0 0 0,3-6 0 31,2-3-2176-31,9 1-352 0</inkml:trace>
  <inkml:trace contextRef="#ctx0" brushRef="#br1" timeOffset="53321.27">29569 11126 17503 0,'0'0'768'0,"-9"0"176"0,1 0-752 0,8 0-192 15,0 0 0-15,0 0 0 0,0 0 2272 0,0 0 416 16,0 0 96-16,0 0 16 0,0 0-1408 0,0 0-288 0,8 2-48 15,6-2-16-15,1 0-240 0,4 0-48 0,4 0-16 0,3 1 0 16,0-2-352-16,5 1-64 0,2 0 0 0,1 0-16 16,0 0-304-16,1 0 160 0,-3-3-160 0,-1 1 128 15,-3-4-128-15,-2 3 0 0,-5-1-192 0,0-1 192 32,-6 0-2656-32,-1 1-416 0</inkml:trace>
  <inkml:trace contextRef="#ctx0" brushRef="#br1" timeOffset="53601.86">29922 10859 13823 0,'0'0'1216'0,"0"0"-960"0,0 0-256 0,0 0 0 16,0 0 3136-16,13 2 592 0,-2 3 112 0,3 0 32 16,0-4-2576-16,3 2-512 0,-3-1-96 0,2 2-32 0,2 0 224 0,3 3 32 15,-1-1 16-15,2 5 0 0,-1 0-336 0,1 1-64 16,-2 2-16-16,-1 0 0 0,-2 1-288 0,-3 2-64 15,-3-2-16-15,-2 4 0 0,-5 1-144 0,1 3 128 16,-4-1-128-16,-2-3 128 0,-4 1 16 0,-3-1 0 16,-2-2 0-16,-3 1 0 0,-2-2 48 0,-3 1 0 15,-2-2 0-15,0-5 0 0,-1 1 16 0,5 0 16 16,-2-5 0-16,3-2 0 0,2 0-224 0,1-3 0 16,4-2 0-16,8 1 0 15,-4-7-1408-15,4 0-384 0,4-5-80 0,2-6-13184 0</inkml:trace>
  <inkml:trace contextRef="#ctx0" brushRef="#br1" timeOffset="53923.83">30822 10750 21183 0,'-15'6'944'0,"5"2"192"0,1 0-912 0,-4 7-224 0,3 3 0 0,-1 1 0 15,0 2 1280-15,1 6 224 0,-1 0 32 0,3 3 16 16,-2-3-496-16,5 1-96 0,0 2-32 0,4-4 0 16,3-2-304-16,3-2-64 0,3-5-16 0,3-3 0 15,5-1 176-15,3-1 48 0,2-7 0 0,3-2 0 16,3-3 16-16,4-1 16 0,2-3 0 0,0-2 0 16,-2-5-32-16,0-6 0 0,-2-2 0 0,-3 0 0 15,-6-1-112-15,-2-2-16 0,-4-5-16 0,-5 3 0 16,-4-4-64-16,-4 2-16 0,-2-5 0 0,-4 0 0 0,-6-2-160 0,-3-1-48 15,-2-1 0-15,-3 5 0 0,-3 4-336 0,1 5 144 16,-1 5-144-16,-2 4 0 0,-3 2-128 0,-1 8-144 16,-1-1-32-16,-2 6 0 15,0 4-2512-15,-1 3-496 0</inkml:trace>
  <inkml:trace contextRef="#ctx0" brushRef="#br1" timeOffset="55130.78">27780 12197 17215 0,'0'0'768'0,"4"-16"144"0,-2-1-720 0,-2 0-192 0,0-1 0 0,0 2 0 15,-3 2 1328-15,0-2 224 0,1 2 48 0,-2 2 16 16,-1 2-432-16,5 10-96 0,-9-8 0 0,0 3-16 15,0 1-240-15,-1 4-64 0,0 3 0 0,-1 2 0 0,-2 2-304 0,0 5-64 16,0 0-16-16,1 2 0 0,-4 9-128 0,1-1-16 16,4 0-16-16,-2 2 0 0,0 0 0 0,3-3 0 15,1 1 0-15,4-3 0 0,3-5-32 0,0 0 0 16,2-14 0-16,5 10 0 0,-5-10 112 0,13 8 16 16,0-7 0-16,2-1 0 0,3-4 128 0,1-5 16 15,-1-1 16-15,3-2 0 0,0-5-128 0,-2 3-32 16,-3 0 0-16,-2 3 0 0,-2-3-128 0,-3 2-48 15,-3 3 0-15,-2 0 0 0,-4 9-144 0,0 0 0 16,2-7 144-16,-2 7-144 0,0 0 0 0,0 0 0 16,0 0 0-16,-1 14 128 0,1-2-128 0,0 4 0 0,0-2 0 0,4 2 0 15,-2 2 0-15,3-1-128 0,2-1 128 0,2-3 0 16,3-6 0-16,1 1 0 0,2-2 0 0,2-3 0 16,-1-4 0-16,2-2 0 0,0-3 0 0,0-1 0 15,1 0 128-15,0-5-128 0,0 0 160 0,-1-2-160 16,-3 0 128-16,-1-2-128 0,0 1 0 0,-4 0 144 15,-2 1-144-15,1 3 0 0,-3-3 144 0,-1 3-144 16,-5 11 0-16,0 0 0 0,4-7 0 0,-4 7 128 16,0 0-128-16,0 0 0 0,4 9-128 0,0 2 128 15,-1 3 0-15,1 0-128 0,0-1 128 0,0 1 0 16,0 1 0-16,0-2 0 0,-2-3 0 0,-2-10 0 16,5 13 0-16,-5-13 0 0,0 0 0 0,0 0 0 15,5 8 0-15,-5-8 0 0,0 0 0 0,0 0 176 16,0 0 0-16,0 0 0 0,0 0 0 0,0 0 0 15,0 0-48-15,0 0 0 0,0 0 0 0,0 0 0 0,0 0-128 0,0 0 0 16,0 0 144-16,0 0-144 0,-5-6 0 0,5 6 0 16,0 0 0-16,0 0 0 0,0 0 0 0,0 0 0 15,-9 0-128-15,-1 3 128 0,10-3 0 0,-10 3-128 16,1 1 128-16,0-2 0 0,0-1-144 0,9-1 144 16,-9 0-160-16,0-1 160 0,1-2-208 0,8 3 48 15,-9-4 16-15,9 4 0 16,-11-4-304-16,4 1-48 0,7 3-16 0,0 0 0 15,0 0-1552-15,0 0-320 0,-7-3-64 0,7 3-11504 0</inkml:trace>
  <inkml:trace contextRef="#ctx0" brushRef="#br1" timeOffset="55569.55">29067 11776 14735 0,'0'0'1312'0,"0"0"-1056"15,0 0-256-15,0 0 0 0,0 0 1920 0,0 0 336 16,0 0 64-16,0 0 16 0,-5 13-768 0,-2-1-160 16,1 1-16-16,-3 4-16 0,0 2-400 0,-1 3-80 15,0 1 0-15,0 3-16 0,0 3-48 0,-1 4-16 16,2 1 0-16,-1-1 0 0,3 0-256 0,-1 0-48 15,3-1-16-15,1 1 0 0,3 0-288 0,1-6-48 16,1 0-16-16,3-3 0 0,1-1-144 0,3-2 128 16,1-3-128-16,1-5 128 0,2 0-128 0,0-2 0 15,-1-5-160-15,0 1 160 16,-11-7-2320-16,10-2-368 0</inkml:trace>
  <inkml:trace contextRef="#ctx0" brushRef="#br1" timeOffset="55696.13">28743 12216 25791 0,'0'0'2304'0,"0"0"-1856"0,0 0-448 0,12-7 0 16,6 2 1296-16,4 1 176 0,3 2 16 0,6-2 16 15,4-1-1264-15,2 0-240 0,1 0 0 0,0-3-144 32,1 1-640-32,-1 1-128 0,-1 0-32 0</inkml:trace>
  <inkml:trace contextRef="#ctx0" brushRef="#br1" timeOffset="55991.43">29585 12195 20271 0,'0'0'1792'16,"0"0"-1424"-16,0 0-368 0,-8-1 0 0,8 1 1424 0,0 0 224 0,0 0 32 0,0 0 16 0,0 0-256 0,0 0-48 16,11-3-16-16,3 1 0 0,5-1-480 0,3 1-80 15,1-1-32-15,3 1 0 0,6-3-304 0,5 2-64 16,4 1-16-16,0 0 0 0,1 1-192 0,0 0-32 16,-1 0-16-16,-4-1 0 0,-4 1-160 0,-3 1 0 0,0-3 0 0,-5 0 0 31,-1 0-1488-31,-3 1-240 0,-6-1-32 0,-2 2-12496 0</inkml:trace>
  <inkml:trace contextRef="#ctx0" brushRef="#br1" timeOffset="56273.87">29931 11997 22111 0,'0'0'1968'0,"0"0"-1584"0,7-10-384 0,4 5 0 15,3-3 1648-15,4 6 240 0,2 0 48 0,2 1 16 16,-1 0-1376-16,3 1-288 0,2 0-48 0,2 1-16 15,0 3 352-15,4 3 64 0,-2-1 0 0,1 2 16 16,-2 4 112-16,-1 2 32 0,-3-1 0 0,-1-1 0 16,-2 2-352-16,-4 4-80 0,-4 2-16 0,-3-1 0 0,-3-1-224 0,-6-1-128 15,-4-2 128-15,-5 2-128 0,-3-1 160 0,-5 1-32 16,-5-3-128-16,-2 1 192 0,-3 1-32 0,1-2-16 16,2-2 0-16,-1-5 0 0,3 2-144 15,2-5 128-15,3 0-128 0,2-3 128 0,1-2-384 0,4-2-64 16,8 3-32-16,-2-6-10656 15,4-7-2112-15</inkml:trace>
  <inkml:trace contextRef="#ctx0" brushRef="#br1" timeOffset="57758.84">31291 11836 16991 0,'0'0'752'0,"3"-9"144"0,-1 2-704 0,-2 7-192 0,0 0 0 0,0 0 0 16,4-7 448-16,-4 7 48 0,0 0 16 0,0 0 0 16,0 0 128-16,0 0 16 0,-6 11 16 0,2-2 0 15,-2 2 224-15,-2 3 64 0,-1 0 0 0,0 4 0 16,-2 1-64-16,-1 3 0 0,0 0 0 0,-2 0 0 15,-3 3-16-15,1-3-16 0,-2 3 0 0,-1-1 0 16,-2-3-160-16,0-2-16 0,-3 0-16 0,-1-2 0 16,0-2-208-16,0-3-32 0,-2-2-16 0,2-3 0 0,-1 1 0 0,2-7 0 15,2-1 0-15,5-1 0 0,0-4 96 0,4-5 32 16,3-2 0-16,1 0 0 0,3-5-64 0,2-2-16 16,3-1 0-16,2-4 0 0,2 1-288 0,2 0-176 15,2-5 192-15,4 5-192 0,1 3 0 0,2 2 0 16,3 1 0-16,2 3 0 0,1 3 0 0,2 3 0 15,-1 1 0-15,2 3-144 0,-1 1 144 0,2 3 0 16,0 3 0-16,-1 3-128 0,-1-1 128 0,-1 4-128 16,0 0 128-16,-2 5-128 0,-2-1 128 0,0 5-208 15,-2-3 80-15,0 1 128 0,1 1-160 0,-4 1 160 16,2-2 0-16,-2 1-144 0,-2-2 144 0,3-1 0 16,-2-1 0-16,1-2 0 0,-1-2 0 0,2 0 0 15,-2-4 0-15,4-1 0 0,1-2 0 0,2-2 0 0,1-2 0 16,1-1 0-16,2-1 0 0,-3 2 0 0,1-7 0 0,2 1 128 15,-1 1-128-15,-1-5 0 0,0 1 0 0,-3 2 0 16,0-4 0-16,1 4 0 0,-1-2 0 0,-1 0 0 16,-2 3 0-16,0-2 0 0,1 0 0 0,0-2 0 15,-1 3 0-15,0-2 0 0,-1 1 0 0,-2 1 0 16,-1-4 0-16,1 3 128 0,-2-3-128 0,-2 2 0 16,0-1 0-16,-1 0 0 0,-1-4 0 0,0 5 0 15,-2-1 0-15,-2 0-128 0,-1 3 0 0,-1-3 0 16,-1 1 128-16,0 3 0 0,2 8 0 0,-7-10 0 15,1 2 0-15,-2 0 0 0,2 1 0 0,-3 3-128 16,-1-2 128-16,0 2-128 0,-2 0 128 0,0 3-128 16,-4-1 128-16,4 2 0 0,-4 1 0 0,2 0 0 15,-2 2 0-15,-1 3 0 0,0 0 0 0,-2 1 0 0,-2 3 0 16,0-1 0-16,-2 2 0 0,0 2 176 0,0 2 16 16,0 2 0-16,0-1 0 0,0 1 0 0,-1-1-48 0,1 0 0 15,3 0 0-15,2-2 0 0,3-1-144 0,2 2 0 16,2-2 144-16,3-1-144 0,3-4-192 0,4 4-96 15,-2-5-32-15,5 2-11456 16,-2-9-2288-16</inkml:trace>
  <inkml:trace contextRef="#ctx0" brushRef="#br1" timeOffset="60523.23">27629 12988 12831 0,'5'-11'576'0,"0"5"112"0,2-2-560 0,0-1-128 0,1 3 0 0,1-4 0 16,-2 2 848-16,1-2 144 0,-2 2 32 0,2-2 0 15,0 2-224-15,-3-3-32 0,-1 3-16 0,-2-1 0 0,-2 9 400 0,-1-8 64 16,-3-3 32-16,-2 6 0 15,-1-2-32-15,2 2-16 0,-2 1 0 0,-4 0 0 0,-1 1-240 0,0 1-64 16,0 4 0-16,-2 2 0 0,-3 3-304 0,-1 5-64 16,1 2-16-16,-1 4 0 0,2 5-192 0,-1 1-64 15,-6 4 0-15,4 1 0 0,2 4-256 0,2 4 128 16,1 4-128-16,3 0 0 0,0-3 192 0,4 1-192 16,0 2 192-16,4-2-192 0,1-1 0 0,2-5 0 15,2-5 0-15,1 0 0 0,2-4 0 0,2-3 0 16,-1-6 0-16,3-2 0 15,2-1-384-15,-2-6-96 0,0-3-16 0,1-3 0 16,1-3-2608-16,-2-3-528 0</inkml:trace>
  <inkml:trace contextRef="#ctx0" brushRef="#br1" timeOffset="60889.52">27361 13329 14735 0,'-13'4'1312'0,"13"-4"-1056"0,-9 5-256 0,9-5 0 16,0 0 2800-16,0 0 496 0,0 0 96 0,0 0 32 15,11 1-2272-15,0-2-464 0,4-3-96 0,3 2-16 16,1-2-256-16,4 0-64 0,1-4-16 0,2 1 0 16,-2 0-240-16,1-1 0 0,3 0 128 0,0-4-128 15,0 1 0-15,0 2 0 0,-1-2 0 0,-1 3 0 16,0-2 0-16,-5 4 0 0,-2-3 0 0,-2 4 0 16,-4 1 0-16,-13 4 0 0,11 1 0 0,-11-1 0 15,0 0 0-15,4 11 128 0,-5-2-128 0,-3 4 0 16,0 0 288-16,-1-1-32 0,0 2-16 0,-3 2 0 0,1-4 16 0,2-1 0 15,-3 1 0-15,3-3 0 0,5-9 144 0,0 0 48 16,-1 10 0-16,1-10 0 0,0 0 16 0,0 0 16 16,0 0 0-16,14 0 0 0,-2-2-32 0,1-5-16 15,0 1 0-15,-2-2 0 0,-2-6-112 0,-1 3 0 16,-1 1-16-16,-2-3 0 0,-3 2-96 0,-4 2-16 16,-1-3 0-16,-3 5 0 0,0-3-64 0,-2 5-128 15,-4-2 176-15,0 1-176 0,1 6 0 0,-4 0-176 16,1-1 0-16,0 2 0 15,1 1-1712-15,1 3-352 0,2-1-64 0,3-1-7696 16,7-3-1552-16</inkml:trace>
  <inkml:trace contextRef="#ctx0" brushRef="#br1" timeOffset="61160.12">28078 13056 24879 0,'0'0'2208'0,"0"0"-1760"0,-6 7-448 0,2 6 0 16,0 1 1296-16,1 4 176 0,0 2 48 0,0-1 0 15,0-2-624-15,1 1-112 0,1-1-16 0,-1 4-16 16,1 0-320-16,-1 0-64 0,-2-3-16 0,1-3 0 16,1-3-32-16,0-1 0 0,2-11 0 0,-1 10 0 15,1-10 48-15,0 0 0 0,0 0 0 0,0 0 0 16,0 0 208-16,10-4 32 0,-2-7 16 0,2-3 0 16,-1-4-112-16,2 0 0 0,2-1-16 0,0 1 0 15,1 2-304-15,2 0-48 0,-2 0-16 0,4-1 0 16,0 5-128-16,2 1 0 0,3 5 0 0,1 4 0 15,-2 2 0-15,-2 2 0 0,1 4 0 0,-4 3 0 0,-1 3-384 16,-1-3-16-16,-4 0 0 0,1-3 0 16,-2 2-1968-16,-2 0-400 0,-8-8-80 0</inkml:trace>
  <inkml:trace contextRef="#ctx0" brushRef="#br1" timeOffset="62141.05">29233 12964 17503 0,'-6'-9'1552'0,"6"9"-1232"0,-5-5-320 0,-1 2 0 0,6 3 1024 0,-4-6 128 16,-1 1 48-16,5 5 0 0,0 0 16 0,0 0 0 15,-9 8 0-15,2 0 0 0,2 3-608 0,0 0-112 16,0 5-32-16,0 2 0 0,0 1-80 0,1 1-32 15,3 3 0-15,1 0 0 0,0 1-16 0,4 0 0 16,1-4 0-16,2-1 0 0,2-3-80 0,1-2 0 16,2-2-16-16,2 1 0 0,-3-5 176 0,3-1 32 15,0-3 16-15,5-4 0 0,-1-2 160 0,2-5 16 16,0 1 16-16,0-1 0 0,-1-4-288 0,1-2-64 0,-2 1-16 0,0-4 0 16,0 0-144-16,-6-1-16 0,-1 0-128 0,-4-1 192 15,-2 4-192-15,-1 1 0 0,-3 4 0 0,-1-2 0 31,0 1-528-31,-1-2 0 0,1 4 0 0,0 8 0 16,-4-7-1584-16,4 7-304 0,0 0-64 0,0 0-10400 0</inkml:trace>
  <inkml:trace contextRef="#ctx0" brushRef="#br1" timeOffset="62458.28">29744 12967 21823 0,'0'0'960'0,"-2"14"208"0,-2-1-928 0,0 2-240 0,2-1 0 0,-1 4 0 16,-1-2 640-16,2 1 64 0,-3-2 32 0,1-1 0 0,0 1 96 0,0 0 0 16,-1-1 16-16,1 0 0 0,0-5 112 0,4-9 0 15,0 0 16-15,0 0 0 0,0 0-160 0,0 0-48 16,0 0 0-16,0 0 0 0,12 0-112 0,-2-4-16 16,3-1-16-16,0-5 0 0,-1 0-288 0,5-1-48 15,-2-1-16-15,0 2 0 0,2-4-272 0,-1 4 0 16,1 2 0-16,-1 2 0 0,-2-1 0 0,0 5 0 15,-1 1 0-15,0 4 0 0,-2 6 0 0,1 0 0 16,-2 4 0-16,-1 3-144 0,-3 2-32 0,-1 0 0 16,-1-1 0-16,-2-1 0 0,-2-1-96 0,-1-2-32 15,-3 1 0-15,1 0 0 16,-1-5-192-16,4-9-32 0,0 0-16 0,0 0 0 16,0 0-1056-16,0 0-192 0,0 0-64 0,0 0-11008 0</inkml:trace>
  <inkml:trace contextRef="#ctx0" brushRef="#br1" timeOffset="62891.27">30342 12947 10127 0,'0'0'896'0,"0"0"-704"0,0 0-192 0,0 0 0 15,0 0 2064-15,0 0 384 0,0 0 80 0,0 0 16 16,-5-7-1216-16,5 7-240 0,-9-4-64 0,9 4 0 15,-10 2-320-15,-1 4-80 0,1 0-16 0,0 6 0 16,0 0-80-16,-3 4-16 0,2 0 0 0,-1 2 0 16,2-1 64-16,0-1 0 0,5 3 0 0,1-5 0 0,2-4-256 15,0 2-64-15,4-5 0 0,-2-7 0 16,7 11 192-16,2-8 16 0,3 0 16 0,0-3 0 0,6-3 32 0,0-2 0 16,1-5 0-16,2-1 0 0,4-5-272 0,-1-1-48 15,0-4-16-15,-2-3 0 0,-5-1-176 0,1-2 192 16,-3 2-192-16,-1 0 192 0,-1-4-64 0,-1 1-128 15,-2-1 192-15,-1-1-64 0,-3-2 32 0,-2 1 0 16,-2-3 0-16,2 2 0 0,-4 4-160 0,-2 5 128 16,-1 7-128-16,2 2 128 0,1 4-128 0,0 10 0 15,0 0 0-15,0 0 0 0,-5 9 0 0,-2 7 0 16,0 6 0-16,-1 4 0 0,0 0-144 0,1 4 144 16,-2 6 0-16,0 3 0 0,0 6 0 0,0-1-128 0,-1 6 128 15,0-2 0-15,-2-5-384 0,1 2 0 0,5-5-16 16,1-6 0-1,2-12-560-15,2-3-128 0,1-3 0 0,2-4-16 16,-2-12-1296-16,9 6-256 0,-9-6-48 0</inkml:trace>
  <inkml:trace contextRef="#ctx0" brushRef="#br1" timeOffset="63197.74">30654 12929 23951 0,'0'0'2128'16,"0"0"-1696"-16,0 0-432 0,0 0 0 0,2 12 640 0,0-1 32 0,2-4 16 0,-4-7 0 16,0 0-32-16,14 3 0 0,0-3 0 0,0-4 0 15,-1-1-128-15,-1 1-16 0,2-4-16 0,0 2 0 16,-1 0-192-16,-1-3-48 0,-4 2 0 0,0 0 0 0,-2 0-64 16,-6 7 0-16,4-8-16 0,-2-3 0 0,-2 11 400 0,-3-6 64 15,3 6 32-15,0 0 0 0,-9-1-176 0,9 1-48 16,-10 5 0-16,1 1 0 0,0 6-304 0,1-2-144 15,2 3 128-15,1 1-128 0,0 3 0 0,1 1 0 16,2 0 0-16,0 1 0 0,4-2 0 0,1-1 0 16,3 1 0-16,2-5 0 0,3 0 0 0,0-1 0 15,-1-3-176-15,2 1 176 16,0-3-1456-16,0-2-208 0,-1-4-32 0,2-3-7968 16,-3 1-1584-16</inkml:trace>
  <inkml:trace contextRef="#ctx0" brushRef="#br1" timeOffset="63458.28">31036 12941 14735 0,'-5'11'1312'0,"0"1"-1056"0,1-3-256 0,0 5 0 16,0 4 2096-16,0-1 352 0,2-2 80 0,-1-4 16 16,1-1-944-16,0-1-192 0,1 0-48 0,1-2 0 15,0-7-240-15,0 0-48 0,0 0-16 0,0 0 0 16,10-4-160-16,1-3-16 0,0-7-16 0,0 0 0 15,1-1-352-15,-1 0-64 0,-1-3 0 0,2 3-16 16,-1-2-272-16,1 2-160 0,0 0 192 0,1 1-192 16,0-1 128-16,1 2-128 0,0 0 0 0,0 0 0 15,-1 7 0-15,1 2 0 0,-2 3 0 0,1-3 0 16,-2 4-896-16,1 4-176 16,-2 0-32-16,-10-4-14496 0</inkml:trace>
  <inkml:trace contextRef="#ctx0" brushRef="#br1" timeOffset="64374.57">31671 13072 19343 0,'0'0'848'0,"0"0"192"0,0 0-832 16,9-5-208-16,0 0 0 0,-9 5 0 0,10 0 1616 0,2 3 288 15,-1 2 48-15,1-1 16 0,-1-1-624 0,1 5-112 16,0 2-16-16,1 5-16 0,0 1-208 0,-2 2-32 16,1-2-16-16,-2 3 0 0,-1 0-304 0,-2 2-64 15,-3-4-16-15,0 1 0 0,-4 1-192 0,-4-1-48 16,1-2 0-16,-2 2 0 0,-5-4-64 0,0 0-32 16,-3 3 0-16,-1-2 0 0,-2 0-224 0,-1 1 144 15,-6-1-144-15,1 0 128 16,0-1-1216-16,0 0-256 0,-4-1-64 0,-4 1-14224 0</inkml:trace>
  <inkml:trace contextRef="#ctx0" brushRef="#br1" timeOffset="65646.85">27286 14010 12671 0,'1'-9'560'0,"-1"9"112"0,0 0-544 0,0 0-128 15,5-7 0-15,-5 7 0 0,5-8 1248 0,-5 8 224 16,0 0 32-16,0 0 16 0,-3-11 32 0,0 6 16 15,-3 0 0-15,-2-2 0 0,-2 3-368 0,-2 2-80 16,-3 2-16-16,-1 2 0 0,-3 2-400 0,-2 4-64 16,0 1-32-16,-1 4 0 0,-1 2-288 0,2 3-48 0,-2 1-16 0,2 0 0 15,2 1 0-15,1 3-16 0,1 2 0 0,1-1 0 16,4 1 48-16,4 0 16 0,4-3 0 0,3-1 0 16,1 0-176-16,5-4-128 0,4-3 144 0,2-1-144 15,2-1 224-15,4-6-48 0,3-4-16 0,3-2 0 16,2-1-32-16,2-3-128 0,2-6 192 0,2 3-64 15,-2-4-288-15,-1 2-64 0,-1-4-16 0,-2 1 0 32,-2 1-2176-32,-1-2-432 0,-3-4-96 0</inkml:trace>
  <inkml:trace contextRef="#ctx0" brushRef="#br1" timeOffset="65927.2">27519 13952 12895 0,'0'0'1152'0,"0"0"-928"0,0 0-224 0,0 0 0 0,2 11 1984 0,1 1 336 16,-3 3 80-16,0 4 16 0,-4 3-1184 0,0 1-224 16,0-1-48-16,0 1-16 0,-1-1-144 0,0 2-32 15,-1-2 0-15,2 1 0 0,-4-4-64 0,3-2-32 16,2-1 0-16,1-2 0 0,-2-5-80 0,4-9-16 16,0 0 0-16,0 0 0 0,0 0 16 0,0 0 0 15,0 0 0-15,7-8 0 0,-1-3 48 0,3-2 16 16,0-1 0-16,2-5 0 0,1-5-416 0,1 3-96 15,-1 1-16-15,4 1 0 0,0 0-128 0,-1 2 0 16,1 1 0-16,0 2 0 0,1 4 0 0,-1-2-144 16,1 7 144-16,-1 1-208 15,-1-1-896-15,1 4-176 0,-1 7-48 0,-1-1-8784 0,-3 2-1744 0</inkml:trace>
  <inkml:trace contextRef="#ctx0" brushRef="#br1" timeOffset="66145">27976 14001 11055 0,'0'0'480'0,"0"0"112"0,0 0-464 0,-1 9-128 0,0 4 0 0,1 0 0 16,1 1 3776-16,-1 1 720 0,-1-1 160 0,-2 3 16 16,3 2-3264-16,-2 2-672 0,-1-2-128 0,-1 0-32 15,-1 0-176-15,-1 2-32 0,1-2-16 0,0 0 0 16,0-6-224-16,1 1-128 0,0-2 128 0,1 0-128 15,3-12 0-15,0 0-288 0,0 0 48 0,0 0 16 16,0 0-2272-16,12-8-448 0</inkml:trace>
  <inkml:trace contextRef="#ctx0" brushRef="#br1" timeOffset="66544.25">28487 14001 9215 0,'0'0'816'0,"0"0"-656"0,0 0-160 0,0 0 0 15,10-7 1104-15,-10 7 192 0,0 0 48 0,11-5 0 16,-11 5-880-16,0 0-160 0,8-5-48 0,-8 5 0 15,0 0 128-15,0 0 0 0,5-10 16 0,-5 10 0 16,0 0 480-16,0 0 80 0,0 0 32 0,0 0 0 16,0 0 176-16,0 0 48 0,-7-4 0 0,-2 2 0 15,-1 2-352-15,-2 3-64 0,-2 3-16 0,3 3 0 16,-4 0-320-16,-2 3-64 0,-2 2-16 0,0 2 0 16,0 3 48-16,0 1 0 0,0-2 0 0,2 0 0 15,1 1 0-15,4-1 0 0,3 0 0 0,4-2 0 16,5-7-112-16,0-9-32 0,8 12 0 0,5-2 0 15,4-5-48-15,1-3-16 0,0 0 0 0,2-2 0 0,3-2-224 0,0 0 0 16,0-3 0-16,-3-3 0 16,1 1-1344-16,-2-4-176 0,-1 4-16 0,-1-6-11744 15</inkml:trace>
  <inkml:trace contextRef="#ctx0" brushRef="#br1" timeOffset="66881.03">28954 13672 13471 0,'0'0'592'0,"0"0"128"0,0 0-576 0,-7 9-144 0,7-9 0 0</inkml:trace>
  <inkml:trace contextRef="#ctx0" brushRef="#br1" timeOffset="67330.14">28505 13793 15663 0,'0'0'1392'0,"0"0"-1120"0,0 0-272 0,0 0 0 16,0 0 1536-16,0 0 240 0,0 0 48 0,0 0 16 15,0 0-736-15,-4 10-144 0,-2-1-16 0,1 5-16 16,0-1-192-16,0 5-32 0,-2 2-16 0,2 2 0 15,0 3-16-15,1 2 0 0,0-3 0 0,1 5 0 16,3-5-32-16,0 3 0 0,3-2 0 0,1-2 0 0,0-1-304 0,1-3-64 16,0 0-16-16,0-3 0 0,0-3-256 0,-1 0 160 15,4-2-160-15,-8-11 128 0,7 10-128 0,0 2-176 16,-7-12 48-16,0 0 0 16,0 0-1696-16,0 0-336 0,0 0-64 0</inkml:trace>
  <inkml:trace contextRef="#ctx0" brushRef="#br1" timeOffset="67487.78">28420 14121 23039 0,'0'0'1024'0,"0"0"192"0,0 0-960 0,0 0-256 16,11 1 0-16,2 2 0 0,1-2 1504 0,1-1 256 16,2-1 48-16,2-4 16 0,1 0-1296 0,0 0-256 0,2-2-48 15,-2 2-16-15,1-1-384 0,-1-2-80 0,-5 2 0 0,1-1-8576 16,-4-4-1728-16</inkml:trace>
  <inkml:trace contextRef="#ctx0" brushRef="#br1" timeOffset="67653.46">28827 13970 26255 0,'-6'11'1152'0,"4"-3"256"0,-1 3-1120 0,0 3-288 0,-3 7 0 0,1-2 0 15,-1-3 912-15,-2 3 128 0,0 2 32 0,-1-1 0 16,0-2-304-16,1 1-64 0,-1 0-16 0,2-1 0 15,3-3-256-15,0-1-48 0,1-3-16 0,2 1 0 16,1-12-1008-16,0 0-192 0,0 0-32 0,0 0-8656 16,0 0-1728-16</inkml:trace>
  <inkml:trace contextRef="#ctx0" brushRef="#br1" timeOffset="67917">29275 13990 31503 0,'0'0'1392'0,"0"0"288"0,0 0-1344 0,0 0-336 15,0 0 0-15,0 0 0 0,0 0 0 0,0 0 0 16,0 0 0-16,0 0 0 0,0 0 240 0,-11 5 16 16,-2 4 16-16,2-3 0 0,-2 5 16 0,0-1 0 15,-1 2 0-15,2 4 0 0,-1-5 16 0,3-1 0 0,1 2 0 0,4-2 0 16,-2 3-144-16,4 1-32 0,1 0 0 0,2-4 0 15,0-10-128-15,4 14 0 0,1-2 0 0,2-3 0 16,-7-9-144-16,10 8-64 0,-10-8-16 0,12 5 0 31,0-1-1872-31,1-2-368 0</inkml:trace>
  <inkml:trace contextRef="#ctx0" brushRef="#br1" timeOffset="68747.25">29631 13976 19343 0,'0'0'1728'0,"0"0"-1392"0,0 0-336 0,-7 3 0 0,7-3 2304 16,-8 7 384-16,0-2 64 0,2 0 32 16,6-5-2048-16,-9 8-416 0,3-3-64 0,-3 0-32 0,1 2-48 0,1-2-16 15,-1 4 0-15,2-3 0 0,0 5 64 0,0-3 16 16,1 0 0-16,1 0 0 0,2 1-96 0,2 2-16 15,0-4 0-15,3 1 0 0,-3-8-128 0,0 0 192 16,9 7-192-16,2 0 192 0,0-6 0 0,0 0 0 16,0-3 0-16,1-2 0 0,2 0-48 0,0 0 0 15,-1 1 0-15,0-3 0 0,-1 4-16 0,1-1-128 16,-1 0 192-16,-2 1-64 0,0-3-128 0,-1 0 0 16,-9 5 0-16,9-5 128 0,-2-1-128 0,0-2 128 15,-7 8-128-15,7-8 128 0,0-2-128 0,0 1 0 0,0-5 0 16,2 2 0-16,2 0 0 0,3-2 0 0,2-2 0 0,2-1 0 15,0-2 0-15,-1 1 0 0,-1-2 0 0,-1 0 0 16,-1-3 0-16,2 0 0 0,0 1 0 0,-2-2-176 16,-2 0-16-16,-2 1 0 0,0-4 0 0,-4 1 0 15,1-1 0-15,-1 4-16 0,-1 2 0 0,0-1 0 16,-1 2 208-16,-1-1 0 0,-1 9 0 0,-1 0-144 16,-1 12 144-16,0 0 0 0,0 0 0 0,0 0-128 15,-2 14 128-15,-2 1 0 0,-1 1-144 0,-1 3 144 16,-5 4 0-16,1 2 0 0,-3 3 0 0,1-1 0 15,-2 1 0-15,2 3 0 0,0 2-160 0,0-1 160 16,5 1 0-16,0-2 0 0,3-6 0 0,4 1 0 16,4-6 0-16,3-2 0 0,3-4 128 0,4-5-128 15,1-1 0-15,3-4 0 0,1-4 0 0,0-4 0 0,0-6 0 0,1 0 160 16,1-3-160-16,-2-3 128 0,-1-1-128 16,-1-2 160-16,1 2-160 0,-3-3 160 0,-3 1-160 15,-1-1 0-15,-1-4 0 0,-1 0 0 0,-1 1 0 0,-2-3 0 16,-1 2-128-16,0-2 128 0,-2-1 0 0,2 0 0 15,-1 4 0-15,-2 3 0 0,-2 1 0 0,2 4 0 16,-2 1 0-16,0 6 0 0,0 8-128 0,0 0 128 16,0 0 0-16,-8 5 0 0,-1 5-160 0,0 1 160 15,-1 3-208-15,0 1 80 0,0 3 128 0,-2 1 0 16,0 3 0-16,-1 4-128 0,0-3 128 0,2 1 0 16,1 3 0-16,1-4 0 0,-3-1 0 0,7 0 0 15,4-7 0-15,-2-1 0 0,3 0 144 0,3 1 16 0,1-1 0 16,2-3 0-16,2-1 96 0,2-4 32 0,0-1 0 0,3 0 0 15,2-2 0-15,0-3 0 0,-1-3 0 0,0 1 0 16,0-2-128-16,3 0-32 0,-2-1 0 0,0-3 0 16,0 3-128-16,-1 2 160 0,-1 0-160 0,1-1 160 15,0 0-160-15,-1 4 0 0,-3 2 144 0,1 1-144 16,1 1 128-16,-1 0-128 0,-2 1 160 0,-9-5-160 16,12 9 128-16,-2-5-128 0,-3 1 0 0,4 0 144 15,-1-1-144-15,-10-4-272 0,11 1 64 0,1-1 16 31,0 0-2656-31,0-4-528 0</inkml:trace>
  <inkml:trace contextRef="#ctx0" brushRef="#br1" timeOffset="69713">31179 13615 11967 0,'0'0'1072'0,"0"0"-864"15,9-9-208-15,-5-2 0 0,0 2 2864 0,-4 9 528 16,0 0 96-16,0 0 32 0,6-9-1744 0,-6 9-352 15,0 0-64-15,0 0-16 0,0 0-704 0,4 13-128 0,-4-1-48 0,-2 6 0 16,-1 6-48-16,-1 0-16 0,-1 4 0 0,3-1 0 16,0 5-80-16,0-2 0 0,0-3-16 0,2 2 0 15,0-3-16-15,2 0 0 0,0-3 0 0,1-2 0 16,-1-4 16-16,2-1 0 0,3-2 0 0,0-4 0 16,0-1 0-16,0-3 0 0,-7-6 0 0,9 5 0 15,-9-5-48-15,10 0 0 0,-10 0 0 0,10-2 0 16,-3-5-80-16,-7 7-32 0,0 0 0 0,2-10 0 15,-3 1-144-15,-3-2 0 0,0 2 0 0,-2 0 128 16,-2 4-128-16,-2 2 0 0,-2 0 0 0,0-1 0 16,-3 2 0-16,2 2 0 0,0 2 0 0,3 2 0 15,1-2 0-15,9-2 0 0,-9 4 0 0,9-4 0 16,0 0 0-16,0 0 0 0,0 0 0 0,0 0 0 16,0 0 0-16,0 0 0 0,6 9 0 0,-6-9 0 0,10 10 0 15,-4-2 0-15,2 1 0 0,1-2 0 0,-2 2-144 0,1-1 144 16,-3 3 0-16,-1 1 0 0,-2 0 0 0,2 0 0 15,-4-12 0-15,1 15 0 0,-1-4 144 0,2 1 48 16,-2-12 0-16,0 14 0 0,1-3 240 0,1 1 48 16,1 0 16-16,1-4 0 0,-4-8-192 0,4 13-48 15,2-2 0-15,0-2 0 0,-6-9-256 0,9 10 0 16,-1-3 0-16,-8-7 0 16,6 10-880-16,2-4-224 0,-8-6-48 0,0 0-10496 15,5 9-2112-15</inkml:trace>
  <inkml:trace contextRef="#ctx0" brushRef="#br1" timeOffset="70431.03">27327 14983 24479 0,'0'0'1088'0,"-5"-7"208"0,5 7-1040 0,-7-6-256 0,1 4 0 0,-3-4 0 16,9 6 816-16,-11-2 96 0,-1 1 32 0,-1 2 0 15,-2 1-336-15,-1 5-64 0,-2-1-16 0,0 7 0 16,0 0-336-16,-1 2-64 0,0 3 0 0,1 2-128 15,2 3 304-15,0 0-48 0,2 2-16 0,3-1 0 16,1 0-96-16,5-2-16 0,2 0 0 0,3-5 0 16,3 0 32-16,3-6 0 0,3 0 0 0,4-5 0 15,1-4 304-15,4 0 64 0,3-5 16 0,3-1 0 16,2-2-160-16,2-5-48 0,0 0 0 0,-4-1 0 16,-1-5-64-16,-2-2-16 0,0-2 0 0,-5-1 0 15,-3 5-256-15,-3 0 160 0,-1-2-160 0,-5 1 128 0,-6 0-128 0,0 1 0 16,-3 3 0-16,-4 2 128 0,0-1-128 0,-4 5 0 15,-3-3 0-15,2 7 0 0,-1 0-192 0,1 3-64 16,0 0 0-16,1 1-16 16,3 2-1632-16,2 1-320 0,8-3-64 0,0 0-11200 0</inkml:trace>
  <inkml:trace contextRef="#ctx0" brushRef="#br1" timeOffset="70698.14">27590 14881 5519 0,'0'0'496'0,"1"12"-496"16,-1-4 0-16,1 6 0 0,2 0 4208 0,-2 2 736 0,2 1 160 0,-1 1 16 16,-1 3-3296-16,2-1-672 0,-2 2-128 0,1-1-16 15,-1-1-304-15,0 1-64 16,-2-5-16-16,2 2 0 0,3 1 48 0,-2-5 16 0,1-2 0 0,0-4 0 16,-3-8 48-16,0 0 16 0,6 8 0 0,-6-8 0 15,0 0 16-15,13-6 0 0,-2-3 0 0,0-3 0 16,0 0-128-16,0-5-32 0,1-2 0 0,0-2 0 15,2-2-320-15,3-2-64 0,-1-2-16 0,2 2 0 16,-4 0-208-16,1 1 0 0,2 0 0 0,-2 1 0 16,-1 4 0-16,0 2-240 0,-1 3 48 0,-2 1 16 15,-2 2-1120 1,0 5-240-16,-1 1-32 0,-8 5-9360 0,0 0-1872 0</inkml:trace>
  <inkml:trace contextRef="#ctx0" brushRef="#br1" timeOffset="70998.57">27980 15008 18431 0,'0'0'1632'0,"0"0"-1312"15,0 0-320-15,0 0 0 0,3 12 2768 0,-3-12 496 16,8 5 80-16,4-4 32 0,1-2-1968 0,2-4-384 16,3-7-64-16,1 1-32 0,0-1-416 0,2-3-64 15,2-3-32-15,-2 2 0 0,-2-1-272 0,-2 2-144 16,-4 4 160-16,0-3-160 0,-4-2 128 0,-4 4-128 15,-4 0 0-15,-2 3 0 0,1 9 192 0,0 0-64 16,-12 0-128-16,0 4 192 0,-2 4 32 0,-3 1 0 0,-1 3 0 0,2 4 0 16,-1-1-224-16,2 3 144 0,1-1-144 15,3 4 128-15,1-1-128 0,2 0 0 0,4 2 0 0,-1 0 0 16,1 0 0-16,3-1 0 0,3-6 0 0,4-3 0 16,0-2 0-16,4-3 0 0,1 1 0 0,3-4 0 31,3 1-928-31,2-3-160 0,0-3-48 0,1 0-9200 0,2-2-1840 0</inkml:trace>
  <inkml:trace contextRef="#ctx0" brushRef="#br1" timeOffset="71406.27">28725 14912 12895 0,'0'0'1152'0,"-9"-4"-928"0,0 0-224 0,-1 0 0 16</inkml:trace>
  <inkml:trace contextRef="#ctx0" brushRef="#br1" timeOffset="71664.73">28580 14865 1839 0,'0'0'0'0,"0"0"160"0,0 0-160 0,-6 10 0 0,-1-4 0 0,7-6 0 16,-5 12 4416-16,1-2 864 0,1 2 160 0,0 0 48 0,0 1-3536 0,1-1-704 15,-1 2-144-15,2 0-16 0,-1 0-304 0,2 0-48 16,-3 3-16-16,0-1 0 0,0-2-112 0,0-2-32 16,-1-1 0-16,2 1 0 0,-2-2 192 0,4-10 48 15,0 0 0-15,0 0 0 0,0 0-64 0,0 0-16 16,0 0 0-16,0 0 0 0,6-17-32 0,2-1-16 16,0-1 0-16,3 0 0 0,0 0-368 0,1 0-64 15,-2-1 0-15,1-2-16 0,2 2-240 0,1 5 128 16,1-2-128-16,2 2 0 0,1-2 0 0,1 5 0 15,0 0 0-15,1 2 0 0,-1 6 0 0,2 2-240 16,-1 2 80-16,2 2 16 16,-3 2-1920-16,0 6-384 0,-3 0-80 0,-1 2-16 0</inkml:trace>
  <inkml:trace contextRef="#ctx0" brushRef="#br1" timeOffset="72164.32">29327 15037 15663 0,'0'0'1392'0,"7"-6"-1120"0,-7 6-272 0,6-6 0 15,-1 1 1760-15,-5 5 288 0,7-8 64 0,-2 2 16 16,-2-2-800-16,-3 8-176 0,0 0-16 0,-3-9-16 15,-2 3-240-15,-3-2-48 0,-4 2-16 0,1-1 0 0,-2 4 48 0,-1 0 16 16,-2 1 0-16,2 2 0 0,0 1-400 0,0 0-80 16,0 3-16-16,-1 5 0 0,1 0-256 0,0 3-128 15,0 4 128-15,1 0-128 0,3 1 0 0,1 2 0 16,1 1 0-16,4-2 0 0,3-3 0 0,4-3 0 16,1-2 0-16,2-3 0 0,3 0 128 0,4-5-128 15,2-2 128-15,4-2-128 0,2-5 192 0,2 0-64 16,1-1 0-16,2-5 0 0,1-3-128 0,1-3 160 15,-3-4-160-15,-2 0 160 0,-4 1-160 0,-1 0 128 16,-2-8-128-16,-1 2 128 0,-2-1-128 0,-1 0 160 16,-1 0-160-16,-3-3 160 0,-1 0 96 0,0 0 32 15,-1-2 0-15,-1 1 0 0,-2 0-144 0,-2 1-16 16,0 7-128-16,-1 3 192 0,-1 3-192 0,0 9 0 0,1 10 0 16,0 0 0-16,0 0 0 0,0 0 0 0,-7 19 0 0,1 3 0 15,1 3 0-15,-4 4-128 0,0 4 128 0,0 4 0 16,0-1-128-16,-3 2 128 0,-1 6 0 0,0 1 0 15,-1 3-320-15,0-1 64 0,0 3 0 0,3-3 0 32,2-5-2048-32,4-4-384 0,1-4-96 0,8-6-10720 0</inkml:trace>
  <inkml:trace contextRef="#ctx0" brushRef="#br1" timeOffset="72569.22">29887 14914 24879 0,'0'0'2208'0,"0"0"-1760"16,-3-10-448-16,3 10 0 0,4-8 1088 0,2-1 144 16,3 3 32-16,0 2 0 0,-1-2-944 0,-8 6-176 15,0 0-144-15,0 0 192 0,0 0-192 0,0 0 0 16,0 0 0-16,0 0 0 0,-8 13 240 0,-1 2 16 15,2 1 0-15,-4 1 0 0,1-1 320 0,1 1 80 16,0-2 16-16,3 3 0 0,1 2-176 0,1-2-48 16,0-5 0-16,3 2 0 0,2 2-176 0,2-3-32 15,1-8-16-15,1 3 0 0,-5-9 96 0,11 2 32 0,3-2 0 0,1-5 0 16,1-6 0-16,0-1 0 0,2-4 0 0,0 2 0 16,-2-3-112-16,-2 1-32 0,-1-2 0 0,-1 0 0 15,-2 1-208-15,-1 0 176 0,-3-1-176 0,0 3 160 16,-4 3-160-16,0 5 0 0,-2 7 144 0,0 0-144 15,0 0 0-15,0 0 0 0,0 0 0 0,0 0 0 16,0 14 0-16,0-1 0 0,1-1-128 0,-1 2 128 16,2 2-160-16,0-1 160 0,1-4-192 0,1 2 192 31,-1 1-656-31,2-5-32 0,1-2 0 0,-6-7 0 16,0 0-2272-16,11 6-464 0</inkml:trace>
  <inkml:trace contextRef="#ctx0" brushRef="#br1" timeOffset="73031.02">30354 14868 13823 0,'-8'3'1216'0,"8"-3"-960"16,-7 9-256-16,7-9 0 0,-5 15 3248 0,1 0 592 15,2-2 128-15,-1 1 32 0,2 0-2768 0,0-4-544 16,1 0-112-16,-2-1-32 0,2-9 0 0,0 0 0 15,0 0 0-15,0 10 0 0,0-10 192 0,0 0 32 16,0 0 16-16,12-1 0 0,1-3-112 0,-1-3-32 16,2-2 0-16,3-4 0 0,1 0-272 0,1-1-64 15,-2-2-16-15,0 1 0 0,-1-2-288 0,1 3 128 16,0 1-128-16,-3 3 0 0,-4-1 128 0,1 6-128 16,-11 5 0-16,9 0 0 0,-9 0 0 0,0 0 0 0,6 9 0 0,-2 3 0 15,-1 2 0-15,-3 2 0 0,-3-2 0 0,-1-1 0 16,-1 1-144-16,-1 0 144 0,0-1-128 0,-2-4 128 15,0-3 0-15,8-6-128 0,-10 6 128 0,10-6 0 16,0 0 0-16,0 0 0 0,0-16 0 0,5 1 0 16,4-3 0-16,5-2 144 0,-1-3-144 0,3-1 160 15,2 2-160-15,-1 3 0 0,-1 1 0 0,2 3 0 16,1 5 0-16,-1-1 0 0,-2 2 0 0,1 6 0 16,-2 4 0-16,0 6 0 0,-1-1 0 0,3 9 0 15,-3 3 0-15,-3 6 0 0,-3 4-144 0,-2-1 144 16,-4 2 0-16,-4-2 0 0,0-2-128 0,-2-4 128 15,0-2-288-15,-1-2 0 0,-1-1 0 0,1-1 0 16,1-5-1984-16,4-10-400 0,0 0-80 0,0 0 0 0</inkml:trace>
  <inkml:trace contextRef="#ctx0" brushRef="#br1" timeOffset="73432.56">31192 14664 15663 0,'0'0'1392'0,"0"0"-1120"15,-6 9-272-15,2 2 0 0,1 2 4352 0,1-1 800 16,-2 9 160-16,-1 0 48 0,0 0-3968 0,-1 0-800 16,-2 2-144-16,0 0-48 0,2-1-256 0,-3-2-144 15,0 0 160-15,2 2-160 0,-2-2 192 0,1-1-64 0,-1-1-128 0,1-1 192 16,2-2 128-16,0-2 32 0,1-2 0 0,1-3 0 15,4-8-80-15,0 0-16 0,0 0 0 0,0 0 0 16,0 0 160-16,6-4 32 0,3-6 0 0,0 0 0 16,1-6-208-16,0-1-48 0,-1-2 0 0,1-1 0 15,2-1-192-15,-1 0 0 0,1 0 128 0,0 1-128 16,1 0 0-16,1 1 0 0,0 2 0 0,0 0 0 16,-1 4 0-16,0 4 0 0,-1-1 0 0,2 5 0 15,-1-2 0-15,-2 3 0 0,-11 4 0 0,12 1 0 16,-12-1-192-16,0 0 192 0,9 9-192 0,-9-9 192 15,5 10-496-15,-5-10 16 0,-3 12 0 16,-1 0 0-16,-2-2-288 0,-3 2-48 0,-1-6-16 16,0 3 0-16,-2-5-64 0,2 1-32 0,1 0 0 15,0-2 0-15,1-3-1376 0,-1-3-288 16</inkml:trace>
  <inkml:trace contextRef="#ctx0" brushRef="#br1" timeOffset="73732.7">31457 14755 23039 0,'0'0'2048'0,"0"0"-1648"16,0 0-400-16,10 2 0 0,0 0 1952 0,0-1 304 15,1-1 64-15,0 0 16 0,-1 0-912 0,1-1-176 16,2-1-32-16,1-5-16 0,0-2-576 0,0 3-112 16,-1-4-32-16,1 2 0 0,0-3-256 0,0 2-48 0,-3-3-16 0,-1 2 0 15,0 0-160-15,-5-1 128 0,1 3-128 0,-6 8 128 16,2-10 0-16,-1 5-128 0,-1 0 192 0,0 5-64 15,0 0 48-15,0 0 0 0,-9 3 0 16,1 2 0-16,-3 6-176 0,2-2 0 0,1 3 0 0,0 2 128 16,-1-4-128-16,1 3 0 0,3-1 0 0,0-2 128 15,1 1-128-15,1-2 0 0,3-9 0 0,0 0 0 16,0 13-400-16,2-2 32 0,-2-11 16 0,0 0 0 31,0 0-496-31,0 0-112 0,8 7 0 0,-8-7-16 16,0 0-1712-16,12 0-320 0,0-2-80 0</inkml:trace>
  <inkml:trace contextRef="#ctx0" brushRef="#br1" timeOffset="74083">32022 14568 10127 0,'0'0'896'0,"0"0"-704"0,0 0-192 0,0 0 0 0,0 0 3712 0,0 0 704 15,-10 13 128-15,0 0 48 0,1-3-2896 0,-5 1-576 16,-1 3-112-16,-1 0-32 0,2 2-400 0,2 0-96 15,-4 2-16-15,4-2 0 0,0 0 64 0,2 0 16 16,1 1 0-16,3-1 0 0,1-2-48 0,1-4-16 16,4 1 0-16,0-11 0 0,0 0 0 0,0 0 0 15,15 3 0-15,1-1 0 0,0-6-80 0,3-1-16 16,1-5 0-16,5-3 0 0,1-5-48 0,0-1-16 16,-3 0 0-16,-1-4 0 0,1-1-80 0,-4-4-32 15,2 3 0-15,-3-5 0 0,-3 0 80 0,1-1 16 0,-3-2 0 16,-1-1 0-16,-2-2 32 0,-1 1 16 15,-3-1 0-15,-2 3 0 0,0 10-80 0,-4 4-16 0,0 5 0 0,0 4 0 16,0 10-80-16,0 0-32 0,0 0 0 0,-7 14 0 16,0 4-144-16,-2 6 0 0,-1 3 0 0,1 6 0 15,0 2-144-15,1 5 144 0,0 0-192 0,1 5 192 32,0-3-1136-32,1 5-112 0,-3-1-32 0</inkml:trace>
  <inkml:trace contextRef="#ctx0" brushRef="#br1" timeOffset="74700.94">30203 15621 16575 0,'9'-13'1472'0,"-1"4"-1168"0,-2 2-304 0,6-5 0 0,0 6 1920 0,0-3 320 0,-2 3 64 0,-1-3 0 15,1 2-784-15,-2 2-176 0,-8 5-16 0,0 0-16 16,3-10-384-16,-3 10-80 0,0 0-16 0,-7-4 0 16,-5 2-16-16,-2 4-16 0,-2 1 0 0,-5 8 0 15,1 2-320-15,-3 5-64 0,-3 3-16 0,-1 3 0 16,1 1-48-16,2 4-16 0,1 4 0 0,4-4 0 0,-1-1-16 0,5-1-16 16,3-2 0-16,6-4 0 0,3-1-64 0,6-2-16 15,7-4 0-15,4-3 0 0,4-3 32 0,3-2 16 16,5-5 0-16,3-1 0 0,5-2-272 0,3-3 0 15,1-5 0-15,3-1 0 16,0-4-1216-16,1 0-160 0,0 0-32 0,-5-2 0 16,-4 3-1616-16,-3-2-336 0</inkml:trace>
  <inkml:trace contextRef="#ctx0" brushRef="#br1" timeOffset="75003.34">30754 15494 23951 0,'0'0'1056'0,"0"0"224"0,-9 4-1024 0,9-4-256 0,-9 10 0 0,1 2 0 16,1 1 2128-16,-1 4 368 0,-1 0 80 0,1 1 16 15,1 1-1792-15,-1 0-352 0,1-1-80 0,1 0-16 16,3-3-160-16,0 0-48 0,2 1 0 0,3-1 0 16,-2-15 48-16,8 10 16 0,2-1 0 0,2-3 0 15,-1-2 96-15,3 0 16 0,0-4 0 0,4-4 0 16,1 0-128-16,0-1 0 0,0-5-16 0,-1 1 0 15,-2-1-48-15,0 1-128 0,-2-4 192 0,-3 5-64 16,-3-4-128-16,-3 5 0 0,-5 7 144 0,0 0-144 16,-2-12 128-16,2 12-128 0,-5-9 160 0,-1 5-160 15,6 4 224-15,-9 4-48 0,0 3-16 0,3-1 0 16,-1 4-160-16,2 0 0 0,2 4 0 0,1 1 0 0,2-2 0 0,3-1 0 16,2 0 0-16,0 1 0 0,5-4 0 0,2 1 0 15,2-4 0-15,2 1 0 0,3-1-240 0,2-3-16 16,-1-3-16-16,1-2 0 15,2 0-2096-15,-1-4-432 0,-2-2-80 0</inkml:trace>
  <inkml:trace contextRef="#ctx0" brushRef="#br1" timeOffset="75349.8">31500 15323 32255 0,'0'0'2864'16,"-8"-6"-2288"-16,-2 2-576 0,10 4 0 0,-10-2 1008 0,0 2 80 0,-2 1 32 0,1 3 0 16,-3 0-832-16,-2 3-160 0,0 1-128 0,1 3 144 15,1-2-144-15,0 3 0 0,0 2 0 0,2 0 0 16,5-3 0-16,2 4 0 0,2 1 0 0,6 0 0 16,3-1 144-16,3 1 0 0,2-4 0 0,5 4 0 15,3-1 128-15,1 1 32 0,3 0 0 0,0 0 0 16,0 1-80-16,-2-1-16 0,0-1 0 0,-5-1 0 15,-3-1-48-15,-3 0-16 0,-4-3 0 0,-2 3 0 16,-4-6 0-16,-4 3 0 0,-3-3 0 0,-6 3 0 16,-7-2 96-16,-3 2 16 0,-6-5 0 0,-5 0 0 15,0-4 0-15,-1-1 0 0,-1 0 0 0,3-2 0 16,0-5-256-16,4 2 144 0,6-4-144 0,4 2 128 16,2-6-1328-16,7 2-272 0,4-1-48 0,4-3-10000 15,6 2-2016-15</inkml:trace>
  <inkml:trace contextRef="#ctx0" brushRef="#br1" timeOffset="75650.81">31880 15490 26719 0,'-14'-1'1184'0,"14"1"240"0,0 0-1136 0,0 0-288 16,0 0 0-16,0 0 0 0,0 0 1680 0,18 0 288 15,-1-2 48-15,8-1 16 0,1-6-976 0,3 1-192 16,2-5-32-16,3 2-16 0,-1-2-128 0,0-2-32 0,-1 0 0 0,-1 1 0 16,-3-3-144-16,-13 10-16 0,1-6-16 0,2 0 0 15,-1 3-112-15,-1-3-32 0,0 2 0 0,-2 2 0 16,-6-1 128-16,6 0 32 0,-6-1 0 0,-8 11 0 16,0 0-160-16,0 0-16 0,-14 0-16 0,6 3 0 15,-4 6-144-15,-2 1-32 0,0 3 0 0,-2 1 0 16,1 2-128-16,1-1 0 0,2 1 0 0,-13 9 0 15,10-2 0-15,4-4 0 0,1-1 0 0,4-4 0 32,4-1-2048-32,3-7-304 0,-1-6-48 0</inkml:trace>
  <inkml:trace contextRef="#ctx0" brushRef="#br1" timeOffset="81921.24">30108 17474 3679 0,'-6'-10'320'0,"3"4"-320"0,2-1 0 0,-2-2 0 0,3 9 1584 0,0-10 240 16,3-3 48-16,-2 2 16 0,2 2-736 0,2-2-160 15,1 0-32-15,2 0 0 0,-1 1 64 0,1 1 0 16,-3-4 0-16,0 4 0 0,1-1 48 0,1 4 16 16,-1-1 0-16,-6 7 0 0,0 0-16 0,11-1 0 15,-11 1 0-15,13 3 0 0,-1 4-448 0,0 4-96 16,1 3-16-16,0 5 0 0,-1 3-128 0,2 3-48 16,0 3 0-16,2 3 0 0,-1 4-80 0,-1 3 0 15,-3 5-16-15,0-1 0 0,-3 4 0 0,-2-3 0 16,-4 3 0-16,-2-3 0 0,-1-1-64 0,-3 0-16 15,-2-3 0-15,-2-3 0 0,-2-4 128 0,1-6 32 0,0 0 0 16,1-6 0-16,0-2 320 0,0-5 80 0,2 1 16 0,-1-3 0 16,0-3-224-16,0-1-64 0,7-7 0 0,-7 4 0 15,7-4-192-15,0 0-32 0,0 0-16 0,-8-5 0 16,2-7 80-16,2 1 16 0,1-3 0 0,3-4 0 16,0-3-96-16,3-3-16 0,-1-4 0 0,2-2 0 15,1-4-64-15,2-3 0 0,-1-1-128 0,3-3 192 16,2-1-192-16,1 0 128 0,-1-3-128 0,4 3 0 15,4-3 0-15,2 2 0 0,2-3 0 0,0 3 0 16,1 2 0-16,1 1 0 0,-1 3 0 0,-1 1 0 16,-1 2 0-16,-2 5 0 0,-2-2 0 0,-3 10 0 15,-1 2 0-15,-1 2 0 0,-2 4 0 0,-1 6 0 16,1-1 0-16,-11 8 0 0,10 1 0 0,-3 6 0 16,-7-7 0-16,7 16-128 0,-2 6 128 0,-3 2 0 0,2 4 0 15,-1 1 0-15,-1 4 0 0,1 2 0 0,-3 0-128 0,0 2 128 16,-1 1 0-16,-1-1 0 0,2-3 0 0,-2 1 0 15,-2-2 0-15,0-2 0 0,0-6 0 0,1 0 0 16,-3-3-160-16,4-3 160 16,-2-3-640-16,4-1-32 0,0-3-16 0,0-12 0 15,4 10-2384-15,-4-10-464 0,0 0-112 0</inkml:trace>
  <inkml:trace contextRef="#ctx0" brushRef="#br1" timeOffset="82147.91">30946 17629 19343 0,'0'0'1728'0,"0"0"-1392"0,0 0-336 0,0 0 0 16,0 0 1744-16,0 0 288 0,7 8 48 0,2-3 16 16,1-1-704-16,5-4-144 0,1-4-32 0,0 0 0 15,2 0-448-15,1 0-80 0,1-4-32 0,3 1 0 16,-4-2-320-16,3 3-64 0,2 2-16 0,-2-2 0 15,-2 1-256-15,-1 1 0 0,-4 4 0 0,-3 0 0 32,-12 0-2736-32,0 0-448 0</inkml:trace>
  <inkml:trace contextRef="#ctx0" brushRef="#br1" timeOffset="82281.1">30928 17914 3679 0,'0'0'320'0,"0"0"-320"0,0 0 0 0,0 0 0 0,14 0 5152 0,1-3 960 16,4 1 192-16,3-2 32 0,1 0-4176 0,2-1-848 15,2-3-160-15,3 2-48 0,2-3-592 0,1 3-112 16,0-3-16-16,0 3-16 0,0 0-368 0,-2 0 0 16,-3 2 0-16</inkml:trace>
  <inkml:trace contextRef="#ctx0" brushRef="#br1" timeOffset="82654.75">31773 17455 15663 0,'0'0'688'0,"-8"0"144"0,0 1-656 0,8-1-176 0,-7 7 0 0,1 5 0 15,-2 5 2464-15,-1 1 464 0,0 1 80 0,0 2 32 16,1 6-2304-16,0-3-464 0,0 5-80 0,5-4-32 15,1-1 112-15,4 2 32 0,1 1 0 0,6 0 0 16,5-8 144-16,3 0 16 0,1-5 16 0,1-4 0 16,6-1 160-16,3-4 16 0,2-5 16 0,4-1 0 15,2-3 192-15,3-5 32 0,-3 0 16 0,-1-6 0 16,-4-3-32-16,-1-2-16 0,-4-6 0 0,-4 1 0 16,-4 1 160-16,-4-4 16 0,-5 1 16 0,-5-1 0 15,-7 4-320-15,-3-4-64 0,-5 1-16 0,-4-1 0 0,-4 3-304 0,-5-3-64 16,-4 3-16-16,-4 0 0 0,-5 5-272 15,-2 2-224-15,-4 4 32 0,0 5 16 16,-2 4-2112-16,3 2-416 0,-1 5-96 0</inkml:trace>
  <inkml:trace contextRef="#ctx0" brushRef="#br1" timeOffset="84155.78">30076 18980 5519 0,'0'0'496'0,"0"0"-496"0,0 0 0 0,0 0 0 0,-5-7 1984 0,1-2 320 16,4 9 48-16,-4-10 16 0,3-3-928 0,-1 3-176 15,-1 1-48-15,2-1 0 0,-1 1-192 0,0-3-32 16,-1 3-16-16,0-1 0 0,-3 3-112 0,1-2-32 0,0 2 0 0,-1 2 0 16,-2 0 0-16,1 4 0 0,-3 2 0 0,-1 6 0 15,0-1-288-15,-3 8-64 0,0 2-16 0,-3 5 0 16,0 2-336-16,-1 7-128 0,1 3 0 0,1 1 144 15,2 2-144-15,4-4 0 0,5 0 144 0,5-1-144 16,5-1 0-16,6-6 0 0,2-5 0 0,5-3 0 16,3-2 176-16,1-7-48 0,2-5 0 0,0-2 0 15,0 0 192-15,0-5 48 0,-1-5 0 0,0 0 0 16,0-4-32-16,-1-1 0 0,-2-6 0 0,-2 2 0 16,0 0-80-16,-4 1 0 0,-3 1-16 0,-3-1 0 15,-3 0-96-15,-4 0-16 0,-2-1 0 0,-4 3 0 16,-3-2 0-16,-1 5 0 0,-1 2 0 0,-3 0 0 15,1 5-128-15,-2-2 0 0,0 3 0 0,2 3 0 16,1-2-1488 0,1 1-240-16,-1 3-32 0,2 0-11856 0</inkml:trace>
  <inkml:trace contextRef="#ctx0" brushRef="#br1" timeOffset="84506.08">30583 18852 11967 0,'0'0'1072'0,"0"0"-864"15,0 0-208-15,-7 0 0 0,7 0 2560 0,-9 2 480 16,9-2 96-16,0 0 0 0,-9 4-1744 0,9-4-368 0,0 0-64 0,-9 7 0 16,9-7-672-16,-6 5-128 0,6-5-32 0,0 0 0 15,-7 7-128-15,7-7 0 0,-5 9 0 0,5-9 0 16,0 13 0-16,1-3 0 0,-1-10 128 0,3 14-128 15,-1 0 272-15,1-4-16 0,-3-10-16 0,5 12 0 16,-4 0 48-16,1 0 16 0,-1 2 0 0,0 1 0 16,0 2-32-16,-2-2 0 0,-1-1 0 0,-1 0 0 15,-1 1 0-15,0 0 0 0,-2 1 0 0,-1-4 0 16,-1 1 112-16,-1-2 0 0,0-2 16 0,0 3 0 16,-1-1-144-16,0-4-16 0,1-2-16 0,-1 0 0 15,0-3-224-15,-1-2 128 0,0-1-128 0,0-2 0 16,-1-3-1040-16,1 1-304 0,-1 0-64 0,1-3-12160 15</inkml:trace>
  <inkml:trace contextRef="#ctx0" brushRef="#br1" timeOffset="84834.99">31135 18797 17327 0,'0'0'768'0,"0"0"160"0,0 0-736 0,0 0-192 0,0 0 0 16,0 0 0-16,0 0 944 0,0 0 144 0,0 0 48 0,0 0 0 15,-9 0-256-15,9 0-48 0,-11 4-16 0,-2 1 0 16,0 5-48-16,0 3-16 0,-2-3 0 0,-3 3 0 15,-1 3-112-15,-1 0-32 0,-2-1 0 0,2 3 0 16,0 0-160-16,1 1-16 0,1 0-16 0,5 0 0 16,6-1-224-16,-1-3-32 0,4-5-16 0,7 1 0 15,3 1-144-15,4-6 192 0,3-1-192 0,2-1 192 16,0 1-192-16,3-4 0 0,0-1 0 0,1-1 0 31,3-1-1536-31,-1-2-224 0,-2 0-48 0</inkml:trace>
  <inkml:trace contextRef="#ctx0" brushRef="#br1" timeOffset="85079.26">31345 18760 27007 0,'0'0'1200'0,"0"0"240"0,0 0-1152 0,0 16-288 16,-2-1 0-16,1 0 0 0,0 3 448 0,-2 2 16 15,-1-2 16-15,2 2 0 0,-1 1-176 0,0 0-48 16,-2 3 0-16,-2 3 0 0,0 2-96 0,-1-2-32 16,-1 2 0-16,1-3 0 0,1 2-128 0,3-5 128 15,-1-2-128-15,1 0 128 0,0-2-368 0,4-3-80 16,0-6 0-16,0-10-16 16,0 0-2288-16,0 0-464 0</inkml:trace>
  <inkml:trace contextRef="#ctx0" brushRef="#br1" timeOffset="85376.1">31689 18872 24527 0,'0'0'1088'0,"0"0"224"0,0 0-1056 0,0 0-256 0,0 0 0 0,0 0 0 16,0 0 0-16,0 0 0 0,0 12 0 0,0-12 0 15,-4 9 0-15,4-9 0 0,-3 11 128 0,-1-3-128 16,4-8 0-16,-5 10 0 0,1 1 0 0,0-3 0 16,4-8 336-16,-6 10-32 0,1-1-16 0,5-9 0 15,0 0 208-15,-6 9 32 0,6-9 16 0,0 0 0 0,-2 10-304 0,2-10-64 16,-1 11-16-16,1-11 0 0,0 0-160 0,0 0-144 16,0 0 144-16,0 0-208 15,0 0-496-15,0 0-80 0,0 0-32 0,0 0 0 16,0 0-528-16,0 0-128 0,0 0 0 0,0 0-16 15,0 0 144-15,0 0 16 0,0 0 16 0</inkml:trace>
  <inkml:trace contextRef="#ctx0" brushRef="#br1" timeOffset="85674.26">31857 18387 24815 0,'2'-19'1088'0,"2"6"256"0,1 1-1088 0,0 1-256 0,-5 11 0 0,7-5 0 15,-7 5 544-15,0 0 48 0,0 0 16 0,0 0 0 16,4 11-144-16,-4 7-16 0,0 5-16 0,-5 2 0 16,-3 9 0-16,0 1 0 0,1 1 0 0,-2 2 0 15,-1 4 80-15,-2 2 0 0,-1-2 16 0,-1 4 0 16,-1-2-80-16,-1 5-32 0,-3-1 0 0,1-5 0 15,0-1-240-15,3 0-48 0,2-4-128 0,4-3 192 16,0-5-192-16,4-4 0 0,3-7-144 0,0-2 144 16,2-3-608-16,3-6-32 0,-3-8 0 15,0 0-8944-15,11-5-1792 0</inkml:trace>
  <inkml:trace contextRef="#ctx0" brushRef="#br1" timeOffset="85976">32131 18446 4607 0,'8'-21'192'0,"-3"12"64"0,2-1-256 0,-7 10 0 16,6-7 0-16,-6 7 0 0,0 0 3840 0,0 0 704 0,0 0 160 0,0 0 32 15,0 0-2848-15,4 12-560 0,-4 4-112 0,-3 5-32 16,-3 3-352-16,-1 0-80 0,0 5-16 0,-2 0 0 16,-4 5 64-16,3 1 16 0,-3 2 0 0,-1 1 0 15,-2 2-112-15,1-4 0 0,-2 1-16 0,1 0 0 16,-2-1-432-16,1-2-64 0,2-4-32 0,2 2 0 16,3-2-160-16,4-9 0 0,3-4 0 0,2-1 0 31,1-3-1728-31,5-8-208 0,-5-5-48 0</inkml:trace>
  <inkml:trace contextRef="#ctx0" brushRef="#br1" timeOffset="86627.6">32237 18996 18431 0,'-15'3'1632'0,"6"0"-1312"16,0 1-320-16,0 0 0 0,1-1 1152 0,2 6 176 15,-2 0 16-15,2 3 16 0,1-4-752 0,5-8-160 16,-5 13-16-16,5-13-16 0,-5 15-272 0,5-15-144 16,0 0 160-16,2 11-160 0,-2-11 672 0,0 0 32 15,8 10 16-15,-8-10 0 0,11 2 96 0,1-2 16 16,-1-2 0-16,1-1 0 0,-1-4-256 0,2 0-32 16,0 0-16-16,-6 0 0 0,2 1-256 0,0-6-48 15,1 5-16-15,0-2 0 0,1 1-32 0,-1-2-16 16,-1 4 0-16,7-11 0 0,-3 5-32 0,-2 1 0 15,-1 0 0-15,1 2 0 0,-1-2-128 0,1-2 0 0,1 1 0 0,0 0 0 16,0-2 0-16,2-3 0 0,-1-1 0 0,-1-2 0 16,1-2 0-16,-2-8 0 0,2-3 0 0,0-4 128 15,2-2-128-15,-3-1 128 0,-1-5-128 0,-1 5 128 16,2 6-128-16,-2 3 0 0,-1 5 0 0,-2 4 0 16,0 2 0-16,-1 2 0 0,-2 1 0 0,0 3 0 15,-1 0 0-15,0 5 0 0,-1-1 0 0,0 5 0 16,-1-2-144-16,-1 3 144 0,-1 1 0 0,-1 3 0 15,1-1 0-15,0 2 0 0,0 1 0 0,-3 4 0 16,1 4 0-16,-2 3 0 0,0-1 0 0,-1 8 0 16,-2 2 0-16,1 4 0 0,0 6 0 0,1 4 0 15,1 4 0-15,-3 3 0 0,0-1 0 0,1-1 0 16,1 2 0-16,0-5 0 0,0-6 160 0,2-7-32 0,4-2-128 16,0-23 0-16,3 26 0 0,-3-26 0 0,10 21 0 0,-10-21 256 15,14 19-64-15,-14-19-16 0,14 12 0 0,0-6 0 16,-3-2 0-16,1-4 0 0,-2-4 48 0,1 0 16 15,2-3 0-15,-1-1 0 0,-4-3-64 0,4 2-16 16,-2-4 0-16,-1 1 0 0,-1 1-160 0,-2-2 128 16,-1 2-128-16,-1 2 128 0,-2-2-128 0,-2 4 0 15,0 1 0-15,-2 2 0 0,1 3 0 0,-3 3 0 16,-3 3 128-16,1 0-128 0,0 7 0 0,-1-2 0 16,-2 3 0-16,3-1 0 0,1 0 0 0,0 3 0 15,0 0 0-15,5-15 0 0,-3 22 0 0,2-2-224 16,1-20 80-16,0 25 16 15,0-25-2048-15,0 0-384 0,4 22-96 0</inkml:trace>
  <inkml:trace contextRef="#ctx0" brushRef="#br1" timeOffset="86798.09">32443 18647 31503 0,'0'0'1392'0,"0"0"288"0,11-4-1344 0,2 4-336 0,2 2 0 0,4 2 0 15,2-3 320-15,0 1-16 0,2 0 0 0</inkml:trace>
  <inkml:trace contextRef="#ctx0" brushRef="#br1" timeOffset="86963.12">31258 18440 34095 0,'-10'-1'3024'15,"0"1"-2416"-15,0-3-480 0,3 2-128 0,7 1 2048 0,0 0 384 16,0 0 64-16,0 0 32 16,11 3-4432-16,0-2-880 0,4-1-176 0,8 1-48 0</inkml:trace>
  <inkml:trace contextRef="#ctx0" brushRef="#br1" timeOffset="87474.64">31024 19827 9215 0,'0'0'816'0,"0"-12"-656"16,-2 3-160-16,2 1 0 0,0 8 2960 0,2-11 560 16,0 3 128-16,-2-3 0 0,-3 5-1984 0,1-3-416 15,-1 1-80-15,-1 2-16 0,-2-3-128 0,-2 4-16 16,-2-4-16-16,-1 7 0 0,-3 2-320 0,-3 2-64 15,-1 5-16-15,-2 1 0 0,-2 6-144 0,1 4-16 16,-2 3-16-16,0 4 0 0,0 2-48 0,0 6-16 16,4 0 0-16,1 4 0 0,2 1-80 0,3 4-16 0,3 1 0 15,4-2 0-15,2-2-256 0,1-2 0 0,3-2 0 0,0 0 0 16,4-2 0-16,2-3 0 0,1-4 0 16,2 0 0-1,0-4-320-15,1-3-192 0,-1-4-16 0,-2-3-9808 0,0-2-1952 0</inkml:trace>
  <inkml:trace contextRef="#ctx0" brushRef="#br1" timeOffset="87633.29">30569 20281 31903 0,'0'0'1408'0,"0"0"304"0,0 0-1376 0,12-9-336 0,-2 1 0 0,4 3 0 16,2-3 192-16,5 2-16 0,3 0-16 0,3-3 0 15,2-3-32-15,4 2 0 0,-3 0 0 0,5 1 0 16,-1-4-128-16,-1 1 0 0,-2 3-160 0,-3-3 160 15,-4 5-2912-15,-4-3-480 0</inkml:trace>
  <inkml:trace contextRef="#ctx0" brushRef="#br1" timeOffset="87909.14">31101 20095 14735 0,'0'0'1312'16,"0"0"-1056"-16,0 0-256 0,0 0 0 0,0 0 2656 0,0 0 480 0,0 0 80 0,0 0 32 0,11 6-1744 0,-11-6-352 16,6 12-64-16,-2-2 0 0,-1 3-576 0,-2-3-96 15,0 1-32-15,-1 3 0 0,-1-1-256 0,1-2-128 16,3 1 128-16,-1-2-128 15,2 3 256-15,-2-2-48 0,-2-11 0 0,11 7 0 0,0 1 704 0,2-1 144 16,-1-7 32-16,2 0 0 0,2-4 256 0,-2-1 48 16,-2 1 16-16,2-1 0 0,-3-1-464 0,-4-3-96 0,0 4-16 15,-7 5 0-15,0-12-320 0,-3 5-64 16,-2-5 0-16,-1 3-16 0,-3-2-160 0,-1 1-16 16,-1-1-16-16,1 1 0 0,0 1-240 0,1-2 0 0,-4 2-144 15,3-1 144 1,0 1-1216-16,1-1-160 0,2 5-32 0,0-2 0 15,7 7-1184-15,0 0-240 0,0 0-48 0,0 0-12768 0</inkml:trace>
  <inkml:trace contextRef="#ctx0" brushRef="#br1" timeOffset="88126.42">31556 20048 19343 0,'0'0'1728'0,"0"0"-1392"0,0 0-336 0,0 0 0 15,0 0 2464-15,0 0 416 0,-8 6 96 0,0 3 16 16,1 0-1968-16,-1 3-400 0,2 2-80 0,-2-3-16 0,1 2-176 0,-2 1-32 15,-2 0-16-15,3-3 0 0,1 1 80 0,2-4 32 16,-1 1 0-16,6-9 0 0,0 0 160 0,0 0 16 16,0 0 16-16,0 0 0 0,0 0 224 0,5-9 64 15,3-1 0-15,2-5 0 0,1-2-256 0,2-2-64 16,1 0 0-16,1-4 0 0,2-1-208 0,0 1-48 16,0 2-16-16,1 1 0 0,-2 2-176 0,2 2-128 15,-1 2 144-15,0 3-144 0,1 2 0 0,0 0 0 16,0 4-208-16,0 1 64 15,-3 4-2208-15,0 2-432 0,-1 0-96 0</inkml:trace>
  <inkml:trace contextRef="#ctx0" brushRef="#br1" timeOffset="88743.03">31881 20009 24879 0,'0'0'2208'0,"0"0"-1760"15,0 0-448-15,0 0 0 0,12 2 1024 0,0-2 128 16,2-1 32-16,3-2 0 0,1-3-384 0,1 0-80 16,1-5-16-16,0 1 0 0,-1-2 80 0,0-1 16 15,-1 1 0-15,-1-2 0 0,-5 2-288 0,-1 2-48 16,-4-3-16-16,-2 1 0 0,-2 5-32 0,-3 7-16 0,-3-12 0 0,-2 6 0 15,0 3 144-15,-5 2 32 16,-3 4 0-16,-2-1 0 0,-3 3-240 0,0 5-32 16,1-1-16-16,-1 3 0 0,0 3-288 0,3 0 160 15,3 2-160-15,0 1 128 0,3 1-128 0,4 0 0 0,2-1 0 0,3-1 0 16,3 0 0-16,2-3 0 16,0 0-128-16,4-1 128 0,2-2-208 0,3-3 16 0,-1-2 16 15,2 2 0 1,2-6-1264-16,-1 1-256 0,1-3-48 0</inkml:trace>
  <inkml:trace contextRef="#ctx0" brushRef="#br1" timeOffset="89161.55">32283 19883 32079 0,'0'0'1408'0,"0"0"320"0,0 0-1392 15,-7 6-336-15,2 3 0 0,1 0 0 0,2 2 128 0,-1-1-128 16,2 2 128-16,-1 1-128 0,0-4 192 0,2 2-48 16,0-2 0-16,0 2 0 0,0-11-144 0,2 10 160 15,-2 1-160-15,2 0 160 0,-2-11 160 0,1 10 16 16,2 2 16-16,-3-12 0 0,0 0 80 0,0 0 16 16,5 9 0-16,-5-9 0 0,6 8 32 0,-6-8 16 15,0 0 0-15,0 0 0 0,5 2-112 0,1-1-32 16,-1 0 0-16,1-1 0 0,0-1-32 0,1 0-16 15,0-4 0-15,1-3 0 0,6-7 80 0,-1 2 0 16,-1-1 16-16,0 0 0 0,-1 1-128 0,-1 2-16 16,1-4-16-16,0 1 0 0,2 0-112 0,-2 1 0 15,-1-1-128-15,3 0 192 0,0 1-192 0,1 2 0 16,-4-2 0-16,3 2 0 0,1 1 0 0,-2-2 0 0,0 5 0 16,-2-1 0-16,-2 3 0 0,-8 5 0 0,10-3 0 0,-10 3 0 15,0 0 0-15,10-1-208 0,-10 1 64 0,0 0 16 16,0 0-400-1,0 0-80-15,0 0-16 0,0 0 0 0,0 0-336 16,0 0-80-16,0 0-16 0,1 9 0 0,-1-9-2400 16,0 0-464-16,-7 11-112 0,7-11 0 0</inkml:trace>
  <inkml:trace contextRef="#ctx0" brushRef="#br1" timeOffset="89526.94">32670 19834 19343 0,'0'0'1728'16,"0"0"-1392"-16,0 0-336 0,0 0 0 0,3 13 2208 0,1-4 368 16,0 1 80-16,1-3 16 0,2 1-1184 0,1-2-224 15,-8-6-48-15,13 3-16 0,1 0-160 0,0-3-16 16,0-1-16-16,1-2 0 0,-1 1-544 0,-7-1-96 16,2 0-32-16,-1-2 0 0,0 0-80 0,-2 0-32 15,-1-5 0-15,0 2 0 0,-4-3-96 0,2-7 0 16,-3 2-128-16,-1 9 192 0,-2-3-64 0,-3 4 0 15,-1-3-128-15,0 4 192 0,-2 1 0 0,0 4-16 16,-1 0 0-16,-7 5 0 0,3 5 16 0,2 2 16 0,0 4 0 0,5 3 0 16,1 3-64-16,3-1-16 15,0 0 0-15,3 3 0 0,1 3 0 0,4-2 0 16,2 4 0-16,4-2 0 0,1 1-128 0,0 1 160 16,4-3-160-16,-7-11 160 0,1-1-160 0,1-1 192 0,1-1-192 0,0 1 192 15,0-5-192-15,0 1 0 0,0-6 0 0,8 0 128 31,-4-6-480-31,-4-6-96 0,-4-1-32 0,-2-5 0 0,-3-3-2080 16,-3-1-400-16,-4-1-96 0,27-2-16 0</inkml:trace>
  <inkml:trace contextRef="#ctx0" brushRef="#br1" timeOffset="89721.33">32609 19479 45151 0,'-14'-2'4016'0,"-1"1"-3216"15,0 1-640-15,4-1-160 0,11 1-208 0,-9 0-80 16,9 0-16-16,0 0 0 16,0 0-1104-16,0 0-208 0,0 0-48 0</inkml:trace>
  <inkml:trace contextRef="#ctx0" brushRef="#br1" timeOffset="92696.4">16316 3354 7359 0,'0'0'656'0,"0"0"-528"15,0 0-128-15,0 0 0 0,-7-3 832 0,7 3 128 16,-9-4 16-16,9 4 16 0,0 0-480 0,0 0-112 15,0 0-16-15,0 0 0 0,0 0-16 0,0 0-16 0,0 0 0 0,0 0 0 16,-3-9 112-16,3 9 32 16,1-5 0-16,2-1 0 0,1-2-144 0,1 3-32 0,1-4 0 0,1 3 0 15,0 1-192-15,1-3-128 0,6-3 160 0,-2-1-160 16,1 7 128-16,-3 2-128 0,-10 3 0 0,12-4 0 16,-2 1 0-16,-10 3 0 0,13 2 0 0,-13-2 0 15,9 8 192-15,-1 0-64 0,-2 3-128 0,-1 0 192 16,-2 4 192-16,1 4 48 0,-1 4 0 0,-2 0 0 15,-2-2-48-15,1 7-16 0,-1-1 0 0,-1 5 0 0,-2-3-64 0,2 0-16 16,1 2 0-16,-1-1 0 0,0-6-64 0,1 2-16 16,-1 1 0-16,2-3 0 0,0 2-48 0,0-4-16 15,0-3 0-15,0 0 0 0,0-1-144 0,-1 0 192 16,0-3-192-16,-1 0 192 0,-3-2-192 0,2 0 160 16,-3-1-160-16,0-3 160 0,-3 1 0 0,3-3 0 15,-4 0 0-15,2-3 0 0,-2 0-16 0,0-1 0 16,2-2 0-16,-2-2 0 0,2-2 80 0,1-1 16 15,-2 2 0-15,2-6 0 0,1 0 96 0,0-3 32 16,-1 0 0-16,2-3 0 0,0-6 32 0,3 1 16 16,-1-1 0-16,3-4 0 0,1 0-80 0,3-3-16 15,1 0 0-15,4-1 0 0,1 4-128 0,2-5-16 16,0-1-16-16,2-5 0 0,2 2-160 0,2-1 0 16,-1 0 144-16,4-2-144 0,-1-1 0 0,2 1 128 15,-1 2-128-15,1 0 0 0,-2-3 0 0,1 3 0 0,-4 2 0 0,1 1 128 16,-3-2-128-16,3 0 0 15,-1 3 0-15,-1 2 0 0,2 0 0 0,-1 4 0 16,-2 1 0-16,-1 1 0 0,-2 3 0 0,0 3 0 0,-2-1 0 16,-2 4 0-16,-2 1 0 0,-1 4 0 0,-1-2 0 15,-4 10-128-15,0 0 128 0,0 0 0 0,0 0-144 0,0 0 144 16,0 0-144-16,0 0 144 0,0 0-192 0,0 14 192 16,-1-3-192-16,-1 3 192 0,1 2-192 0,-1 1 192 15,-1 2 0-15,-1 7-128 0,0 2 128 0,1 4 0 16,-2-1 0-16,1 1 0 0,0 0 0 0,0 2 0 15,0 3 0-15,0 0 0 0,1-5 0 0,-1 1 0 16,1-5 0-16,1 0 0 0,-1-3 0 0,2 1 0 16,0-5 0-16,1 1 0 0,1 1 0 0,1-3 0 0,1 0 0 15,0-1 0-15,-1-1 0 0,2-1 0 16,1-3-1056-16,0-3-304 0,1 1-64 0</inkml:trace>
  <inkml:trace contextRef="#ctx0" brushRef="#br1" timeOffset="94973.3">29527 17338 13695 0,'-15'5'608'0,"6"-1"128"0,-1-2-592 0,-1 2-144 0,1 0 0 0,0 1 0 16,2-2 1088-16,8-3 176 0,-10 1 32 0,10-1 16 15,0 0-384-15,0 0-80 0,0 0-16 0,0 0 0 16,0 0-128-16,-2-10-48 0,3 1 0 0,4-2 0 15,1 0-16-15,3-1-16 0,2-4 0 0,0 1 0 16,2 0 32-16,1-3 16 0,2-1 0 0,3 0 0 16,3-1-496-16,-2-1-176 0,2 1 0 0,2-3 144 0,1-2-144 0,0 3 192 15,3 0-192-15,0 0 192 0,-1 0-192 0,4 0 0 16,1 1 144-16,-2-3-144 0,-1 1 144 0,1 1-144 16,0 3 192-16,1-1-192 0,-2-2 208 0,0-1-64 15,-1 2-16-15,3 0 0 0,-2 1-128 0,1 1 0 16,1 0 0-16,2 2 0 0,0 3 0 0,0-1 128 15,-1 0-128-15,1 1 0 0,0 2 0 0,-1 0 0 16,-3 0 0-16,-1 2 0 0,0-3 0 0,0 4 0 16,0-1 0-16,1 3 0 0,2-5 0 0,0 6 0 15,2-2 0-15,2 3 0 0,-2 1 0 0,4-2 0 16,2 2 0-16,2 2 0 0,-4 0 0 0,-1 1 0 0,1 1 0 16,-2 0 0-16,-4 0 0 0,2 1 0 15,1-1 0-15,-3 2 0 0,1 0 0 0,1 1 0 0,-1-2 0 0,1 3 0 16,0 0 0-16,1-3 0 0,1 1 0 0,-2 1 0 15,0 5 0-15,0-3 0 16,0 0 0-16,-1 1 0 0,-2-1 192 0,1 0-64 16,-1 4 0-16,2 0 0 0,0 0-128 0,1-1 0 15,2 3 0-15,-2-2 128 0,2 2-128 0,2-2 0 16,2 3 0-16,0-3 0 0,-1 1 0 0,1 1 0 16,-4-2 0-16,0 3 0 0,-2-4 0 0,-14-1 0 0,2-2 0 0,6 2 0 15,0 2 0-15,2-1 0 0,1 3 0 0,2 1 0 16,0-2 0-16,25 13 0 0,-7-1 0 0,-8-3 0 15,-7-2 0-15,-2 2 0 0,-1 2 0 0,-1-1 0 0,-1 3 0 16,-1 2 0-16,1-2 0 0,-13-7 0 0,5 0 0 0,0 3 0 16,-2 0 0-16,0 3 0 0,1 1 0 15,-1 2 0-15,0-3 0 0,16 20 0 0,-7-7 0 16,-5-2 0-16,-2-1 0 0,-6 2 0 0,0 2 0 0,0 0 0 16,-16-36 0-16,0 0 0 0,0 0 0 0,0 0 0 15</inkml:trace>
  <inkml:trace contextRef="#ctx0" brushRef="#br1" timeOffset="95598.95">32948 20569 30575 0,'-9'27'1344'0,"1"1"304"0,-2 4-1328 0,-2-2-320 0,1-3 0 0,-2 2 0 16,3-5 0-16,-1 3 128 0,-2-3-128 0,5-10 0 16,-2-1 192-16,-3 2-16 0,-1 0-16 0,-1 0 0 15,-1 2 16-15,-1-2 0 0,-1 0 0 0,-13 12 0 0,4-4-16 0,3-3 0 16,1-3 0-16,0-1 0 0,-1-2 0 0,1 0 0 16,-4 0 0-16,2-2 0 0,-2-1 0 0,0 2 0 15,-2-3 0-15,-1 2 0 0,-3-4-32 0,2 3 0 16,-2-1 0-16,-1-4 0 0,-2 0 48 0,2 2 0 15,-2-4 0-15,-1-2 0 0,-3 2 16 0,-3-1 0 16,-5-3 0-16,0 0 0 0,-3-1-48 0,0-2 0 16,1 0 0-16,3 1 0 0,0-3-16 0,2-2 0 15,2 1 0-15,-3-3 0 0,-3 0 80 0,-2 0 16 16,-1-1 0-16,22 3 0 0,-3-1-32 0,-2 0-16 16,-3-3 0-16,-2 0 0 0,1 0 16 0,-2-3 0 0,-3 2 0 15,-42-14 0-15,10 1-64 0,8 4 0 0,-1 4 0 0,5 1 0 16,3 2-128-16,5-2 160 15,6-3-160-15,-3 1 160 0,-3 2-16 0,2-4 0 16,-1-1 0-16,-2-3 0 0,6 3-144 0,2 2 160 0,3-2-160 0,3-3 160 16,4 1-160-16,3 1 0 0,1-1 0 0,1-1 0 15,0 2 0-15,-1 2 0 16,2-2 0-16,1 1 0 0,1 1 0 0,0 2-272 0,1-1 64 0,2 3 16 31,2 4-384-31,12 4-80 0,0 2-16 0,2-1-10592 0,0 0-2128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9T16:19:20.524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3616 16489 7359 0,'0'0'656'0,"0"0"-528"15,7-9-128-15,-1 3 0 0,2 1 720 0,-1-3 112 16,-2 2 32-16,2-1 0 0,-1 1-96 0,-6 6 0 16,6-8-16-16,-1 1 0 0,-5 7-64 0,7-8-16 15,-2 2 0-15,-5 6 0 0,0 0 192 0,0 0 32 0,0 0 16 0,0 0 0 16,0 0 144-16,0 0 32 0,0 0 0 0,0 0 0 16,0 0-320-16,0 0-64 0,0 0-16 0,0 0 0 15,-4 10 64-15,-1 4 16 0,0-1 0 0,-1 1 0 16,-3 2-128-16,0 1-32 0,0-2 0 0,-1 3 0 15,-3 1-160-15,0 2-16 0,-1 5-16 0,-4-2 0 16,-2 1-96-16,-1-1 0 0,-2-1-16 0,1 4 0 16,0-3-96-16,1 0-16 0,0 0 0 0,2-2 0 15,2 0-16-15,0-2-16 0,3-1 0 0,1-1 0 16,2-3-160-16,2 0 128 0,4 1-128 0,1-2 128 16,0-5-128-16,4-9 128 0,0 0-128 0,-2 11 128 15,2-11 16-15,0 0 0 0,0 0 0 0,0 0 0 16,0 0-16-16,0 0-128 0,11 4 192 0,2-2-64 15,0-3-128-15,1 0 192 0,0-2-192 0,3-1 192 16,2-3-64-16,2 0 0 0,0 2 0 0,2-2 0 0,1 2-128 0,1-2 128 16,-1-2-128-16,0 3 128 0,3-3-128 0,-3 4 0 15,1 0 144-15,-1-4-144 0,-1 3 0 0,1-3 128 16,-1 2-128-16,3 4 0 0,-5-5 0 0,2 3 128 16,0 2-128-16,0-2 0 0,0-2 0 0,-2 2 0 15,0 1 0-15,-2-3 128 0,-1 2-128 0,-2 3 0 16,-2-2 0-16,-1 1 128 0,-2-2-128 0,-1 3 0 15,-10 2 0-15,0 0-128 16,0 0-432-16,0 0-80 0,0 0 0 0,0 0-16 16,0 0-1472-16,-5-5-304 0,-1 0-48 0,-2-2-10384 0</inkml:trace>
  <inkml:trace contextRef="#ctx0" brushRef="#br0" timeOffset="334.67">23582 16879 16575 0,'0'0'1472'0,"0"0"-1168"0,-9 0-304 0,9 0 0 16,-8-1 1216-16,8 1 192 0,0 0 48 0,0 0 0 15,0 0-432-15,3-10-64 0,-1 2-32 0,7-2 0 16,3 1-320-16,-2-2-64 0,3-1-16 0,3 1 0 15,1-5 80-15,1 1 16 0,-3-3 0 0,4 1 0 16,1-1 160-16,3 0 48 0,2 0 0 0,2 0 0 0,0 1-128 0,6-2 0 16,1-3-16-16,8-1 0 0,4 2-176 15,1-1-16-15,-1 3-16 0,0-1 0 0,-1-2-144 0,1 0-16 16,1 3-16-16,-1 0 0 0,-2 0-304 0,2 1 128 16,1 2-128-16,1 1 0 0,-1 1 0 0,-3 1 0 15,-5 3 0-15,-3 2 0 16,-7-2-1376-16,-2 4-224 0,-7 2-64 0,-5 0-8480 15,-1-1-1696-15</inkml:trace>
  <inkml:trace contextRef="#ctx0" brushRef="#br0" timeOffset="1484.18">25419 15494 23951 0,'0'0'2128'0,"-2"-5"-1696"16,1-3-432-16,1 2 0 0,0 1 880 0,4-3 80 16,1 0 32-16,0 5 0 0,-5 3-800 0,12-2-192 15,-4 2 0-15,4 4 0 0,1-1 0 0,1 2 0 16,1 5 0-16,0 3 0 0,5-3 0 0,-2 6 0 15,3 3 0-15,1 7 0 0,4 3 0 0,-2 3 0 16,-2 2 0-16,-1 4 0 0,0 4 0 0,-2 4 144 16,-2 2-16-16,1 1 0 0,-4 1 0 0,-2 4-128 15,-2 0 192-15,-1 1-64 0,-2-3-128 0,0 0 192 16,-3 0-192-16,-2-2 192 0,-2-6 176 0,0 0 32 16,0-6 16-16,0-3 0 0,-1-4 112 0,-2-3 32 15,-1 0 0-15,1-4 0 0,-1 1-96 0,1 0-16 16,-1-6 0-16,1 0 0 0,-2-5-112 0,2-3-16 0,-1-1-16 0,4-10 0 15,0 0 64-15,0 0 16 0,0 0 0 0,0 0 0 16,-9-11 320-16,3-1 80 0,0-7 16 0,1-4 0 16,-2-2-448-16,2-2-96 0,1 1 0 0,2-7-16 15,0 0-96-15,2-4-16 0,2-4 0 0,3-3 0 16,-1-2 0-16,1-5-128 0,1 1 192 0,0 3-64 16,1-1-128-16,0-2 0 0,2 7 0 0,0-1 0 15,3 2 0-15,-1-4 0 0,2 3 128 0,2-4-128 16,-1 2 128-16,1-2-128 0,-1 7 192 0,0-4-64 15,1 2-128-15,1 3 0 0,-1 1 144 0,0 5-144 16,-1 1 0-16,1 8 0 0,1 0 0 0,-2 3 0 16,0 2 0-16,-2 3 0 0,1 3 0 0,-3 2-128 15,-1 6 128-15,-9 5 0 0,0 0 0 0,10 1 0 16,-10-1 0-16,12 10-160 0,-3 3 160 0,0 5 0 16,-2 1-176-16,0 4 176 0,-1 4-160 0,-2 0 160 0,2 1 0 0,-1 5 0 15,-2 1-128-15,1 0 128 0,-2-4 0 0,1 2 0 16,-1 1-160-16,2-6 160 15,-1-1-432-15,0-2-16 0,2 1 0 0,1-5 0 16,-1-2-1696-16,0-6-352 0,-5-12-64 0,7 13-12160 0</inkml:trace>
  <inkml:trace contextRef="#ctx0" brushRef="#br0" timeOffset="1778.58">26642 15989 23039 0,'0'0'2048'0,"0"0"-1648"0,0 0-400 0,0 0 0 16,0 0 2592-16,0 0 432 0,13-5 96 0,7-4 16 15,2 2-1872-15,5-5-368 0,1 0-80 0,3 2-16 16,-1-3-352-16,3 0-64 0,-1 2 0 0,4-3-16 16,-1 1-368-16,-2 3 128 0,-2-3-128 0,-2 3 0 15,-1 2-1088-15,-3 2-272 0,-4 1-64 0,-5 2-16 16,-3 3-1856-16,-13 0-368 0</inkml:trace>
  <inkml:trace contextRef="#ctx0" brushRef="#br0" timeOffset="1919.95">26825 16148 27695 0,'-20'8'1216'0,"12"0"272"0,0-3-1184 0,8-5-304 0,0 0 0 0,0 0 0 0,0 0 1264 0,15 3 192 16,2-1 32-16,2-5 16 0,1-3-608 0,6-4-112 15,2 1-16-15,5-4-16 0,3 0-320 0,4-1-64 16,1 0-16-16,3-1 0 16,4 0-992-16,1 2-192 0,-2-1-32 0,-4 4-9600 15,-4-3-1920-15</inkml:trace>
  <inkml:trace contextRef="#ctx0" brushRef="#br0" timeOffset="2852.12">28478 15220 10127 0,'-2'-10'896'0,"2"10"-704"0,-3-6-192 0,-1 0 0 16,3-3 2128-16,-1 2 400 0,-1-2 80 0,0 3 16 16,1 0-1088-16,-2-2-224 0,4 8-32 0,-6-6-16 15,-1-4-304-15,1 4-48 0,0 1-16 0,-2 2 0 0,-2 1-176 0,0 4-32 16,-2 0-16-16,0 3 0 0,-1 4-416 0,-5 3-64 15,0 0-32-15,-2 4 0 0,-3 3-16 0,0 2 0 16,-2 2 0-16,1 8 0 0,-2 3 112 0,2 1 0 16,0 4 16-16,2 1 0 0,2 7-32 0,2 0-16 15,3 2 0-15,2 1 0 0,4 1-224 0,4-4 0 16,1-2 0-16,6-3 0 0,3-4 192 0,2-4-64 16,2-3-128-16,5-3 192 0,3-4 208 0,4-5 48 15,5 0 0-15,4-1 0 0,6-6-64 0,1-4-16 16,2-3 0-16,-1-1 0 0,-1-4-64 0,-1-4-16 15,-3-1 0-15,-1-4 0 0,-1-5 64 0,1-4 16 0,-1 1 0 0,2-5 0 16,-4-3 32-16,0-2 16 0,-1-5 0 0,-2 3 0 16,-4-2-80-16,-3-4-16 0,-2-3 0 0,-7-4 0 15,-6 0 0-15,-5-4-16 0,-6 2 0 0,-3-1 0 16,-4 3 112-16,-2 5 32 0,-3 3 0 0,0 5 0 16,0 2-240-16,1 4-32 0,0 3-16 0,0 7 0 15,-2 2-160-15,2 6 0 0,1-2 0 0,2 6 0 31,-1 1-1344-31,3 5-128 0,2 0-48 0,-1 1 0 16,2 5-1248-16,1-2-256 0,3 1-48 0</inkml:trace>
  <inkml:trace contextRef="#ctx0" brushRef="#br0" timeOffset="3354.13">29195 15864 19695 0,'0'0'864'0,"-9"3"192"0,0 1-848 16,9-4-208-16,-9 7 0 0,9-7 0 0,-7 5 1280 0,7-5 224 0,0 0 32 0,0 0 16 15,0 0-112-15,0 0-32 0,-8-2 0 0,8 2 0 16,0 0-32-16,0-12-16 0,0-1 0 0,4 0 0 15,1-2-256-15,1-2-48 0,2 2-16 0,0-1 0 16,1-1-464-16,2 3-80 0,-2 3-32 0,0-1 0 16,-1 5-176-16,-1-2-32 0,-1 2-16 0,-6 7 0 15,0 0-48-15,0 0 0 0,0 0 0 0,0 0 0 16,-1 12-192-16,-1-2 128 0,-6 7-128 0,0-2 0 16,-2 0 0-16,0 0 0 0,-1-2 0 0,-2 4 0 15,1-2 0-15,0 0 0 0,2-1 0 0,-1-4 0 0,0 2-128 16,2-6-80-16,9-6-16 0,-9 5 0 15,9-5-1472-15,-9 1-288 0,9-1-64 0,0 0-9024 16,-6-10-1792-16</inkml:trace>
  <inkml:trace contextRef="#ctx0" brushRef="#br0" timeOffset="3873.4">29893 14868 22399 0,'-1'-14'992'0,"-1"5"208"0,1 1-960 0,1 8-240 0,0-9 0 0,-1-1 0 15,1 10 1040-15,0 0 176 0,0 0 16 0,-9-8 16 16,-2 2-352-16,-1 0-80 0,2 5-16 0,-1 1 0 16,-2 3-416-16,0 3-64 0,0 0-32 0,-1 5 0 15,2-1-32-15,-4 5 0 0,3 2 0 0,-4 3 0 16,2 3 128-16,1 3 32 0,1 6 0 0,-2 5 0 16,2 1-80-16,2 4-16 0,2 5 0 0,1-1 0 15,3 0-320-15,4-3 0 0,5 0 0 0,2-5 128 16,3-5-128-16,1-1 0 0,4-4 0 0,2-1 128 0,5-4-128 15,4-6 144-15,3 1-144 0,4-9 160 0,2-1 80 0,3-6 16 16,0-3 0-16,-1-3 0 0,-3-2 64 0,-3-2 32 16,-2-6 0-16,0-1 0 0,-1-3 96 0,-2-2 32 15,-2-2 0-15,-3-1 0 0,-3-2-32 0,-4-2-16 16,-2-5 0-16,-5-2 0 0,-2-3 64 0,-4 0 16 16,-4-2 0-16,-3-2 0 0,-3 1-32 0,0 0 0 15,-3 3 0-15,1 3 0 0,-4 5-256 0,1 5-48 16,-1 5-16-16,2 0 0 0,0 2-160 0,2 2 0 15,-1 3 0-15,2 3 0 16,-1 6-480-16,2-4 32 0,0 6 0 0,1 0 0 16,9 1-1744-16,-9 2-352 0,1 2-64 0,8-4-13728 0</inkml:trace>
  <inkml:trace contextRef="#ctx0" brushRef="#br0" timeOffset="4483.85">30647 14327 23951 0,'-5'-14'1056'0,"5"14"224"0,0 0-1024 0,0-8-256 0,1-1 0 0,-1 9 0 0,0 0 1760 0,0 0 288 15,0 0 64-15,3 13 16 0,-2-1-912 0,0 0-176 16,0 6-32-16,-1 6-16 0,0 2-448 0,3 7-96 16,-3 2 0-16,0 3-16 0,0 4-112 0,0 4-32 15,1 2 0-15,0 2 0 0,-1 8 32 0,3 0 0 16,0-2 0-16,-1 3 0 0,-1 2-48 0,2-2 0 15,-1-3 0-15,2-2 0 0,-1-2-80 0,-1-3-32 16,1-7 0-16,1-3 0 0,-2-3 208 0,3-3 32 16,-2-4 16-16,-1-4 0 0,0 3-160 0,0-6-16 15,-1 0-16-15,1-2 0 0,-4-4-96 0,2-2 0 16,0 2-128-16,0-7 192 0,0-1-192 0,0-8 176 0,0 9-176 16,0-9 160-16,0 0-160 0,0 0 128 0,0 0-128 15,-2 9 128-15,-2-2-128 0,4-7 0 0,0 0 144 0,0 0-144 16,0 0 0-16,0 0 0 0,-6 7 0 0,6-7 0 15,0 0 0-15,0 0 0 0,0 0 0 0,0 0 0 16,0 0 0-16,-8 4 0 0,1-1 0 0,7-3 0 16,0 0 0-16,0 0 0 0,-8 3 0 0,8-3 0 15,0 0-192-15,0 0 0 0,-6 7 0 0,6-7 0 32,0 0-256-32,0 0-48 0,0 0-16 0,0 0 0 15,-8 0-208-15,8 0-48 0,0 0-16 0,0 0 0 16,-9-1-1184-16,9 1-224 0,0 0-48 0,0 0-12592 0</inkml:trace>
  <inkml:trace contextRef="#ctx0" brushRef="#br0" timeOffset="5555.06">28351 17580 25791 0,'0'0'2304'0,"-9"1"-1856"0,-1 0-448 0,4 4 0 16,1 5 224-16,0 1-48 0,-1 0-16 0,4 5 0 15,-1 5-160-15,2 0 0 0,0 5-192 0,1-5 192 16,0 2 0-16,2 3 0 0,3-3 0 0,3 1 0 15,0-1-144-15,2-3 144 0,1-2 0 0,3-2 0 16,0-4 0-16,3-1 0 0,1 1 0 0,1-6 0 16,0-3 256-16,0-1 0 0,0-3 0 0,0 0 0 0,-1-3 64 0,0-5 32 15,-1 0 0-15,0-5 0 0,-3 0-16 16,-3-1 0-16,-2-1 0 0,-1-1 0 0,-3-4-128 0,-3 1-16 16,-3-3-16-16,-3 2 0 0,-3-5-16 0,-3 2 0 15,-4 0 0-15,-2-4 0 0,0-3 0 0,-1 5 0 16,1 1 0-16,1 3 0 0,1 1 96 0,2 1 0 15,3 2 16-15,4 3 0 0,1 2-16 0,3 3-16 16,2-3 0-16,4 3 0 0,3-3-112 0,2 5-128 16,5-3 176-16,3-1-176 0,3 1 160 0,3 1-160 15,1 3 128-15,3-2-128 0,1 4 0 0,2 2 0 16,1 3 0-16,-1 4 0 0,1 1 0 0,-1 8 0 16,-5 1 0-16,-3 5 0 0,-4 2 0 0,-2 1 0 0,-3 1 0 15,-3 1 0-15,-2-2 208 0,-2 2 16 0,-1 0 0 16,-1-2 0-16,-1-2 160 0,0 0 16 0,1 1 16 0,-3-1 0 15,2 0-144-15,1-5-16 0,1-1-16 0,2-1 0 16,0 0-240-16,2-5 144 0,1-2-144 0,1 2 128 31,0-6-1024-31,4 1-192 0,0-3-64 0,3-2-9120 0,-2 1-1824 0</inkml:trace>
  <inkml:trace contextRef="#ctx0" brushRef="#br0" timeOffset="5872.61">29808 17008 26719 0,'-14'5'1184'0,"1"0"240"0,-1 2-1136 0,0 2-288 0,-1 5 0 0,0 7 0 0,-1 4 1232 0,1 2 192 15,1 4 48-15,-1 4 0 0,-2 0-896 0,2 2-160 16,0 1-32-16,2 2-16 0,3 0-48 0,2-1-16 15,3-4 0-15,3-3 0 0,4-2-112 0,2 0 0 16,3-6-16-16,4-3 0 0,5-3 352 0,5-4 80 16,2-1 16-16,3-8 0 0,4-1-112 0,1-5-32 15,1-5 0-15,2 0 0 0,3-5 64 0,-4-3 16 16,-5-3 0-16,-1-2 0 0,-2-2-176 0,-4-1-16 16,-5-4-16-16,-3 1 0 0,-4-3-80 0,-4-1-16 15,-2-4 0-15,-5-3 0 0,-1 1 0 0,-6-1-16 0,-3 0 0 16,-2 2 0-16,-4 2-240 0,-3 4 0 0,0 3 128 15,-3 7-128-15,-2 7-176 0,-1-1-80 0,1 7 0 0,1 3-16 32,2 2-1728-32,3 3-352 0,2 1-64 0,3 4-14368 0</inkml:trace>
  <inkml:trace contextRef="#ctx0" brushRef="#br0" timeOffset="6080.68">30461 17672 42447 0,'0'0'1872'0,"0"0"400"0,0 0-1824 0,0 0-448 0,0 0 0 0,0 0 0 0,0 0 560 0,0 0 16 16,2-9 0-16,0-2 0 0,1 1-432 16,0 1-144-16,2-2 0 0,1 3 144 0,0-2-336 0,-1 5-64 15,-1-2 0-15,-4 7-16 16,0 0-2288-16,0 0-464 0,2-7-96 0,1 3-13168 0</inkml:trace>
  <inkml:trace contextRef="#ctx0" brushRef="#br0" timeOffset="6357.96">31052 16601 13823 0,'0'0'608'0,"-2"-7"128"0,-1-1-592 0,3 8-144 0,0 0 0 0,0 0 0 15,-1 11 5936-15,-2 6 1152 0,3 2 224 0,0 3 48 16,0 8-5632-16,0 2-1120 0,0 1-224 0,0 7-64 16,0 2-80-16,0 6-32 0,0 6 0 0,4 2 0 15,-3 1-208-15,1 5 0 0,-1-1 128 0,-1 4-128 16,-1-4 0-16,1 3 0 0,0-2 0 0,0-2 0 31,0-2-1040-31,2-1-256 0,1 1-48 0,2-4-10400 0,1-3-2080 0</inkml:trace>
  <inkml:trace contextRef="#ctx0" brushRef="#br0" timeOffset="13827.18">24125 18707 19919 0,'-13'-11'880'0,"3"2"192"0,-3-5-864 0,-5 1-208 0,4 2 0 0,-1-3 0 16,0 0 464-16,0 2 48 0,-2 3 16 0,0 0 0 15,0 3 240-15,-1 3 64 0,0 1 0 0,0 3 0 16,-1 2-112-16,-1 3-16 0,0 4 0 0,-1 3 0 16,1 5-208-16,-2 3-48 0,3 2-16 0,0 6 0 15,0-3-48-15,3 4 0 0,-2 0 0 0,4-4 0 16,0 4-64-16,5-6-32 0,4-1 0 0,4 1 0 16,3-3 96-16,4-3 32 0,5-5 0 0,0-4 0 0,2 0 32 0,2-4 0 15,2-4 0-15,2-1 0 0,0-1-16 0,2-4 0 16,1-3 0-16,1-1 0 0,-2-5-48 0,2-2 0 15,0-3 0-15,-1-1 0 0,-2 0-64 0,-2 1-32 16,-2-1 0-16,-2 2 0 0,0-1-32 0,-5 5 0 16,-2 1 0-16,-2 7 0 0,-5 6-64 0,0 0 0 15,0 0-16-15,0 0 0 0,0 0-176 0,-2 14 0 16,-1 5 0-16,-1 2 128 0,0 0-128 0,1 0 0 16,2 0-160-16,0 3 160 15,1 1-432-15,1-4 16 0,2-5 0 0,3-1 0 16,3-4-1520-16,2-4-304 0,2-4-64 0,2-4-7664 15,3-7-1520-15</inkml:trace>
  <inkml:trace contextRef="#ctx0" brushRef="#br0" timeOffset="14294.26">24421 18596 16575 0,'0'0'1472'0,"0"0"-1168"0,-4 8-304 0,-2 3 0 15,3 0 1856-15,-1 1 320 0,-1 5 64 0,-1-1 16 16,2 1-816-16,-1-1-160 0,0 2-48 0,1-2 0 16,3-4-320-16,0 2-64 0,-2 0-16 0,2-2 0 15,1-5-144-15,0-7-48 0,0 0 0 0,0 0 0 16,11-1-160-16,2-3-32 0,1-5-16 0,1-1 0 16,2-4 32-16,0-2 16 0,3-1 0 0,0-2 0 0,0 0-144 0,2 0-16 15,1 1-16-15,1 2 0 16,-1-2-128-16,1 1-32 0,-4 5 0 0,-1 3 0 0,2 0-144 0,-4 5 0 15,-3 4 0-15,-1 2 128 0,-3 4-128 0,-2 4 0 16,0 5 0-16,-5 1 0 0,-3 4 0 0,-1-1 0 16,-3 2 0-16,-2 2 0 0,-3 3-128 0,-1-6 128 15,-4 0 0-15,1-2 0 0,0-4 0 0,3-5 0 16,10-9 0-16,0 0 0 0,0 0 0 0,0 0 0 16,0 0 0-16,0 0 0 0,9-13 0 0,1-3 192 15,3-2-192-15,0-1 192 0,1-2-192 0,2 0 0 16,2 2 0-16,1 0 128 0,0 1-128 0,3 4 0 15,-2 4 0-15,3 1 0 0,-3 5 0 0,1 7 0 16,-2 4 0-16,-1 5 0 0,-3 4 0 0,-3 7-176 0,-1 1 176 0,-2 7-128 16,-3-1 128-16,-2 3 0 0,-4 0 0 15,-2 2 0-15,0-1-272 0,-1-4 16 0,1-4 16 0,2-2 0 32,0-2-1472-32,2-7-288 0,1-2-64 0,-3-13-12976 0</inkml:trace>
  <inkml:trace contextRef="#ctx0" brushRef="#br0" timeOffset="14845.6">25542 18595 27647 0,'0'0'2448'0,"0"0"-1952"15,0 0-496-15,0 0 0 0,0 0-224 0,-3 9-144 16,0 6-16-16,-1 2-16 0,-1 2 208 0,0 1 64 15,-2 2 0-15,0 3 0 0,-1-2 304 0,-1 5 64 16,-1-1 16-16,0 3 0 0,0 0 256 0,-1 0 48 16,1 2 16-16,-1-3 0 0,-3-5-16 0,2-3 0 15,1-2 0-15,2-4 0 0,1-1 112 0,3-5 32 0,5-9 0 0,0 0 0 16,0 0 48-16,0 0 16 0,0-9 0 0,5-6 0 16,2-4-128-16,4-4 0 0,3-5-16 0,5-2 0 15,2 1-384-15,3-3-80 0,1-3-16 0,3 3 0 16,1-1-144-16,3 3 0 0,3 2 0 0,-1 2 0 15,-2-1 0-15,-2 10 0 0,-2 3-176 0,-2 6 176 16,-2 3 0-16,-4 5-160 0,-2 4 160 0,-5 5 0 16,-1 5-192-16,-2 3 192 0,-5 4-192 0,-3 2 192 15,-5-2-144-15,-2 2 144 0,-4 1 0 0,-2 3-144 16,-4-7 144-16,-3 2 0 0,-4-3 0 0,-2-4-128 16,-4-2 128-16,-1-5 0 0,-2-2 0 0,3-4 0 15,5-3 0-15,1-5-128 0,2-2 128 0,5-3-128 16,3-7-512-16,3-1-112 15,5-4-16-15,4 1 0 0,5-4-2400 0,5 0-480 0</inkml:trace>
  <inkml:trace contextRef="#ctx0" brushRef="#br0" timeOffset="15060.78">26259 18238 21183 0,'0'0'1888'0,"0"0"-1504"15,0 0-384-15,0 0 0 0,-3 13 1408 0,0 3 224 16,0 5 32-16,-1 3 16 0,-1-1-320 0,-1 5-64 16,-2-3-16-16,0 8 0 0,1 3-272 0,-2 0-64 15,-2 3-16-15,-1 0 0 0,-1 2-384 0,1-2-80 16,0-1-16-16,2 0 0 0,0-5-320 0,2-1-128 0,1-5 0 0,2-4 144 31,1-3-528-31,2-5-128 0,2-15 0 0,4 12-10128 0,0-2-2032 0</inkml:trace>
  <inkml:trace contextRef="#ctx0" brushRef="#br0" timeOffset="15284.06">26481 18809 28271 0,'0'0'1248'0,"0"0"272"0,-5 11-1216 0,0 2-304 0,3 1 0 0,-3-1 0 0,1 1 320 0,1-1 0 16,1 1 0-16,0-3 0 0,2-11-144 0,-1 12-32 15,1 2 0-15,0-4 0 16,0-10-656-16,3 12-128 0,-3-12-16 0,0 0-16 0</inkml:trace>
  <inkml:trace contextRef="#ctx0" brushRef="#br0" timeOffset="15578.33">27024 18244 26719 0,'-9'-1'2368'0,"-1"4"-1888"0,-1 2-480 0,-1 4 0 15,1 6 592-15,-2 1 32 0,0 3 0 0,2 3 0 16,-2 5-112-16,2 3 0 0,1 2-16 0,1 4 0 16,0 2 16-16,1 5 16 0,2 5 0 0,-2 2 0 15,4-3-272-15,1-1-64 0,0-1-16 0,2-5 0 16,2-5-176-16,2-2 0 0,0-7 0 0,1-1 0 16,0-4-256-16,0-5-96 0,-2-4-16 0,-2-12 0 31,3 11-1904-31,-3-11-384 0,0 0-80 0,0 0-16 0</inkml:trace>
  <inkml:trace contextRef="#ctx0" brushRef="#br0" timeOffset="16619.62">26711 18829 19343 0,'0'0'848'0,"11"-1"192"0,1-1-832 0,9 2-208 0,3-2 0 0,2-1 0 0,1 1 2032 0,1-2 352 16,1 0 80-16,2-3 16 0,1-1-1712 0,-4-2-320 15,-2 2-80-15,1-1-16 0,0 2-352 0,-2 0 128 16,-2-4-128-16,-3 5 0 0,3-3 128 0,-2 2-128 16,-5-2 128-16,-1 3-128 0,-1 0 688 0,-2-1 64 15,-3 5 16-15,-9 2 0 0,0 0-32 0,0 0 0 16,0 0 0-16,0 0 0 0,-3 12-256 0,-2 0-48 16,-3 1-16-16,0 1 0 0,0 2-160 0,-2-1-48 0,-2 2 0 15,1-2 0-15,-1 0 16 0,5 1 0 0,2-2 0 0,1 0 0 16,4-14 48-16,0 10 16 0,0-10 0 0,5 11 0 15,3-6 16-15,2 2 0 0,1-5 0 0,2-2 0 16,1-1 64-16,2-4 16 0,1-2 0 16,1 0 0-16,-2-5-128 0,2 1 0 0,-3-2-16 0,-1-1 0 15,-1-1-80-15,-3 1-16 0,-1 0 0 0,-3 4 0 16,0 1-16-16,-6 9-128 0,3-9 192 0,-3 9-64 16,0 0-128-16,0 0 0 0,0 0 0 0,-6 14-176 15,1-1 176-15,-1 3 0 0,-1 3-144 0,1-1 144 16,-1-3 0-16,4 1 0 0,-2 0 0 0,3-2 0 15,4-4-208-15,3 2 80 0,-5-12 128 0,10 9-208 16,4-2 0-16,1-5 0 0,3-2 0 0,1-2 0 16,0-3 208-16,1-4 0 0,3 0-160 0,1-2 160 0,2-3 0 15,0 0 0-15,0 1 0 0,-2-1 0 0,-1-2 0 16,0 3 0-16,0 2-144 0,0-1 144 0,-1 5 0 0,0-2 0 16,-2 4-128-16,-1-2 128 0,-2 5-192 0,-2 0 32 15,-1 1 0-15,-2 0 0 0,-3-2-80 0,-9 3-16 16,10 0 0-16,-10 0 0 0,10 0 128 0,-10 0 128 15,10-3-208-15,-10 3 80 0,0 0 128 0,9-6 0 16,0 1 0-16,-9 5 0 0,0 0 0 0,0 0 0 16,2-8 0-16,-2 8 128 0,-1-12-128 0,-3 6 0 15,4 6 0-15,-7-5 128 0,-1 3-128 0,-3 5 128 16,0 1-128-16,-1 2 128 0,-5 7-128 0,-1-2 0 16,-2 4 0-16,-3 3 0 0,0 1 0 0,2 5 0 15,0-1 0-15,4 2 0 0,1-4 0 0,5 2 0 0,2-3 0 0,5-2 0 16,3-4 0-16,2-2 0 0,4-1 0 0,3-2-128 15,3-1 128-15,1-6 0 0,4-2 0 0,3-2 0 16,4-6 0-16,4-1 0 0,1-1 144 0,1-3-144 16,0-3 144-16,1-2-144 0,-4-3 0 0,0 1 144 15,-2-1 16-15,-1-4 0 0,-2-6 0 0,2-1 0 16,1 1 144-16,3-4 16 0,-4-6 16 0,2 0 0 16,0-1-160-16,0-5-48 0,-1-1 0 0,0-5 0 15,-1-3 0-15,-1 2 0 0,-2 4 0 0,-2 5 0 16,-2 7-128-16,-4 6 0 0,-5 12 0 0,-1 5 0 15,-6 15 0-15,0 0 0 0,0 0 0 0,-7 12 0 16,-3 9 0-16,-5 4 0 0,-2 6 0 0,-3 5 0 16,-4 0 0-16,2 8 0 0,1 3 0 0,-2 4 0 15,1 0 0-15,-1 3 0 0,5-1 0 0,3-3 0 16,4-9 0-16,2-1-192 0,2-6 64 0,5-2 128 0,4-9 0 0,2-2 0 16,4 1 0-16,-1-9 0 0,5-3 0 15,2-5 0-15,2 0 0 0,4-2 0 0,1-7 0 16,3-1 0-16,3-2 0 0,2-3 0 0,2 1-144 0,2-5 144 15,-3-3 0-15,1 0 0 0,-5 1 0 0,0-2 0 16,-3 0 0-16,-3 0 0 0,-2 2 0 0,-2 3 0 16,-3 3 0-16,-3-2 0 0,-2 5 0 0,-3-2 0 15,-5 9 0-15,0 0 0 0,0 0 0 0,0 0-128 16,-11 5 128-16,-3 1 0 0,-4 7 0 0,-3 1-128 16,-1 4 128-16,-4 2 0 0,-1 0 0 0,-2 2 0 15,0 2 0-15,4 0 0 0,-1-3 0 0,6-2-128 0,1 0 128 0,5-3 0 16,9-2 0-16,1-1 0 0,4 1 0 0,5-1 0 15,5-7-336-15,2 2 32 0,5-5 16 0,4 0 0 32,3-3-1696-32,5-3-320 0,2 0-80 0</inkml:trace>
  <inkml:trace contextRef="#ctx0" brushRef="#br0" timeOffset="17188.81">29856 18721 22975 0,'0'0'1024'0,"-11"-3"192"0,-3 1-960 0,-2 4-256 16,0 1 0-16,-2 1 0 0,-1 0 1072 0,-2 6 160 16,-4 0 48-16,0 3 0 0,-3 3-304 0,1 3-48 0,2 5-16 15,-1 2 0-15,1-3-192 0,5 2-32 0,2-1-16 0,4-3 0 16,1-4-160-16,8 0-48 0,1-3 0 0,6-3 0 15,3 1-32-15,4-7-16 0,2 1 0 0,4-5 0 16,3-4-160-16,4-4-48 0,2-2 0 0,2-3 0 16,4-4 112-16,1-1 0 0,0-5 16 0,1-3 0 15,-2 0-176-15,1 1-32 0,-1-6-128 0,0-1 192 16,-5 3-32-16,0-3-16 0,0-5 0 0,-3 0 0 16,-1-3 48-16,-2-2 16 0,-3-1 0 0,-2 0 0 15,-2-5-208-15,-2 5 144 0,0 3-144 0,-6 7 128 16,0 6-128-16,-2 8 0 0,1 8 0 0,-3 10 0 15,0 0 0-15,-7 9-144 0,-1 7 144 0,-1 9 0 16,-3 2-176-16,1 9 176 0,-2 4-160 0,-1 6 160 16,0 0 0-16,1 5 0 0,3 2-128 0,-1-1 128 0,-3-3-128 15,4-2 128-15,2-9-208 0,4-4 80 16,3-5-912-16,1-1-176 0,1-5-48 16,6-3 0-16,0-2-1600 0,5-2-320 15,0-6-64-15,6-6-16 0</inkml:trace>
  <inkml:trace contextRef="#ctx0" brushRef="#br0" timeOffset="17482.84">30245 18838 25791 0,'0'0'2304'0,"0"0"-1856"15,12-5-448-15,0 1 0 0,2-4 1088 0,3 1 128 0,2-5 32 0,5 3 0 16,5-2-416-16,-1 1-96 0,3-5-16 0,-2-1 0 15,0 0-464-15,-2-2-112 0,-4 0-16 0,-3 0 0 16,-3-1-128-16,-3 3 192 16,-4 2-192-16,-3 5 192 0,-2 0 224 0,-5 9 48 0,0 0 16 0,0 0 0 15,-10 13 32-15,-2 2 0 0,-4 4 0 0,-1 1 0 16,-5 3-256-16,-1 4-32 0,-2 1-16 0,-2 0 0 16,0-4-208-16,2 3 176 0,1-4-176 0,2-3 160 15,8-2-160-15,3-3 0 0,4-1 0 0,2-4 0 16,5-10 0-16,5 12 0 0,3-5-224 0,6-2 80 31,5-3-1280-31,4-5-256 0,4-6-48 0,3 2-13376 0</inkml:trace>
  <inkml:trace contextRef="#ctx0" brushRef="#br0" timeOffset="17797.61">31321 18607 14735 0,'0'0'640'0,"-3"-9"160"0,-1-3-640 0,0 5-160 15,-1-1 0-15,5 8 0 0,-9-6 2768 0,-1 3 528 16,-3 1 96-16,-2 2 32 0,-3 2-1632 0,-1 2-336 16,-2 6-64-16,-3 0-16 0,-2 5-432 0,-1 3-96 15,1 1-16-15,0 4 0 0,1 3-352 0,3-5-80 16,3 2-16-16,4-3 0 0,6 1 0 0,4-3 0 15,5-3 0-15,4 0 0 0,2 0-160 0,6-1-32 16,2-5-16-16,0 3 0 0,3-2-176 0,4-4 0 0,-2-3 0 0,1-1 128 16,0 0-128-16,1-4 0 0,-2 0 0 0,1-1 0 31,1-1-672-31,-2-2-64 0,2 0-16 0,-2 1 0 16,-1-3-2240-16,-1 2-448 0,2-5-80 0,-3 4-32 0</inkml:trace>
  <inkml:trace contextRef="#ctx0" brushRef="#br0" timeOffset="18338.23">31722 18436 11055 0,'0'0'976'0,"0"0"-784"0,0 0-192 0,0 0 0 16,-9 4 3776-16,3 1 720 0,-2 4 144 0,-1 1 32 16,-2 2-3072-16,0 4-592 0,-2 3-128 0,0 3-32 15,0-1 32-15,2 2 0 0,0-2 0 0,0 0 0 16,0 5-208-16,1-1-32 0,1-6-16 0,0 0 0 15,1-3-192-15,3-4-48 0,0-2 0 0,1 2 0 16,4-12 160-16,0 0 32 0,0 0 0 0,0 0 0 16,0 0 96-16,0 0 32 0,9-13 0 0,5-1 0 15,-1-4-160-15,1-1-32 0,-1 0 0 0,1 0 0 16,0-2-304-16,0-1-64 0,0 3-16 0,-2-1 0 16,2 0-128-16,1 3 0 0,1 3 0 0,-2 1 0 0,-2-1 0 15,1 6 0-15,0 3 0 0,-2 3 0 0,-1 0-320 0,1 1-32 16,-11 1-16-16,10 0 0 15,-10 0-2784-15,0 0-560 0</inkml:trace>
  <inkml:trace contextRef="#ctx0" brushRef="#br0" timeOffset="18616.55">31995 18585 28623 0,'0'0'1264'0,"0"0"272"0,8-4-1232 0,2 0-304 15,2-1 0-15,-2 1 0 0,-1-1 640 0,2 0 80 16,2-4 16-16,0 2 0 0,1-5-96 0,-3 3 0 0,-1-2-16 16,-3 1 0-16,-2 1-112 0,-3-4 0 0,-3 6-16 0,-2-5 0 15,0 1 208-15,-4 3 64 0,0 3 0 0,-4 2 0 16,0 1-80-16,-2 7-16 0,-2 1 0 0,-3 5 0 16,-1-3-336-16,-2 6-64 0,-4 4-16 0,3 1 0 15,0 0-64-15,2 0 0 0,2 2-16 0,3-2 0 16,1 0-176-16,3 2 0 15,5-5 0-15,3-1 128 0,2-1-256 0,4-1-64 0,2-4-16 0,4 2 0 16,1-5-688 0,1 2-128-16,2-4-16 0</inkml:trace>
  <inkml:trace contextRef="#ctx0" brushRef="#br0" timeOffset="19009.37">32435 18584 4607 0,'0'0'400'0,"0"0"-400"0,-7-3 0 0,7 3 0 0,0 0 5328 0,-11-1 992 15,3 1 192-15,-1 1 32 0,-1 0-4400 0,-1 3-880 16,-1 0-176-16,1 4-48 0,-1-3-256 0,-1 4-48 16,0 0-16-16,7-4 0 0,-2 4-272 0,1-2-48 15,-1 2-16-15,3-3 0 0,1 3-80 0,3-2-32 16,-2-1 0-16,6 3 0 15,-3-9-32-15,4 6-16 0,2 1 0 0,2-2 0 0,1-4 32 0,0 0 0 0,-1-1 0 0,6 0 0 16,-2-2 80-16,-2-1 32 0,-4-3 0 0,-1 2 0 16,-1 0-112-16,-1-2 0 0,-3-2-16 0,0 3 0 15,-1 1 0-15,1 4 0 0,0 0 0 0,0 0 0 16,-12 5-240-16,2 4 0 0,0 4 128 0,0 1-128 16,1 4 0-16,2-2 0 0,1 1 0 0,2-1 0 15,4-16 0-15,0 21 0 0,0-21 0 0,7 19 0 16,-7-19-160-16,10 18 32 0,1-10 0 0,1 1 0 31,-1-6-320-31,2-2-48 0,-1-2-16 0,2-3 0 16,2-2-1136-16,-1-1-224 0,-1-2-48 0</inkml:trace>
  <inkml:trace contextRef="#ctx0" brushRef="#br0" timeOffset="19361.43">32712 18651 28095 0,'0'0'1248'0,"3"-11"256"0,-1 3-1200 0,-2 8-304 0,6-10 0 0,-6 10 0 0,0 0 1200 0,0 0 176 15,0 0 32-15,0 0 16 0,0 0-352 0,0 0-80 16,-9-3-16-16,-2 6 0 0,0 2-352 0,1 3-80 16,1-2-16-16,1 4 0 0,1-1-160 0,2 2-48 15,1-3 0-15,4-8 0 0,-1 13-128 0,2-1-16 16,-1-12-16-16,4 11 0 0,3-2 48 0,1-4 16 15,0 2 0-15,2-2 0 0,1-1 32 0,1 1 0 16,-1 2 0-16,-1-1 0 0,0 4-256 0,-2-2 128 16,-8-8-128-16,5 12 0 0,-2-3 208 0,-5 3-48 0,-1-3-16 0,-4 1 0 15,-4 1 112-15,-2-2 0 0,-4 1 16 0,0-2 0 16,-4 2-96-16,1-4-32 0,0 0 0 0,-4 0 0 16,-3-2-144-16,1-3 0 0,4-1 0 0,0-1 128 15,2-1-128-15,2 0-256 0,1-3 64 0,3 0 16 31,3 0-2384-31,3-4-464 0,2 2-112 0,6 7 0 0</inkml:trace>
  <inkml:trace contextRef="#ctx0" brushRef="#br0" timeOffset="19647.68">32840 18826 26719 0,'0'0'2368'0,"12"-10"-1888"0,2 3-480 0,4-5 0 0,1 2 896 0,1 1 96 16,1-4 16-16,-2-1 0 0,-3 1 128 0,1-4 16 15,-3-1 16-15,-1-1 0 0,-6 0-144 0,-7 19-16 16,0 0-16-16,0 0 0 0,0 0-80 0,0-75-16 16,-7 70 0-16,-6 5 0 0,-5 4-272 0,-2 6-64 15,-4 4-16-15,-3 4 0 0,1 3-208 0,12-7-32 16,-2 3-16-16,-1 3 0 0,2 2-32 0,-1-2-16 15,2 2 0-15,1 1 0 0,3-2-240 0,-3 17 128 0,8-5-128 16,2-6 0-16,6-1 0 0,3-4-240 0,3-3 32 16,-2-6 0-1,1-3-1536-15,3 2-304 0,1-1-64 0</inkml:trace>
  <inkml:trace contextRef="#ctx0" brushRef="#br0" timeOffset="21429.81">24951 19688 13935 0,'18'2'608'0,"-6"-2"144"0,2-2-608 16,0 1-144-16,0 0 0 0,2-3 0 0,-5 4 1024 0,0-1 160 15,0-2 32-15,-1 1 16 0,-10 2 176 0,10-3 48 16,-10 3 0-16,10-3 0 0,-10 3-128 0,0 0-32 0,0 0 0 0,0 0 0 16,-4-12-176-16,-5 7-32 15,-2-3-16-15,-3 4 0 0,-4 3-288 0,-2 1-48 0,-3 0-16 0,-4 4 0 16,-2 2-336-16,1 0-64 0,-2 5 0 0,-1-1-16 15,6 4-304-15,-1 2 128 0,2 2-128 0,1 0 0 16,2-2 128-16,0 2-128 0,3 0 0 0,6-1 0 16,3-2 0-16,5-1 0 0,3 0 0 0,5 0 0 15,3-2 0-15,7-3 0 0,0 0 0 0,8-2 0 16,-3-1 0-16,2 2 0 0,1-3 0 0,2 0 0 16,0 1 0-16,-2-2 0 0,-3 2 0 0,-1 2 0 15,-3-3 0-15,-5 3 0 0,-1 2 128 0,-4 1-128 16,-2-1 144-16,-3 3-16 0,-4-3-128 0,-2 3 192 15,-5 2 176-15,-2 0 16 0,-3-1 16 0,-2 0 0 0,-2 0-96 16,1 0-32-16,-4 0 0 0,0-3 0 16,0-1-144-16,1-3-128 0,-3-2 192 0,2-2-192 0,2-4 0 0,-1-2 0 15,1-3 0-15,0-1 0 16,2-4-448-16,4 2-128 0,2-2-48 0,6-2 0 16,2-4-2000-16,5 2-416 0,2-1-80 0,7-1-10192 15</inkml:trace>
  <inkml:trace contextRef="#ctx0" brushRef="#br0" timeOffset="21682.72">25511 19477 30287 0,'0'0'1344'0,"0"0"272"0,-5 8-1296 0,0 2-320 0,1 3 0 0,-1 3 0 15,-1 5 208-15,0-1-16 0,-2 3-16 0,0 5 0 16,0-1 272-16,-1 3 64 0,-2 4 16 0,0 2 0 16,-3 1-16-16,0 5-16 0,0 0 0 0,0-2 0 15,-1 5-272-15,1-1-48 0,0-3-16 0,1-3 0 16,2-4-160-16,-1-3-176 0,2-6 48 0,1 2 0 31,0-8-1184-31,4-1-224 0,1 0-64 0,2-6-7728 0,-1-3-1552 0</inkml:trace>
  <inkml:trace contextRef="#ctx0" brushRef="#br0" timeOffset="22009.68">25756 20061 32255 0,'-12'6'2864'0,"-1"5"-2288"0,-2 1-576 0,2 2 0 0,-2 2 592 0,1 2 16 15,-1 1 0-15,3-1 0 0,5-3-448 0,4-2-160 16,3-13 0-16,5 9 144 0,3 0 48 0,6-5 0 16,6-3 0-16,4-2 0 0,2-2-192 0,-1-5 0 15,-1 1 0-15,-2-6 128 0,0-1-128 0,-2 0 160 16,0-2-160-16,-1-2 160 0,-1-1-160 0,-1 1 128 0,-3 0-128 0,-4 2 128 16,-6-1 64-16,0 1 16 0,-3-2 0 15,-6 3 0-15,0 1 176 0,-4 3 16 0,-3 0 16 16,1 6 0-16,-2 0-272 0,0 5-144 0,1 1 160 0,-1 4-160 15,-1 0 0-15,1 3 0 0,1 2 0 0,3 0-160 32,4-1-272-32,-3 1-48 0,3-3-16 0,5-7-15984 0</inkml:trace>
  <inkml:trace contextRef="#ctx0" brushRef="#br0" timeOffset="22457.89">26472 19995 30111 0,'-12'2'1344'0,"12"-2"256"0,-9 5-1280 0,-1 4-320 0,2-3 0 0,0 7 0 0,2 0 448 0,0 3 32 15,-2 5 0-15,3-1 0 0,0-1-144 0,0 1-16 16,0 3-16-16,1 3 0 0,3-3-48 0,1-2 0 15,0-2 0-15,3-1 0 0,4-3-48 0,0-2-16 16,4-7 0-16,1 1 0 0,4-5 0 0,1-2-16 16,2-1 0-16,3-5 0 0,0-1 0 0,1-5 0 15,2-2 0-15,-3 0 0 0,-3-5 80 0,-2 1 0 16,3-2 16-16,-4 0 0 0,-2 1 96 0,-3 2 16 16,-2 0 0-16,0 3 0 0,-4 1-176 0,0 3-16 15,-5 10-16-15,0 0 0 0,0 0-48 0,0 0 0 0,0 0 0 16,5 13 0-16,-1 2-128 0,-1 2 0 15,-1-1 0-15,2 2 0 0,4-1 0 0,-2-3 0 0,3-1 0 0,4-1 0 16,3-6-272-16,3 1 64 0,2-4 16 0,0-4 0 16,1-4 192-16,1-3 0 0,0 1 0 0,1-6-144 15,0-5 144-15,0 1 0 0,0-1 0 0,-1 0 128 16,-2-4-128-16,-2 2 0 0,-4-2 128 0,-2 2-128 16,-3-3 0-16,-4 3-128 0,-2 0 0 0,-3-2 0 31,-2 2-1472-31,-2 0-272 0,0 3-64 0,-3 0-13088 0</inkml:trace>
  <inkml:trace contextRef="#ctx0" brushRef="#br0" timeOffset="22835.72">27685 19753 26719 0,'0'0'1184'0,"0"0"240"0,0 0-1136 0,0 0-288 0,-8 3 0 0,8-3 0 16,-6 11 752-16,0 4 80 0,-2 4 32 0,1 4 0 16,-2 4 32-16,0 3 0 0,0 1 0 0,-3 6 0 15,3 6-96-15,-2-1-16 0,0 4 0 0,-2 0 0 16,0 1-416-16,0-3-96 0,-2 1-16 0,1-9 0 16,2 0-256-16,1-6 128 0,1-5-128 0,3-2 0 15,3-4 0-15,1-3 0 0,2-4 0 16,2-4 0-1,-1-8-1440-15,8 7-240 0,2-5-48 0,3-3-12896 0</inkml:trace>
  <inkml:trace contextRef="#ctx0" brushRef="#br0" timeOffset="23054.64">27942 20264 30175 0,'0'0'1344'0,"0"15"256"0,1 1-1280 0,2 1-320 16,0 2 0-16,1 2 0 0,1-1 368 0,2-1 0 16,0 0 0-16,4-1 0 0,0 0-48 0,3-2 0 15,2-2 0-15,0 0 0 0,2-4-160 0,2 2-32 16,-1-4-128-16,1-1 192 0,-1-3-352 0,0 0-80 16,-1-5-16-16,0-2 0 15,0-1-1808-15,1-3-368 0,-1-1-80 0</inkml:trace>
  <inkml:trace contextRef="#ctx0" brushRef="#br0" timeOffset="23314.77">28459 20118 19343 0,'0'0'848'0,"-4"13"192"0,-1-1-832 0,1 6-208 0,-1 5 0 0,-1 4 0 15,-3 6 1920-15,0 2 320 0,-1 1 80 0,-1-2 16 16,-3-1-1056-16,0 5-192 0,-3 1-64 0,1 2 0 16,-2 5-64-16,-4-5-32 0,-1 1 0 0,3 0 0 15,-2-4-416-15,1 1-96 0,-1-1-16 0,1-2 0 0,4-4-256 16,2-3-144-16,2-6 160 0,3-3-160 16,2-4-1664-16,3-2-448 0,0-7-64 15</inkml:trace>
  <inkml:trace contextRef="#ctx0" brushRef="#br0" timeOffset="59074.94">5251 12666 3679 0,'-18'2'320'0,"8"1"-320"0,0-2 0 0,-2 0 0 16,1 2 1216-16,1-2 192 0,0 0 16 0,10-1 16 16,-9-1-448-16,9 1-96 0,0 0 0 0,-9-1-16 15,9 1-32-15,-8-5 0 0,2 1 0 0,0 1 0 16,6 3-112-16,-9 0-32 0,9 0 0 0,-11 0 0 15,11 0 16-15,-10 5 0 0,0 2 0 0,0-2 0 16,-1 0-80-16,0 0-32 0,0 4 0 0,1-4 0 16,0 3 176-16,1-3 48 0,1-1 0 0,8-4 0 15,0 0-48-15,0 0 0 0,0 0 0 0,0 0 0 16,0 0-208-16,0 0-32 0,0 0-16 0,13-8 0 16,1-5-128-16,6-2-16 0,5-2-16 0,6-2 0 0,5-4-64 0,2-6-16 15,0-4 0-15,6-4 0 0,6-3-64 0,2 0-16 16,0-4 0-16,8 1 0 0,3-4-80 15,5 2 0-15,3-2-128 0,0-1 192 0,0-1-192 0,3 2 144 16,2 4-144-16,4-1 128 0,4 3-128 0,0 0 0 16,0-1 0-16,-1 2 0 0,-2-1 0 0,7 3 0 15,5 2 0-15,-2-1 0 0,-3-2 0 0,0 3 0 16,-2 5 0-16,6-4 0 0,4 0-160 0,-2-1 160 16,-4 2 0-16,3 1-144 0,1 0 144 0,2 2 0 15,-1 1 0-15,-2-2 0 0,-3-1 0 0,0 4 0 16,4 2 0-16,-2 3 0 0,1-3 0 0,-1 6 0 15,-4-1-128-15,1 3 128 0,1-1 0 0,1 3 0 16,-1-1 0-16,3 0 0 0,-3-2 0 0,1 1 0 0,6-1 0 16,-2 2 0-16,-2 1 0 0,2 1 0 0,0-1 0 0,2 2 0 15,9 0 0-15,-6-2 0 0,-3-2 0 0,2 0 0 16,3 3 0-16,-1 0 0 0,4-1 0 0,-4 0 0 16,0-1 0-16,0 2 0 0,4 0 0 0,-2 0 0 15,-4-3 0-15,-1 1 0 0,-2 2 0 0,5-2 0 16,3 0 0-16,-6 0 0 0,-3 0 0 0,3 2 0 15,2 4 0-15,1-2 0 0,-6 0 0 0,-1-2 0 16,-1-3 0-16,0 0 0 0,1 2 0 0,-3 2 0 16,1-1 0-16,0 2 0 0,-2-3 0 0,3 3 0 15,2 0 0-15,-4 0 0 0,-2 1 0 0,-2-1 0 16,-3-1 0-16,3 1 0 0,4 0 0 0,-4 3 0 16,-3-5 0-16,1 4 0 0,-3-1 0 0,2 2 0 15,3-2 0-15,0 3 0 0,-2-4 0 0,0 1 0 0,-5 3 0 0,2 0 0 16,-1 2 0-16,0-2 128 0,-3-2-128 0,-3 1 0 15,-5 1 0-15,-2 3 0 0,0-3 0 0,-1 5 0 16,3 1 0-16,-4-2 0 0,1-2 0 0,-3 2 0 16,-4-4 0-16,-2 5 0 0,-3-2 0 0,-2 5 0 15,1 1 0-15,-3-1 0 0,-3 0 0 0,-1 1 0 16,-3-2-176-16,-4-2 176 0,-5 0 0 0,-2 0 0 16,-3 2-128-16,-4-2 128 0,1 1 0 0,-8 1 0 15,-1-1 0-15,-4 0-144 0,-1-1 144 0,-5 1 0 16,-8 4 0-16,0 0 0 0,3-8 0 0,-3 8-128 15,0 0 128-15,-11-7 0 0,-3-1 0 0,-5 0 0 16,-4 2 0-16,-3 4 0 0,-3-1 0 0,-5 1 0 16,-7-2 0-16,-5 1-128 0,-5 2 128 0,-3-2 0 15,-3 2 0-15,-3 1 0 0,-5 1 0 0,-2 3 0 0,-7 4 0 0,-4-4 0 16,-3-1 0-16,-4 5 0 0,-3 1 0 0,-2 6 0 16,-3 3 0-16,-4-3-160 0,-5-5 160 0,0 4 0 15,-2 8-144-15,-6 2 144 0,-7-1 0 0,3 1-144 16,1 0 144-16,-8 0 0 0,-9 4 0 0,1 2 0 15,0 3 0-15,-7 2 0 0,-6 2 0 0,-4 3 0 16,0 2 0-16,-7-3 0 0,-3-3 0 0,-2 4 0 16,-1 7 0-16,0-4 0 0,2 2 0 0,-3-3 0 15,-3 1 0-15,4 2 0 0,4-3 0 0,1 1 0 16,0-4 0-16,4 1 0 0,4 4 0 0,4-5 0 16,1-3 0-16,0 2 0 0,-1-1 0 0,5 5 0 15,5 4 0-15,-3-2 0 0,-2 2 0 0,0 2 0 0,1-2 0 16,1 4 0-16,0-2 0 0,2-1 0 15,-1 0 0-15,1-4 0 0,-2 3 0 0,4-3 0 16,4 3 0-16,5-3 0 0,1 3 0 0,4-3 0 0,2 2 0 0,4-5 144 16,9 1-16-16,1 1-128 0,-2-1 304 0,6-3-48 15,7 0-16-15,6 1 0 0,4 1-48 0,4-1 0 16,4-1 0-16,2 0 0 0,1-1-192 0,2 1 176 16,4 0-176-16,3 3 160 0,5-2-160 0,3-2 0 15,3 1 0-15,4 1 0 16,3-3-1216-16,9 3-160 0,4 0-32 0</inkml:trace>
  <inkml:trace contextRef="#ctx0" brushRef="#br0" timeOffset="61827.14">2510 15672 10191 0,'0'0'448'0,"0"0"96"0,0 0-544 0,0 0 0 0,0 0 0 0,0 0 0 15,8-5 640-15,-8 5 0 0,0 0 16 0,0 0 0 16,0 0-384-16,10-3-80 16,-10 3 0-16,0 0-16 0,12 4-176 0,-12-4 128 0,9 4-128 0,-9-4 128 15,9 9 0-15,-1-3-128 0,0 4 192 0,0-4-64 16,-8-6 0-16,10 6-128 0,0 0 192 0,0-1-64 15,-1-1 16-15,1 0 0 0,2-3 0 0,-2 3 0 16,0 0 112-16,-1-2 32 0,-9-2 0 0,15 1 0 16,-1 2 64-16,-1-1 16 0,-2 1 0 0,3 1 0 15,4-2-48-15,-3 1-16 0,-1-2 0 0,2 3 0 16,1 1-112-16,1 0 0 0,-1-2-16 0,2 0 0 16,0 3-48-16,1 0 0 0,2-2 0 0,2 0 0 15,3-1-128-15,3 2 128 0,2-2-128 0,0-1 128 16,-1 0-128-16,0 2 0 0,-2 2 0 0,-1-4 0 15,-1 1 0-15,1-2 128 0,1 2-128 0,2-1 0 16,-1 0 256-16,-1-1-16 0,1 0-16 0,0-1 0 0,1 3 48 0,3-1 16 16,4 1 0-16,0-2 0 0,0 0 0 0,-1 1 0 15,-3-1 0-15,2 1 0 0,1 1-144 0,1 0-16 16,0-2-128-16,0-2 192 0,2-2-192 0,2 2 144 16,3-1-144-16,1 1 128 0,2 1-128 0,0 0 0 15,-3-1 0-15,-2 2 0 0,-2 2 0 0,1 1 0 16,-1-2 0-16,-1 1 0 0,1-2 0 0,1 1 0 15,1 1 0-15,2 0 0 0,-1-2 0 0,1 1 0 16,-1-2 0-16,-1 2 0 0,-3-1 0 0,2 1 0 16,-3 0 0-16,3 0 0 0,0 2 0 0,1 1 0 15,2 0 0-15,3-1 0 0,-1 1 0 0,-1 3 0 0,-2-2 0 16,0 3 0-16,-5-4 0 0,2 3 0 0,-1-1 0 16,1-2 0-16,0 2 0 0,3 2 0 0,-1-4 0 0,4 2 0 15,3-2 0-15,-2 1 0 0,2 1 0 0,-2-2 0 16,-1-1 0-16,-2 0 0 0,1 1 0 0,-1 0 0 15,0 0 0-15,2 0 0 0,1 2 0 0,2-4 0 16,1 1 0-16,-3 0 0 0,-4 2 0 0,0-1 0 16,0-1 0-16,-2 1 0 0,-1-1 0 0,1-1 0 15,-2 2 0-15,2-1 0 0,1-1 0 0,6 1 0 16,3-1 0-16,-4-2 0 0,-5-2 0 0,1 1 0 16,0 0 0-16,-1 2 0 0,-2 0 0 0,1-1 0 15,0-1 0-15,2 2 0 0,2 2 0 0,1-1 0 16,0-2 0-16,0-1 0 0,-2-1 0 0,-1 1 0 15,1 0 0-15,-2 0 0 0,0 0 0 0,0 1 0 16,2 0 0-16,1 1 0 0,3 0 128 0,-1-1-128 0,1-1 0 0,-2 0 0 16,-4-1 0-16,0 0 0 0,-1 1 0 0,0 0 0 15,0 0 0-15,1 2 0 0,-1 1 0 0,3-2 0 16,3-1 0-16,0-1 0 0,2-2 0 0,-3 1 0 16,-4-1 0-16,2 1 0 0,-3-2 0 0,3-1 0 15,1 2 0-15,0 3 128 0,1-1-128 0,1-2 0 16,2 2 0-16,-2-1 0 0,-1-3 0 0,-2 1 0 15,-1-1 0-15,-2 2 0 0,1-1 0 0,0 2 0 16,1 1 0-16,1 1 0 0,4 0 0 0,0 0 0 16,1-2 0-16,-3 1 0 0,-1-2 0 0,-2 2 0 15,1-1 0-15,-1 2 0 0,-1 0 0 0,1 0 0 16,1 0 0-16,2 2 0 0,3 1 0 0,1-3 0 0,-2-2 0 0,0 1 0 16,-5 0 0-16,1 0 0 0,-1 1 0 0,-1 0 0 15,1 0 0-15,-1 0 0 0,0 0 0 0,0 2 0 16,2 1 0-16,1-1 0 0,-1 0 0 0,-2-1 0 15,-4 1 0-15,3 0 0 0,-2 0 0 0,1-1 0 16,-3 3 0-16,0 1 0 0,0 2 0 0,4-4 0 16,3 3 0-16,-2 0 0 0,3-2 0 0,-4 0 0 15,0-2 0-15,-4 1 0 0,-3-3 0 0,2 2 0 16,1 2 0-16,-2 0 0 0,1-3 0 0,0 3 0 16,1 1 0-16,1 1 0 0,2-2 0 0,2 0 0 15,-2-3 0-15,-2 2 0 0,-2-1 0 0,0 0 0 16,-3-2 0-16,2 0 0 0,-1 0 0 0,2 2 0 15,1 1 0-15,-1 0 0 0,4 1 0 0,0 1 0 16,2-1 0-16,0-3 0 0,-1 2 0 0,1-2 128 16,-3-1-128-16,-1 0 0 0,0 2 0 0,0-2 0 0,0 0 0 0,-3 1 128 15,0 1-128-15,4 1 0 16,2-2 0-16,2 0 0 0,2-1 128 0,-1 0-128 0,-2-2 0 0,-1-2 0 16,-3 2 0-16,0-1 0 0,3 2 0 0,0-1 0 15,-1 2 0-15,1 0 128 0,-1 0-128 0,4 0 0 16,-1-1 0-16,1-1 128 0,1 0-128 0,-4-3 0 15,-2 0 0-15,1 3 0 0,-1-2 0 0,-1 1 0 16,1 0 0-16,-1 1 0 0,2 1 0 0,-2 0 0 16,2 1 0-16,1-2 0 0,1 0 0 0,-4 1 0 15,-3-3 0-15,-2 0 0 0,-1 1 0 0,2 1 0 16,-1-1 0-16,2 2 0 0,-1 1 0 0,-2 0 0 16,2 0 0-16,0 0 0 0,3-1 0 0,0 0 0 0,3 1 0 15,-1 1 0-15,-1-4 0 0,-2 1 0 0,0-5 0 0,0 5 0 16,-2-1 0-16,3 3 0 0,-2 0 0 0,-1 0 0 15,1 0 0-15,0 3 0 0,2-2 0 0,2 2 0 16,0-1 0-16,-1 1 0 0,-2-2 0 0,-1 0 0 16,-3-2 0-16,0 0 0 0,1 2 0 0,-1 2 0 15,-1-1 0-15,0 1 0 0,2-1 0 0,-1 2 0 16,0 2 0-16,3-2 0 0,3 0 0 0,-1 0 0 16,-1-2 0-16,1 0 0 0,-5-2 144 0,3 1-144 15,-3-1 0-15,0 0 144 0,0 0-144 0,0 2 0 16,-1 0 144-16,0 1-144 0,-2 1 0 0,2 1 144 15,4 0-144-15,-1-2 0 0,1 1 0 0,1-2 128 16,-1 2-128-16,0-1 0 0,-3-1 0 0,0 0 0 0,1-2 0 0,-1 1 0 16,3-1 0-16,0 2 0 0,-1 2 0 0,2 0 0 15,-1-3 0-15,2 2 0 0,4-1 0 0,0 1 0 16,-3-1 0-16,2 0 0 0,-3-2 0 0,-1 0 0 16,-2 1 0-16,2 1 0 0,0-2 0 0,0 3 0 15,-1 0 0-15,2-1 0 0,4 3 0 0,1 2 0 16,0-6 0-16,2 1 0 0,-1-2 0 0,1 2 0 15,-3-2 0-15,-1 0 0 0,0 0 0 0,1 0 0 16,0 0 0-16,-1 3 0 0,1-1 0 0,2-1 0 16,4-1 0-16,1 0 0 0,-1 0 0 0,-1-1 0 15,-4-1 0-15,1 0 0 0,-1 1 0 0,0-1 0 16,-1 1 0-16,1 0 0 0,3-4 0 0,2 1 0 16,2 0 0-16,-1 2 0 0,1-7 0 0,0 2 0 0,-5 4 0 15,2-1 0-15,-1-1 0 0,1 2 0 0,-2 1 0 0,4 0 0 16,6 1 0-16,2-2 0 0,0-2 0 0,-2 2 0 15,-3-3 0-15,1 4-176 0,1 2 48 0,-1-1 0 16,-1-2-32-16,2-1 0 0,2 2 0 0,0-1 0 16,1 1 160-16,-4-2 0 0,-2-2 0 0,0 3 0 15,0 2 0-15,-2 1 0 0,1 0 0 0,2 1 0 16,3-2 0-16,-1-1 0 0,1 0 160 0,-2 1-160 16,-2-4 128-16,-3-1-128 0,2 4 0 0,0 1 0 15,-1 1 192-15,5-2-48 0,-1 1-16 0,2 0 0 16,-2-2 0-16,0-2 0 0,-6-1 0 0,3 3 0 15,0-1-128-15,-2 2 0 0,-1-2 144 0,5 2-144 16,1 0 0-16,2 0 144 0,0-1-144 0,-3 1 0 16,-1-3 0-16,-2 1 0 0,1 0 0 0,-1 1 0 15,1 3 0-15,1 0 0 0,2 0 0 0,3-1 0 0,-1 0 0 0,-3 0 0 16,-3-1 0-16,0 2 0 0,-1-3 0 0,-1 3 0 16,-1 1 0-16,0 3 0 0,1-2 0 0,1-1 0 15,0-1 0-15,1 3 0 0,-1 0 128 0,0-2-128 16,-3-1 0-16,2 0 0 0,-3 0 128 0,1 1-128 15,-2 0 0-15,3 3 0 0,-1-1 0 0,1 0 0 16,-3-3 128-16,1 0-128 0,-2 0 0 0,-4 0 128 16,-3-1-128-16,1 1 0 0,-1 0 192 0,0 0-192 15,-2 0 192-15,0 1-192 0,-1 2 144 0,-1 0-144 16,1-1 0-16,1 2 144 0,-1-3-16 0,0 2-128 16,0-1 192-16,-4 1-64 0,-1-3-128 0,-1 0-176 15,-3 1 48-15,-4 0 0 16,1-1-512-16,-5 3-112 0,2 1-16 0</inkml:trace>
  <inkml:trace contextRef="#ctx0" brushRef="#br0" timeOffset="62827.25">13909 16145 2751 0,'-11'-14'128'0,"6"5"16"0,0 1-144 0,1-2 0 16,4 10 0-16,0-10 0 0,2-3 2928 0,3 2 544 16,1 2 112-16,4-3 32 0,4 5-2624 0,3-4-528 15,2 4-96-15,3-5-32 0,3 5-64 0,7-2-16 16,3 2 0-16,5-1 0 0,3 1 0 0,0 2 0 15,0-3 0-15,2 3 0 0,3 2-16 0,1-1-16 0,4 0 0 0,7 1 0 16,7 0-48-16,3 1-16 16,6 2 0-16,0 0 0 0,2 0-160 0,5 2 0 0,6 0 0 0,2 1 0 15,3 1 0-15,2-2 0 0,-1 1 0 0,7-1 0 16,6 2 144-16,-2 2-144 0,-3-1 160 0,3 0-160 16,3 6 160-16,0-4-160 0,-1 3 160 0,-1 1-160 15,0 1 128-15,6 2-128 0,7-4 0 0,-1 3 0 16,-3 1 128-16,6-4-128 0,5 2 0 0,-1-2 0 15,-5-4 0-15,6 3 128 0,4-1-128 0,-2-4 0 16,-5-2 128-16,3 1 0 0,4 1-128 0,1-3 192 16,-4-1 0-16,4 0 0 0,3-1 0 0,1-2 0 15,-9 2-192-15,7 1 176 0,3-2-176 0,-1 0 160 16,-3-1-160-16,2 1 0 0,6-2 0 0,-3 0 0 0,-6 2 0 0,3-1 128 16,3-1-128-16,-4 3 0 0,-9 0 0 0,2-1-192 15,3 0 0-15,-8-1-9728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6:57:38.43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0 10 5527 0 0,'-9'-10'7241'0'0,"9"14"-7307"0"0,0 3 385 0 0,1 0 0 0 0,0 0 0 0 0,0 0 0 0 0,0 0 0 0 0,4 9-1 0 0,16 34 776 0 0,-9-22-580 0 0,-8-17-356 0 0,1-1 1 0 0,0 1-1 0 0,1-2 0 0 0,0 1 0 0 0,0 0 1 0 0,1-1-1 0 0,0-1 0 0 0,14 14 0 0 0,3-1 75 0 0,1-2 1 0 0,1-1-1 0 0,0-1 0 0 0,1-1 0 0 0,1-1 0 0 0,30 11 0 0 0,-34-17-79 0 0,1-1-1 0 0,29 6 0 0 0,54 4 109 0 0,-69-13-200 0 0,177 14 109 0 0,-206-19-171 0 0,121 3 59 0 0,-67-2-11 0 0,-26-2-23 0 0,1-1 1 0 0,47-9-1 0 0,74-24 44 0 0,-144 32-68 0 0,248-46-88 0 0,2 15-27 0 0,-200 26 107 0 0,239-15-29 0 0,-96 10 0 0 0,-78-3 36 0 0,19-1 0 0 0,213-24 0 0 0,-235 24 0 0 0,16-3 0 0 0,-3-1 0 0 0,-70 11 0 0 0,127-13 0 0 0,-73 9 0 0 0,32 1-1 0 0,-50 6 13 0 0,-32 1 37 0 0,-22 3 19 0 0,95-18 0 0 0,-123 13-44 0 0,-24 8 4 0 0,1-1-122 0 0,5 0-43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32:32.19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796 3049 11967 0,'0'0'528'0,"0"0"112"0,0 0-512 0,4-5-128 0,-1-2 0 0,-1 2 0 0,1 0 624 0,-1-3 80 16,0 2 32-16,-2 1 0 0,0-1 32 0,0 6 16 15,-3-7 0-15,1 2 0 0,-2-2-128 0,0 2-16 16,4 5-16-16,-5-4 0 0,-3-1-160 0,1 0-16 16,-1 2-16-16,-2 0 0 0,2 2-48 0,-2 1-16 15,-1-1 0-15,-1 0 0 0,-1 2 16 0,2-1 16 16,-3-1 0-16,-1-1 0 0,0 2-16 0,-2 0 0 16,-2 0 0-16,-1 0 0 0,-1 2-32 0,0-2-16 15,-1 0 0-15,0 1 0 0,0 0 96 0,-1 0 16 0,0 3 0 0,0 3 0 16,0-1-96-16,1 0-16 0,1 4 0 0,2-2 0 15,-5 2-112-15,2-2-32 16,0 3 0-16,1 5 0 0,-3 0-192 0,3 1 144 16,1-3-144-16,0 2 128 0,-1 2-128 0,0 1 0 15,2 0 0-15,0 4 0 0,-1 0 0 0,1 2 0 0,0 2 0 0,2-2 0 16,0 2 128-16,3-2-128 0,1 2 0 16,1 0 128-16,0 3-128 0,2 0 160 0,0-1-160 0,1 1 160 15,1 1-160-15,2-3 128 0,1 1-128 0,1-2 128 16,3 2 64-16,1 0 16 0,1-3 0 0,2 2 0 15,0-3-208-15,4 3 176 0,0-1-176 0,2 1 160 16,0-3-160-16,1-1 0 0,2 0 144 0,2-2-144 16,-1 1 0-16,-1 1 128 0,1-1-128 0,2-3 0 15,-1 1 0-15,4-1 144 0,0-2-144 0,1-2 0 0,0-2 128 0,-1 1-128 16,3-3 0-16,1-1 0 0,2 1 160 0,0-5-160 16,0 1 128-16,2-3-128 0,0 0 176 0,2-1-48 15,0 0-128-15,3-3 192 0,1-1-64 0,1-1-128 16,0-3 176-16,-1 0-176 0,-1 0 208 0,2 2-64 15,-5-6-16-15,0 2 0 0,-2-1 0 0,-2-3 0 16,3-1 0-16,-3-1 0 0,-4-2 32 0,2 0 0 16,-2-2 0-16,2-3 0 0,-1-3 32 0,1 1 16 15,-1-5 0-15,0 2 0 0,-2 0 0 0,0-3 0 16,0 3 0-16,0-4 0 0,-1 1-32 0,-2-3-16 16,0 2 0-16,-5-3 0 0,2 0 32 0,-3 0 16 0,-1 1 0 0,-3-3 0 15,-2-3 0-15,-1 2 0 16,-3-2 0-16,-3 1 0 0,-3-2 160 0,-3 0 16 15,-5-1 16-15,-3-2 0 0,-3 1 48 0,-3 2 16 16,-2 3 0-16,-5 3 0 0,0 1-96 0,-2 3-32 0,-1 4 0 0,-3 5 0 16,-2 3-128-16,-2 5-16 15,-4-2-16-15,-1 7 0 0,-4 0-176 0,1 3 0 0,1 2 0 0,-18 5 0 32,8 0-784-32,6 3-192 0,2 3-48 0,14-3-11312 0,2 2-2256 0</inkml:trace>
  <inkml:trace contextRef="#ctx0" brushRef="#br0" timeOffset="4921.82">5129 5073 4607 0,'0'0'400'0,"-6"3"-400"15,-5-3 0-15,4 0 0 0,-3 0 1824 0,10 0 288 16,-8 0 48-16,8 0 16 0,-11 3-832 0,2-1-176 15,0 2-16-15,0-2-16 0,0 1-208 0,0 1-32 16,-1 1-16-16,0-1 0 0,2 1-240 0,1 1-32 16,-2-1-16-16,0-1 0 0,4 5-80 0,5-9 0 0,-5 6-16 0,5-6 0 15,0 0 48-15,0 0 16 0,-4 8 0 0,4-8 0 16,0 0-96-16,0 0-16 0,0 0 0 0,0 0 0 16,14 5 32-16,0-4 0 0,1-1 0 0,4-1 0 15,6-3 0-15,2 2 0 0,5-2 0 16,2 0 0-16,3 0-160 0,1-2-48 0,2 1 0 0,0 0 0 15,0-4-80-15,-1 4 0 0,-1-2-16 16,3 1 0-16,1 2 32 0,0 2 16 0,0 0 0 0,-2 1 0 0,-4 0-64 16,-3 1-16-16,1 2 0 0,-3 1 0 0,-6-2-144 0,1 3 0 15,-6 0 0-15,-2 0 128 0,-3-2 48 16,-2 1 0-16,-2-2 0 0,-11-1 0 0,9 4 80 0,-9-4 32 16,0 0 0-16,0 0 0 0,0 0 112 0,0 0 32 15,-7 11 0-15,-5-4 0 0,-3 3 16 0,-5-3 0 16,-7 4 0-16,-5-4 0 0,-6 3-256 0,-4-2-64 15,-5 2 0-15,-4-2 0 0,-2 2-128 0,-1-1 192 16,1 2-192-16,1-3 192 0,-2 2-192 0,1-4 192 16,-3 2-192-16,3-4 192 0,1-3-192 0,2-1 160 15,4 0-160-15,7-2 160 0,6-2-160 0,2-1 0 16,3 1 0-16,5 0 128 0,7-5-128 0,3 3 128 16,3 2-128-16,4-2 128 0,6 6-128 0,0 0 0 15,2-10 0-15,6 1 0 0,2 1 0 0,7 0 0 16,4-2 0-16,10 4 0 0,6-1-144 0,7 2 144 15,6 0 0-15,4-2 0 0,5 0-128 0,-1 2 128 16,1-1 0-16,0 2 0 0,-1 2 0 0,-1 2 0 16,-2 0 0-16,-3 2 0 0,-4 2 0 0,-4 2 0 0,-4-1 0 0,-5-1 0 15,-4 4 0-15,-6-3 0 0,-7-1 0 16,-3 1 0-16,-4 1 0 0,-11-6 0 0,0 0 0 0,5 6 0 16,-5-6 128-16,-3 12 16 0,-5-3 16 0,-4 0 0 15,-7-4 128-15,-7 1 32 0,-3 2 0 0,-7-4 0 16,-5-1-80-16,-5 1-16 0,-4 0 0 0,-1-1 0 15,-1-1-80-15,3 2-16 0,-3-4 0 0,2 0 0 16,0 0-128-16,3-1 160 0,0-2-160 0,4-2 160 16,4-3-160-16,6 3 0 0,5-2 0 0,6 2 0 0,4 1 0 0,7 1 0 15,4-2 128-15,7 5-128 16,0 0 0-16,0 0 0 0,14-9 0 0,8 5 0 0,2 1-192 16,9-1 192-16,5 3-160 0,6-2 160 0,1 0-128 0,6 1 128 15,4-1 0-15,3 1-144 16,1 1 144-16,-1 2 0 0,1 0 0 0,-3 2 0 0,-4-1 0 0,-5 2 0 15,-9-1 0-15,-6 0-128 0,-3 0 128 0,-7 1 0 16,-6-3 0-16,-3 2 0 0,-13-3 0 0,0 0 0 16,0 0 0-16,-9 8 128 0,-5-1 96 0,-9 0 32 15,-9 1 0-15,-8 0 0 0,-7 2 16 0,-6-3 16 16,-4 4 0-16,0-4 0 0,-1 1-112 0,0-2-32 16,5 4 0-16,1-3 0 0,1-6-144 0,3 0 128 15,1-1-128-15,6 2 128 0,2 0-128 0,4 3 0 16,4-1 0-16,4 0 0 15,3 1-1920-15,6 3-272 0,4-3-48 0</inkml:trace>
  <inkml:trace contextRef="#ctx0" brushRef="#br0" timeOffset="6179.4">14899 3599 12543 0,'0'0'560'0,"0"0"112"0,0 0-544 0,0 0-128 16,0 0 0-16,0 0 0 0,0 0 656 0,0 0 112 0,0 0 0 0,0 0 16 16,0 0 160-16,0 0 16 0,0 0 16 15,0 0 0-15,0 0-16 0,0 0-16 0,0 0 0 0,0 0 0 16,0 0-96-16,0 0-16 0,0 0 0 0,0 0 0 15,0 0-32-15,0 0-16 0,0 0 0 0,11-8 0 16,1 1-144-16,0-5-16 0,2 1-16 0,3-4 0 16,1-4-224-16,2-3-64 0,2-1 0 0,2 0 0 0,0 2-96 0,1-4-32 15,-3 1 0-15,0 3 0 0,-5-1-48 16,1 3-16-16,0-3 0 0,-3 3 0 0,-3 2-128 16,0 0 128-16,0 2-128 0,-2 1 128 0,-2-1-128 15,-2 3 0-15,2 5 0 0,-5-1 0 0,-3 8 0 0,0 0 0 16,0 0 0-16,0 0 0 0,0 0 0 0,0 0 0 15,0 0 0-15,0 0 0 0,0 0 0 0,4 11 0 16,-1 2 0-16,-2 1 0 0,-2 1 0 0,0 3 0 16,-1 1 0-16,1 4 0 0,0 0 0 0,-1 7 0 15,0 3 0-15,1 6 0 0,-3 1 208 0,0 7-32 16,1 2-16-16,-3 4 0 0,-2 2 32 0,0 2 16 16,-3-4 0-16,-1 2 0 0,0 1 48 0,0-2 16 0,-1 1 0 15,0-3 0-15,0-5 16 0,1 0 0 16,-2 2 0-16,2-6 0 0,1-4 96 0,-1 2 32 0,0 0 0 0,0-3 0 15,2-1 0-15,1-2 0 16,2-1 0-16,-1-1 0 0,2-5-144 0,2-1-16 0,1-1-16 0,-2-1 0 16,3-5-64-16,-1-1-16 15,1 0 0-15,0-2 0 0,1-1-160 0,0-2 160 16,1-2-160-16,1-2 160 0,-1-10-160 0,0 0 128 0,0 0-128 0,0 0 128 16,0 0-128-16,0 0-272 0,0 0 64 0,0 0 16 31,6-9-688-31,-6 9-128 0,4-11-16 0,-3-2-16 15,-1 0-1680-15,-1 3-336 0,-1-1-64 0,-2 2-10064 0</inkml:trace>
  <inkml:trace contextRef="#ctx0" brushRef="#br0" timeOffset="6402.05">14606 4691 15663 0,'-27'6'688'0,"14"1"144"0,0-1-656 0,2 0-176 0,2 2 0 0,2-2 0 0,1 4 1552 0,6-10 288 16,-1 11 48-16,5 0 16 0,-4-11-624 0,12 6-128 15,4 2-32-15,5-3 0 0,7 0 192 0,6 2 32 16,6-6 16-16,4-1 0 0,5-1-224 0,3-3-48 16,4 3-16-16,5-3 0 0,2 0-256 0,1-4-48 15,-2 1-16-15,-3 2 0 0,-5-2-176 0,-2 3-16 16,-3 1-16-16,-4-1 0 0,-4 2-176 0,-3 4-48 16,-3 0 0-16,-5 0 0 0,-3-2-320 0,-4 2 0 15,-4 3 0-15,-4 4-12096 16,-5 0-2512-16</inkml:trace>
  <inkml:trace contextRef="#ctx0" brushRef="#br0" timeOffset="9799.08">11636 13456 8287 0,'0'0'736'0,"0"0"-592"0,0 0-144 0,-12-2 0 16,2-2 1120-16,0 1 192 0,10 3 32 0,-11-1 16 16,-1 1-240-16,1 0-48 15,-2 0-16-15,0 3 0 0,-1 2-192 0,2-2-32 0,-1 0-16 0,0 2 0 16,1-1 32-16,-1 0 16 0,1 1 0 0,1 0 0 15,1-4 16-15,10-1 0 0,-10 3 0 0,10-3 0 16,-11 2-128-16,11-2-32 0,0 0 0 0,0 0 0 16,0 0-144-16,0 0-48 0,0 0 0 0,0 0 0 15,11 4-144-15,0 1-48 0,0-2 0 0,2-2 0 16,1-1 32-16,1 1 0 0,3 1 0 0,3-2 0 0,1 0-80 16,0 0-16-16,0 0 0 0,3 0 0 0,1 0-48 0,0 0-16 15,2 0 0-15,3 0 0 16,0 2 0-16,4-1 0 0,-1 1 0 0,3 0 0 0,1-1 0 0,1 2 0 15,0-2 0-15,0-1 0 0,2 0 16 0,-2-1 0 16,1-3 0-16,-1 2 0 0,2 0 16 0,-1 0 0 16,3-1 0-16,2 1 0 0,1-1-16 0,1-1 0 15,0 3 0-15,-1-1 0 0,1-1-224 0,0 2 176 16,0 1-176-16,1 0 160 0,0-2-160 0,2 2 128 16,1 0-128-16,1 2 128 0,-1 2-128 0,1-2 0 15,1-1 0-15,1 4 128 0,-5-2-128 0,4 0 0 16,0-3 0-16,0 1 0 0,0 0 0 0,2 2 0 15,0-1 128-15,2 3-128 0,-2-5 0 0,-1-1 0 16,1-3 0-16,-2 3 0 0,1 1 160 0,-1 0-160 0,-1-1 192 16,2 1-192-16,0 1 256 0,0 0-64 0,0-1-16 15,-2 0 0-15,-1-1-48 0,1 0 0 0,-2 1 0 0,2 2 0 16,0-2-128-16,2 0 0 0,-1 0 0 0,-1 0 128 16,0 4-128-16,-1-4 0 0,0-4 0 0,0 3 0 15,-2 1 0-15,1 0 0 0,1 0 128 0,-2 0-128 16,1-1 0-16,-1-1 0 0,0 1 0 0,-2 0 128 15,-3 0-128-15,1-2 0 0,-1 0 0 0,-1 2 0 16,1 1 0-16,-1 0 0 0,0-2 0 0,0 0 0 16,3 2 0-16,-4 0 0 0,1-1 128 0,-2 0-128 15,-2 0 0-15,-1-1 0 0,1 1 0 0,-1 0 0 16,-1 1 0-16,-2-2 0 0,-1 0 0 0,0 2 0 0,-1 1 0 16,0-1 0-16,0 0 0 0,-4 0 0 0,-1 1 0 15,-1 1 0-15,-1-2 128 0,0 0-128 0,-3 0 0 0,-1 0 0 16,-1 0 0-16,-3 2 0 0,-2 0 0 0,-1-1 0 15,-1 0 0-15,-2 0 0 0,-2 1 0 0,0-2 0 16,2 0 128-16,-12 0-128 0,8 3 0 0,-8-3 0 16,0 0 0-16,0 0 0 0,0 0 0 0,0 0 160 15,0 0-160-15,0 0 160 0,0 0 32 0,0 0 0 16,-11 4 0-16,0-1 0 0,-2 1-192 0,-1-3 192 16,-3-2-192-16,0-1 192 0,-3 2-192 0,-2 0 128 15,-4-1-128-15,-3-1 128 0,-3-2-128 0,0-1 0 0,-4 2 144 16,-1-1-144-16,-5-2 0 0,0 0 0 15,-1 0 0-15,-2 4 128 0,-2-2-128 0,-3-2 0 0,-3 2 0 0,-3 0 128 16,0 0-128-16,-1-2 0 0,-3 1 0 0,1 2 0 16,-4 0 0-16,1-3 0 0,-2 3 0 0,-2-1 128 15,-4-1-128-15,0-3 0 0,-1 2 0 0,0 2 128 16,0 1-128-16,0 0 0 16,-2 0 0-16,-2 0 0 0,-2 1 0 0,0-1 0 0,5 1 0 0,-3 2 0 15,-4 1 0-15,0 0 0 0,-1-1 0 16,2 0 0-16,0 0 0 0,3 2 0 0,1-1 0 0,1 1 0 15,-1 2 0-15,0-1 0 0,-1-4 0 0,3 1 0 16,3 0 0-16,0 1 0 0,5 3 0 0,-1-2 0 16,0-1 0-16,-1-1 0 0,-3-1 0 0,4 1 0 15,3 0 0-15,1 0 0 0,0 1 0 0,1 1 0 0,1-2 0 16,-1-2 0-16,0-1 0 0,2-2 128 0,-1 1-128 16,6 0 0-16,2 3 0 0,1-2 0 15,1 1 0-15,0-3 0 0,2 1 0 0,0 1 0 0,-1-2 0 0,4 0 0 16,2 1 0-16,-2 2 0 0,5 0 0 0,2 1 0 15,3-1 0-15,1 0 0 0,-3-3 0 0,3 3 0 16,0 0 0-16,3 1 0 0,-1 0 0 0,3 1 0 16,3 0 0-16,2 0 0 0,-1 0 0 0,3 0-128 15,3 0 128-15,3 0 0 0,3 0 0 0,1 0 0 16,1 0 0-16,10 0-128 0,0 0 128 0,0 0-128 16,0 0 128-16,0 0-128 0,0 0-32 0,0 0 0 15,0 0 0-15,13 5 0 0,1-3-32 0,1 2 0 16,2-2 0-16,2-1 0 0,1 0 48 0,4 0 0 0,3-1 0 15,1 0 0-15,0 0 144 0,4 0 0 16,3-1-144-16,2 0 144 0,0 0 0 0,4-1 0 0,2-2 0 16,4 2 0-16,1-1-128 0,3 1 128 0,0 1 0 0,0-2 0 15,2 0 0-15,0 2 0 0,0-1-144 0,1 0 144 16,5-1 0-16,3 0 0 0,3 2 0 0,2 1 0 16,-2 1 0-16,1-1 0 0,1-1 0 0,3 2 0 15,3-1 0-15,3-1 0 0,0-1 0 0,3 0 0 16,-4-3 0-16,0 1-128 0,0 0 128 0,4 2 0 15,-1-6 0-15,2 4 0 0,-2 3 0 0,0 0 0 16,-2-2 0-16,2 1 0 0,1-5 0 0,1 3 0 16,-2 3 0-16,0 0 0 0,-3 0 0 0,0-1 0 15,1 1 0-15,1 1 0 0,-2-1 0 0,-2 1 0 16,-2 0 0-16,-3 1 0 0,0-1 0 0,2 1 0 16,2-1 0-16,-3 0 0 0,0 3 0 0,-2 1 0 0,0 2 0 15,-4-1 0-15,-1 2 0 0,1 1 0 0,-2-1 0 16,1 2 0-16,0-3 0 0,-1 0 0 0,-2 1 0 15,-1-3 0-15,-2 1 0 0,-1 1 0 0,-1-2 0 0,0-2 0 16,-1 2 0-16,-2 1 0 0,-3 0 0 16,-2-2 0-16,0-2 0 0,-5-1 0 0,-5 0 0 0,-1 0 0 15,-3 0 0-15,-3 0 0 0,-3 0 0 0,-1 0 0 16,-9 0 128-16,1 0-128 0,-3 0 0 0,-3 0 0 16,-11 0 128-16,0 0-128 0,0 0 0 0,0 0 144 15,0 0-144-15,0 0 128 0,0 0 32 0,-10-4 0 16,-5 2 0-16,-3-1 0 0,0 1-160 0,-5 0 128 0,-3 1-128 15,-5 1 128-15,-2 0-128 0,-4 0 0 0,-4 0 0 16,-1 3 0-16,-5-3 0 0,-1 1 0 0,-1 0 0 16,-4 2 0-16,0-2 0 0,-2 2 0 0,-2-2 128 0,-1 0-128 15,-5 2 0-15,-3-2 0 0,-2-1 0 0,0 0 0 16,0 1 128-16,-1 2-128 0,0 2 0 0,-2-1 128 16,-5-3-128-16,0 0 0 0,-2-1 0 0,1 3 0 15,-2-1 0-15,-1 1 128 16,1-1-128-16,-4-2 0 0,-2 0 0 0,1 0 128 0,0 0-128 0,-2 0 0 15,1 0 0-15,-2-2 0 0,-2 1 0 0,4-1 0 16,0 1 0-16,0 1 0 0,0-1 128 0,-2-1-128 16,1 0 0-16,1 1 0 0,1-2 0 0,1-2 0 15,0 4 0-15,0-2 0 0,-1-1 0 0,1 3 0 16,4-1 0-16,2 0 0 0,-1 0 0 0,2-2 0 0,0 1 0 16,2 1 0-16,3-1 0 0,2 1 0 15,4-1 0-15,3-1 0 0,1 1 0 0,3-1 0 0,-2-1 0 0,3 0 0 16,-2 2 128-16,6 1-128 0,2-1 0 0,4 0 0 15,2 2 0-15,5-1 0 0,2-2 0 16,1 1 0-16,1 0 0 0,3 0 0 0,3 2 0 16,0 1 0-16,2-2 0 0,3 2 0 0,-1-1-176 0,6 2 176 15,2 1-128-15,4-1 128 0,3 2-128 0,3-2 128 16,8-1-128-16,0 0 128 0,0 0-192 0,0 0 64 16,0 0 0-16,0 0 0 0,12 7-16 0,2-2 0 15,4 2 0-15,3-1 0 0,5-1-32 0,2-1 0 16,3 1 0-16,5 2 0 0,2-4 176 0,4 1 0 15,2-1-144-15,5 2 144 0,3-1 0 0,4-2-144 0,4 2 144 0,3 0 0 16,3 0 0-16,0-3-128 0,2-1 128 0,2 0 0 16,1 2 0-16,2 1 0 0,6-3 0 0,0 0 0 15,1 0 0-15,0-1 0 0,0-1 0 0,3 2 0 16,1 0 0-16,0-1 0 0,-2-1 0 0,1-1 0 16,0 1 0-16,2 2 0 0,1-2 0 0,-1 2 0 15,-2 0 0-15,-2-1 0 0,-1 0 0 0,3 1 0 16,1 0 0-16,0 0 0 0,-2 0 0 0,1 0 0 15,-4-2 0-15,0 2 0 0,1 0 0 0,0 0 0 16,1 0 0-16,-2-1 0 0,-3 0 0 0,-1-2 0 16,-2 2 0-16,0 1 0 0,1-1 128 0,-1 1-128 15,-2-3 0-15,-3 2 0 0,0 0 0 0,-2 1 0 16,-2 0 0-16,0 2 0 0,2 3 0 0,-3-1 0 16,-2-1 0-16,-2 2 0 0,-1-1 0 0,-4-1 0 15,0 0 0-15,-2 1 0 0,-3 0 0 0,0 2 0 0,-1-2 0 16,-3-2 128-16,-2 1-128 0,-4-1 0 0,-1 0 0 15,-3 1 0-15,-5-3 0 0,-1 0 0 0,-2 0 0 0,-4 2 128 16,-3-2-128-16,-2 1 0 0,-5 0 0 0,-2-1 0 16,-11 0 128-16,0 0-128 0,0 0 0 0,0 0 144 15,0 0-144-15,0 0 128 0,0 0 160 0,0 0 32 16,0 0 0-16,-14-1 0 0,-2 0-320 0,-1-1 160 16,-1 1-160-16,2-1 128 0,-3 0-128 0,1 2 0 15,1-1-160-15,1-1 160 16,-2-1-464-16,0 2 0 0,3-1 0 0,0 0 0 15,0-4-2240-15,1-1-448 0</inkml:trace>
  <inkml:trace contextRef="#ctx0" brushRef="#br0" timeOffset="11574.27">16190 13421 11055 0,'-12'-2'976'0,"-1"1"-784"16,3 0-192-16,1 1 0 0,0 0 1392 0,9 0 224 16,-8-1 48-16,8 1 16 0,0 0-704 0,0 0-144 0,0 0-16 0,0 0-16 15,0 0-96-15,9-7-32 16,4 0 0-16,3 1 0 0,4-2 304 0,4 0 64 15,2-3 16-15,5 3 0 0,2-2-112 0,2 3-32 0,1 4 0 0,3-5 0 16,1 2-224-16,2 2-48 16,-1 1-16-16,0 1 0 0,3 0-240 0,-5 1-64 15,-5 0 0-15,-1 3 0 0,-6 7-96 0,0-1-32 16,-3 3 0-16,-5 2 0 0,-5 1-48 0,-4 3-16 0,-2-1 0 16,-4 3 0-16,-6 7 0 0,-1-4 0 0,-6 5 0 0,-4-3 0 15,-5 0-128-15,-1-3 192 0,-4-5-192 0,0-2 192 16,0 0 0-16,-3-4 16 0,-1-1 0 0,2-1 0 15,2-2 368-15,2-2 80 0,1-6 16 16,0-1 0-16,5-2-144 0,1-3-16 0,1-4-16 0,3-2 0 16,-1 1-160-16,5-4-16 0,2-2-16 0,4-4 0 15,5-3-112-15,4 2 0 0,1-3-16 0,3 3 0 0,5-3-176 16,5 3 0-16,1 4 0 0,4 1 0 0,2-2 0 16,4 5-176-16,0 0 176 0,1 5-128 0,2 6 128 0,-2 2-160 15,-2 3 160-15,-12 4-160 0,1 4 160 0,-3 2-128 16,1 3 128-16,-4 1-128 0,-2 6 0 0,-6 3 0 15,-4 1 0-15,-5 7 0 0,-4 4 128 16,-12 16-160-16,-2-7 160 0,-1 0-160 0,-3-9 160 0,-4-6 0 16,-3-2 0-16,-2-6 0 0,-1-5 128 15,1-3 64-15,-3-4 16 0,2-4 0 0,1-5 432 0,4-4 96 16,2-2 16-16,4-8 0 0,0-2-96 0,7-3-16 16,2-1 0-16,3-3 0 0,1-4-288 0,4 1-64 15,5-5-16-15,1-4 0 0,3-2-144 0,2-1-128 16,3-6 192-16,1 6-192 0,6 0 0 0,1 3 0 15,5-1 0-15,3 5 0 0,2 10 0 0,2 3 0 16,2 4 0-16,1 5 0 0,1 8-160 0,-2 2 160 16,0 4-160-16,-3 8 160 0,-3 2-160 0,-11 2 160 15,3 4-160-15,-6 6 160 0,-3 5-240 0,0 20 48 0,-8 1 16 0,-8 3 0 16,-4 6-80-16,-4-4-32 0,-3-4 0 0,-5-7 0 16,-2-10 64-16,-2-5 16 0,3-3 0 0,-2-6 0 15,1-6 400-15,0-5 64 0,1-3 32 16,2-1 0-16,0-8 224 0,1-3 64 0,5-6 0 0,-1-2 0 15,3-7-224-15,2-6-32 0,1-1-16 0,2-6 0 16,3-2-112-16,-1-3-32 0,3 1 0 0,2-7 0 16,1-5-160-16,3 1 0 0,3-3 0 0,5 2 0 15,2 3 0-15,3 6 0 0,3 0 0 0,2 6 0 0,5 9 0 16,1 6 0-16,2 4-160 0,1 8 160 0,-1 4-176 0,1 6 176 16,-2 2-192-16,1 7 192 0,-4 5-192 0,-3 8 192 15,-3 1-192-15,-6 9 192 0,-4 9-288 16,-4 3 48-16,-5 5 16 0,-6-1 0 15,-3 2-32-15,-4-8-16 0,-3-3 0 0,-1-7 0 0,-2-8 272 0,0-1-128 16,-3-2 128-16,-1-6 0 0,1-7 0 0,0-2 320 16,-1-3-32-16,-1-6-16 0,1-3 144 0,1-4 32 15,0-3 0-15,-1-7 0 0,-1-7-192 0,2-4-48 16,2 0 0-16,4-5 0 0,3-4-80 0,2 0-128 16,2-2 176-16,6-4-176 0,1-8 128 0,3 0-128 15,3 0 0-15,6 3 0 0,2-1 0 0,4 5 0 16,1 6 0-16,4 7 0 0,5 7 0 0,3 6-192 15,-2 6 192-15,2 5-192 0,5 6 192 0,0 7-192 16,1 0 192-16,-1 8-192 0,-2 2 192 0,-1 7-176 16,-3 4 176-16,-6 8-160 0,-6 6 0 0,-5 2 0 0,-4 4 0 0,-6 1 0 15,-6 3-96-15,-2-4 0 16,-2-5-16-16,-7-7 0 0,-2-4 272 0,-2-4 0 0,-2-1-128 16,-1-5 128-16,-2-5 0 0,0-5 192 15,1-5-16-15,-1-2-16 0,3-6 80 0,0-7 16 0,-3-3 0 0,2-7 0 16,2-4-48-16,5-5 0 0,0 2 0 15,7-6 0-15,2-5-16 0,4-3-16 0,2-2 0 0,6-9 0 16,2-5-176-16,7-1 0 0,5 0 144 0,5 5-144 16,4 1 0-16,2 9 0 0,1 5 0 0,2 9 0 15,5 4-176-15,3 7 176 0,2 2-208 0,2 12 80 16,-2 2 128-16,0 9-160 0,0 2 160 0,-13 2-160 0,-2 2 0 0,-2 7 0 16,-4 8 0-16,-5 4 0 0,-6 6-80 15,-4 21-16-15,-7-3 0 0,-7-6 0 0,-4 0 0 0,-6-4-16 16,-3-9 0-16,-4-4 0 0,-3-6 272 0,-2-5 0 15,3-5 0-15,-4-4 0 0,2-3 176 0,-1-7 80 16,2 0 32-16,2-6 0 0,2-6-32 0,3-1 0 16,2-6 0-16,2-5 0 0,5-3-80 0,2-5-32 15,1 1 0-15,0-6 0 0,3 0-144 0,6-5 0 16,1-2 144-16,5 1-144 0,1-4 0 0,6 6 0 16,3 2 0-16,3 2 0 0,5 3 0 0,4 3-160 15,-1 8 160-15,5 7-160 0,1 8 160 0,-1 4-192 16,0 7 192-16,-2 8-192 0,0 7 192 0,-6 4-160 15,-2 7 160-15,-6 8-160 0,-5 2 16 0,-6 5 0 16,-6 0 0-16,-1-1 0 0,-8-5 144 0,-5-1-160 16,-6-1 160-16,-2-6-160 0,-2-7 160 0,-4-1 0 15,0-6 0-15,-1-3 0 0,1-4 0 0,1-2 192 16,1-7-32-16,2-2-16 0,2-5-16 0,4-4 0 16,-3-4 0-16,4-3 0 0,1-4-128 0,1-6 160 15,5-5-160-15,0 1 160 0,6-6-160 0,0 0 0 0,2-2 0 16,4 1 0-16,2 1 0 0,6 1-144 0,-1-2 144 15,5 4-160-15,2 4-80 0,2 3-16 0,2 4 0 16,0 4 0 0,0 7-1632-16,-2 2-336 0,1 3-64 0,-3 5-16 0</inkml:trace>
  <inkml:trace contextRef="#ctx0" brushRef="#br0" timeOffset="14620.24">17806 11842 5519 0,'0'0'240'0,"1"-4"64"0,-2-5-304 0,0 3 0 16,-1-3 0-16,1 1 0 0,-1 3 2480 0,0-2 432 15,-2 2 96-15,1-1 0 0,3 6-1520 0,-4-6-304 16,-1 2-64-16,0 2-16 0,5 2-96 0,-7 6-32 16,0 2 0-16,0 1 0 0,0 5-176 0,-1 3-32 15,-1 5-16-15,0 3 0 0,0 2-432 0,0 5-96 16,2 1-16-16,-2 1 0 0,1 2 0 0,-2-1 0 16,3 1 0-16,0-4 0 0,1-3 64 0,2 0 16 15,1-6 0-15,2-5 0 0,1-1 320 0,4-9 64 16,2 0 16-16,5-7 0 0,0-5-32 0,3-3 0 15,4-1 0-15,3-6 0 0,2-4-272 0,3-1-64 16,2-3-16-16,-2-5 0 0,1 0-16 0,-2-2 0 16,1 0 0-16,-1 1 0 0,2-3-528 0,-3 6-96 0,-2-1-32 0,-3 5 0 31,-3 3-1456-31,1 3-288 0,-3 3-64 0,-3 1-11104 0</inkml:trace>
  <inkml:trace contextRef="#ctx0" brushRef="#br0" timeOffset="15006.67">17845 12144 23263 0,'0'0'1024'0,"0"0"224"0,7-8-992 0,0-1-256 0,3-4 0 0,-1-1 0 0,2-3 736 0,0-3 96 16,4-4 32-16,3-5 0 0,1-2 224 0,3-4 32 15,1-6 16-15,2-1 0 0,6-4-432 0,2 0-64 16,2-4-32-16,3-4 0 0,2 1-304 0,3-1-64 15,1 0-16-15,0-1 0 0,-2-2-224 0,0-1 128 16,-1 2-128-16,0 0 0 0,0 0 0 0,-1 0 0 16,1 1 0-16,15-21 0 0,-5 7 128 0,-3 3-128 15,-2 5 0-15,-14 14 0 0,1-5 128 0,4-3-128 16,2-1 0-16,1 0 0 0,0 1 160 0,3-1-160 16,2-2 160-16,2 4-160 0,1 0 0 0,2 5 128 15,-1-1-128-15,-2 2 0 0,-2 1 0 0,-1 2 0 0,0 5 0 0,-2-2 0 16,-2 4 0-16,1 2 0 15,-2 2 0-15,1-1 0 0,-1 6 0 0,1 0 0 16,-5 5 0-16,-2-3 0 0,0 3 0 0,-1 2 0 16,-4-2 128-16,-3 4-128 0,-2 1 0 0,0 1 0 0,-4 2 0 15,2 0 0-15,-5 4 0 0,-1-1 0 0,-1-1 0 16,-2 1 0-16,-3 3 0 0,0-1 0 0,-4 3 0 0,-2-5 0 31,0 4-2288-31,-3-2-336 0</inkml:trace>
  <inkml:trace contextRef="#ctx0" brushRef="#br0" timeOffset="15419.93">20961 8338 21183 0,'0'0'944'0,"0"0"192"0,-1-8-912 0,-1 3-224 16,1 1 0-16,1 4 0 0,0 0 1056 0,0 0 160 15,0 0 48-15,-4 6 0 0,0 6-384 0,2 3-80 16,-1 4-16-16,1 2 0 0,-1 3-336 0,1 4-80 0,-1 7-16 16,1 3 0-16,-2 8 96 0,3 1 0 15,-3 4 16-15,0 5 0 0,-1 6-112 0,0 2-32 16,-3 2 0-16,2 0 0 0,-2-5-192 0,2-3-128 0,2-3 160 16,0-7-160-16,-2-6 128 0,1-2-128 0,0-8 0 0,1-5 144 15,0-4-144-15,3-4-144 0,1-5 144 16,0 0-208-16,0-14-1728 15,0 0-352-15,7-9-64 0</inkml:trace>
  <inkml:trace contextRef="#ctx0" brushRef="#br0" timeOffset="15761.77">21382 8308 21183 0,'0'0'1888'0,"0"0"-1504"0,0 8-384 0,0 0 0 0,-2 3 0 0,1 2 0 16,-1 7-192-16,-1 0 64 0,-5 2 640 0,2 1 144 16,-3 5 32-16,-1-1 0 0,0 3 176 0,-3 3 32 15,-2 1 16-15,0 2 0 0,-1-5-304 0,0-1-64 16,0 1-16-16,-1-3 0 0,-2-1 112 0,0 1 0 16,-1-3 16-16,3-1 0 0,-4-3-144 0,1 1-48 15,-2-4 0-15,1 1 0 0,-1-3-80 0,2-2 0 16,0-1-16-16,3 0 0 0,6-6-96 0,0 2-16 15,4-2 0-15,3-2 0 0,4-5-96 0,0 0-32 16,4 9 0-16,1-3 0 0,6 2 0 0,2-2 0 16,4 4 0-16,0-2 0 0,2 3-128 0,3-2 0 15,1 4 144-15,1-3-144 0,0 3 0 0,2 1 0 16,-2 1 0-16,0 0 0 0,-1-3 0 0,0-1 0 0,-2 0 0 16,7 1 0-1,-4-1-1280-15,-3-4-208 0,-3-1-48 0,-4-3-8128 0,1-3-1600 0</inkml:trace>
  <inkml:trace contextRef="#ctx0" brushRef="#br0" timeOffset="16013">21937 8619 24879 0,'0'0'1088'0,"0"0"256"0,0 0-1088 0,0 0-256 0,0 0 0 0,9 0 0 0,-1-3 768 0,3 0 112 16,2 0 16-16,2 0 0 0,3-1-64 0,2-2 0 15,2 0 0-15,1 2 0 0,1-3-496 0,-3 2-96 16,1 1-32-16,0 2 0 0,-1-2-208 0,0-1-288 16,-4 4 64-16,0 1-9088 15,-6 1-1824-15</inkml:trace>
  <inkml:trace contextRef="#ctx0" brushRef="#br0" timeOffset="16167.89">21786 8973 29087 0,'0'0'1280'0,"0"0"272"0,0 0-1232 0,6 5-320 16,3-1 0-16,1 0 0 0,2-2 592 0,2 0 64 0,2-2 16 0,3 0 0 16,7-3 144-16,0-1 16 0,4 0 16 0,3-2 0 15,4 0-448-15,1-2-80 0,0-3-32 16,1-1 0-1,2 2-2400-15,0-3-496 0,-2 1-80 0</inkml:trace>
  <inkml:trace contextRef="#ctx0" brushRef="#br0" timeOffset="16604.59">23412 8128 35007 0,'0'-6'3120'0,"0"-3"-2496"15,-3 2-496-15,0-4-128 16,1 2-768-16,2 9-160 0,-6-6-32 0,-1 4-16 0,0 4 976 0,-4 3 0 16,0 0 192-16,-3 5-32 0,-4 1-160 0,-2 6 128 15,-2 2-128-15,-1 6 128 0,-1 3-128 0,-4 7 0 16,0 4 0-16,-1 7 0 0,0-2 0 0,1 6 0 15,1 3 0-15,2 3 128 0,6 4-128 0,5-3 0 16,5-2 0-16,6-2 0 0,6-1 0 0,6-5 128 16,5-3-128-16,5-8 0 0,6-5 624 0,6-7 32 0,4-1 16 0,5-5 0 15,4-6 32-15,4-4 16 16,5-3 0-16,3-5 0 0,3-7-64 0,1-4-16 16,-3-6 0-16,19-14 0 0,-12-2-80 0,-7 0-32 15,-2-1 0-15,-7-3 0 0,-5-4 96 0,-4-5 16 16,-5-3 0-16,-6-5 0 0,-7-4 32 0,-7-2 16 0,-7-2 0 0,-8 0 0 15,-7 6-176-15,-6 2-16 0,-6 7-16 0,-6 7 0 16,-4 3-208-16,-6 5-32 0,-5 4-16 16,-4 5 0-16,-2 7-224 0,-4 4 0 0,-4 1-192 0,-2 2 192 15,-4 0-1152-15,4 4-128 16,1 4-32-16,19 1-12352 0,-1 1-2464 0</inkml:trace>
  <inkml:trace contextRef="#ctx0" brushRef="#br0" timeOffset="19423.88">30119 12139 8287 0,'0'0'736'0,"0"0"-592"15,0 0-144-15,0 0 0 0,4-10 976 0,-4 10 176 16,0 0 16-16,5-7 16 0,-5 7-784 0,3-11-144 0,-3 11-48 0,1-7 0 15,-1 7-208-15,-1-10 0 0,1 10 0 0,-4-7 0 16,0-3 0-16,-1 5 128 0,5 5-128 0,-9-8 0 16,0 3 224-16,0 3-48 0,0 4-16 0,-1 1 0 15,0 1 32-15,-1 2 0 0,-3-2 0 0,-2 3 0 16,-1 5 208-16,-4 3 48 0,-2 0 16 0,-2 3 0 16,1 3-32-16,-5 1-16 0,-1 6 0 0,1 2 0 15,1 3-240-15,1 2-48 0,1 3-128 0,2 4 192 16,2-1-192-16,4 2 0 0,2 2 0 0,3-5 0 15,4-1 0-15,4-4 0 0,1-4 0 0,4-3 0 16,0-6 0-16,5-1 0 0,3 0 0 0,2-3 0 16,2-4 0-16,3-1 128 0,3-4-128 0,1 0 192 0,0-4 32 0,2 0 0 15,3-3 0-15,2-2 0 16,-1-1-64-16,2-1-16 0,0-2 0 0,1-5 0 16,-2 0 16-16,0-5 0 0,-2 0 0 0,0-3 0 0,-2 2-160 0,-1-1 0 15,1-1 144-15,-3 1-144 0,1-5 0 0,1-2 128 16,-2 2-128-16,0-1 0 0,0 2 0 0,-1-2 0 15,-2-3 0-15,1 2 128 0,-3-1-128 16,-2-2 0-16,-1 4 0 0,-1-1 0 0,-5-3 0 0,0 1 0 16,-4-4-176-16,-2 1 176 0,-3-2 0 0,-1 1 0 15,-3 2 0-15,-2-2 0 0,-3 1 0 0,-2-2 160 16,-3 0 0-16,-2 6 0 0,-3 4 96 0,-1 3 0 16,-4 4 16-16,0 6 0 0,1 2-16 0,-1 5 0 15,1 6 0-15,-3 1 0 0,-2 4-256 0,-1-1 0 16,-1 1 0-16,0 5 0 0,2 3 0 0,3 0-192 0,2 2 48 15,3 0-9952-15</inkml:trace>
  <inkml:trace contextRef="#ctx0" brushRef="#br0" timeOffset="21660.85">24777 8406 15663 0,'0'0'688'0,"0"0"144"0,0 0-656 0,0 0-176 0,0 0 0 0,0 0 0 0,11 2 2032 0,1-1 368 16,3 0 80-16,5-1 16 0,3 1-1664 0,4 2-336 16,3-1-64-16,6-2-16 0,5-2-416 0,6-1 0 15,2 2 128-15,2 0-128 0,-1 1-192 0,-6 0-80 16,-2-3-16-16</inkml:trace>
  <inkml:trace contextRef="#ctx0" brushRef="#br0" timeOffset="21827.78">24899 8821 27647 0,'0'0'2448'0,"0"0"-1952"0,0 0-496 0,18 0 0 16,2-2 384-16,4 0-32 0,3-3 0 0,3 2 0 15,6-1-352-15,2 1 0 0,1-5 0 0,3 0 128 16,0 1-128-16,3-4-128 0,-5 4 128 0,0-2-12864 16</inkml:trace>
  <inkml:trace contextRef="#ctx0" brushRef="#br0" timeOffset="22158.79">25294 8109 6447 0,'0'0'272'0,"0"0"80"0,1-8-352 0,7 1 0 0,5 1 0 0,6 4 0 0,6-1 4224 0,4 5 784 15,7 1 160-15,5 1 16 0,3 0-4144 0,7 2-832 16,5 0-208-16,-1 6 0 0,-5 4 0 0,0 1 0 15,-4 1 0-15,-3 4 0 0,-2-1 0 0,-2 5 0 16,-2 3 0-16,-3 7 0 0,-3 6 0 0,-5 3 0 16,-1 4 0-16,-6-4 0 0,-3 4 240 0,-4-4 48 15,-10 2 16-15,-6 2 0 0,-6-4 464 0,-5 2 112 16,-5 2 16-16,-6-6 0 0,-4-6-160 0,-2 1-32 0,-2-1 0 0,1-3 0 16,1-1-368-16,4-1-80 0,1-5 0 0,4-3-16 31,4-8-1952-31,6-4-384 0</inkml:trace>
  <inkml:trace contextRef="#ctx0" brushRef="#br0" timeOffset="22924.67">27121 8589 3679 0,'-5'5'320'0,"-2"2"-320"0,7-7 0 0,-2 6 0 16,2-6 2928-16,0 0 512 0,0 0 96 0,9 12 32 15,2-2-2032-15,6 1-416 0,5-3-80 0,5 2-16 16,2-4-560-16,6 2-112 0,2-3-32 0,-2-2 0 15,1 0-128-15,-1 0-16 0,1-2-16 0,1-1 0 0,-2-1 80 0,2 0 16 16,-2-1 0-16,0-1 0 0,0-4 128 0,-2-3 16 16,-4 1 16-16,-3-2 0 0,-1 2-32 0,-6 0 0 15,-4-1 0-15,-2 2 0 0,-4-5-112 0,-3 3-16 16,-4-4-16-16,-2 3 0 0,-5 1 64 0,-1-3 16 16,-3 0 0-16,-4 3 0 0,-4-1 112 0,-6 3 16 15,-4-3 16-15,-1 3 0 0,-2-1-240 0,-2 5-48 16,-1 2-16-16,-2 5 0 0,0 6-160 0,1 5 160 15,-1 3-160-15,1 3 160 0,-2 2-160 0,1 3 0 16,-3-1 0-16,1 7 0 0,1 1 0 0,3 3 0 16,3 2 0-16,3-1 0 0,3-1 240 0,6 0-48 15,3-1 0-15,4-2 0 0,5-2 64 0,4 2 16 16,2-2 0-16,3-2 0 0,4-1-16 0,2-4-16 16,0 0 0-16,5-3 0 0,0-2-96 0,2 0-16 0,3-2 0 0,1-3 0 15,3-4-128-15,4-1 0 0,2-5 0 0,2 1 0 31,1-4-1584-31,1-2-288 0,-2-2-64 0</inkml:trace>
  <inkml:trace contextRef="#ctx0" brushRef="#br0" timeOffset="23304.55">28126 7567 25391 0,'0'0'1120'0,"-6"11"240"0,1-1-1088 0,0 2-272 16,1 0 0-16,-1 3 0 0,0 4 128 0,-3 0-128 15,3 5 192-15,1-1-192 0,0-1 288 0,3-1-48 16,1 0-16-16,4 2 0 0,-2-2-32 0,3 1-16 16,2-2 0-16,0-2 0 0,1-1-176 0,1-3 192 0,0 0-192 15,1-4 192-15,0 0-192 0,0-3 0 0,1 0 0 0,0-5 0 31,0 0-704-31,2-5-32 0,0-3 0 0,0-2-6928 0,1-3-1376 0</inkml:trace>
  <inkml:trace contextRef="#ctx0" brushRef="#br0" timeOffset="23474.26">28066 7084 22111 0,'-6'-10'1968'0,"0"5"-1584"0,6 5-384 0,0 0 0 0,0 0 1968 0,0 0 304 16,0 0 64-16,9-5 16 0,1 0-2160 0,0 1-448 15,3 0-64-15</inkml:trace>
  <inkml:trace contextRef="#ctx0" brushRef="#br0" timeOffset="24059.35">29002 7183 14335 0,'0'0'640'0,"0"0"128"0,0 0-624 0,0 0-144 0,-9 3 0 0,9-3 0 16,-10 5 576-16,0 0 96 0,-2 3 16 0,1 1 0 15,-2-2-432-15,-1 4-64 0,0 1-32 0,0-2 0 16,1 2 144-16,-2 1 16 0,0-3 16 0,1 9 0 15,0 6 128-15,1-2 32 0,1-1 0 0,-1-1 0 16,0-2-16-16,2 3 0 0,1 1 0 0,1-3 0 0,1-1-112 16,2 0-32-16,1 0 0 0,0 0 0 0,-1 1-112 0,3-1-32 15,-1-5 0-15,1 0 0 0,3 1-32 0,0-2-16 16,0-3 0-16,4 2 0 0,-4-12 192 16,9 11 48-16,1 1 0 0,2 0 0 0,3-6 0 0,3 0 16 15,1 1 0-15,0-6 0 0,2 0-192 0,0-1-32 16,-1-1-16-16,2 0 0 0,1-2-32 0,-2-2 0 15,-1-2 0-15,1-2 0 0,-1-2 16 0,-1 1 0 16,-1 0 0-16,1-4 0 0,0-1 48 0,-1-2 0 16,-3-2 0-16,-1 0 0 0,-1 0 96 0,-2 0 32 15,-2 0 0-15,-2-4 0 0,-4-2 160 0,-1 1 32 16,-5-4 16-16,-1 3 0 0,-1 1-144 0,-1-1-16 16,-2 3-16-16,-2 1 0 0,-4 0-80 0,0 1-16 0,0 5 0 15,-1 2 0-15,-2 2-112 0,1 4-16 16,-2 0-128-16,0 0 192 0,0 2-192 0,-1-1-192 0,-1 1 48 0,2 1 0 31,2 3-2432-31,2-3-496 0</inkml:trace>
  <inkml:trace contextRef="#ctx0" brushRef="#br0" timeOffset="24518.66">29393 8458 21183 0,'0'0'1888'0,"0"0"-1504"0,13-3-384 0,2 1 0 16,3 0 1088-16,3-1 128 0,-1-2 48 0,4 1 0 15,3-1-496-15,2 1-80 0,3 2-32 0,3-2 0 16,2-4-448-16,0 2-80 0,3 1-128 0,-2-3 176 16,2 3-176-16,0 0-144 0,-3-2 144 0,-6 1-12640 15</inkml:trace>
  <inkml:trace contextRef="#ctx0" brushRef="#br0" timeOffset="24682.9">29467 8747 31679 0,'0'0'1408'0,"0"0"272"0,0 0-1344 0,3 10-336 0,-3-10 0 0,7 10 0 0,2-2 320 0,4-3 0 15,1-4 0-15,5-2 0 0,3-3 64 0,4-1 0 16,6-1 0-16,2-4 0 0,5 2-384 0,4-4 0 15,5 4 0-15,-1-5-10096 16,0 0-2048-16</inkml:trace>
  <inkml:trace contextRef="#ctx0" brushRef="#br0" timeOffset="25203.31">30742 8284 14735 0,'0'0'640'0,"-9"4"160"0,0-4-640 0,9 0-160 0,0 0 0 0,0 0 0 15,0 0 2496-15,0 0 448 0,0 0 112 0,0 0 16 16,0 0-1600-16,13-8-320 0,2-3-64 0,4 0-16 16,3-3-496-16,2-3-112 0,3-1-16 0,5-5 0 15,3-2-128-15,1 1-48 0,-1-2 0 0,0 0 0 0,-1-6 64 16,-2-4 16-16,-2 2 0 0,0 0 0 0,-1 1-80 0,-3 0-16 16,-1-3 0-16,-1 8 0 15,-3 5-32-15,-2 3-16 0,-1 6 0 0,-2 0 0 16,-3 2-48-16,0 6-16 0,-3-2 0 0,-10 8 0 0,11-1-144 0,-11 1 128 15,0 0-128-15,6 9 128 0,-2-1-128 0,-3 2 0 16,-2 3 0-16,-2 1 0 0,-2 10 0 0,0 0 0 16,-3 6 0-16,-2 3 0 0,3 3 0 0,-4 2 0 15,-1 3 0-15,-1 7 0 0,0 3 0 0,-2-2 0 16,0 2 0-16,-3 4 128 0,-2 5 64 0,4-2 16 16,1-1 0-16,-1 2 0 0,-1-1-16 0,3-3 0 15,0-3 0-15,1-2 0 0,1-2-64 0,2-1-128 16,-1-3 176-16,4 1-176 0,-1-6 144 0,3 0-144 0,0-4 0 15,1-2 144-15,2-7-144 0,-1 0-256 0,0-5 64 0,3-4 16 32,0 1-1296-32,2-1-256 0,-1-3-48 0,0-8-13040 0</inkml:trace>
  <inkml:trace contextRef="#ctx0" brushRef="#br0" timeOffset="25442.76">30304 9419 33167 0,'-13'4'2944'0,"13"-4"-2352"0,0 0-464 0,0 0-128 16,9 8 528-16,5-1 96 0,6 1 16 0,8-2 0 16,6 5-64-16,8-6-16 0,5 0 0 0,7-2 0 0,6-5 80 0,9 4 32 15,9 2 0-15,7 0 0 0,2 1-352 0,-1 2-64 16,-2-2 0-16,0-2-16 0,-2 3-240 0,2-1 0 15,1-2 128-15,-4 0-128 16,-9 1-880-16,-2 2-208 0,-4-1-64 16</inkml:trace>
  <inkml:trace contextRef="#ctx0" brushRef="#br0" timeOffset="28949.65">29592 7017 11967 0,'0'0'528'0,"0"0"112"0,0 0-512 0,0 0-128 0,0 0 0 0,0 0 0 16,0 0 1040-16,0 0 176 0,0 0 48 0,0 0 0 0,0 0-752 0,-7 8-128 15,0 0-48-15,-1 5 0 0,-2 0 64 0,1 6 16 16,-1 4 0-16,0 1 0 0,0 4-80 0,-2 2-16 16,1 5 0-16,-3 8 0 0,-2 4-64 0,-1 5 0 15,-2-1-16-15,-3 0 0 0,-1-2-48 0,-1-2 0 16,-3 2 0-16,1-3 0 0,4-6-192 0,0-3 176 15,3-4-176-15,3-5 160 0,1-3-160 0,3-3 160 16,1-4-160-16,4-4-6560 16,2-7-1408-16</inkml:trace>
  <inkml:trace contextRef="#ctx0" brushRef="#br0" timeOffset="29313.66">29652 7480 13823 0,'0'0'1216'0,"0"0"-960"0,0 0-256 0,0 0 0 15,0 0 1856-15,0 0 336 0,0 0 64 0,0 0 16 16,12 1-1536-16,0 1-304 0,-1 0-64 0,1 2-16 15,-12-4-64-15,12 1-16 0,0 3 0 0,-12-4 0 16,9 6-272-16,-4 5 160 0,-5-11-160 0,4 17 128 16,-8 1 16-16,0 1 0 0,-1 0 0 0,-3 0 0 0,-2 0 112 15,-1-1 32-15,-3-2 0 0,3 0 0 0,0-4 144 16,1 2 16-16,1 0 16 0,3-4 0 0,-1-1 240 0,7-9 32 16,0 0 16-16,8 9 0 0,-8-9-144 0,13 8-32 15,1-6 0-15,3-2 0 0,2-1-160 0,4 0-32 16,3-3-16-16,3-5 0 0,3-1-368 0,-1-3 0 15,3-2 0-15,-1 1-192 16,-2 1-1648-16,1-3-336 0,-6-2-64 0</inkml:trace>
  <inkml:trace contextRef="#ctx0" brushRef="#br1" timeOffset="39052.25">3038 2997 16575 0,'0'0'1472'0,"0"0"-1168"0,0 0-304 0,0 0 0 0,0 0 192 0,0 0 0 16,0 0-16-16,1 11 0 15,-1-11 272-15,0 0 64 0,0 0 16 0,7 6 0 0,-7-6 16 0,9 5 0 16,-9-5 0-16,0 0 0 0,0 0-112 0,0 0-32 15,0 0 0-15,0 0 0 0,0 0-208 0,0 0-64 16,0 0 0-16,0 0 0 0,0 0 112 0,0 0 16 16,-11-2 0-16,0-1 0 0,-2 0 176 0,-5 1 32 15,-3 0 16-15,-2-2 0 0,-1 1 48 0,0 1 16 16,-2-1 0-16,2 1 0 0,1-1 32 0,-1-1 0 16,-4-3 0-16,3 3 0 0,0 0-96 0,1-1-16 15,-1 1 0-15,-2 0 0 0,-2-2-160 0,-2-3-48 16,1 3 0-16,-1-4 0 0,1 3-96 0,1 0-32 15,-1 0 0-15,2 2 0 0,4-2 48 0,0 2 0 16,0 1 0-16,1 0 0 0,2-1-176 0,-2 4 192 16,-1-1-192-16,1 2 192 0,1 2-192 0,2 3 0 0,-2-2 0 15,4 0 0-15,-2 0 0 0,0 0 0 0,-3 2 0 0,2-1 0 16,4-1 0-16,-1 1 0 0,0-1 0 0,1 4 0 16,1-2 0-16,3 2 0 0,2 1 0 0,-1-4 0 15,2 2 0-15,0 3 0 0,1-1 0 0,0 2 0 16,2 1 0-16,0 0 0 0,1 3 0 0,0 0 0 15,-1-2 0-15,2 3 0 0,0 3 0 0,0 1 0 16,0 4 0-16,-2 1 0 0,4 2 0 0,-1 2 0 16,1 1 0-16,1 0 0 0,-3 2 0 0,2 4 0 15,-1 2 0-15,2 4 0 0,-2 2 0 0,-1-2 0 16,4-4 0-16,-2 2 0 0,2 2 0 0,0 1 0 0,-2-2 128 16,2 0-128-16,-2 0 0 0,1-1 128 15,0-3-128-15,-1 1 128 0,0-1-128 0,0 1 128 0,0-2-128 16,-1-2 192-16,0-5-192 0,0 2 192 0,-1-4-192 0,0 2 0 15,-1 3 0-15,2-5 0 0,3 4 0 16,-2-5 0-16,-1 0 0 0,0-2 128 0,-1-2-128 0,2-2 0 16,0-3 0-16,2 0 0 0,-1 0 0 0,2-5 128 15,0 0-128-15,0-11 128 0,0 0-128 0,0 0 0 16,0 0 0-16,0 0 0 0,0 0 0 0,0 0 0 16,0 0 0-16,13 0 0 0,-1-3 0 0,-2-2 0 15,0-1 0-15,1-1 0 0,3-4 0 0,-1 1 0 16,2-3 0-16,3 3 0 0,1 3 0 0,3 1 0 15,1-3 0-15,2 0 0 0,2-3 0 0,3 1 0 16,1 3 0-16,2-1 0 0,0 4 0 0,-1 1-144 16,2-1 144-16,0 0 0 0,-1 1 0 0,2 3 0 0,2-1 0 15,1 5 0-15,0 2 0 0,1 4 0 0,2-2 0 0,-2 4 0 16,1-5 0-16,-3 4 0 0,-2-5 0 0,-2 5 0 16,-1-2-128-16,1 2 128 0,-4-2 0 0,-1 3 0 15,-2-1 0-15,0 2 0 0,0 1 0 0,-1-3 0 16,-2 1 0-16,-1 2 0 0,-1-4 0 0,1 2 0 15,-3-4 0-15,-1 1 0 0,-2-1 0 0,-2-2 0 16,2 1 0-16,-4-1 0 0,0-2 0 0,-12-3 0 16,11 2 0-16,-11-2 0 0,9 3 0 0,-9-3 0 15,0 0 0-15,10 0 0 0,-10 0 128 0,8-5-128 16,-8 5 0-16,5-12 176 0,-1 1-176 0,1-4 160 16,-3-3-160-16,1-2 128 0,-2-6-128 0,-1 1 128 15,-1 1-128-15,0-6 128 0,1-1-128 0,-2-2 128 16,1-3-128-16,1-2 0 0,0-3 0 0,-1-1 0 0,-2-4 128 15,-1 4-128-15,1-2 0 0,0 1 128 0,1-3-128 16,0 2 0-16,1-5 0 0,1 1 0 0,0 0 0 0,0-1 0 16,1 1 0-16,3 6 0 0,1-2 0 0,0 3 0 15,-1 3 0-15,0 1 0 0,1 1 0 0,-1 2 0 16,0 1 0-16,-3 5 0 0,1 0 0 0,0 5 0 16,-2-1 0-16,0 2 0 0,0 2 0 0,0 1 0 15,0 1 0-15,0 2 0 0,-2-1 0 0,0 4 0 16,1 2 0-16,-3 0 0 0,0 3-128 0,1 2 128 15,3 6 0-15,-5-7 0 0,0 5 0 0,5 2 0 16,-7-3 0-16,7 3 0 0,-8 0-144 0,8 0 144 16,-9 4 0-16,9-4 0 0,-9 4 0 0,-1 1-128 0,0 0 128 15,10-5 0-15,-8 6 0 0,1 1 0 0,-1 0 0 16,-1-3 0-16,-1 1 0 0,-2 0 0 0,2-1 0 0,-1-1 0 16,-1-1 0-16,0 1 0 0,-1-1 0 0,-1 0 0 15,-1-2 0-15,-3-2 0 0,-2 1 0 0,-1 0 0 16,0-2 0-16,-2 1 0 0,-3 0 0 0,0 0 0 15,-4-5 0-15,-1 2 128 0,0 0-128 0,-2-2 0 16,-1-1 0-16,-2 3 0 0,-1-4 0 0,2 4 0 16,0 1 0-16,2-2 0 0,2-1 0 0,0 5 0 15,2-1 0-15,2 1 0 0,-1-3 0 0,4 1 0 16,1 1 0-16,2 2 0 0,-1-1 0 0,3-1 0 16,1-2 0-16,2 2 0 0,-1 1 0 0,-1 1 0 15,-1-3 0-15,3-1 0 0,3 1 0 0,2 1 0 16,0 1 0-16,2-1 0 0,9 3 0 0,-8-2 0 15,-1-2 0-15,9 4 0 0,-8-3 0 0,8 3 0 16,0 0 0-16,0 0 0 0,0 0 0 0,0 0 0 0,-6 8 0 0,6-8 0 16,-5 9 0-16,2 4 0 0,3 3-128 0,3 2 128 15,-3 1 0-15,2 1 0 0,2 4-144 0,-2 3 144 16,0-1 0-16,-1 3-144 0,2 3 144 0,-2 1 0 16,-1 2 0-16,-1 3 0 0,-3 2 0 0,-1-1 0 15,-3 1 0-15,0 0 0 0,1 0 0 0,-1-2 0 16,1 2 0-16,-1 1 0 0,-1 0 0 0,0-1 0 15,0 6 0-15,0-4 0 0,-1-4 0 0,1 2 0 16,0 2 0-16,0 0 0 0,1-2 0 0,-1-2 0 16,0-3 0-16,0-2 0 0,0-1 0 0,1-2 0 15,-1-5 0-15,2 1 0 0,-1-3 0 0,1-3 0 16,0-2 0-16,2 0 0 0,0-3 0 0,1 0 0 0,0-5 0 0,2 2 0 16,-1-6 0-16,3-6 0 0,0 0 0 0,0 0 128 15,0 0-128-15,0 0 0 0,0 0 0 0,0 0 0 16,0 0 0-16,0 0 0 0,0 0 0 0,13-1 0 15,-2-2 0-15,2 0 0 0,0-5 0 0,1 2 0 16,0 0 0-16,1-1 128 0,3 2-128 0,1 0 128 16,-1-4-128-16,2 5-128 0,3 3 128 0,1-1-192 15,0 0 192-15,2 1 0 0,0 1 0 0,2 0 0 16,-1-3 0-16,0 6 0 0,-2-3 0 0,2 2 0 16,1 2 0-16,0 0 0 0,0 0 0 0,1 2 0 15,2-2 0-15,-1 0 0 0,1 3 0 0,0 0 0 16,1-2 0-16,-1 2 0 0,-3-2 0 0,1-1 0 15,-4 0 0-15,1 0 0 0,-2-4 0 0,-3 1 0 0,0 2 0 0,-2-1 0 16,-1 1 0-16,-2-2 0 0,-1 0 0 0,-1 1 0 16,-1-2 0-16,2 2 0 0,-1 2 0 0,-1 0 0 15,-3-3 0-15,0 1 0 0,2-2 0 16,-3 2 0-16,-9-2 0 0,12 2 0 0,-1 1 0 16,-11-3 0-16,10 2 0 0,-10-2 0 0,11-3 0 0,-4-1 0 15,-7 4 0-15,8-7 0 0,0-1 0 0,-2 0 0 16,1-6 0-16,-3-1 128 0,-1-3-128 0,1-2 0 15,0-2 128-15,-3-1-128 0,2-4 0 0,-2 2 144 16,-1-7-144-16,0-3 0 0,0-6 128 0,-4-2-128 16,4-2 0-16,-2-4 0 0,-2-2 128 0,-1-3-128 15,0-3 0-15,0 3 0 0,-2-4 144 0,4 5-144 0,0 3 0 16,0 5 144-16,0 1 128 0,0 5 32 0,1 3 0 16,-1 5 0-16,0 9 112 0,2 4 32 0,-4 3 0 0,3 2 0 15,0 2-272-15,1 1-48 0,0 2-128 16,1 8 192-16,0 0-192 0,0 0-256 0,0 0 48 0,2 14-11264 15,1 4-2256-15</inkml:trace>
  <inkml:trace contextRef="#ctx0" brushRef="#br1" timeOffset="42793.05">31276 13287 8287 0,'0'0'736'0,"0"0"-592"0,0 0-144 0,0 0 0 16,-8 0 592-16,8 0 96 0,-10 0 16 0,10 0 0 15,-7 1-704-15,7-1 0 0,-11 0 0 0,3 0 0 16,8 0 0-16,-9 0 128 0,9 0-128 0,-9 0 128 16,1 0 496-16,3 0 80 0,0 2 32 0,0-2 0 0,-2 0 304 0,2 1 64 15,0 0 16-15,-1 1 0 0,0-1 0 0,-7 3 0 16,1-1 0-16,2 0 0 0,0-1 16 0,-1-2 0 15,-2 0 0-15,2 4 0 0,-3 0-112 0,0-1-32 16,-3 0 0-16,-1-1 0 0,0-1-224 0,1 2-32 16,-2-2-16-16,1 1 0 0,-1 0-144 0,2 0-16 15,2 3-16-15,4-2 0 0,0-1-160 0,4-2-48 16,7 0 0-16,0 0 0 0,0 0-112 0,0 0-32 16,0 0 0-16,0 0 0 0,0 0 32 0,0 0 0 15,15 0 0-15,3-1 0 0,3 0-16 0,6 0 0 16,2-1 0-16,2 1 0 0,3 1-48 0,-1-3-16 15,-1 2 0-15,1 1 0 0,0 0-16 0,0 0 0 16,-1-1 0-16,0 0 0 0,-3-2 64 0,-1 1 0 0,-1 0 0 0,-2 1 0 16,-1-2 0-16,-6 2 16 0,-3-1 0 15,-3 2 0-15,-12 0-80 0,0 0-128 0,0 0 176 0,0 0-176 16,0 0 256-16,0 0-64 0,-19 5-16 0,-4-1 0 16,-3-2-48-16,-4 3 0 0,-5 2 0 0,-1-4 0 15,-5 1-128-15,0 0 0 0,1 1 0 0,-2-1 0 16,0-2 144-16,2 1 0 0,5-2 0 0,3 2 0 15,4 1 112-15,4-2 32 0,7-2 0 0,6 0 0 16,2 0-160-16,9 0-128 0,0 0 192 0,0 0-192 16,14 0 144-16,5 1-144 0,5-1 0 0,5-1 144 15,6 0-144-15,2 0 0 0,1-2 0 0,1 3 0 16,3 0 0-16,0 3 0 0,0-3 0 0,-1 2 0 16,-3 1 128-16,-3-2-128 0,-2 1 128 0,-7 1-128 0,-6 0 0 15,-6 2 0-15,-14-5 0 0,0 0 0 0,0 0 0 0,0 0 0 16,-10 7 0-16,-10 2 0 0,-8-4 0 15,-5-1 0-15,-6 1 128 0,-1 2-128 0,-3-2 128 0,-1 0-128 16,2 0 0-16,2-1 128 0,-1-2 16 0,5 2 0 16,5-2 0-16,5 0 0 0,7-1 128 0,6 2 32 15,13-3 0-15,0 0 0 0,0 0-112 0,0 0-32 16,0 0 0-16,12 0 0 0,3 0-160 0,5-3 160 16,5 0-160-16,0 1 160 0,2-1-160 0,-1 2 0 15,1-3 0-15,-4 3 0 0,0-4-176 0,-5 1-112 16,-4 0-32-16,-14 4-13216 15,0 0-2656-15</inkml:trace>
  <inkml:trace contextRef="#ctx0" brushRef="#br1" timeOffset="43840.66">28134 13253 17903 0,'0'0'784'0,"0"0"176"0,-8-1-768 0,8 1-192 0,-10-3 0 0,1 2 0 15,0-2 896-15,2 3 128 0,-2 3 16 0,9-3 16 16,-10-4-320-16,1 3-64 0,9 1-16 0,-11 2 0 16,3-2 32-16,8 0 0 0,0 0 0 0,-9 5 0 15,1-3-32-15,8-2 0 0,0 0 0 0,0 0 0 16,-6 3-80-16,6-3 0 0,0 0-16 0,0 0 0 16,0 0 16-16,0 0 16 0,14 7 0 0,3-1 0 15,3-3 0-15,4-3 0 0,5-3 0 0,5-1 0 16,7 3-80-16,3 0-32 0,2-1 0 0,4 2 0 15,-2 0-192-15,-1 2-32 0,-4 0-16 0,2 1 0 0,-1-6-64 0,1 3-16 16,-1-2 0-16,1-1 0 0,-1 2 0 0,-4 0 0 16,-6 2 0-16,-2-1 0 0,-3 0-160 0,-4 1 192 15,-6-1-192-15,-5 3 192 0,-3-2-192 0,-11-1 0 16,0 0 144-16,0 0-144 0,0 0 128 0,0 0-128 16,-9 8 128-16,-4-2-128 0,-6-1 128 0,-3 1-128 15,-2-3 128-15,-6 1-128 0,-7 0 128 0,-3 1-128 16,2-2 160-16,-2-3-160 0,-2 0 288 0,0 0-32 15,0 0-16-15,0 0 0 0,0-1-16 0,1 0 0 16,2 1 0-16,3-1 0 0,4-3-96 0,3 1 0 0,6 1-128 16,7-1 192-16,6 2-192 0,10 1 128 0,0 0-128 15,0 0 0-15,12-4 0 0,7-2 0 16,6 1 0-16,8 1 0 0,5 1 0 0,2 1 0 0,2 2 0 0,5 1 0 16,2-2 0-16,3 1-128 0,0 0 128 0,1 0 0 15,2 1 0-15,-2 2 0 0,1-2 0 0,-9 0 0 16,-1 3 0-16,-7 0 0 0,-4 1 0 0,-5-1 0 15,-4-3 0-15,-5 2 0 0,-5 2 0 0,-5 0 0 16,-9-5 0-16,0 0 128 0,0 0-128 0,-8 5 0 16,-5 0 192-16,-4 1-48 0,-4-1-16 0,-3-1 0 15,-6 1-128-15,-7 2 0 0,-5-4 144 0,-4 0-144 16,-1-1 144-16,-1 0-144 0,-1-2 192 0,2 5-192 16,2-1 384-16,4-2-48 0,4-2 0 0,5 1 0 15,7-1-128-15,2 2-16 0,4-1-16 0,6-1 0 16,4 0-176-16,9 0 0 0,0 0 0 0,0 0 128 0,0 0-128 0,0 0 0 15,10 1 0-15,3 2 0 0,2-2-240 16,4 2 32-16,4-3 0 0,5 0 0 16,4 0-1344-16,4 1-272 15,2 0-48-15,4-1-10192 0,2-1-2032 0</inkml:trace>
  <inkml:trace contextRef="#ctx0" brushRef="#br1" timeOffset="45240.45">30863 13428 10127 0,'0'0'896'0,"0"0"-704"0,-9-4-192 0,1 3 0 0,8 1 2240 0,-9 0 432 16,1 0 80-16,-1 0 0 0,0-1-1168 0,0 1-240 15,-1 0-64-15,0 0 0 0,-1 0-272 0,2 0-64 16,9 0-16-16,0 0 0 0,-7-1-32 0,7 1 0 16,0 0 0-16,0 0 0 0,0 0-96 0,11-3-32 15,5 1 0-15,3 2 0 0,4-2-400 0,4 1-96 16,8-2-16-16,3 2 0 0,1-1 48 0,1 0 0 15,-1 0 0-15,1 1 0 0,-1-1 16 0,2 1 16 16,1 0 0-16,0-1 0 0,-2 1 0 0,0 0 0 16,-1 0 0-16,-1-1 0 0,-6 0-80 0,-3 2-32 15,-3 0 0-15,-5 4 0 0,-6-2-224 0,-1 1 0 0,-14-3 128 16,0 0-128-16,0 0 0 0,0 0 0 0,0 0 0 16,-14 4 0-16,-6 1 0 0,-8 0 0 0,-7-1 0 15,-4-4 0-15,-1 2 0 0,-3 1 0 0,-3-1 0 0,3 3 0 16,1-2 0-16,1-1 0 0,3 2 0 15,1 0 0-15,1 1 208 0,5-1-48 0,1-3-16 0,6 4 0 16,3-2-144-16,3 1 0 0,4-3 0 0,5-1 128 16,9 0-128-16,0 0 0 0,0 0 0 0,0 0 0 15,15 5 0-15,5-4 0 0,3 0 128 0,4-1-128 16,4 0 0-16,2 0 0 0,0 0 144 0,2-1-144 16,2 0 0-16,0 1 128 0,-1-1-128 0,-2 1 0 15,-1 0 176-15,-1 0-48 0,-4-2 0 0,-2 2 0 16,0 2 64-16,-7-1 16 0,-6-1 0 0,-13 0 0 15,10 0-80-15,-10 0 0 0,0 0-128 0,-12 0 192 0,-4 0 0 16,-6 0-16-16,-5-1 0 0,-6 1 0 16,-2 0-176-16,-1 0 0 0,-2 0 0 0,0 0 0 0,0 1 0 0,1-1 0 15,0 1 128-15,4 2-128 0,1-2 0 0,6 2 0 16,1 0 0-16,9 0 0 0,-1-2 0 0,8 0 0 16,9-1 0-16,0 0 0 0,0 0 0 0,17 3-144 15,3-2 144-15,7 1-208 0,5-1 16 0,1-1 0 16,1 0 0-16,2 0 0 0,1 0 192 0,3 0 0 15,-2 1 0-15,2 0-144 0,-1 1 144 0,-2 1 0 16,-3 0 0-16,-2 0 0 0,-5-3 0 0,-5 1 0 16,-5 0 0-16,-7-1 0 0,-10 0 0 0,0 0 0 15,0 0 0-15,0 0 0 0,-10 3 0 0,-10-2 128 0,-5-1-128 16,-6 0 0-16,-3-1 0 0,-3-1 0 0,-4 0 0 0,2 1 0 16,1 1 128-16,2-2-128 0,2 2 160 0,3 0-160 15,5-1 192-15,0 1-48 0,6 0-16 0,5 0 0 16,4 0-128-16,11 0 0 0,0 0 0 0,0 0 128 15,0 0-128-15,0 0 0 0,12-6 0 0,3 2 0 16,4 1 0-16,3 1 0 0,2-3 0 0,0 0 0 16,3 2-144-16,-2 0 144 0,4 1 0 0,1 2 0 15,-4-1 0-15,0 1 0 0,-3 0 0 0,-1 0 0 16,-5-2 0-16,-3 2 0 0,-3 2 0 0,-11-2 0 16,0 0 0-16,0 0 0 0,0 0 0 0,0 0 0 15,0 0 0-15,0 0 0 0,-8 0-160 0,-5 0 160 16,0 0-128-16,-1 0 128 0,-2 0-128 0,-2 0 128 15,0-2 0-15,-1 2-128 0,0-1 128 0,0 1 0 0,-2 1 0 16,4 1 0-16,0-2 0 0,2 0 0 16,-2 0 0-16,3 1 0 0,0 0 0 0,2 0 0 0,-1-1 0 0,0 0 0 15,2 0 0-15,-1 0 0 0,2-1 0 0,1 1 0 16,0 0 0-16,1 0 0 0,8 0 0 0,-11 0 0 16,2 0 0-16,9 0 0 0,-7 0 0 0,7 0 0 15,-10 0 0-15,10 0 0 0,0 0 0 0,0 0 0 16,-9-1 0-16,9 1 0 0,0 0 0 0,0 0 0 15,0 0 0-15,0 0 0 0,0 0 0 0,0 0 144 16,0 0-144-16,10-3 0 0,3 2 176 0,2 0-176 16,3-3 160-16,0 1-160 0,1 1 0 0,0 1 0 15,0-1 0-15,1 1 0 0,0 0 0 0,1 0 128 16,-2-1-128-16,1 1 0 0,0-3 0 0,1 2 0 16,-2 0 128-16,0 0-128 0,-3 2 0 0,-2 1 0 15,-3-1 0-15,0 0 0 0,-11 0 0 0,0 0 128 0,0 0-128 0,0 0 0 16,0 0 0-16,0 0 0 0,0 0 128 0,0 0-128 15,0 0 0-15,0 0 0 0,-5 10 0 0,-3-2 0 16,-2 1 0-16,0-3 0 0,-4 2 0 0,3-1 0 16,-3-3-288-16,0 3-48 0,-3-1-16 0,3-1 0 31,0 1-1568-31,1 2-320 0,1-3-64 0,0 0-13920 0</inkml:trace>
  <inkml:trace contextRef="#ctx0" brushRef="#br1" timeOffset="48526.4">11389 13407 10591 0,'0'0'464'0,"0"0"112"0,0 0-576 0,0 0 0 0,0 0 0 0,0 0 0 0,0 0 400 0,0 0-16 15,0 0-16-15,0 0 0 0,0 0-96 0,-4-4-16 16,4 4 0-16,0 0 0 0,0 0 160 0,0 0 32 16,0 0 0-16,0 0 0 0,0 0 64 0,0 0 32 15,0 0 0-15,0 0 0 0,0 0-96 0,0 0-32 16,0 0 0-16,0 0 0 0,0 0-32 0,0 0 0 15,13 2 0-15,0 0 0 0,0 1 64 0,-1 0 16 16,1 0 0-16,1-1 0 0,1 2-16 0,1 1 0 0,-1-1 0 16,1-2 0-16,3 1 16 0,0-1 0 0,-1 1 0 0,1 2 0 15,0-1-64-15,0-3-16 0,2 0 0 0,0 2 0 16,2-1-192-16,0 1-64 0,0 1 0 0,1-3 0 16,3 0 32-16,1 2 0 0,0-2 0 0,4 0 0 15,2-1-160-15,3 0 0 0,1 0 0 0,0 0 128 16,-2 0-128-16,-1-1 128 0,0 0-128 0,-1-2 128 15,0 2-128-15,2-1 0 0,1-2 144 0,-1 2-144 16,1 1 0-16,4 0 144 0,3-2-144 0,5 2 0 16,-1-3 0-16,0-1 0 0,-3 1 0 0,-1 1 0 15,1 0 128-15,1-1-128 0,-1 0 0 0,2 2 0 16,2-2 0-16,2 2 0 0,1-1 128 0,0 0-128 16,1 2 0-16,-3-1 160 0,-2-1-160 0,0 1 128 15,1-1-128-15,4 2 0 0,0-2 0 0,2 2 128 16,5-2-128-16,0 0 0 0,-3 0 0 0,0-1 0 15,-2 0 0-15,-2 1 128 0,0-4-128 0,3 3 0 0,3 2 0 0,2-2 0 16,1-2 0-16,-1 1 0 0,-2 1 0 0,-5 0 0 16,1-1 0-16,0 2 0 0,-1 1 0 0,2 1 0 15,3-1 0-15,-1 2 0 0,-1 0 0 0,-2 2 0 16,-4-1 0-16,-2 0 0 0,1-1 0 0,0 0 0 16,-2 3 128-16,3-1-128 0,1 2 0 0,1-1 0 15,1-1 144-15,-5 1-144 0,-3-1 0 0,0 1 128 16,-2 2-128-16,-1-1 0 0,-1-2 0 0,-1 5 0 15,-2-1 0-15,2-2 128 0,1-2-128 0,0 3 0 0,-1 2 0 0,-3-2 0 16,-1-1 0-16,-3 1 0 16,-4 0 0-16,1-1 0 0,-2 2 176 0,-1 0 16 0,-1-2 0 15,0 0 0-15,-1 2 64 0,0 2 0 0,-2-4 16 0,-1 2 0 16,0 3-112-16,2-3-32 0,0 2 0 0,2-3 0 16,-4 0-128-16,-1 1 0 0,-1-2 144 0,0 0-144 15,-2 1 0-15,-2 0 144 0,1-2-144 0,-3-1 0 16,1 1 144-16,-2-1-144 0,1 0 0 0,-2 0 144 15,-1-1 0-15,1 3 0 0,0-1 0 0,0-1 0 16,1 0 48-16,0-1 0 0,-2 0 0 0,2 0 0 16,-2 1 0-16,-1-1 16 0,1-1 0 0,-1 5 0 15,2-2-208-15,-1-1 144 0,-1-2-144 0,1 1 128 16,-2 3 16-16,2-1 0 0,-2 1 0 0,1-3 0 16,1-1-144-16,-1 0 160 0,2 0-160 0,-3 0 160 15,2 0-16-15,-2 0 0 0,0-1 0 0,-10 1 0 0,11-3 32 0,1 2 0 16,-2 0 0-16,-10 1 0 0,12-2-48 0,-12 2 0 15,8 0 0-15,-8 0 0 0,0 0-128 0,12-1 128 16,-12 1-128-16,0 0 128 0,0 0-128 0,0 0 0 16,0 0 0-16,0 0 128 0,7 0-128 0,-7 0 0 15,0 0 0-15,0 0 0 0,0 0 0 0,0 0 0 16,0 0 0-16,0 0 0 0,0 0 0 0,0 0 0 16,0 0-192-16,0 0 192 15,-7 1-1552-15,-3 1-192 0,0-1-48 0,-1-1-12288 16</inkml:trace>
  <inkml:trace contextRef="#ctx0" brushRef="#br1" timeOffset="49599.67">11289 13384 7359 0,'0'0'656'0,"0"0"-528"0,0 0-128 0,-9 4 0 0,9-4 800 0,-9 5 128 16,9-5 32-16,0 0 0 0,0 0-960 0,-6 3 0 16,6-3 0-16,0 0 0 15,0 0-784-15,0 0-48 0</inkml:trace>
  <inkml:trace contextRef="#ctx0" brushRef="#br1" timeOffset="51012.28">11324 13410 6159 0,'0'0'256'0,"0"0"80"0,12 4-336 0,-2-1 0 0,-10-3 0 0,13 4 0 15,-2-2 256-15,1-1-32 0,0-1 0 0,0 0 0 16,-1-1 464-16,2 0 80 0,0-2 32 0,-1 2 0 16,0 1 224-16,-1 0 64 0,1-1 0 0,-1 1 0 15,1 0-192-15,-1 1-16 0,-1-1-16 0,2 3 0 16,-2-1-160-16,0 2-16 0,-10-4-16 0,11 3 0 15,0-1-32-15,-11-2-16 0,10 1 0 0,-10-1 0 16,9 4-48-16,-9-4-16 0,0 0 0 0,0 0 0 16,0 0-64-16,0 0-16 0,0 0 0 0,0 0 0 15,0 0-64-15,0 0-16 0,0 0 0 0,0 0 0 16,0 0-160-16,0 0-48 0,0 0 0 0,0 0 0 16,0 0-192-16,0 0 176 0,0 0-176 0,0 0 160 15,0 10-160-15,0-10 0 0,-4 7 0 0,0 2 0 16,4-9 160-16,-6 6-160 0,1 2 192 0,5-8-192 15,-7 8 256-15,7-8-64 0,-7 4-16 0,7-4 0 16,-7 12-176-16,2-6 128 0,5-6-128 0,-5 6 128 16,5-6 0-16,-5 9 0 0,0-2 0 0,5-7 0 0,0 0 64 0,-9 3 16 15,9-3 0-15,-8 6 0 0,8-6-16 16,-9 2 0-16,9-2 0 0,-10 5 0 0,0 0-64 16,1 2 0-16,0-6-128 0,9-1 192 0,-9 1-192 0,1-1 128 15,-1 1-128-15,9-1 0 0,-11 0 0 0,1-1 128 16,1 0-128-16,9 1 0 0,0 0 0 0,-8-1 128 15,-1-2-128-15,9 3 0 0,-9-4 192 0,9 4-64 16,-10-4-128-16,1-1 192 0,9 5 32 0,-9-1 0 16,0 1 0-16,0-2 0 0,-1-5-32 0,0 5 0 15,-1-1 0-15,0 2 0 0,-2-2-192 0,-1 3 144 0,-1-2-144 16,-3 2 128-16,2 1-128 0,-5 0 0 0,1 2 0 0,-2-1 0 16,0 2 0-16,-3 1 0 0,-1 0 0 0,-2 0 0 15,-1-1 0-15,-3 4 0 0,-1-6 0 0,-2 2 0 16,0-1 0-16,0 1 0 0,1-4 0 15,0 1 0-15,1 1 0 0,-2 0 0 0,-1 0 0 0,0 2 0 16,0 0 0-16,1 2 0 0,-6-2 0 0,-1-1 0 16,-4-1 0-16,2-1 0 0,1 1 0 0,-2 0 128 15,2-2 80-15,0 1 16 0,1 2 0 0,-1 0 0 16,5 0-64-16,-3 2-16 0,-1-1 0 0,-1-1 0 16,-1-3-144-16,0 0 128 0,-2 1-128 0,3-1 128 15,2-2-128-15,2-1 0 0,-1 0 0 0,2 2 0 16,0 0 0-16,1 0 0 0,2-1 128 0,-3 2-128 15,-4 0 0-15,-3-1 0 0,-1-1 0 0,3-2 128 16,3-1-128-16,0 0 0 0,1 1 0 0,-1 0 0 16,2-2 0-16,1 2 0 0,0 3 0 0,1-1 0 0,-3 1 0 15,0 0 0-15,-2-2 0 0,1 2 0 0,-1 0 0 16,3-2 0-16,1 1 0 0,1 0 0 0,2 2 0 0,0 2 0 16,-1-1 0-16,4 3 0 0,0-3 0 15,2 0 0-15,1 0 0 0,-1 1 0 0,-3-2 0 0,-1 0 0 16,0-2 0-16,1 2 0 0,-1 0 0 0,3-1 0 15,-1-1 0-15,2-2 0 0,1 1 0 0,1 1 0 16,2-1 128-16,-1 2-128 0,0-3 0 0,-1-1 0 16,3 2 0-16,2 2 128 0,-1-3-128 0,0 1 0 15,2-5 0-15,-2 3 0 0,-4 2 0 0,1 1 0 16,-1-6 0-16,0 3 0 0,0 1 0 0,2 0 0 0,-2-2 0 16,2 1 0-16,1 1 0 0,1 0 160 15,0-1-160-15,1 1 160 0,1 2-160 0,-2-3 128 0,-1-2-128 0,2 4 128 16,2 0-128-16,-2 2 0 0,-1-2 0 15,-1 1 0-15,-1-1 0 0,-2 2 0 0,-2-2 0 0,1 1 0 16,0-1 0-16,-3 1 0 0,1-1 0 0,-1-1 0 16,2 2 0-16,1-1 0 0,0 1 0 0,2 1 0 15,0-1 0-15,-1 2 0 0,-1-4 0 0,0 3 0 16,2-1 0-16,-1 0 0 0,2 1 0 0,-3-1 0 16,-3-1 0-16,2 0 0 0,0 1 128 0,-1-3-128 15,0 1 0-15,1 0 0 0,2 0 0 0,2 1 0 16,-2-1 128-16,1 1 0 0,1-1 0 0,1 3 0 15,0-1 0-15,0-1 0 0,-1-1 0 0,3 2 0 16,-1-1 0-16,0-1-128 0,0 4 192 0,-1-1-64 16,-2-1-128-16,0-4 0 0,0 4 144 0,1 1-144 0,-2-2 0 15,0 2 128-15,-1 1-128 0,2-1 0 0,0 1 0 16,3 0 0-16,-2 0 0 0,2 0 0 0,0 0 0 0,3 0 0 16,0 0 0-16,-1 0 0 0,1 0 0 0,0 0 0 15,1 0 0-15,1 1 0 0,-1 1 0 0,1 0 0 16,0-1 0-16,-1 0 0 0,-1 3 128 0,-1-1-128 15,1-2 160-15,1 0-160 0,-1 0 160 0,1-1-160 16,-1 0 160-16,3 2-160 0,0-2 160 0,1 1-160 16,-1-1 160-16,3 0-160 0,-1 0 128 0,2 1-128 15,0 0 0-15,3-1 144 0,-1-1-144 0,1 1 0 16,-1 0 0-16,1 0 128 0,0-1-128 0,1 1 0 16,0 0 0-16,9 0 0 0,-10 0 0 0,10 0 0 15,-9 0 0-15,9 0 0 0,-9 0 0 0,0 0 0 16,-1 0 0-16,10 0 0 0,0 0 0 0,-7 0 0 0,7 0 128 0,0 0-128 15,0 0 0-15,0 0 160 0,0 0-160 0,0 0 160 16,-9 0-160-16,9 0 0 0,0 0 0 0,0 0 0 16,0 0 0-16,0 0 0 0,0 0 0 0,0 0 0 15,0 0 0-15,0 0 0 0,0 0 0 0,4 11 0 16,-2-3 0-16,-2-8 0 0,4 14 0 0,0-5 0 31,0 1-1216-31,-2 1-256 0,1-3-64 0,-2 2-16 0</inkml:trace>
  <inkml:trace contextRef="#ctx0" brushRef="#br1" timeOffset="52478.66">6395 13558 2751 0,'0'0'256'0,"0"0"-256"0,0 0 0 0,0 0 0 16,0 0 1120-16,0 0 176 0,0 0 48 0,0 0 0 15,0 0-848-15,0 0-176 0,0 0-16 0,0 0-16 16,0 0 96-16,10 4 0 0,0-2 16 0,1 0 0 15,-1-2-32-15,2-2-16 0,4 1 0 0,-2 0 0 16,1-2-96-16,3 2 0 0,2-2-16 0,0-2 0 16,6 4-240-16,-2 0 144 0,4-2-144 0,4 2 128 15,-1-2-128-15,5 2 128 0,3-3-128 0,-2-2 128 16,0 1 160-16,-1 1 32 0,-1-5 0 0,2 4 0 16,0 3 128-16,3-2 48 0,-1-3 0 0,2 4 0 0,4 1-96 0,5 1-16 15,2 0 0-15,0-3 0 0,-4-4-160 16,1 2-32-16,-1 2-16 0,3-4 0 0,-3 2-176 0,4 0 0 15,2-1 144-15,3 4-144 0,0-1 0 0,0-3 128 16,-3 4-128-16,-2-1 0 0,-4 3 0 0,2-2 0 16,-1 2 0-16,3-1 0 0,2 1 0 0,3 1 128 15,0-2-128-15,0 2 0 0,-1 0 0 0,-4 0 0 16,1 2 0-16,-3-1 0 0,1 1 0 0,3-1 0 16,0-1 0-16,3 1 0 0,3 1 0 0,-4-1 0 15,-4 0 0-15,-1-1 0 0,-1 0 0 0,-1 1 0 16,1 2 0-16,3 2 0 0,3-4 0 0,1-1 0 15,1 0 0-15,-5 0 0 0,-1 0 0 0,-4 0 0 0,1-1 0 0,-1 1 0 16,0 0 0-16,3 1 0 0,2-1 0 0,2 2 0 16,2-1 0-16,-2-1 0 0,-3 0 0 0,-1 0 0 15,-1-1 0-15,0 1 0 0,1 0 0 0,3 0 0 16,4 0 0-16,1-2 0 0,-1-2 0 0,-3 2 0 16,-6-1 0-16,2 1 0 0,0 1 0 0,0-1 0 15,0 1 0-15,2-2 0 0,3 0 0 0,0 0 0 16,2 2 0-16,-3 0 0 0,-4-2 0 0,-2 2 0 15,4 1 128-15,-5 0-128 0,0 0 160 0,3 0-160 16,4-2 0-16,1 2 0 0,1 0 0 0,-3-1 0 16,-4 0 128-16,-2 0-128 0,-1-1 0 0,0 0 0 15,2 1 128-15,0 1-128 0,5 0 0 0,-2 1 0 16,-1 3 0-16,-2-1 128 0,-1-1-128 0,-2-2 0 0,-3 0 0 16,2 0 144-16,-2 0-144 0,2 0 128 0,0 0-128 0,5 0 0 15,3-2 0-15,1 2 0 0,-2 0 0 0,-3 2 0 16,-3-2 0-16,0 0 0 0,0 0 0 0,1 2 0 15,-1 1 0-15,2-1 0 0,1 0 0 0,4 1 0 16,1 1 128-16,0 0-128 0,-5 0 128 0,2 2-128 16,-1-1 128-16,0-1-128 0,1 4 0 0,3-2 0 15,3 0 128-15,3 2-128 0,2-4 0 0,-2-3 0 16,-4 2 0-16,-2 1 128 0,1 2-128 0,1-1 192 16,0-1-192-16,5 5 192 0,2-3-192 0,1 7 0 15,1-4 0-15,-4 0 0 0,-4-6 128 0,0 4-128 16,-1 3 0-16,1-2 128 0,3 2-128 0,1-5 0 0,0-3 0 15,-4 1 128-15,-5 1 64 0,-2-2 16 16,-2-1 0-16,-2 1 0 0,-3 0 48 0,-2 2 16 0,-3 1 0 16,-1-1 0-16,0-1-128 0,-4-1-16 15,-4 2-128-15,-4 1 192 0,-3-1-192 0,-5-2-128 0,-7-2 128 0</inkml:trace>
  <inkml:trace contextRef="#ctx0" brushRef="#br1" timeOffset="53853.95">12887 13254 11967 0,'0'0'1072'0,"0"0"-864"0,0 0-208 0,0 0 0 0,9-5 1664 0,-2 0 304 16,-7 5 48-16,10-4 16 0,-10 4-1024 0,11-4-208 15,-3 2-32-15,0-2-16 0,-8 4-224 0,10-6-32 16,-1 1-16-16,-9 5 0 0,8-6-112 0,-1-1-32 16,-7 7 0-16,9-8 0 0,-5-2-80 0,4 2 0 15,-2-3-16-15,-2 2 0 0,1-4 160 0,0-1 48 16,-2-2 0-16,0-1 0 0,-1 1 0 0,0-2 16 15,1-2 0-15,-1-1 0 0,1 0 32 0,-2-1 0 16,0-2 0-16,-1 1 0 0,-1 0 0 0,1-1 0 0,-1 1 0 0,-2 0 0 16,1-5-128-16,-3 4-32 0,2 0 0 0,-2-1 0 15,-1 3-112-15,-2 0-32 0,0-3 0 16,-2 1 0-16,0 1-192 0,-1-2 144 0,-1 0-144 0,0-4 128 16,-4-1-128-16,0-2 0 0,-2 0 144 15,0 3-144-15,-1 1 0 0,0-1 128 0,-1 3-128 0,-2-3 0 16,0-2 144-16,1 5-144 0,-1-1 192 0,1 3-192 15,-2 1 176-15,-1-1-176 0,-4 1 160 0,0 0-160 16,-2 3 240-16,1-4-48 0,-1 1-16 0,-1 1 0 16,1-1-176-16,-1-1 0 0,1 1 0 0,0 4 0 15,1 0 0-15,0 1 0 0,-2 1 192 0,1 0-64 16,-1 0-128-16,0 1 0 0,-1-1 0 0,-4 1-176 16,1-1 176-16,-5 0 144 0,1-1-16 0,1 4-128 15,1 0 0-15,1-1 0 0,1 1 0 0,0 3 0 0,1 0 0 16,1 1 0-16,1 2-192 0,2-1 48 0,-2 2 144 15,-2 3 0-15,-5-2 0 0,1 0 0 0,0 1 0 16,-1-4 0-16,-2 4 0 0,3 2-128 0,1 3 128 0,0-2 0 16,-1 1 0-16,0 4 0 0,1 0 0 0,2 4 0 15,-5-1 0-15,1-1 0 0,-2 4 0 0,-2-4 0 16,1 0 0-16,0 0 0 0,3 3 0 0,3-3 0 16,-2 4 0-16,5-3 0 0,-2 1 0 0,4 3 0 15,1-1 0-15,2 0-192 0,1-2 192 0,0 3 0 16,0 2 0-16,2-3 0 0,-2 1 0 0,2-1 0 15,0 2 0-15,3-1 0 0,0 2 0 0,0 1 0 16,1-5 0-16,0 5 0 0,2 0 0 0,0-2 0 0,3 1 0 0,-1 2-128 16,2-2 128-16,1 2 0 0,0-1 0 15,1 2 0-15,1 1 0 0,0-1 0 0,1 3 0 0,2-3-128 16,-1-1 128-16,-1 1 0 0,1 3 0 0,1 0 0 16,-1 0 0-16,1 1 0 0,0 0 0 0,1 1 0 15,-1 0 0-15,1 1 128 0,0 2-128 0,1-2 0 16,-2 1 128-16,1-2-128 0,1 0 128 0,-1 3-128 15,0-1 128-15,2 0-128 0,1 0 160 0,1 3-160 16,2-6 192-16,-4 0-64 0,1 2-128 0,2 2 192 16,-1 3-64-16,1-6 0 0,2-2-128 15,0 1 192-15,-1 1-192 0,1 1 144 0,0-2-144 0,0-2 128 16,-1-1-128-16,0-1 0 0,-1 0 144 0,2-2-144 16,-2-3 128-16,3 1-128 0,-2-2 128 0,1 3-128 0,-2 0 0 15,1 0 128-15,-1-1-128 0,0 3 0 16,0-3 0-16,1 0 144 0,0 0-144 0,-1-2 0 0,3-9 144 15,-5 13-144-15,-1-5 0 0,2 1 144 0,4-9-144 0,0 0 0 16,0 0 144-16,-6 6-144 0,6-6 0 16,-8 5 0-16,8-5 0 0,-8 5 0 15,8-5-640-15,0 0-80 0,-10-4-32 0,5-1-10208 16,-2-1-2048-16</inkml:trace>
  <inkml:trace contextRef="#ctx0" brushRef="#br1" timeOffset="54197.21">9760 12297 21183 0,'-12'-11'1888'0,"7"3"-1504"0,1 2-384 0,1-3 0 16,-3 1 432-16,6 8 16 0,-3-6 0 0,3 6 0 16,0 0 0-16,0 0 16 0,0 0 0 0,0 0 0 15,0 0-464-15,0 10 0 0,-2 3 0 0,2 2 0 16,2 3 0-16,-2 2 128 0,0 0-128 0,0 3 144 15,0 1-144-15,1 2 160 0,0 6-160 0,2-2 160 16,1 1-160-16,-3 2 128 0,1 0-128 0,1 1 128 16,1-2 128-16,1-2 32 0,0-1 0 0,4 1 0 15,1-6 368-15,4 4 80 0,0-3 16 0,2-2 0 16,4-4 144-16,0-1 16 0,0-4 16 0,3-1 0 16,2-4-80-16,1-1-16 0,-1-4 0 0,1 0 0 15,-5 1-192-15,2-4-32 0,0-2-16 0,1-3 0 16,2 1-224-16,-2-1-48 0,1 0-16 0,-1-5 0 15,2 3-144-15,-1-6-32 0,2 1 0 0,0-3 0 16,2-4-816-16,1 3-160 16,1-2-48-16,2 3-15504 0</inkml:trace>
  <inkml:trace contextRef="#ctx0" brushRef="#br1" timeOffset="56898.14">12788 13576 5519 0,'0'0'240'0,"0"0"64"0,0 0-304 0,5-10 0 0,-2 2 0 0,-3 8 0 0,0 0 1344 0,7-12 224 15,-3 4 32-15,-4 8 16 0,3-11-928 16,-3 11-192-16,0 0-48 0,0 0 0 0,5-7-240 0,-5 7-48 15,0 0-16-15,0 0 0 0,8-9-16 0,-8 9 0 16,8-5 0-16,-8 5 0 0,0 0-128 0,0 0 0 16,0 0 0-16,0 0 128 0,7 2-128 0,-7-2 0 15,8 9 144-15,-4-2-144 0,0 0 432 0,-1 3 16 16,1 4 0-16,0-3 0 0,-1 0 64 0,-1 2 0 16,1-4 16-16,-2 5 0 0,0 0-16 0,0 1-16 15,1 0 0-15,-1 3 0 0,-1 0-96 0,0 2-16 16,-1-1 0-16,-1 1 0 0,0 1-224 0,-1 0-160 15,1 0 192-15,-3 0-192 0,0 5 128 0,-2-5-128 16,1 1 0-16,-4 2 0 0,2-1 128 0,-3 0-128 16,-1-3 0-16,1 4 0 0,-1 0 0 0,0 1 0 15,-1-1 128-15,0-3-128 0,-1 1 144 0,0 0-16 16,-1 2-128-16,-3-4 192 0,0-2 0 0,1 0-16 16,-5-3 0-16,2 1 0 0,-1 1 16 0,1 1 16 0,-2 0 0 0,3-3 0 15,-2 1 32-15,0 1 0 0,1-1 0 16,1 0 0-16,0-1 48 0,0 1 16 15,0 0 0-15,0-4 0 0,0-1-48 0,0 1 0 0,0 0 0 0,-3 0 0 16,0 1-112-16,2-1-16 16,0 0-128-16,-2 3 192 0,-1 2-64 0,-1-3 0 0,-1-4-128 15,-1 3 192-15,-1-2-64 0,-2-2-128 0,0-1 176 0,-1-1-176 16,-1-1 224-16,3 1-64 0,1-2-16 16,1 0 0-16,-4-2-16 0,4 3-128 0,-1-2 192 0,0 0-64 15,-1 1-128-15,2 1 0 0,0-2 144 0,3 0-144 16,-3 0 0-16,-4 0 128 0,1-1-128 0,-3-1 0 15,-1-4 192-15,2 1-48 0,-1 0 0 0,1-3 0 16,1 0 48-16,1-1 16 0,1 0 0 0,0-1 0 0,2 2 48 0,-2 0 0 16,2 3 0-16,0-2 0 15,-1-2-96-15,3 1-16 0,0 1 0 0,0 1 0 0,-4-2-144 16,0 1 128-16,-2 0-128 0,-1-1 128 0,1 0-128 0,-1-3 0 16,2-1 0-16,2 2 128 0,3 1 16 0,-1-3 0 15,2-2 0-15,1 1 0 0,0-2 96 0,2 2 16 16,-3-3 0-16,3 2 0 0,1-4 32 0,1 0 16 15,-1 3 0-15,0 1 0 0,0-4-64 0,-3 1-16 16,2-2 0-16,-2 3 0 0,-1-1 0 0,2 1 0 16,-2-2 0-16,1-3 0 0,-1 1 0 0,2 0 0 15,2-1 0-15,1 0 0 0,0-2 0 0,2 4 0 16,-1 0 0-16,2-1 0 0,1 0-16 0,0 1 0 0,1-2 0 16,-1 1 0-16,1 2-48 0,2-3-16 0,0 2 0 15,0 0 0-15,1-1-144 0,0 4 0 16,-1-1 144-16,3 0-144 0,-2 0 0 0,3-1 128 0,1-2-128 15,0 3 0-15,1 3 0 0,0-3 0 0,0 1 0 0,1 3 0 16,-1 0 0-16,1 2 0 0,0-3 0 0,0 3 0 16,2-2 0-16,2 9 0 0,-3-9 0 0,3-1 0 15,0 1-144-15,0-3 0 0,0 5 0 0,1-2 0 16,2 4-176-16,-3 5-16 0,4-7-16 0,-3 0 0 31,-1 7-416-31,5-8-96 0,-5 8-16 0,5-7 0 16,-5 7-2448-16,7-7-480 0</inkml:trace>
  <inkml:trace contextRef="#ctx0" brushRef="#br1" timeOffset="57417.02">9767 14413 22111 0,'0'0'1968'0,"0"0"-1584"16,-3-10-384-16,1 4 0 0,2 6 624 0,3-12 32 15,-1 3 16-15,2-2 0 0,1 0-272 0,2-1-48 16,-1-3-16-16,3-3 0 0,0 2-160 0,2-2-48 0,1 0 0 0,0-1 0 15,0 0-128-15,-1-4 0 16,-1-5 144-16,2 4-144 0,1 0 128 0,-2 0-128 0,-1-6 128 0,-1 1-128 16,1-3 320-16,-2 3 0 0,1 2 0 0,-2-2 0 15,1 1 80-15,0-1 16 0,-2 1 0 0,-1 4 0 16,0 2-32-16,0 2-16 0,-1 1 0 0,0 1 0 0,0 2-48 0,1 2 0 16,0-3 0-16,0 4 0 15,1 4-192-15,1 0-128 0,-7 9 160 0,7-6-160 0,2 2 0 0,-9 4 0 16,10 0 0-16,0 3 0 0,-1-2 0 15,2 3-160-15,0 4 160 0,0-2-128 0,1 5 128 0,1 0 0 16,-1 1-144-16,2-2 144 0,0 3 0 0,0 1 0 16,4 0 0-16,0-1 0 0,2 1 0 0,0 1 0 15,2-1-144-15,1 1 144 0,2 2 0 16,1-2 0-16,1 0 176 0,-2-1-176 0,2 0 320 0,-2-1-32 16,0-3-16-16,0 2 0 0,-4-4-64 0,1 3-16 15,-2-4 0-15,-1 2 0 0,-1-4-192 0,0 4 0 16,0-2-144-16,-2 0-14624 0</inkml:trace>
  <inkml:trace contextRef="#ctx0" brushRef="#br1" timeOffset="61260.33">2122 2983 13823 0,'-17'-8'608'0,"7"5"128"0,0 0-592 0,-1-2-144 0,0 1 0 0,1 1 0 16,0 1 320-16,0-1 16 0,1 2 16 0,-2-2 0 16,1 2-16-16,1 0 0 0,-2-2 0 0,2 2 0 15,0 0-16-15,0-1-16 0,0 2 0 0,3 0 0 16,6 0-160-16,-8 0-16 0,8 0-128 0,-7 4 192 16,0-1-192-16,7-3 0 0,0 0 0 0,0 0 0 15,-5 9 0-15,5-9 0 0,0 0 0 0,0 0 0 16,0 0 128-16,0 0 16 0,0 0 16 0,0 0 0 0,0 0 240 0,0 0 48 15,0 0 16-15,0 0 0 0,0 0 48 0,0 0 0 16,0 0 0-16,0 0 0 0,0 0-64 0,10 3 0 16,-10-3 0-16,0 0 0 0,0 0-80 0,0 0-32 15,13 6 0-15,-13-6 0 0,10 7-96 0,-2 2-32 16,0 4 0-16,-2 2 0 0,-1 2 96 0,1 3 16 16,-1 1 0-16,1 5 0 0,-1 1 32 0,0 7 16 15,0 3 0-15,2 7 0 0,2 2-144 0,0 6-32 16,-1 3 0-16,1 5 0 0,1 4-192 0,0 5 144 15,-1 0-144-15,0 2 128 0,-1-4-128 0,-3 1 0 16,-4-1 144-16,-1-6-144 0,-4-1 144 0,0-8-144 16,0-5 192-16,-2-1-192 0,0-7 192 0,-2-2-192 15,-2-3 192-15,0-2-192 0,0-4 256 0,-1 1-48 0,1-6-16 0,0-1 0 16,1-5 64-16,0 0 16 0,0-2 0 0,3-1 0 16,1-1-96-16,0-6-32 0,0 2 0 0,5-9 0 15,-3 8-144-15,3-8 0 0,-2 13 0 0,2-13 0 16,0 0 0-16,-2 9 128 0,2-9-128 0,0 0 0 15,0 0 0-15,0 0 0 0,0 0 128 0,0 0-128 16,0 0 0-16,0 0 0 0,0 0 0 0,0 0 0 16,0 0 0-16,0 0 0 0,0 0 0 0,0 0 0 15,0 0-160-15,12-3 160 0,-12 3 0 0,10-2-144 16,-10 2 144-16,10-4 0 0,-10 4 0 0,10-8-128 16,-1 2 128-16,-9 6 0 0,0 0 0 0,12-5-128 15,-2-3 128-15,-1 4 0 0,-9 4 0 0,10-2 0 16,-10 2 0-16,13-4-160 0,-1-1 160 0,1 2 0 15,-3 2-128-15,2 0 128 0,0 1 0 0,2-2 0 0,0 1 0 16,4 1 0-16,1-1 0 0,3 0 0 0,-1-1 0 0,6 2 0 16,2 0 0-16,3 0 0 0,1 0 0 15,2 0 0-15,-1 0 0 0,3 3 0 0,1-2 0 0,-1 3 0 16,-3-1 0-16,-2 2 0 0,-2-2 0 0,-3 1 0 16,-4 1 0-16,2 3 0 0,-2-3 0 0,-1 3 0 15,-3 1 128-15,1-2-128 0,-5 2 0 0,2-4 0 16,-2 3 0-16,2-2 0 0,-2-2 0 0,0 0 0 15,-2 1 0-15,-2-3 0 0,-11-2 0 0,13 3 0 16,-13-3 0-16,0 0 0 0,10-1 144 0,-10 1-144 16,0 0 128-16,0 0-128 0,8-11 160 0,-3 3-160 15,-2-6 192-15,-3 1-192 0,0 1 240 0,-2-2-64 0,1-3-16 16,-2-2 0-16,1-6 48 0,-2 0 16 0,-1-5 0 0,1-1 0 16,0-3-32-16,1-3 0 0,-1-5 0 0,0 0 0 15,1 0 32-15,2-6 0 0,0-6 0 0,1 1 0 16,0-2-48-16,1-1-16 0,0 0 0 0,2-2 0 15,-2 1-160-15,3 0 0 0,1-6 0 0,3 2 0 16,1 0 0-16,1 0 0 0,3 3 0 0,1 1 0 16,0 2 0-16,-1 4 0 0,5 4 0 0,-1 6 0 15,-3 1 0-15,2 3 0 0,1 3 0 0,-2 3 0 16,-1 9 0-16,-1-2 0 0,-3 3 0 0,1 2 0 16,-4 2 0-16,0 3 0 0,-2 3 0 0,1-1 0 15,-6 12 0-15,5-6 0 0,-5 6-144 0,0 0 144 16,6-9 0-16,-6 9 0 0,0 0-128 0,0 0 128 15,6-5 0-15,-6 5-160 0,0 0 160 0,0 0-128 16,0 0 128-16,0 0 0 0,0 0 0 0,0 0 0 0,0 0 0 16,0 0 0-16,0 0 0 0,0 0 0 0,0 0 0 0,0 0 0 15,0 0 0-15,-6 6 0 0,-4 1 0 0,-2-4 128 16,-2 0-128-16,-3 1 0 0,-4 2 0 16,-2-2 128-16,-3-3-128 0,-5 3 0 0,-2 0 0 0,-4 0 144 15,-1-3-144-15,-3-1 0 0,-2-4 240 0,0 4-64 16,-3 3-16-16,-5-6 0 0,-5 1 160 0,-5-1 16 15,-3-1 16-15,-4 3 0 0,3 1 16 0,-2 1 0 16,-2-1 0-16,1 3 0 0,-2 2-80 0,0 1-16 16,-4-2 0-16,3 0 0 0,6 3-272 0,2 1 128 15,0 2-128-15,4-2 0 0,0 2 0 0,3-2 0 0,3-1 0 16,5 2 0 0,3 3-2064-16,7-5-320 0</inkml:trace>
  <inkml:trace contextRef="#ctx0" brushRef="#br1" timeOffset="66005.23">6442 12732 23951 0,'-6'-5'2128'0,"1"1"-1696"0,5 4-432 0,0 0 0 16,0 0 336-16,0 0-16 15,3-5 0-15,-3 5 0 0,0 0-48 0,7-9-16 0,-1 1 0 0,0 2 0 16,-6 6 128-16,0 0 32 0,0 0 0 0,0 0 0 16,8-8-32-16,-8 8 0 0,0 0 0 0,0 0 0 15,0 0-128-15,0 0-48 0,0 0 0 0,0 0 0 16,0 0 64-16,0 0 16 0,-10-1 0 0,0 0 0 15,-3-1 80-15,-1 1 16 0,-1 2 0 0,-2-2 0 16,1 0-80-16,-3 0-16 0,-4-1 0 0,-1-3 0 16,-3 0-16-16,-1-1 0 0,0-6 0 0,0 3 0 15,0-2-16-15,1 0-16 0,1-6 0 0,0 4 0 16,2-1-48-16,1 0-16 0,3 4 0 0,1-3 0 16,1-2-176-16,3 4 192 0,0 3-192 0,1-1 192 0,1 2-192 0,1 2 128 15,2-2-128-15,3 5 128 16,-5 2-128-16,3 1 0 0,2 0 0 0,7-1 0 0,-8 4 0 15,8-4 0-15,-10 5 0 0,10-5 0 16,-8 1 0-16,8-1 0 0,0 0 0 0,-9 5 0 0,9-5 0 0,-6 8 0 16,6-8 144-16,0 0-16 0,-6 10-128 0,1 2 176 15,5-12-176-15,-4 10 192 0,0 0-64 16,0 3 0-16,2-2 0 0,0 2 0 0,0 0-128 0,-2 2 160 16,-1 3-160-16,-3 1 160 0,-1 0-160 0,-1 1 192 15,1 0-192-15,-1 3 192 0,-1 7-192 0,-1 1 192 16,2 2-192-16,-3 0 192 0,3 2-192 0,-1 2 160 15,-1 1-160-15,1-1 160 0,-1-2-160 0,1 1 0 16,0-1 144-16,-1-2-144 0,-2-1 0 0,-1 4 128 16,1 2-128-16,2-2 0 0,1-3 128 0,0 0-128 15,-2 1 160-15,1-2-160 0,0-4 128 0,0 1-128 0,1 0 0 0,1-3 144 16,-1-2-144-16,3 2 0 0,-1-4 144 0,2 3-144 16,1 0 128-16,0-5-128 0,-2-1 128 0,2-1-128 15,-1-2 0-15,2-2 128 0,0-1-128 0,1-2 0 16,3 0 128-16,1-11-128 0,-2 7 160 0,2-7-160 15,0 0 128-15,0 0-128 0,0 0 0 0,0 0 144 16,0 0-144-16,11 5 0 0,0 2 144 0,1-5-144 16,-12-2 0-16,14 0 0 0,-1 1 0 0,3-1 0 15,3 2 0-15,3 2 0 0,1 3 0 0,2 0 0 16,4-1 0-16,4 3 0 0,3-3 0 0,2 6-128 16,3-5 128-16,-2 5 0 0,1-5 0 0,-1 5 0 15,3-3 0-15,-1 1 0 0,-5 1 0 0,3-2 0 16,0 1 0-16,0 0 0 0,1 2 0 0,-2 1 0 15,-3-3 0-15,1 3 0 0,1 2 0 0,-5-4 0 0,-4 1 0 16,-3-1 0-16,-1-2 0 0,-1 2 0 0,-1-2 0 0,-2 1 0 16,-2-2 0-16,0 1 0 0,-4-1 0 0,0-1 0 15,-3-3 0-15,3-3 128 0,-6 1-128 0,-8-2 0 16,9 3 0-16,-9-3 0 0,10-5 128 0,-4 0-128 16,-6 5 160-16,5-14-160 0,-2-4 256 0,-1-3-32 15,1-7-16-15,-2 0 0 0,-1-4 64 0,0-2 16 16,1-4 0-16,-1-5 0 0,0-2-96 0,0-3-32 15,0 2 0-15,0-1 0 0,0-3 64 0,-1 1 16 16,-3-5 0-16,-1 5 0 0,-1-3 80 0,-1-2 0 0,-1 1 16 16,1 1 0-16,0 2-16 0,-1 8 0 15,2 2 0-15,1 4 0 0,-1 3-48 0,3 3-16 0,-1 3 0 16,0 4 0-16,-1 3-128 0,0 3-128 0,-3 3 192 0,3 3-192 16,0-2 0-16,0 4 0 0,0 0 0 0,1 3 0 15,4 6 0-15,-4-8 0 0,4 8 0 16,0 0-144-1,-5-4-240-15,5 4-64 0,0 0 0 0,0 0 0 16,-5-5-32-16,5 5-16 0,-8-5 0 0,8 5 0 0,0 0 144 0,0 0 32 0,-7-1 0 0,7 1 0 16,0 0 96-16,0 0 32 0,0 0 0 0,-7 8 0 15,7-8 0-15,0 0 0 0,-2 8 0 0,2 3 0 32,0-11-208-32,6 8-48 0,-6-8 0 0,10 12 0 0,4-6-2592 0,2 1-528 15</inkml:trace>
  <inkml:trace contextRef="#ctx0" brushRef="#br1" timeOffset="67208.87">16783 4510 10127 0,'0'0'896'0,"0"-11"-704"16,2 5-192-16,-2 6 0 0,5-13 688 0,0 5 96 15,-5 8 32-15,11-10 0 0,-4 2-80 0,0 0-16 16,-2 1 0-16,-5 7 0 0,9-9 16 0,-9 9 0 15,10-6 0-15,-10 6 0 0,0 0 64 0,11-1 16 16,-11 1 0-16,12 2 0 0,-12-2-64 0,12 7-16 16,0 2 0-16,-1-1 0 0,1 4-112 0,-1 3-32 15,-1 2 0-15,0 2 0 0,3 1-80 0,0 4-32 0,-1 3 0 16,1 0 0-16,-1 2 112 0,-2 4 32 16,-1 1 0-16,-4-3 0 0,-3-1 80 0,0 2 32 15,-2 0 0-15,-5-3 0 0,-4-1-208 0,-2-1-32 16,-5-1-16-16,-2-2 0 0,-1 3-112 0,-5-4-32 0,-3 0 0 0,-3 1 0 15,-6-1-160-15,-1-1-48 16,-2-3 0-16,-1-3 0 0,1-3-128 0,5-6 0 0,3-1 0 16,6-9-10688-16,3-3-2112 0</inkml:trace>
  <inkml:trace contextRef="#ctx0" brushRef="#br1" timeOffset="67923.34">18074 4034 9215 0,'0'0'816'0,"0"0"-656"16,0 0-160-16,0 0 0 0,0 0 1920 0,0 0 336 16,0 0 80-16,0 0 16 0,0 0-880 0,0 0-192 15,0 0-16-15,0 0-16 0,0 0-208 0,0 0-32 16,10 5-16-16,0-1 0 0,3-2-144 0,2-1-16 15,3-1-16-15,4 0 0 0,2-1-288 0,5 1-48 16,4-1-16-16,5 0 0 0,3-3 48 0,0 3 16 0,-2-1 0 0,-1 2 0 16,0 0-528-16,-1 2 0 15,0 1 0-15,-1-1 0 0,-3-2 0 0,-1 2 208 16,-3 1-32-16,-1-2-16 0,-2 3-160 0,-1 0 128 16,-4 1-128-16,-2-1 128 0,-1 1-128 0,-3-2 0 15,-3 3 0-15,0-4-9728 0,-12-2-1952 16</inkml:trace>
  <inkml:trace contextRef="#ctx0" brushRef="#br1" timeOffset="68476.34">19631 3635 17503 0,'0'0'768'0,"0"0"176"0,0 0-752 0,0 0-192 16,0 0 0-16,0 0 0 0,0 0 1216 0,0 0 224 15,0 0 32-15,0 0 16 0,0 0-464 0,0 0-112 16,12-9-16-16,-1 1 0 0,2-6-144 0,3 0-48 15,2-2 0-15,1-2 0 0,2-2-448 0,3-2-80 16,-1 2-32-16,3-3 0 0,4-1 32 0,-1-1 0 16,-3 1 0-16,-1-2 0 0,0 1-16 0,-2-1 0 15,-3 2 0-15,-1 1 0 0,-2-4 80 0,-2 5 16 16,-2 3 0-16,0 3 0 0,-5-2 64 0,3 7 0 0,-3 2 16 0,0 0 0 16,-8 9-128-16,8-7-16 0,-8 7-16 0,0 0 0 15,0 0-176-15,11 0 0 16,-11 0 0-16,10 3 0 0,-10-3 0 0,5 11 0 15,2 1 0-15,-5 3 0 0,0 2 0 0,-2 2 0 0,-2 2 0 0,0 6 0 16,-2 0-128-16,0 4 128 0,-1 4 0 0,0 5 0 16,-1 5 0-16,-1 1 0 0,-3 2 0 0,0 3 0 15,-3 0 0-15,1 1 240 0,-2 1-64 0,0 1-16 16,0-2 192-16,-2-3 32 0,-1 0 16 0,0 0 0 16,-1-1 48-16,3-2 0 0,-2 1 0 0,1-4 0 15,-1 3 128-15,1-3 16 0,-2 4 16 0,2-6 0 0,-1 0-480 16,0-3-128-16,2 3 0 0,3-6 0 0,-2-2-208 15,2-2-64-15,2 0-16 0,1 0 0 0,1-8 32 16,1 0 0-16,0-3 0 0,4-6 0 16,-1 3-576-16,1-3-128 15,1 2 0-15,0-6-16 0,1-1-1904 0,0-1-384 0,1-8-80 16,0 0-8096-16</inkml:trace>
  <inkml:trace contextRef="#ctx0" brushRef="#br1" timeOffset="68789.62">19007 4968 30111 0,'0'0'1344'0,"0"0"256"0,-7 6-1280 0,7-6-320 15,0 0 0-15,0 0 0 0,2 11 160 0,3 0-32 16,3-5-128-16,4 2 192 0,4-4 544 0,7-2 96 0,3 1 32 0,7-1 0 16,4-4-64-16,9 1-16 0,6-2 0 0,8 2 0 15,5-3-336-15,2-1-80 0,3 1-16 0,0 0 0 16,-3 2-80-16,3 0-16 0,3 2 0 0,-5 0 0 16,1 0-96-16,-6 2-32 0,-3-1 0 0,-4 3 0 15,-6 1-128-15,-3 1 0 0,-5-2 0 0,-3 2 128 16,-3 5-1568-16,-5-3-320 15,-3 4-64-15</inkml:trace>
  <inkml:trace contextRef="#ctx0" brushRef="#br1" timeOffset="72344.42">714 5902 5519 0,'0'0'496'0,"-10"-5"-496"0,1 1 0 0,5 2 0 16,-1 1 1664-16,0-2 224 0,0 0 48 0,0 2 16 15,-1-3-1072-15,1 2-224 0,1-2-32 0,-6 0-16 16,1 2 0-16,9 2 0 0,0 0 0 0,0 0 0 16,0 0-96-16,0 0-32 0,0 0 0 0,0 0 0 15,0 0-288-15,5-4-48 0,1 1-16 0,3-1 0 0,3 2 48 0,2-2 0 16,1-2 0-16,3 1 0 15,2 1 0-15,19-6 0 0,-3 2 0 0,0 0 0 16,-1 3 80-16,1 2 32 0,1 0 0 0,-1-1 0 0,3-3-16 16,-1 1 0-16,0 3 0 0,0-4 0 0,0 4-16 0,2-1-16 15,1 2 0-15,4 1 0 0,1 1-96 0,1 0-16 16,1 0 0-16,0 0 0 0,-1 0-128 0,2 0 192 16,-1 0-192-16,3 1 192 0,1-3-192 0,1 2 160 15,-2 0-160-15,3 1 160 0,0 0-160 0,2-1 192 16,-2-1-192-16,-2 0 192 0,0 1-64 0,1-1 0 15,2 1 0-15,2 2 0 0,2 1 32 0,0-2 0 16,2 2 0-16,-1-3 0 0,-2-2-32 0,0 1 0 16,-2 0 0-16,1 1 0 0,0 0 16 0,0-2 0 15,0-1 0-15,2-2 0 0,-1-1 112 0,2 1 0 0,-3-2 16 16,-3 0 0-16,-1 1 48 0,3-2 16 0,0 3 0 0,1 1 0 16,0-2-64-16,2 1-16 0,-1 0 0 15,1-1 0-15,-5-1-64 0,2 3-32 0,2 1 0 0,0 1 0 16,-1 2-160-16,2 2 160 0,-2-1-160 0,-1 0 160 15,-3 0-160-15,-1 1 128 0,-2-1-128 0,-2 3 128 16,-1 2 16-16,0 1 0 0,-1-4 0 0,-3 2 0 16,0 0-16-16,-1-2 0 0,0-2 0 0,-1 2 0 15,-2-1 32-15,-2 1 0 0,1 1 0 0,-1-2 0 16,0 0-32-16,1 0-128 0,0-2 192 0,2 3-64 16,1-2-128-16,-3 0 128 0,0-1-128 0,-1 0 128 15,0-1-128-15,-1 0 0 0,1-2 0 0,-1 3 128 16,-1-1-128-16,-2 0 0 0,-1-1 0 0,-1 1 0 15,1 2 0-15,-2 1 0 0,1 0 128 0,-1-1-128 16,-1 1 0-16,1-2 0 0,-3 3 0 0,1-1 0 0,0-2 0 16,0-2 0-16,0 1 0 0,0-1 128 0,0 0-128 0,0 1 0 15,1 0 0-15,-1-2 0 0,-2 1 304 0,-1-3-32 16,1 1 0-16,-2 1 0 0,0 2-48 0,0 0-16 16,-2-1 0-16,-2 1 0 0,-1-3-32 15,-4 3-16-15,-2 0 0 0,-3 1 0 0,-10 0-32 0,9-1-128 16,-9 1 192-16,0 0-64 0,0 0-128 0,0 0 160 15,0 0-160-15,0 0 160 0,0 0-160 0,0 0 0 16,-7 6 0-16,-6 0-176 16,-4 6-2608-16,0-1-528 0,-13 10-96 0,2 4-9280 0</inkml:trace>
  <inkml:trace contextRef="#ctx0" brushRef="#br1" timeOffset="74293.78">12162 5456 10703 0,'-5'-1'464'0,"1"1"112"0,-2 2-448 0,2 0-128 0,0-1 0 0,-1-1 0 16,0 2 400-16,5-2 64 0,-5 3 16 0,5-3 0 15,0 0 32-15,0 0 16 0,0 0 0 0,0 0 0 16,0 0 112-16,0 0 0 0,0 0 16 0,15-1 0 15,-1-2-272-15,1 2-64 0,-1 0-16 0,7-1 0 16,0 1-160-16,1 1-16 0,1 0-128 0,4-1 192 16,2 0 0-16,5 1-16 0,3 2 0 0,4-1 0 15,2 1 48-15,4-2 16 0,1 1 0 0,1-1 0 0,-2-1 16 0,0 1 0 16,1 0 0-16,1 1 0 0,2 0-64 0,3 3-16 16,0 0 0-16,5 2 0 0,-1-3 16 0,2 1 0 15,0-1 0-15,-2 0 0 0,-2 1-48 16,4-1 0-16,3 1 0 0,2 1 0 0,1 0-144 0,-2-1 0 15,-2 3 0-15,1-1 0 0,-4-2 0 0,6-2 0 16,1 2 0-16,3 0 0 0,2 1 0 0,0 0 0 16,-2-2 0-16,-2 1 0 0,-1-2 0 0,3 2 240 15,3-3-64-15,1 2-16 0,-1-2-160 0,0 1 0 16,-4 0 0-16,0-1 0 0,-1-1 128 0,2 3 0 16,0 0 0-16,1 0 0 0,0-2-128 0,-2 2 0 15,-2-3 0-15,-1 2 128 0,-2 1 16 0,3 1 0 0,2 1 0 0,-1-1 0 16,-1-2-16-16,-1 3-128 0,-2 0 192 0,2-1-64 15,-1-1-128-15,2 0 128 0,1 1-128 0,1 0 128 16,-1-1-128-16,-1-2 160 0,-1-1-160 0,-1 1 160 16,-2 2-160-16,1-1 160 0,2 2-160 0,1 0 160 15,-1-3-160-15,0 0 0 16,-2-2 0-16,1 2 128 0,-4 2-128 0,2 2 128 0,0-2-128 0,2 0 128 16,-1 0-128-16,0-2 160 0,-2-1-160 0,-3 0 160 15,-2 0 0-15,1 0 0 0,3 0 0 0,2 0 0 16,1 0-160-16,-1-1 160 0,0-2-160 0,-3 1 160 15,-3 1 32-15,-2 1 16 0,0 3 0 0,-2 0 0 16,0 1 0-16,0-3 0 0,0 2 0 0,0-2 0 0,-2 0-16 16,-3 0-16-16,-3 3 0 0,2-1 0 15,-3 1-48-15,1-2-128 0,-2 1 192 0,1-1-64 0,0 2 32 16,0-2 0-16,2 0 0 0,2-2 0 0,-8 0-160 0,2 0 0 16,-2 0 0-16,1 0 0 0,-2 0 0 15,0 0 0-15,0 1 0 0,0 0 0 0,2 1 128 0,-2-1-128 16,0-1 0-16,2 0 128 0,2 0-128 0,-1 1 0 15,-1-1 144-15,-2 0-144 0,-1 0 0 0,1-1 128 16,0 0-128-16,1 1 0 0,-1 0 0 0,3 0 144 16,2 0-144-16,-3 0 0 0,-2-2 176 0,1 2-176 15,1-1 160-15,-2 0-160 0,-5-1 0 0,-1 1 128 16,-2 0-128-16,-1 1 0 0,-5 0 0 0,-3 1 0 16,-3 2 128-16,-3-1-128 0,-2 0 0 0,-5 1 0 15,-8-3 0-15,8 11 0 16,-5-3-2144-16,-7 5-416 0,-9 6-96 0,-9 3-16 0</inkml:trace>
  <inkml:trace contextRef="#ctx0" brushRef="#br1" timeOffset="77582.06">17041 13133 3679 0,'0'0'320'0,"0"0"-320"0,6-5 0 0,-1 0 0 16,-5 5 2672-16,9-6 464 0,-1 1 80 0,-8 5 32 16,10-4-1952-16,-1-1-384 0,-9 5-80 0,11-5 0 15,-3 1-208-15,-8 4-48 0,0 0 0 0,6-5 0 16,-6 5 192-16,0 0 48 0,4-6 0 0,-4 6 0 15,0 0-16-15,0 0 0 0,0 0 0 0,0 0 0 0,0-9-80 0,-3-2-16 16,3 11 0-16,-2-8 0 0,-4-5-112 0,2 1-16 16,0 4-16-16,-1-4 0 0,0 3-144 0,-2-2-32 15,1-1 0-15,-2 3 0 0,1 2 64 0,-2-3 16 16,0 2 0-16,0-2 0 0,-1 3-240 16,-2-3-48-16,0 5-16 0,-1-2 0 0,0 0-32 0,2 2-128 15,-1-1 192-15,0 1-64 0,-2 2 16 0,0-2 0 16,-1 1 0-16,-3 3 0 0,-1 1-144 0,-2 0 192 15,2 4-192-15,-1 0 192 0,1-1-192 0,-4 4 0 16,0 2 144-16,0-2-144 0,0 3 0 0,2-3 0 16,-1 3 0-16,2-1 0 0,1 4 0 0,1 1 128 15,0-6-128-15,2 4 0 0,-1 1 208 0,3-1-16 0,3 1-16 16,-5 1 0-16,2-3 16 0,0 3 0 0,4 2 0 0,-2-1 0 16,-1 1-192-16,3 2 0 0,-3 0 0 0,3 0 0 15,-2-3 0-15,2 2 0 0,1-1 128 0,0-2-128 16,0 1 0-16,1 2 128 0,0 1-128 0,0 1 128 15,2-1-128-15,-2 1 128 0,5 0-128 0,-1 0 128 16,2 0-128-16,1-1 128 0,1-2-128 0,1 2 128 16,2 4-128-16,0-2 0 0,0-1 0 0,2 1 0 15,1 2 128-15,-1 1-128 0,-3 0 0 0,4 0 128 16,0-3-128-16,-1 1 0 0,0 2 0 0,0-2 0 16,-1-1 0-16,-1-1 0 0,1-1 0 0,1 1 0 15,0 0 0-15,1 0 0 0,0-1 128 0,0-2-128 16,2 0 0-16,-2-1 160 0,2-5-160 0,2 3 160 15,1 0 0-15,2-3 0 0,0 1 0 0,1-3 0 0,0-1-160 0,0-2 160 16,-1 2-160-16,2-1 160 0,1-3-32 16,2 1-128-16,0-1 192 0,1 4-64 0,0-2-128 0,1 1 0 15,1 2 144-15,-1-2-144 0,2 2 0 0,-2-2 0 16,3-2 0-16,-3 1 0 0,-2-1 0 0,0 0 0 16,0-3 0-16,-2 0 128 0,-1 2-128 0,1-5 0 15,-1 0 128-15,0 1-128 0,-1 2 0 0,1-1 128 16,-1-1-128-16,2-2 0 0,1 2 128 0,0-3-128 15,-1 3 128-15,2-3-128 0,-4 0 0 0,3-1 128 16,-1-3-128-16,2 3 0 0,0-1 0 0,0-2 0 16,-1 1 0-16,3-2 128 0,0 1-128 0,1-2 0 0,0 2 128 0,-1-3-128 15,0 1 128-15,1-2-128 16,-2-3 128-16,0 1-128 0,0-1 160 0,-1 0-32 0,-3-3-128 0,-1 0 192 16,-1 0 0-16,-1 0 0 0,1 2 0 0,-1-3 0 15,-2-3 64-15,0 1 0 16,0-2 0-16,0 1 0 0,-3-5 64 0,-1 3 32 15,-1-4 0-15,-1 2 0 0,-2-6-64 0,-2 1-16 0,-3 5 0 0,-1-4 0 16,-1 2-112-16,0 0-32 0,0 3 0 0,-3-2 0 16,-2 2 0-16,-2-3 0 0,0 4 0 0,0-3 0 15,-1 2 64-15,1 2 0 0,-3-3 0 0,-2 4 0 16,-1 1-192-16,0 1 192 0,1 2-192 0,-2 2 192 16,-2-1-192-16,-2 1 128 0,0 2-128 0,1 1 128 15,-1 4-128-15,0-3 0 0,0 5 0 0,0-3 0 16,0 3 0-16,0 5 0 0,0-2 0 0,1 0 0 15,-3 3-160-15,1 1-64 0,0-1-16 0,2 2 0 16,2 0-1296-16,1 3-272 0,0 0-48 0,1-2-10912 16,2 1-2176-16</inkml:trace>
  <inkml:trace contextRef="#ctx0" brushRef="#br1" timeOffset="79304.93">6488 12634 7359 0,'0'0'320'0,"0"0"80"0,0 0-400 0,0 0 0 0,0 0 0 0,0 0 0 15,0 0 1920-15,0 0 320 0,0 0 48 0,0 0 16 16,0 0-1056-16,0 0-208 0,0 0-32 0,0 0-16 15,0 0-32-15,0 0 0 0,2-9 0 0,-2 9 0 16,0 0-192-16,0 0-32 0,-3-3-16 0,-3-2 0 16,-1 1 96-16,-2 3 16 0,0 1 0 0,-1-1 0 15,-2 1-32-15,1-1 0 0,-2 2 0 0,-3-1 0 0,1 1-160 0,-3-1-48 16,-3 0 0-16,-4 1 0 16,-2 2-144-16,-2-2-16 0,-4-2-16 0,0 1 0 0,0 1-160 15,-3-2-48-15,3 0 0 0,3-1 0 0,0-1-48 0,4 1-16 16,-1 2 0-16,3-1 0 0,0 0-144 0,3 0 192 15,-1-2-192-15,1 2 192 0,1 0-192 0,1-1 0 16,-2 0 0-16,4-1 0 0,-1-1 0 0,1 2 0 16,1-2 128-16,1 0-128 0,1 0 0 0,2 1 0 15,1-5 0-15,2 4 0 0,0 0 160 0,3-1-160 0,-1-2 192 0,2 3-192 16,5 4 128-16,0 0-128 16,-6-7 0-16,3 0 0 0,3 7 0 0,0 0 0 15,0 0 0-15,0 0 0 0,-4-8 0 0,4 8 0 16,0 0 0-16,0 0 0 0,0 0 0 0,0 0 0 0,0 0 0 15,0 0 0-15,0 0 0 0,0 0 0 0,0 0 0 0,0 0 0 16,0 0 0-16,0 0 0 0,2 10-128 0,0 2 128 16,-2-12 0-16,0 11 0 0,0-1 0 0,2 4 0 15,-4 0 0-15,2 3 0 0,-5 1 0 0,4 1 0 16,-2 1 0-16,1 0 0 0,-2 2 0 0,1 5 0 16,-4-2 0-16,2 7 0 0,0 1 0 0,-2 0 0 15,1-3 0-15,-2 5 0 0,-1 3 0 0,1 3 0 16,-1-3 0-16,-2 1 0 0,0 3 0 0,0 4 0 15,-3-2 0-15,2 1 0 0,1-7 0 0,-1-1 0 16,1-2 0-16,2 0 0 0,0-2 0 0,1-1 0 0,2-4 0 0,-3 1 0 16,3-4 0-16,-1 6 0 15,0-6 0-15,0 2 0 0,2-4 128 0,0-2-128 0,-2 0 0 0,2-4 0 16,2 0 128-16,-1-1-128 0,0 0 0 16,2-2 128-16,-1 1-128 0,2-5 0 0,1-10 160 0,0 0-160 15,-1 10 128-15,1-10-128 0,0 0 176 0,0 0-48 16,0 0-128-16,0 0 192 0,0 0-16 0,0 0-16 15,0 0 0-15,11-1 0 0,-1-3-160 0,2-2 160 16,1-1-160-16,-2 2 160 0,-1-5-160 0,4 4 0 16,1-2 0-16,4 3 0 0,4 3 0 0,4-1 0 15,2 2 0-15,1 2 0 0,3 2 0 0,2-2 0 16,2 1-128-16,0 2 128 0,-2 1 0 0,2 0 0 16,-1-1 0-16,1 1 0 0,0 0 0 0,2-1 0 15,-1-3 0-15,2 5 0 0,-2-3 0 0,0 2 0 0,0-2 0 0,0 0 0 16,0 2 0-16,-3 1 0 0,-1-1 0 0,-6-2 0 15,-3-1 0-15,-2 2 0 0,-2 4 0 0,-2-5 0 16,0 3 0-16,-2 1 0 0,0-2 0 16,-3 3 0-16,-1-1 0 0,-2-1 0 15,-1 1 0-15,-2 0 0 0,0-1 0 0,-2 2 0 0,-6-8 0 0,0 0 0 16,5 7 0-16,-5-7 128 0,0 0-128 0,0 0 0 16,0 0 128-16,0 0-128 0,0 0 128 0,0 0-128 15,0 0 176-15,0 0-48 0,0 0-128 0,0 0 192 16,-5-10-32-16,1-1-16 0,-1-2 0 0,2 1 0 15,2-3-144-15,-1-3 192 0,-2 1-192 0,1-5 192 16,1-5-192-16,0 1 0 0,1-4 0 0,1-3 128 16,0-2-128-16,1-3 0 0,3-1 0 0,-1-5 0 15,1 1 0-15,1-3 0 0,1 0 128 0,2-6-128 16,1-3 0-16,-1 2 0 0,1 0 0 0,2 1 0 0,-1 3 0 16,1 7 0-16,1-1 0 0,-2 6 0 0,1 4 0 0,1 1 0 15,-2 1 0-15,1 6 0 0,1 1-128 0,-2 4 128 16,-5-2 0-16,1 5 0 0,-1 1 0 15,0 4 0-15,-1 1 0 0,-2 0 0 0,-2 2 0 0,-2 1 0 16,2 8 0-16,-5-6 0 0,-1 2 0 0,-1-2 0 16,1 1 0-16,6 5 0 0,0 0 0 0,-6-4 0 15,1-1 0-15,5 5 128 0,-12-3-128 0,2 3 0 16,-1-1 0-16,-1 0 0 0,-1 0 0 0,0 1 0 16,-3 1 0-16,-2-1 128 0,-1-3-128 0,-1 2 0 15,-3 1 0-15,-2 1 0 0,-2 2 0 0,0-1 0 0,-2 4 0 16,-3-3 0-1,1 2-352-15,-5 4-96 0,-1-1-32 0,-2 2-11280 0,-3-2-2256 0</inkml:trace>
  <inkml:trace contextRef="#ctx0" brushRef="#br0" timeOffset="83232.45">12256 13285 4607 0,'-16'3'400'0,"-1"0"-400"0,-1 1 0 0,2 0 0 16</inkml:trace>
  <inkml:trace contextRef="#ctx0" brushRef="#br0" timeOffset="85370.9">11932 13318 6447 0,'-19'-5'272'0,"8"5"80"0,-3 1-352 0,-2 0 0 0,0-1 0 0,-1 0 0 15,1 0 1312-15,0 1 192 0,2 1 32 0,1 1 16 16,0 0-1232-16,1 0-320 0,-3-3 0 0,2 2 0 16,1 2 0-16,0-2-272 0,12-2 16 0,-11 6 16 0,1-4-80 0,10-2-32 15,-11 1 0-15,11-1 0 0,-11 2 352 0,2 1 0 16,9-3 192-16,-7 8-64 0,7-8 512 0,-8 5 80 16,8-5 32-16,-8 5 0 0,8-5 48 0,-6 8 16 15,6-8 0-15,-5 6 0 0,5-6 32 0,0 0 16 16,0 0 0-16,4 12 0 0,-4-12 96 0,7 7 32 15,3 2 0-15,3-2 0 0,2-4-96 0,3 2-32 16,3 2 0-16,1-5 0 0,3-2-272 0,3 2-48 16,3-2-16-16,7 1 0 0,6 0-176 0,3 2-32 15,1-2-16-15,2 0 0 0,-2 2 16 0,4-3 0 16,1 0 0-16,3 0 0 0,1 1-48 0,6 2 0 0,3-1 0 16,4 1 0-16,0-2-16 0,0 0 0 0,1 0 0 15,1 2 0-15,6 1-32 0,-1-2-16 0,5 1 0 0,-1-2 0 16,-3 2-208-16,-1-2 144 0,-1-1-144 15,7 3 128-15,3 2-128 0,-3-4 128 0,-5-2-128 0,2 1 128 16,-2-2 48-16,5 0 0 0,2 1 0 0,-1-2 0 16,-1-1 80-16,-3 2 32 0,-3-2 0 15,3 0 0-15,2 3-16 0,-1-1 0 0,-1-1 0 0,-3 0 0 16,-4 3-80-16,0 0-32 0,-1-1 0 0,2 1 0 16,2 0-160-16,-3 0 128 0,-5 0-128 0,0-1 128 15,-2-1-128-15,-1 2 0 0,-2 3 0 0,2-1 0 16,1 2 0-16,-2 0 128 0,-2-1-128 0,-2-1 0 15,-4-1 0-15,-2 2 0 0,1-2 128 0,1 2-128 16,0-1 0-16,0 1 0 0,-3 1 0 0,-1-4 0 16,-4-2 0-16,-2 2 128 0,-1 0-128 0,-3 0 0 15,-5 0 0-15,-1 0 0 0,-4-2 0 0,0 2 0 0,-2 2 144 0,-3 1-144 16,0-1 160-16,-3 0-160 0,-4-1 0 0,-2 0 0 16,-3-1 0-16,-4 2 0 0,-11-2 240 0,0 0-48 15,8 3-16-15,-8-3 0 0,0 0-32 0,0 0 0 16,0 0 0-16,0 0 0 0,-10 7-144 0,-2-3 192 15,-4-4-192-15,-3 1 192 0,-4 0-192 0,-2-1 128 16,1 0-128-16,-5-1 128 0,-2 0-128 0,-2 1 0 16,-1 0 0-16,-4 0 0 0,-2 0 0 0,-4 0 0 15,-5 0 0-15,-4 0 0 0,-2 0 0 0,-1-2 0 16,-1 0 128-16,-1 0-128 0,-2 1 0 0,0-1 0 16,-3 0 0-16,-7 0 0 0,-3-2 0 0,1 1 0 0,1 0 0 15,-3-1 0-15,0 3 0 0,-6-1 128 0,-6 0-128 16,-1-1 0-16,1 1 0 0,1-1 0 0,-3 2 128 15,-2-3-128-15,-7 3 0 0,3-1 0 16,1 0 0-16,0 1 0 0,1 1 0 0,-4 0 128 0,-2-2-128 0,2 2 0 16,3 0 144-16,3 3-144 0,0-1 160 0,-2 0-160 15,-1-2 144-15,4 0-144 0,3 0 128 0,3 0-128 16,2 0 128-16,-1 0-128 0,2-2 0 0,3 2 128 16,3-2-128-16,4 1 0 0,0 1 144 0,2 0-144 15,0 1 0-15,3-1 0 0,1-1 0 0,4 1 0 16,3 1 0-16,5-1 0 0,1 0 0 0,5 1 0 15,4 2 0-15,1 1 0 0,2-3 0 0,3-1 0 16,3 0 0-16,4 1 0 0,2 0 0 0,6 1 0 0,-2-2 0 16,8-2 0-16,2 1 0 0,5 1 0 0,8 0 0 0,0 0 0 15,0 0 0-15,0 0 0 0,0 0-176 0,12 4 176 16,3 0-208-16,5 1 80 16,3 1 128-16,5-2-160 0,5 0 160 0,3 2-160 0,2-2 160 0,5 0 0 15,4-2 0-15,5 6-128 0,7-2 128 0,6 3 0 16,6-1 0-16,1-4 0 0,2-2 0 0,5 1 0 15,2-1 0-15,7 3-128 0,3-2 128 0,2-3 0 16,-1 1 0-16,0-1 0 0,4 0 0 0,0 0 0 16,6-1 0-16,-1 1 0 0,-5-1 0 0,3 1 0 15,3 0 0-15,-3 0 0 0,0 0 0 0,2 1 0 16,-1 0 0-16,2 0 0 0,2-1 0 0,-2 0 0 16,-7-1 0-16,0 1 0 0,1-1 0 0,-1 1 0 15,2-3 0-15,-6-2 0 0,-6 4 0 0,-2 0 0 0,-4 1 0 0,1 2 128 16,-3 5-128-16,-4-5 0 0,-8-1 0 0,-6 2 0 15,-3-2 0-15,-5 2 0 0,-5 3 0 0,-5-3 0 16,-5-1 128-16,-6 2-128 0,-2 2 128 0,-8 1-128 16,-5-3 128-16,-3 1-128 0,-12-5 160 0,0 0-160 15,0 0 192-15,0 0-64 0,-14 9-128 0,-7-4 192 16,-4 1-16-16,-8-1-16 0,-5-2 0 0,-7 2 0 16,-6 1-160-16,-7-2 0 0,-8-3 144 0,-8 0-144 15,-6-1 0-15,-3 0 144 0,0-1-144 0,-10 1 0 16,-8 1 128-16,-3-2-128 0,-1-8 0 0,-6 3 0 15,-1 2 0-15,-5-4 128 0,-4 0-128 0,1 1 0 16,0-2 128-16,-2 3-128 0,-7-5 0 0,4 3 0 16,4-1 0-16,-3 1 0 0,-5-6 0 0,5 4 0 0,4 1 0 15,-1-1 0-15,-2 0 0 0,4 0 0 0,8 3 0 16,3-3 0-16,3 4-128 0,4 1 128 0,5-4 0 0,7 4 0 16,7-3 0-16,5 4 0 0,2-1 0 0,5 3 0 15,2-2-128-15,7-1 128 0,8 1 0 0,5 2 0 16,7-4 0-16,4 1 0 0,5 2 0 0,7 0 0 15,5 0-128-15,3 1 128 0,2-1 0 0,5 0-144 16,10 3 144-16,0 0-128 0,0 0 128 0,0 0-192 16,0 0 192-16,12-2-192 0,5 2 16 0,3 2 0 15,6 1 0-15,5 1 0 0,6 0 176 0,6 1-160 16,7 1 160-16,6 0-160 0,4 1 160 0,3 1 0 16,3-4-144-16,6 2 144 0,3 3 0 0,6-2 0 0,9 2 0 0,2-1 0 15,0 2-128-15,6-3 128 16,5 1 0-16,4-2 0 0,1-3 0 0,3 1 0 0,1 0 0 15,3 0 0-15,5-3 0 0,-3 0 0 0,-3-1 0 16,4 2 0-16,4 0 0 0,-2-1 0 0,-5-1 0 0,2 3 0 16,2-1 0-16,-4 1 0 0,-3-6 0 0,-3 3 0 15,-3 3 0-15,0-3 0 0,-4 1 0 0,-4-1 0 16,-7-4 0-16,-5 2 0 0,-3-1 0 0,-5 2 128 16,-3 1-128-16,-7-2 0 0,-8-4 0 0,-8 1 0 15,-4 3 128-15,-9 1-128 0,-7-2 0 0,-6 1 128 16,-7 0-128-16,-8 1 128 0,-11 1-128 0,0 0 128 15,0 0 48-15,0 0 0 0,-15-6 0 0,-8 2 0 16,-9 1-176-16,-8 2 160 0,-9 0-160 0,-8 1 160 16,-10 1-160-16,-6-1 0 0,-4 0 0 0,-6 3 0 15,-6 2 0-15,-6 2 0 0,-12-3 0 0,-2 5 0 0,-2-3 0 16,-7 1 0-16,-9 2 0 0,-2-2 0 16,2 6 0-16,-6-4 0 0,-8 0 0 0,2-2 0 0,6 5 0 0,-3-5 0 15,-4 1 0-15,5-3 0 0,5 4 0 16,2-3 0-16,-2-3 0 0,7 1 0 0,7-2 0 0,6 3 0 15,-2-1 0-15,9-1 128 0,4-2-128 0,10 1 0 16,10 1 0-16,7 0 0 0,4-2 0 0,7 0 0 16,7-2 0-16,8 0 0 0,9-3 0 0,10 2 0 15,8 1-160-15,6 0 160 0,13 1-192 0,0 0 192 16,0 0-208-16,18-4 80 0,9 3-128 0,10-2-32 16,9-2 0-16,6 1 0 0,5 1 144 0,9 1 144 15,9 0-208-15,9 1 80 0,11 3 128 0,6-1 0 16,2 1 0-16,6 3-128 0,7 4 128 0,2-7 0 0,3 1 128 15,3 2-128-15,2 2 0 0,2-3 0 0,-1 0 0 16,2 2-128-16,0 1 128 0,1-5 0 16,1-2 0-16,0 2 0 0,-3-1 144 0,-2-1-144 0,-4-3 192 0,-2 2-192 15,-6 0 224-15,1 1-64 0,0-3-16 0,-9 1 0 16,-10-2 32-16,-4 1 0 0,-6 1 0 0,-4 0 0 16,-5 2 16-16,-9 0 0 0,-9-1 0 0,-7 1 0 15,-7 1-192-15,-8 2 160 0,-8 1-160 0,-7 0 160 16,-7-3-160-16,-6 1 0 0,-9-2 0 0,0 0 0 15,0 0 0-15,-18 4 0 0,-6-1 0 0,-7 1 0 16,-7 1 0-16,-9-1 0 0,-10-2 0 16,-9-1 0-16,-8-2 0 0,-3 2 0 0,-4 3 0 0,-5 1 0 15,-7-2 0-15,-3-2 0 0,-3-2 0 0,-2 1 0 0,1 1 0 16,-5-1 0-16,-5-1 0 0,1 0 0 0,3-2 0 0,-5 0 0 16,-4 1 0-16,-1-2 0 0,8 2 0 0,0 2 0 15,1 0 144-15,0 0-144 0,1-2 0 0,4 1 0 16,5 2 0-16,2 1 128 0,0-2-128 0,3 0 0 15,1-6 0-15,7 3 0 0,6 0 0 0,7 1 0 16,5-1 0-16,5 0 128 0,5 0-128 0,5-4 0 16,7 5-128-16,8-2 128 15,8-2-416-15,8-1 0 0,6 2 0 0,6 1 0 16,8 4-1776-16,5-9-368 0,7 4-64 0,12-4-12528 16</inkml:trace>
  <inkml:trace contextRef="#ctx0" brushRef="#br0" timeOffset="86852.4">16750 13609 6447 0,'0'0'576'0,"0"0"-576"0,0 0 0 0,0 0 0 16,-5 7 2000-16,5-7 304 0,-9 8 48 0,2-2 16 16,7-6-960-16,-9 7-176 0,0 0-32 0,1-2-16 15,-4 0 48-15,-1 3 16 0,2-3 0 0,-2 3 0 0,-2-1 96 0,-2-1 0 16,-2 1 16-16,0 0 0 0,-2-4-192 0,-1 5-32 15,-1-3-16-15,2-2 0 0,-3-1-208 0,2-2-32 16,2-1-16-16,2-2 0 0,0-3-80 0,4-4-16 16,1 0 0-16,3-3 0 0,0-5-80 0,6-2-32 15,2-3 0-15,2-1 0 0,3-5-320 0,4-5-64 16,3-2-16-16,4-4 0 0,2 0-256 0,7 0 0 16,3-1 0-16,3 5 0 0,0 1 0 0,3 5 0 15,2 2 0-15,4 5 0 0,2 5-144 0,2 0 144 16,0 3-128-16,0 2 128 0,0 4 0 0,-4-1-160 15,1 3 160-15,-5 4 0 0,0 4-128 0,-4 4 128 16,-3 8 0-16,-3 2 0 0,-4 3-288 0,-5 5 48 0,-3 6 16 0,-6 4 0 16,-4 8-48-16,-5 2-16 0,-5 8 0 0,-1 1 0 15,-6 4 288-15,-4-4 0 0,-2-1 0 0,-5-8 0 16,-3 1 0-16,0-8 0 0,-2-5 0 0,-2-2 0 16,-2-3 352-16,-1-4 32 0,0-4 0 0,-1-4 0 15,2-1 128-15,-3-2 48 0,2-6 0 0,6-2 0 16,3-3-240-16,3-4-32 0,5-2-16 0,5-7 0 15,1-1 80-15,3-5 16 0,1-3 0 0,3-4 0 16,1-2-368-16,3-4 128 0,5 0-128 0,2-1 0 16,0 0 0-16,4-2 0 0,1-6 0 0,5 3 0 15,2 3 0-15,4 5-160 0,2-2 160 0,1 3-160 16,3 5 160-16,1 3 0 0,0 4-144 0,0 3 144 16,-1 5 0-16,-2 6 0 0,2 7 0 0,-3 5 0 15,-4 4-272-15,-1 3 16 0,-2 7 0 0,-4 4 0 16,-2 5 0-16,-5 3 16 0,-2 5 0 0,-4 4 0 0,-4 1 48 15,-2 2 16-15,-4 2 0 0,-4-4 0 0,-4-1 176 16,-5-3 0-16,-3-3 0 0,-5-4-128 0,-1-5 128 0,-1-6 0 16,-1-4 160-16,0-2-160 0,-1-3 320 0,3-8-48 15,2-1 0-15,5-5 0 0,-1-3 32 0,3-4 0 16,2-6 0-16,3-2 0 0,1-5-112 0,5-4 0 16,1-3-16-16,4-2 0 0,2-7-176 0,2-1 0 15,3-5 144-15,3 2-144 0,1-5 0 0,6 1 0 16,2-6 0-16,6 7 0 0,5 1 0 0,1 4 0 15,3 4-176-15,2 4 176 0,2 4-176 0,3 4 176 16,2 7-192-16,-1 6 192 0,1 3-176 0,-2 7 176 0,-1 8-160 16,-2 6 160-16,-3 5-224 0,-5 3 48 0,-6 6 16 15,-5 3 0-15,-5 9-96 0,-5 1 0 0,-7 6-16 0,-4 2 0 16,-8-3 80-16,-7 0 0 0,-7-8 16 16,-5 1 0-16,-6-5 176 0,-4-3 0 0,0-4 0 0,4-5 0 15,0-5 272-15,5-2 96 0,1-8 16 0,2-2 0 16,5-5 32-16,4-6 16 0,2-4 0 0,5-7 0 15,0-3-176-15,6-4-16 0,4-6-16 0,4-3 0 16,2-4-224-16,4-4 176 0,5-6-176 0,5 0 160 16,4-3-160-16,4-1 0 0,3 3-192 0,5 1 192 15,3 5-224-15,5 6 80 0,2 2 16 0,3 9 0 16,5 2 128-16,-1 9-208 0,2 4 80 0,-3 7 128 16,-4 4-176-16,-4 9 176 0,-6 5-128 0,-5 7 128 0,-6 9-256 15,-7 3 16-15,-5 4 16 0,-7 2 0 16,-8 7-64-16,-6 2-16 0,-6-3 0 0,-6-1 0 0,-5-6 304 0,-8-5-128 15,-3-3 128-15,-1-7 0 0,0-1 0 0,2-3 192 16,2-5 0-16,6-4 0 0,0-3 96 16,4-3 16-16,1-3 0 0,4-5 0 15,3 0-1248-15,3-3-240 16,2-3-48-16</inkml:trace>
  <inkml:trace contextRef="#ctx0" brushRef="#br0" timeOffset="89638.25">16638 13488 8287 0,'0'0'736'0,"0"0"-592"0,0 0-144 0,0 0 0 16,-9 3 480-16,9-3 64 0,-8 8 16 0,3 0 0 0,0 1-96 0,5-9-16 15,-5 9 0-15,1 1 0 0,0-4 864 16,1 3 160-16,3-9 48 0,-4 13 0 0,1-2-80 0,2-2-16 16,-2 3 0-16,0-3 0 0,3-9-128 0,-6 10-16 15,-1 3-16-15,-2-3 0 0,-1 1-448 0,-2 2-96 16,-2-3-16-16,3 1 0 0,-3-3-80 0,0 2-32 15,-3-6 0-15,2-3 0 0,2-3 272 0,1-1 48 16,2-4 16-16,1-2 0 0,2-9 80 0,4 0 16 16,0-1 0-16,3-4 0 0,1-3-624 0,3-4-112 15,0 0-32-15,1-3 0 0,-1 0-256 0,5 0 0 16,2-2 0-16,3 0 0 0,1-1 0 0,2 3 0 16,2 4 0-16,1-2 0 0,4 6 0 0,4-2 0 0,0 6 0 0,5 3-144 15,-1 3 144-15,1 2 0 0,0 3-144 0,0 2 144 16,-1 6 0-16,-3 3-144 0,-3 4 144 0,-1 2 0 15,-3 7-128-15,-3 4 128 0,-1 4 0 0,-3 7 0 16,-2 2 0-16,-3 3-128 0,-4 4 128 0,-3 5 0 16,-7 1 0-16,-5 4 0 0,-4 4 0 0,-3-3 0 15,-5 0 0-15,0-2 0 0,-5-1 176 0,-2-7-176 16,-5-5 576-16,-2-3 0 0,-1-2 0 0,1-4 0 16,-2-2 128-16,1-6 48 0,2-6 0 0,1-2 0 15,5-6-176-15,4-5-16 0,-2-5-16 0,5-3 0 16,2-6-176-16,2-4-48 0,4-4 0 0,3-5 0 15,3-1-128-15,3 0-16 0,2-6-16 0,5-3 0 16,2-2-160-16,5 2 0 0,7-6 0 0,2 5 0 0,2 0 0 0,6 5 0 16,2 0 0-16,6 5 0 0,3 2 0 0,2 3-176 15,4 5 176-15,1 4-128 16,1 6 128-16,-1 2-128 0,-2 7 128 0,-2 8-128 0,-3 4 128 16,-4 4-128-16,-3 5 128 0,-5 6-128 0,-3 2 0 15,-5 5 0-15,-7 2 0 0,-4 7 0 0,-6 4 0 0,-6 4 0 16,-7-3 0-16,-4 0 0 0,-3-2 128 0,-7-3 0 15,-4-1 0-15,-4-5-128 0,-2-6 128 0,-3-3 0 16,-6-2 0-16,2-7 128 0,0-8 176 0,-1-3 32 16,3-5 16-16,1-4 0 0,3-9 0 0,6-3 0 15,3-3 0-15,3-6 0 0,1-4-112 0,5-4-32 16,6-4 0-16,2-1 0 0,5-4-208 0,1-5 144 0,3 3-144 16,9-6 128-16,0 0-128 0,6 2 0 0,2-2 0 15,6 6 0-15,3-2-192 0,1 8 192 0,8 5-160 0,2 6 160 16,3 7-160-16,1 8 160 0,3 1-160 0,0 6 160 15,0 3-160-15,-1 8 160 0,-3 6-160 0,-4 10 160 16,-3 4-224-16,-7 6 48 0,-7 4 16 0,-5 8 0 16,-4 6-96-16,-8 3 0 0,-4 2-16 0,-9 3 0 15,-7 0 48-15,-6-4 16 0,-3-3 0 0,-5-6 0 16,-7-4 208-16,-1-7 0 0,0-8 0 0,0-5 0 16,2-11 272-16,1-2 112 0,3-7 0 0,4-4 16 15,5-4 48-15,4-8 16 0,3-7 0 0,2-6 0 16,3-2-208-16,3-5-32 0,5-4-16 0,5-7 0 15,2-2-208-15,4-4 0 0,6 1 128 0,4 1-128 16,2-3 0-16,4 1 0 0,4 4 0 0,4 3-160 16,5 5 160-16,4 4-192 0,2 7 192 0,5 5-192 0,1 10 192 0,1 3-160 15,-1 8 160-15,-2 11-160 0,-2 6 160 0,-7 8-160 16,-7 2 160-16,-5 8-160 0,-8 7 16 0,-5 6 0 16,-6 5 0-16,-8 3 0 0,-8 3 16 0,-6-2 0 15,-5 1 0-15,-7-8 0 0,-3-6 128 0,-5-6 0 16,-5-4 0-16,1-8 0 0,1-6 208 0,0-5 80 15,4-5 16-15,1-3 0 0,2-9 144 0,3-6 16 16,4-4 16-16,4-4 0 0,1-3-224 0,3-4-32 16,2-4-16-16,1-1 0 0,3-7-208 0,4 1 0 15,1-2 128-15,4 1-128 0,4 2-240 0,3 1-80 16,6 0-32-16,2 2 0 16,2 6-2192-16,3 6-432 0,1 1-96 0,1 9 0 0</inkml:trace>
  <inkml:trace contextRef="#ctx0" brushRef="#br0" timeOffset="90406.56">12045 13639 13471 0,'0'0'592'16,"0"0"128"-16,-6-10-576 0,1-1-144 0,0 2 0 0,1 0 0 16,4 9-464-16,-8-7-128 0,-1 0-32 0,-2 2 0 15,-3 0-336-15,-1 3-64 0,-1 2 0 0,-1 0-16 0,-4 0 1040 0,1 2 304 16,-2-1 16-16,-1 3 0 0,-1 0 1088 0,1-1 240 16,1 2 32-16,-1-1 16 0,4 0 32 0,-2 1 0 0,2-4 0 0,3-1 0 15,2-1-288-15,2-1-48 0,2 0-16 0,1-1 0 16,3-1-288-16,6 4-48 0,0 0-16 0,0 0 0 15,-4-7-400-15,4 7-96 0,0 0-16 0,0 0 0 16,6-8-176-16,3 2-32 0,1-1-16 0,4 3 0 16,4 1-32-16,1 1-16 0,3-1 0 0,8-2 0 15,6 3-80-15,8-1-16 0,9 2 0 16,4 0 0-16,4-1-144 0,6 1 160 0,-1 1-160 0,7 1 160 16,3 4-160-16,7 6 160 0,4-5-160 0,1 2 160 15,-4-3-32-15,5 4-128 0,4 2 192 0,-1 2-64 16,4-8-128-16,-5-1 128 0,-3-3-128 0,2 0 128 15,1-1 16-15,0-1 0 0,-1 0 0 0,-1-2 0 16,-5-1 208-16,0 0 32 0,1 1 16 0,-2 1 0 16,2 0-96-16,-5-1-32 0,-6 1 0 0,-2-1 0 15,-4 1-64-15,-2 2-16 0,-3 3 0 0,-2-1 0 16,-3 0-192-16,-8 0 144 0,-8-2-144 0,-2 2 128 0,-6 3-128 16,-5 2 0-16,-2-4 144 0,-4 2-144 0,-4 2 0 0,-5-2 144 15,-4 1-144-15,-2 2 0 0,-8-8 128 0,6 7-128 16,-2 5 0-16,-4-12 0 0,0 0 192 0,-1 11-192 15,1-11 192-15,-6 8-192 0,0 0 176 0,-3 1-176 16,-1-3 160-16,0 2-160 0,-3-5 128 0,0 2-128 16,1-1 0-16,-1 1 144 0,2-1-144 0,-1-1 0 15,-1-1 0-15,2 1 128 0,0-2-128 0,-1 2 0 16,-1-3 0-16,2 1 0 0,1-1 0 0,1 0 0 16,0-1 0-16,9 1 0 0,0 0 0 0,0 0-192 15,0 0 32-15,0 0 16 16,-4-7-400-16,4 7-80 0,0 0-16 0,4-6-16400 0</inkml:trace>
  <inkml:trace contextRef="#ctx0" brushRef="#br1" timeOffset="94744.33">1917 3013 6447 0,'-10'-13'576'0,"5"6"-576"0,0-6 0 0,-1 5 0 15,3 1 1632-15,-1 0 224 0,-1 1 32 0,1-2 16 16,4 8-624-16,-4-5-128 0,4 5-32 0,-4-6 0 15,4 6-544-15,-4-8-128 0,4 8 0 0,0 0-16 16,-3-5-112-16,3 5-32 0,0 0 0 0,0 0 0 16,0 0-288-16,0 0 128 0,0 0-128 0,-7 7 0 15,7-7 144-15,-6 12-144 0,1 0 0 0,1-1 144 16,-2 2 144-16,3 1 32 0,-2-4 0 0,0 3 0 16,-1 3 208-16,-2 3 48 0,0 2 16 0,-2 3 0 0,0 3-64 15,1-1-16-15,0 5 0 0,0 3 0 16,3 4-112-16,-4 5-16 0,2-1-16 0,-2 8 0 0,0 2-80 15,2 1-16-15,3 2 0 0,-1 1 0 0,-2 0-96 16,2 0-32-16,2 1 0 0,0-1 0 0,0-4-144 16,2-1 128-16,-1-1-128 0,-1-2 128 0,3-7-128 0,-1-6 160 15,0-3-160-15,0-5 160 0,-1-2-160 0,1-3 192 16,-3-2-192-16,3-4 192 0,1-5-192 0,1-11 192 16,1 9-192-16,-1-9 192 0,0 0-48 0,0 0 0 15,0 0 0-15,0 0 0 0,11-9-144 0,-3 1 192 16,5 0-192-16,-1-3 192 0,-1 1-192 0,2 1 0 15,1-3 0-15,2 2 0 0,2-2 0 0,4 1 0 16,4 4 0-16,1 3 0 0,5 1 0 0,3 1 0 16,2 2 0-16,5 0 0 0,3 0-144 0,0 2 144 0,0 1 0 15,-1 0 0-15,1-2 0 0,-2 4-128 0,0 2 128 16,-2 1 0-16,0 4 0 0,-2-1 0 0,-2 4 0 0,-1 2 0 16,-1 1 0-16,0 2 0 0,-5-1 0 0,-1 3 0 15,-3-2 0-15,-2-1 0 0,0 0 0 0,0-1 0 16,-2-2 0-16,-2 1 0 0,0-3 0 0,-1 2 0 15,-2 1 0-15,1-1 0 0,-4 0 0 0,0-1 0 16,0-6 0-16,-2 1 0 0,0 0 0 0,-2-3 0 16,-1-2 128-16,0 1-128 0,-9-6 0 0,10 6 0 15,-10-6 0-15,0 0 128 0,0 0-128 0,0 0 0 16,10 2 0-16,-10-2 176 0,0 0-176 0,0 0 160 16,7-8 112-16,-2-3 32 0,-3-1 0 0,1-3 0 15,-3-5-16-15,-2-2 0 0,0 0 0 0,1-4 0 16,1-1-96-16,-3-2-32 0,3-1 0 0,-2-3 0 0,-1-3-160 15,0-5 0-15,0-1 144 0,0-5-144 0,-1-3 0 16,4-3 0-16,4 0 0 0,0-1 128 0,1 0-128 0,0-1 0 16,1-4 0-16,3 6 0 0,2 3 0 0,-1 2 0 15,4 0 0-15,0 5-128 0,0-1 128 0,1 6 0 16,-1 3 0-16,2 0-128 0,0 2 128 0,-2 3 0 16,-2-1 0-16,4 6-128 0,-4-1 128 0,1 5 0 15,-2 2 0-15,0 0 0 0,-4 1 0 0,1 1 0 16,1 5 0-16,-3 2 0 0,-1-3 0 0,0 3-128 15,2 2 128-15,-7 8 0 0,0 0 0 0,0 0 0 16,0 0 0-16,0 0-128 0,0 0 128 0,0 0 0 16,0 0 0-16,0 0 0 0,-4-6-128 0,4 6 128 15,-6-7-128-15,6 7 128 0,-9-2 0 0,-2 0 0 16,0 1 0-16,-2-1 0 0,-1-1 0 0,-3-1 0 0,-3 2 0 0,0-2 0 16,-2 1 0-16,-2 3 0 0,-2 0 0 0,-2 0 0 15,-4 0 0-15,1 0 0 0,-2 0 0 0,-1-1 128 16,0-3 160-16,-2 1 32 0,-2 0 16 15,0 3 0-15,-4-4-48 0,1 3-16 0,-2 1 0 0,-3 2 0 16,-3 1-80-16,0 2-32 0,-1 0 0 16,0 0 0-16,4 0-160 0,-3 4 128 0,0 4-128 0,1-3 128 15,0 3-128-15,1-2 0 0,0-2 0 0,2 4 128 32,1-3-1376-32,6 4-288 0,1 1-48 0</inkml:trace>
  <inkml:trace contextRef="#ctx0" brushRef="#br1" timeOffset="97259.58">21896 13182 4607 0,'0'0'400'0,"0"0"-400"0,0 0 0 0,0 0 0 16,0 0 2336-16,0 0 384 0,0 0 80 16,0 0 16-16,7-9-1648 0,-7 9-320 0,4-8-64 0,-4 8-16 15,7-10-192-15,1 4-32 0,-8 6-16 0,7-5 0 16,-7 5 32-16,0 0 0 0,0 0 0 0,8-7 0 16,-8 7 64-16,0 0 16 0,0 0 0 0,0 0 0 15,9-6-32-15,-9 6 0 0,0 0 0 0,0 0 0 16,0 0-32-16,0 0-16 0,9-1 0 0,-9 1 0 15,9 0-144-15,-9 0-32 0,10 2 0 0,1 1 0 16,3 0 0-16,-2 3 0 0,2-3 0 0,1 0 0 16,3-1 0-16,1 1-16 0,1 1 0 0,2-2 0 15,2 1-144-15,1-2-32 0,1-1 0 0,6 0 0 0,2 0-16 0,3 1-16 16,2 1 0-16,3 0 0 0,4-2 48 16,-2 1 16-16,0 2 0 0,-2 0 0 0,-3-6-224 15,0 2 176-15,0-1-176 0,-3 1 160 0,-1 0-160 0,2 0 0 16,-2-2 144-16,1 3-144 0,-2-1 0 0,3 1 144 15,2 0-144-15,-1 1 0 0,2-2 0 0,-3 0 0 16,-3-2 0-16,0 2 0 0,-3-4 0 0,-2 1 0 16,-1 0 0-16,0-1 0 0,-3 2 0 0,3 1 0 15,-3-1 0-15,-3 2 0 0,0 0 0 0,-3 1 0 16,-2 1 0-16,-3 2 0 0,-2-3 0 0,0 0 0 16,-3 2 0-16,-9-2 0 0,0 0 0 0,10 1 0 15,-10-1 128-15,0 0-128 0,0 0 144 0,0 0-16 16,0 0-128-16,0 0 192 0,7 6-64 0,-7-6 0 0,0 0-128 15,0 0 192-15,0 0-48 0,0 0-16 16,-2 6 0-16,2-6 0 0,-8 6 0 0,-2 1 0 0,-1-5 0 0,-2 1 0 16,-1-2 64-16,-3-1 16 0,0 0 0 0,-4 2 0 15,-3 1 32-15,0 1 0 0,-3-2 0 0,-1 1 0 16,-1-2-64-16,-4 2-16 0,-4 1 0 0,-3-3 0 16,-6-2-160-16,-2-1 128 0,-3 1-128 0,0 1 128 15,3 1-128-15,-3 1 0 0,-1-2 0 0,-1 1 128 16,0-1-128-16,-3 0 0 0,-2-3 144 0,2-1-144 15,4 1 0-15,3-1 0 0,2 0 0 0,5 0 128 16,2-1-128-16,4 0 0 0,3-1 128 0,2 2-128 16,2 1 0-16,4 0 144 0,-1-3-144 0,5 3 0 15,2 3 0-15,3-2 0 0,4 1 0 0,2 0 0 16,10 1 0-16,0 0 0 0,0 0 0 0,0 0 0 16,0 0 0-16,14-1 0 0,5-2 0 0,5 0 0 0,5-2-128 15,7 2 128-15,3-3 0 0,7 3-144 16,5 1 144-16,6 2 0 0,4 0-144 0,2 3 144 0,4-1 0 0,-4 0 0 15,-2-2 0-15,1 0 0 0,1 0 0 0,3 1 0 16,2 2 0-16,1-2 0 0,0 0 0 0,-3-1 0 16,-8-2 0-16,-1 0 0 0,-2 1 0 0,-3 0 0 15,-3 1 0-15,-2 0 0 0,-4 1 0 0,-4 3 128 16,-2 0-128-16,-5-1 0 0,-4-1 0 0,-7 0 128 16,-2 0-128-16,-5 0 0 0,-3 2 128 0,-11-4-128 15,0 0 128-15,0 0-128 0,0 0 160 0,0 0-160 16,-11 10 192-16,-3-4-192 0,-3 2 144 0,-5-3-144 0,-3 0 0 15,-6 2 144-15,-3-5-144 0,-3 2 0 0,-2 0 0 0,-3 1 128 16,-2 0-128-16,-1-1 0 0,-4-2 0 16,-5 2 0-16,-9 2 0 0,-4 0 0 0,-5-4 0 15,-1 3 0-15,1 1 0 0,0-2 0 0,0 1 128 0,-2-1-128 16,-1 0 0-16,4-1 0 0,2 0 0 0,10 0 0 16,3-4 0-16,6 1 0 0,7-2 0 0,4 1 0 15,3 1 128-15,5-2-128 0,6-2 0 0,6-1 128 16,4 3-128-16,3 1 0 0,12 1 0 0,0 0 128 15,0 0-128-15,12-4 0 0,2-1 0 0,9-2 0 16,5 0-176-16,6-2 48 0,7 0 0 0,7 1 0 16,7 0 128-16,7 2 0 0,6-3 0 0,6 4 0 15,-5-2 0-15,-1 1 0 0,-3 1 0 0,1-3-128 16,-1 3 128-16,1 3 0 0,-2 2 0 0,-2 0 0 0,-7-3 0 0,-6 0 0 16,-4 0 0-16,-7 0 0 0,-6 4 128 15,-4-1-128-15,-4 0 128 0,-5 0-128 0,-8 5 128 16,-11-5-128-16,0 0 160 0,0 0-160 0,0 0 240 0,0 0-48 15,-8 8-16-15,-8 1 0 0,-2-4-176 16,-6 0 128-16,-5 3-128 0,-7-2 128 0,-8-1-128 0,-8 2 0 16,-7-5 0-16,0 2 0 0,-2 0 0 0,0 1 0 15,0 4 0-15,-2-5 0 0,1-1 0 0,-2 1 0 16,-2-6 128-16,7 0-128 16,4 1-832-16,8-1-192 0,6-2-32 15,7 1-10656-15,5-1-2112 0</inkml:trace>
  <inkml:trace contextRef="#ctx0" brushRef="#br1" timeOffset="100062.32">30916 13366 22863 0,'0'0'1008'0,"0"0"208"0,0 0-960 0,0 0-256 0,0 0 0 0,0 0 0 16,0 0 800-16,0 0 112 0,-6-4 32 0,-2 3 0 15,-1 0-304-15,1 1-64 0,-3 0-16 0,1 0 0 16,0-2 320-16,1 1 64 0,0 1 16 0,9 0 0 15,-9-1 80-15,9 1 32 0,0 0 0 0,0 0 0 16,0 0-288-16,0 0-48 0,0 0-16 0,16 4 0 16,3-2-144-16,5-2-16 0,2 0-16 0,5-1 0 15,1 0 0-15,1-2 0 0,2-1 0 0,4 0 0 16,-3 1-96-16,5 1-32 0,0-1 0 0,-1 0 0 16,0-1-96-16,-1 2-32 0,-1-1 0 0,-3 1 0 15,-5-1-96-15,-4 0 0 0,-6 2-16 0,-4-1 0 16,-3 0-48-16,-13 2-128 0,0 0 192 0,0 0-64 15,0 0 0-15,0 0-128 0,-15 4 192 0,-5 0-64 0,-7 0 0 16,-5 0-128-16,-3-1 192 0,-5 3-64 0,-1-3-128 0,-2 1 0 16,-4 1-160-16,-1 2 160 0,0-5 0 15,-1 2 0-15,1 1 0 0,4 0 0 0,-1-2 0 0,7-2 0 16,6 1 0-16,7 1 0 0,6 1 0 0,5-2 0 16,2 0 0-16,12-2 0 0,0 0 0 0,0 0 0 15,13-4 0-15,5 1 0 0,5-1 144 0,7 2-144 16,6-3 0-16,3-3 144 0,4 3-144 0,2 0 0 15,2-1 0-15,1 1 0 0,-2 2 0 0,0-1 0 16,-2-1 0-16,-1 3 0 0,-2-1 0 0,-5 2 0 16,-8 1 0-16,-6 0 0 0,-5-1 0 0,-7 1 0 15,-10 0 128-15,0 0-128 0,-10 1 0 0,-8 1 128 16,-7 0-128-16,-7 0 128 0,-5 2-128 0,-5 0 0 0,-4-2 0 16,-1 3 0-16,-2 2 0 0,-2-2 0 0,-2-1 0 15,0 1 0-15,4 1 0 0,2-2 0 0,5-2 0 0,6 4 0 16,7-1 0-16,7-2 0 0,7-1 0 0,6 2 0 15,9-4 0-15,0 0 0 0,0 0 0 0,0 0 0 16,17 3 144-16,3 1-144 0,8-3 160 0,4-1-160 16,5 0 128-16,5 0-128 0,1-1 0 0,3-1 144 15,1-1-144-15,2 1 0 0,-2 0 0 0,0 1 128 16,-2 1-128-16,-4 1 160 0,-6-1-160 0,-3 3 160 16,-7-1 16-16,-6 2 0 0,-6-3 0 0,-13-1 0 15,0 0-176-15,0 0 0 0,-9 6 0 0,-5-3 0 16,-4 2 144-16,-4 2-144 0,-6-5 160 0,-2 3-160 15,-1 2 0-15,-2-1 128 0,-3-1-128 0,3 3 0 0,1-3 0 16,3 3 0-16,2-2 0 0,6-1 0 0,2 6 0 0,3-4 0 16,5-1 128-16,3 2-128 0,8-8 0 0,-4 7 0 15,4-7 0-15,0 0 0 0,8 11-128 0,3-5 128 16,6-1 0-16,2 3 0 0,1-5-128 16,5 0 128-16,-1-3 0 0,5 1 0 0,3 2 0 0,1 1-128 15,1-4 128-15,0 0 0 0,2 1 0 0,1 1 0 16,0 0 0-16,-3 0 0 0,-3-3 0 0,-5 1 0 15,-2 0 0-15,-5 0 0 0,-5 0 0 0,-1 1 0 16,-13-1 0-16,0 0 144 0,0 0-144 0,0 0 0 16,0 0 0-16,-13 8 0 0,1-2-160 0,-7-2-16 15,-4 2 0-15,-4 1 0 0,-3-5 176 0,0 1-208 0,-1 1 80 0,0-2 128 16,1-1-128-16,0 2 128 0,2-3 0 0,4 0 0 16,4 3 0-16,3-1 0 0,6-4 0 15,3 0 0-15,8 2 0 0,0 0 0 0,0 0 0 16,0 0 0-16,0 0-400 0,0 0 32 0,7-10 16 0,3 2 0 31,4-2-1520-31,1 1-304 0,0-2-64 0,1 0-16096 0</inkml:trace>
  <inkml:trace contextRef="#ctx0" brushRef="#br1" timeOffset="102081.06">6767 13380 9215 0,'0'0'816'0,"0"0"-656"0,0 0-160 0,0 0 0 16,0 0 832-16,0 0 128 0,0 0 16 0,0 0 16 15,0 0-160-15,0 0-48 0,0 0 0 0,0 0 0 16,0 0-208-16,0 0-32 0,9-3-16 0,3 0 0 16,-1-1-176-16,2 0-32 0,1 0-16 0,1 2 0 15,-1-2-112-15,4-1 0 0,0 0-16 0,0 2 0 16,3-1-176-16,1-1 160 0,1 0-160 0,2 3 160 16,-2-4-160-16,4 3 192 0,1 0-192 0,2 1 192 15,-1-1 16-15,3 0 16 0,1 3 0 0,3-1 0 16,1-1 80-16,1 0 16 0,-1 0 0 0,0-1 0 15,-3 0 0-15,3 0 0 0,1 2 0 0,0-2 0 16,4-3-80-16,1 2-16 0,2 4 0 0,0 0 0 16,2-1-96-16,2 1 0 0,-4 0-128 0,1 0 192 15,-3 1-192-15,-1 2 0 0,2-1 0 0,-1 2 0 16,1-4 128-16,2 1-128 0,0 0 0 0,2 1 0 0,2 0 128 0,-2 0-128 16,-3-1 0-16,0 0 0 0,2 0 0 15,-2-1 0-15,-2-1 0 0,1-1 0 0,4-1 0 0,1 2 192 16,-1-1-48-16,3 1-16 0,0-1-128 0,-1-1 0 15,-3 2 0-15,0 1 0 0,0 0 0 0,0 4 0 16,1-1 144-16,3 1-144 0,1 3 0 0,3 1 128 16,-1-2-128-16,0 2 0 0,-2-1 0 0,-1 0 0 15,-3 2 0-15,2-1 0 0,-1 2 0 0,3-2 0 16,2 2 0-16,0-4 0 0,4 4 0 0,-4-4 0 16,-2-1 0-16,0 0 0 0,-1-1 0 0,1-1 0 0,2 5 0 0,0-3 128 15,4-2 0-15,0 2 0 16,-1 0 0-16,-2-1 0 0,-3-2-128 0,1 3 0 15,0-1 0-15,0 2 0 0,0-2 0 0,2 1 0 0,1 4 0 0,1-5 0 16,2 0 0-16,-5 0 144 0,-3 1-144 0,0-1 160 16,-3-2 32-16,2 2 0 0,-1 1 0 15,5 0 0-15,0 1 128 0,1-1 16 0,-1-1 16 0,-2-1 0 16,-5-2-32-16,1-1-16 0,0 0 0 0,2 1 0 16,2 2-64-16,0-1-16 15,1 0 0-15,5-1 0 0,-4-1-96 0,0 0 0 0,-5-1-128 0,0-1 192 16,-2 1-192-16,2 2 128 0,-2-1-128 0,3 2 0 15,-1-2 0-15,3 0 128 0,1 0-128 0,-3-2 0 16,0 1 0-16,-2-1 128 0,1-1-128 0,0 2 0 16,2-2 208-16,1-1-48 0,2 2-16 0,1-1 0 15,1 2 0-15,2-1 0 0,-8 0 0 0,3 0 0 0,-1-2-144 0,0 0 160 16,0 3-160-16,1-2 160 0,4 1-160 16,1 1 0-16,1-2 144 0,-1 0-144 15,-5 0 0-15,0 0 0 0,1 1 0 0,-1-1 128 0,1 2-128 16,3 1 0-16,4-2 0 0,-1 0 0 0,-1-3 0 0,1 1 0 15,-7 0 0-15,0 3 0 0,0-2 0 0,3 1 0 16,-2 1 0-16,2 1 128 0,2 0-128 0,-1 0 0 16,-1 0 0-16,-2 0 0 0,-1 0 0 0,-3 1 0 15,0-1 0-15,1 2 0 0,2 1 0 0,1-2 0 16,2 2 0-16,-2-2 0 0,0-1 0 0,-2 0 0 16,-3-1 0-16,1 1 0 0,-2 0 0 0,-1 0 0 0,0 0 0 15,1 1 0-15,2 0 0 0,0 1 0 16,-1-4 0-16,-3 2 0 0,-4 0 0 0,0 0 0 15,0 0 0-15,-3 2 0 0,-2-2 0 0,-1 1 144 0,-2-1-144 0,2 4 0 16,0-1 192-16,0-1-64 0,0-2 0 0,-2 1-128 16,0 2 160-16,-1-2-160 15,-3-1 128-15,-1 0-128 0,-5 0 128 0,1 0-128 0,-2 1 0 16,3-1 128-16,-6-1-128 0,2 1 0 0,-3 1 0 0,-2-1 0 16,-3 0 128-16,-1 1-128 0,2 1 128 0,-3 0-128 15,-12-2 128-15,9 3-128 0,-9-3 128 0,0 0-128 16,0 0 240-16,0 0-48 0,0 0 0 0,0 0 0 15,0 0-192-15,-5 7 144 0,-4 1-144 0,-3-3 128 16,-3-1-128-16,-1 0-272 0,-4-2 64 0,-2 3-9968 16,-3-1-2000-16</inkml:trace>
  <inkml:trace contextRef="#ctx0" brushRef="#br1" timeOffset="103588.69">6729 12504 12031 0,'0'0'528'0,"0"0"112"0,0 0-512 0,0 0-128 16,0 0 0-16,0 0 0 0,0 0 496 0,0 0 64 15,0 0 16-15,0 0 0 0,0 0 0 0,0 0 0 0,-1-6 0 0,1 6 0 16,-1-9 256-16,1 9 48 0,-4-9 16 0,1 0 0 16,3 9-128-16,-3-6 0 0,3 6-16 0,-3-9 0 15,-2 3-176-15,0-2-48 0,-3 3 0 0,1 0 0 16,-1 2-32-16,-1-3-16 0,-2-1 0 0,-3 5 0 16,-3-1 16-16,-1 1 0 0,-2-3 0 0,-3 2 0 15,-2 2-48-15,-2 1-16 0,-1 0 0 0,-2 0 0 16,-1 1-112-16,-5 0-32 0,1 2 0 0,-3 1 0 15,1-2-288-15,-3 0 128 0,-1-4-128 0,0 1 0 16,1-1 128-16,2-2-128 0,0 1 0 0,1-1 0 16,2 1 128-16,0-4-128 0,1 2 0 0,1 1 0 15,1-1 128-15,0-2-128 0,-1 0 0 0,2-2 0 16,0 2 0-16,3 2 0 0,4-4 0 0,0 2 0 16,6-1 0-16,2 2 0 0,-2 4 128 0,5-1-128 0,0-2 0 15,3 3 160-15,1 0-160 0,9 2 128 0,-7 4-128 0,7-4 0 16,0 0 0-16,-7 7 0 0,7-7 0 0,0 0 0 15,-5 6 0-15,5-6 128 0,-2 11-128 0,2-11 0 16,-3 11 0-16,6 0 0 0,-2 0 0 0,1 0 0 16,1 1 0-16,0 4 0 0,-1-2-144 0,2 2 144 15,0 7 0-15,0-1 0 0,-1 0 0 0,1 5 0 16,-1-1 0-16,-1 5 0 0,1 4 0 0,-2 3 0 16,-2 4 0-16,0 5 0 0,-1 2 0 0,-3 2-128 15,-1-1 128-15,-3 2 0 0,1-1 0 0,-2 2 0 16,0 2 0-16,-3-2 0 0,1 1 0 0,0-5 128 15,2-4-128-15,0-1 144 0,1-6-144 0,-1-1 160 0,1-3-160 16,-1-1 160-16,-1-1-160 0,1-4 192 0,0 3-192 16,0-3 192-16,0-2-192 0,0 4 0 0,-1-6 144 0,3 0-144 15,-1-1 0-15,-2 0 0 0,4 0 0 0,-1-2 128 16,-1-3-128-16,2-2 0 0,-2 1 128 0,2-1-128 16,2 1 0-16,0-2 0 0,-1-1 0 0,1-5 128 15,-2 0-128-15,7-9 0 0,-3 6 0 0,3-6 128 16,0 0-128-16,0 0 176 0,0 0-176 0,0 0 192 15,0 0-48-15,0 0 0 0,0 0 0 0,12-1 0 16,2-1-144-16,2-1 0 0,0-1 0 0,3 0 0 16,2-1 0-16,3 3 0 0,4-2 0 0,2-1 0 15,-1-1 0-15,4 2 0 0,2-3 0 0,0 4 0 16,2-1 0-16,1 2 0 0,3 0 0 0,1 1 0 16,1-1 0-16,0 0 0 0,1 1 0 0,-1 1 0 15,0 0 0-15,3 3 0 0,1 0 0 0,1 1 0 0,0-2 0 16,1 3 0-16,-2 3 0 0,-3-4 0 0,-2 0 0 0,-2-1 0 15,-6 3 0-15,-1-3 0 0,0 0 0 16,-5 2 0-16,-1 0 0 0,-2-1 0 0,-1-2 0 16,-2 3 0-16,0 2 0 0,-3-3 0 0,-5-3 0 0,-3-1 0 15,-11 0 0-15,11 1 0 0,1 0 0 0,-12-1 0 16,0 0 0-16,0 0 0 0,0 0 0 0,0 0 0 16,0 0 144-16,0 0-144 0,0 0 128 0,1-6-128 15,-1 6 128-15,-1-10-128 0,-3 2 128 0,-1-3-128 16,-3-1 128-16,2 0-128 0,0-5 128 0,-1 1-128 15,0 0 128-15,0 0-128 0,1-3 240 0,3-2-32 16,0 2 0-16,0-1 0 0,2-3-208 0,2 0 176 16,2 0-176-16,-1-3 160 0,2-2-160 0,1-5 160 15,0-3-160-15,1-3 160 0,1-4-160 0,-1-2 0 0,-1-6 0 0,-1-1 0 16,-1-5 0-16,-3 1 0 0,-2-4 0 0,1-1 128 16,-3-5-128-16,0 5 0 0,1 1 0 15,-1 2 0-15,-1 5 192 0,5 8 16 0,-2 6 0 0,2 3 0 16,-1 4 64-16,1 3 16 0,-1 6 0 0,0 5 0 15,-1 3-160-15,1 4-128 0,-1 2 144 0,-1 0-144 16,-2 3 0-16,5 6 0 0,-9 2 0 0,0 2 0 31,-2 3-1728-31,-1 4-272 0,0 5-64 0</inkml:trace>
  <inkml:trace contextRef="#ctx0" brushRef="#br1" timeOffset="137806.13">20602 10374 1839 0,'0'0'0'0,"11"-6"160"0,-4-1-160 0,2 2 0 0,0-3 0 0,-1 3 0 16,-8 5 2528-16,7-6 480 0,0-3 80 0,-7 9 32 16,0 0-1184-16,0 0-224 0,0 0-48 0,0 0-16 15,0 0-592-15,0 0-112 0,6 12-32 0,-2-2 0 16,-2 4-272-16,-2 5-48 0,0 6-16 0,-1-1 0 15,0 0 0-15,-2 7 0 0,-1 5 0 0,1 3 0 16,-1 4-16-16,0 0-16 0,0 7 0 0,0 0 0 16,1-3-192-16,-4 3-32 0,2 1-16 0,0-1 0 15,1-7-48-15,0-1-16 0,-1-4 0 0,0-4 0 16,0-4-16-16,3-2 0 0,0-5 0 0,1-4 0 16,0-5-64-16,2-2-16 0,-1-12 0 0,0 0 0 15,0 0-144-15,0 0-192 0,11-6 32 0,2-3-9136 16,-1-6-1840-16</inkml:trace>
  <inkml:trace contextRef="#ctx0" brushRef="#br1" timeOffset="138181.54">21260 10192 14111 0,'-14'15'624'16,"3"-3"128"-16,1 2-608 0,0 4-144 0,-1 1 0 0,-2 2 0 0,-1 1 672 0,-3 3 96 0,2 1 32 0,0 3 0 15,0 1 144-15,-3-2 16 0,0 0 16 16,-2-3 0-16,-4-3 112 0,-1 3 0 0,1-3 16 16,-1-3 0-16,1-1-48 0,0-1-16 0,-1-2 0 0,3-4 0 15,-1 2-432-15,4 1-96 0,1 0 0 0,1-2-16 16,1-2-240-16,2-3-64 0,1 1 0 0,2-4 0 15,0 0-192-15,3-1 128 0,8-3-128 0,-7 7 0 16,7-7 0-16,0 0 0 0,0 0 0 0,-2 9 0 16,2-9 0-16,3 12 0 0,8 1 0 0,3-1 0 15,5 0 0-15,5 4 0 0,4-2 0 0,5 2 0 16,4 3 0-16,1 1 128 0,0 0-128 0,-1 0 192 16,-2 3-192-16,-2 0 144 0,-2-3-144 0,-1 0 128 15,0 1-128-15,-5-2 0 0,-3 0 144 0,-4-3-144 16,-4-2 0-16,-1-5 144 0,0 0-144 0,-1-5 0 15,-2 0-768-15,0-3-256 16,-10-1-48-16,13-8-11920 0</inkml:trace>
  <inkml:trace contextRef="#ctx0" brushRef="#br1" timeOffset="138454.54">21812 10680 23951 0,'0'0'1056'0,"0"0"224"0,0 0-1024 0,0 0-256 0,14-6 0 16,6-1 0-16,2 4 1088 0,5 0 176 0,4-1 16 0,-1-1 16 15,-2 0-1040-15,0 3-256 0,-3-1 0 0,-2 1 0 32,-2 0-752-32,-5 2-144 0,-3 2-48 0,0 0-6944 0,-13-2-1392 0</inkml:trace>
  <inkml:trace contextRef="#ctx0" brushRef="#br1" timeOffset="138603.41">21726 10934 23039 0,'0'0'2048'0,"0"0"-1648"0,0 0-400 0,0 0 0 16,0 0 2016-16,0 0 320 0,19-1 64 0,3-1 16 16,3-2-1936-16,2-4-480 0,2 1 0 0,5-4 0 0,6 4 0 0,2-3-192 15,-4 1 16-15,0-2-9120 16,-2 5-1840-16</inkml:trace>
  <inkml:trace contextRef="#ctx0" brushRef="#br1" timeOffset="138907.12">23320 10167 28559 0,'0'0'2544'0,"0"0"-2032"0,0 0-512 0,0 0 0 16,0 0 384-16,0 12-32 0,3 4 0 0,-3 1 0 16,-4 4-160-16,1 2-16 0,-1 5-16 0,-1 0 0 15,-2 3 432-15,-2 4 96 0,0-1 16 0,0 3 0 16,0 4-112-16,0 3-16 0,-2-5 0 0,1 5 0 16,-1 1-320-16,1-1-80 0,3 0-16 0,0-6 0 31,2-1-992-31,1-3-192 0,2-3-32 0,-1-7-13696 0</inkml:trace>
  <inkml:trace contextRef="#ctx0" brushRef="#br1" timeOffset="139408.87">23971 10645 12895 0,'0'0'1152'0,"0"0"-928"0,-8 1-224 0,8-1 0 16,0 0 1552-16,0 0 272 0,0 0 48 0,10-1 16 0,6-2-496 15,4 1-112-15,5-4 0 0,6 3-16 16,2-1-304-16,3 0-64 0,2-4-16 0,1 2 0 0,4-4-560 0,2 2-96 16,2-2-32-16,4 2 0 0,2 0-192 0,0 1 128 15,1 5-128-15,-5 0 0 16,-3 1-1296-16,-6 1-368 0,-9 1-64 0</inkml:trace>
  <inkml:trace contextRef="#ctx0" brushRef="#br1" timeOffset="139593.07">24240 10969 23039 0,'0'0'2048'0,"0"0"-1648"0,0 0-400 0,0 0 0 16,0 0 1552-16,18 0 240 0,4-2 32 0,6 1 16 15,3-4-1472-15,10-4-368 0,4 2 0 0,7-5 0 16,5 3 0-16,-1-2-320 0,2 1 64 0,-7 2 16 31,-6 4-2080-31,-3-1-432 0</inkml:trace>
  <inkml:trace contextRef="#ctx0" brushRef="#br1" timeOffset="139925.66">24383 10380 23039 0,'0'0'1024'0,"0"0"192"0,5-5-960 0,6 0-256 0,8-1 0 0,5 2 0 0,6 3 512 0,7-2 48 16,6 1 16-16,5-4 0 0,2 1-320 0,2 3-64 15,0 1-16-15,3 1 0 0,3 0 256 0,4 2 48 16,7 6 16-16,0 3 0 0,-2 4-160 0,-6 4-16 16,-6 2-16-16,-6 4 0 0,-6 2-144 0,-3 7-32 15,-6 4 0-15,-5 9 0 0,-6 0-128 0,-7 6 128 16,-5 0-128-16,-6 0 128 0,-6 1 64 0,-6-5 0 16,-5 0 0-16,-7-4 0 0,-3 2 288 0,-6-5 64 15,-5 0 16-15,-3-5 0 0,-8-5-64 0,-3 0-16 0,-4-2 0 0,-1-1 0 16,-1-4-336-16,2-4-144 15,4-4 128-15,3-3-15168 0</inkml:trace>
  <inkml:trace contextRef="#ctx0" brushRef="#br1" timeOffset="140708.75">25791 10795 19343 0,'0'0'1728'0,"0"0"-1392"0,-4 11-336 0,4-11 0 16,0 9 304-16,7 2-16 0,2 2 0 0,3-4 0 15,2 1-80-15,4-4-16 0,2 3 0 0,5-4 0 16,1-1 256-16,5-1 32 0,4-2 16 0,5-2 0 16,3-2 16-16,3-1 0 0,1 1 0 0,1-6 0 15,2 1-32-15,-2-5 0 0,-1-1 0 0,1 2 0 16,2-2-128-16,-3-4-32 0,-1 1 0 0,-2 0 0 0,2-1-176 0,-4 1-144 16,-7 2 192-16,-3 1-192 0,-1 0 176 15,-7 0-176-15,-4-1 160 0,-5 2-160 0,-6 0 144 0,0 1-144 16,-4-1 128-16,-3 0-128 0,-5 1 272 0,-3-2-16 15,-4 2-16-15,-6 5 0 0,-4-4-16 0,-4 4 0 16,-4-2 0-16,-4 1 0 0,-4 4-96 0,-3 2 0 16,-2-1-128-16,-1 8 192 0,-1 3 0 0,0 5-16 15,1 5 0-15,-1 2 0 0,0 3 176 0,-2 5 32 16,-1 0 16-16,3 3 0 0,1 5-16 0,4 2 0 16,4 3 0-16,4 1 0 0,5 1 16 0,6 2 0 15,5-7 0-15,5 0 0 0,5-1-80 0,7-3-32 0,3-1 0 16,6-2 0-16,3-5-48 0,4 2-16 0,4-5 0 0,6-3 0 15,4-3-32-15,5-2-16 0,4 0 0 0,0-4 0 16,3-1-176-16,3-6 0 0,2-1 144 0,2 1-11376 16,1-4-2272-16</inkml:trace>
  <inkml:trace contextRef="#ctx0" brushRef="#br1" timeOffset="144432.62">27419 10153 5519 0,'0'0'496'0,"0"0"-496"0,0 0 0 0,0 0 0 15,0 0 1488-15,4-9 208 0,-2-1 32 0,-2 10 16 16,0 0-768-16,0-9-144 0,0 9-48 0,1-13 0 16,1 4 240-16,-2 9 64 0,2-11 0 0,-2 11 0 15,1-10-112-15,-1 10-16 0,1-9 0 0,-1 9 0 16,0 0-128-16,0 0-48 0,0 0 0 0,0 0 0 15,0 0-384-15,-7 7-80 0,0 5 0 0,0 2-16 16,-1 0 16-16,2 3 0 0,-2 3 0 0,0 0 0 16,1 0 192-16,-1 1 32 0,2 0 16 0,1-1 0 0,1 2-48 15,3-4-16-15,2-4 0 0,0 1 0 0,2 0-128 0,0 1-32 16,3 1 0-16,-1-4 0 0,1-7-176 0,0 5-32 16,2-2-128-16,0 1 192 0,-1-5-192 0,2-1 144 15,-9-4-144-15,14 1 128 0,-1-1-128 0,-1 0 128 16,0-4-128-16,1 0 128 0,-1-3-272 0,1-1-64 15,0-1-16-15,-2 0-9408 16,1-6-1888-16</inkml:trace>
  <inkml:trace contextRef="#ctx0" brushRef="#br1" timeOffset="144610.5">27460 9822 26719 0,'-11'-2'2368'0,"2"-2"-1888"0,1-1-480 0,8 5 0 16,0 0 1568-16,0 0 224 0,0 0 32 0,0 0 16 16,0 0-1488-16,0 0-352 0,0 0 0 0,0 0 0 15,0 0-192-15,0 0-80 0,0 0-16 0,0 0-9408 16,0 0-1888-16</inkml:trace>
  <inkml:trace contextRef="#ctx0" brushRef="#br1" timeOffset="145063.13">27871 9826 15263 0,'0'0'672'0,"0"0"144"0,7-5-656 0,2-3-160 16,1 5 0-16,-1-3 0 0,-1 4 624 0,1-2 80 16,0-2 32-16,-9 6 0 0,10-5-256 0,-1 2-48 0,-2-3-16 0,-7 6 0 15,0 0-80-15,11 4-16 0,-11-4 0 0,8 5 0 16,-8-5-160-16,6 9-32 0,-5 2-128 0,-2 4 192 15,-2 2-192-15,-2 2 128 0,-4 0-128 0,-1 5 0 16,-3 3 224-16,-1-4-48 0,-1 1-16 0,-2 0 0 16,-2-2 288-16,2 0 48 0,1-1 16 15,1-3 0-15,4-6 192 0,2 0 32 0,2-1 16 0,5-1 0 16,2-10-352-16,0 0-64 0,5 13-16 0,4-7 0 16,3-1 0-16,2 1 0 0,4-4 0 0,0-1 0 15,0-1-64-15,0-1 0 0,1-1-16 0,0-2 0 16,-1 0-240-16,-1 0 128 0,1 2-128 0,-1-2 0 15,-2-3-176-15,0 4-128 0,-1 0-16 0,-1 2-8256 16,-2 1-1632-16</inkml:trace>
  <inkml:trace contextRef="#ctx0" brushRef="#br1" timeOffset="145320.28">28338 9890 19343 0,'0'0'1728'16,"0"0"-1392"-16,0 0-336 0,0 0 0 0,0 0 400 0,0 8 16 15,0 6 0-15,-3-1 0 0,-2-3 352 0,-3 3 64 16,-1 2 0-16,-1 1 16 0,-3-2-176 0,0 3-32 16,1 5-16-16,-1 0 0 0,0 0-176 0,2 5-48 15,-1 0 0-15,2 1 0 0,1-4-400 0,3 0 0 16,1-2 0-16,2-3 0 0,2 0 0 0,1-6-176 0,1-2 48 0,-1-11 0 31,5 11-640-31,3-6-112 0,2-2-16 0,3-4-6592 0,2-2-1296 0</inkml:trace>
  <inkml:trace contextRef="#ctx0" brushRef="#br1" timeOffset="145542.68">28502 9837 21647 0,'0'0'960'0,"-6"8"192"0,0 5-912 0,-2 5-240 0,-1-1 0 0,0 4 0 0,0 0 416 0,0 3 32 16,2 1 16-16,-2-2 0 15,-1 1 304-15,1-1 64 0,0-1 16 0,1 1 0 0,2 0-480 0,1-1-112 16,1-2 0-16,2 0-16 0,0-2-240 0,1-2 128 16,1-1-128-16,0-1 0 0,1-5-208 0,-1-9-144 15,0 0-32-15,0 0 0 16,0 0-464-16,0 0-112 0,0 0 0 0,0 0-9648 0</inkml:trace>
  <inkml:trace contextRef="#ctx0" brushRef="#br1" timeOffset="145701.76">28044 9930 21183 0,'0'0'1888'0,"0"0"-1504"0,0 0-384 15,14-2 0-15,2-1 528 0,6 2 48 0,1 1 0 0,5-4 0 16,2 0-368-16,4 0-64 0,4 1-16 0,1-1 0 15,4-1-128-15,-4 0 160 0,-1 0-160 16,-3-3 160-16,-4 2-384 0,0 2-80 0,-2-3-16 0</inkml:trace>
  <inkml:trace contextRef="#ctx0" brushRef="#br1" timeOffset="145943.7">28780 9792 14735 0,'-3'14'1312'0,"-2"2"-1056"0,-1 2-256 0,-2 2 0 16,-1 8 1072-16,-2-1 144 0,-2 4 48 0,-4 2 0 0,0 2-224 16,-4 2-32-16,-2 0-16 0,-1 1 0 0,0 3-496 0,4-3-112 15,-1-1 0-15,4-6-16 0,-1-3-224 0,5-3-144 16,0-3 192-16,3 1-192 0,1-4 176 0,3-1-176 15,1-6 160-15,2-1-160 16,1 2-304-16,2-6-144 16,0-7-48-16,0 0-10048 0</inkml:trace>
  <inkml:trace contextRef="#ctx0" brushRef="#br1" timeOffset="146346.79">28663 10310 18431 0,'0'0'1632'0,"0"0"-1312"0,0 0-320 0,0 0 0 15,5-6 1152-15,2-3 176 0,3 1 16 0,-1-2 16 16,4 3-528-16,0 0-128 0,3-3 0 0,3 4-16 16,4-3-448-16,-1 4-96 0,-3 0-16 0,-1-2 0 15,0 4-128-15,-3 3 0 0,-1 3 144 0,-3 4-144 16,-1 0 0-16,-2 7 0 0,-3 3 0 0,-5 3 0 0,-4-1 0 0,-2 2 0 16,-2 5 128-16,-4-2-128 0,-4 3 256 0,-1 0-32 15,-3-3 0-15,1 1 0 0,-1-3 144 0,2-4 16 16,4-4 16-16,3-3 0 0,2 1 336 0,5-1 64 15,4-11 16-15,0 0 0 0,6 8-144 0,6-3-32 16,3-3 0-16,3-2 0 0,6-6-448 0,3 2-192 16,1 2 176-16,4-7-176 15,2-3-1216-15,-2 0-320 0,-2-4-80 0</inkml:trace>
  <inkml:trace contextRef="#ctx0" brushRef="#br1" timeOffset="146741.6">28896 10978 5519 0,'-11'6'496'0,"11"-6"-496"0,-9 3 0 0,9-3 0 0,-7 6 3584 0,7-6 640 15,0 0 112-15,0 0 16 0,0 0-2320 0,0 0-480 16,7 9-80-16,5-7-32 0,2 0-704 0,2-2-144 16,3-4-16-16,1 1-16 0,1-3-304 0,2-2-48 15,0 1-16-15,3-4 0 0,0 4-384 0,0-2-96 16,0 4-16-16,-2-3-12352 0</inkml:trace>
  <inkml:trace contextRef="#ctx0" brushRef="#br1" timeOffset="146888.14">28839 11238 25791 0,'0'0'2304'0,"0"0"-1856"0,0 0-448 0,0 0 0 15,0 0 1680-15,17 4 240 0,2 1 64 0,4-2 0 16,2-3-1472-16,2-3-272 0,3-7-64 0,3 2-16 16,3-2-160-16,0 1 0 0,-2-1 0 0,-1 0-14896 15</inkml:trace>
  <inkml:trace contextRef="#ctx0" brushRef="#br1" timeOffset="147461.72">29705 10864 20495 0,'0'0'896'0,"0"0"208"0,-10 8-880 0,2-2-224 15,3 2 0-15,0 1 0 0,5-9 1040 0,-4 11 176 16,2 1 16-16,2-1 16 0,0-11-416 0,5 8-96 0,-5-8-16 0,12 9 0 16,2-5-272-16,2-2-48 0,1-1-16 0,4-1 0 15,0-1 0-15,4-1 0 0,0-2 0 0,-1-3 0 16,-1 1-192-16,0 1-64 0,-3-3 0 0,2 1 0 16,-6-2-128-16,0 0 128 0,-2-1-128 0,-3 1 128 15,-5 1 0-15,-6 8-128 0,7-9 192 0,-6 1-64 16,-2 0 32-16,-3 2 0 0,-2-5 0 0,-2 6 0 15,-6-1 16-15,0 2 0 0,-4 0 0 0,-1 3 0 16,-3 0-176-16,-2 2 0 0,-2 2-192 0,1 2 192 16,0 4-144-16,1-1 144 0,-2 4 0 0,4 4 0 15,-1 3-192-15,2 6 192 0,4 3-192 0,-1-3 192 16,0 0 0-16,3 0 0 0,3 3 0 0,3-4 0 0,4 0 0 0,3-1 256 16,1-4-64-16,4-1 0 0,4-1 16 15,4 0 0-15,3-3 0 0,-1 0 0 0,2-1 32 0,2-1 0 16,2-5 0-16,2-1 0 0,2 0-112 15,1-2 0-15,0-4-128 0,2 0 192 0,1-2-192 0,-1-2 0 16,-2-3 0-16,1 2 0 16,-4-1-2176-1,0-4-320-15,-2-2-64 0</inkml:trace>
  <inkml:trace contextRef="#ctx0" brushRef="#br1" timeOffset="147859.81">30203 10234 14735 0,'0'0'640'0,"0"0"160"0,0 0-640 0,0 0-160 0,0 0 0 0,0 0 0 16,0 0 1072-16,0 0 176 0,-4 11 32 0,-1 0 16 16,-1 1-240-16,1 1-48 0,1-1-16 0,0 1 0 15,-1 4-96-15,0-2-32 0,0 2 0 0,1-1 0 0,0 2-160 16,2 0-48-16,1 2 0 0,1-2 0 0,0-4-304 15,3-3-64-15,2 2-16 0,1 1 0 0,-1-2-80 0,1-1-32 16,0-2 0-16,-1 1 0 0,4-2-160 0,0 2 192 16,1 1-192-16,1-4 192 0,-3-2-192 0,3-3 128 15,-1 2-128-15,-10-4 128 16,0 0-2016-16,11-5-416 0</inkml:trace>
  <inkml:trace contextRef="#ctx0" brushRef="#br1" timeOffset="148038.49">30154 10022 20271 0,'0'0'1792'0,"0"0"-1424"0,0 0-368 0,0 0 0 16,0 0 2432-16,0 0 432 0,7-3 80 0,-7 3 0 16,0 0-2320-16,0 0-480 0,0 0-144 0,0 0 0 15,0 0-224-15,0 0-128 0,0 0-32 0,7 5-8576 16,-7-5-1728-16</inkml:trace>
  <inkml:trace contextRef="#ctx0" brushRef="#br1" timeOffset="148300.34">30568 10123 21999 0,'0'0'960'0,"0"0"224"0,0 0-944 16,4 12-240-16,-2 1 0 0,0 1 0 0,-4 3 736 0,0 1 96 15,-2 0 32-15,0 2 0 0,-1 2-224 0,0 0-32 16,-1 0-16-16,-1 1 0 0,3 3-208 0,-1 0-32 16,2-1-16-16,1 1 0 0,-1-2-336 0,1-1 144 15,1 0-144-15,1-5 0 0,0-8 0 0,0 2 0 16,0-12 0-16,3 8 0 15,-3-8-1248-15,0 0-352 0,0 0-80 0</inkml:trace>
  <inkml:trace contextRef="#ctx0" brushRef="#br1" timeOffset="148523.75">30779 10121 17503 0,'0'0'1552'0,"0"0"-1232"0,0 0-320 0,0 14 0 16,-1 0 2000-16,-2 1 352 0,-1 3 64 0,-1 0 16 16,-1 0-1632-16,0 2-320 0,-1-1-64 0,2 0-16 15,0-2-272-15,0 0-128 0,0 1 128 0,0 4-128 16,2 1 0-16,-1-3 128 0,1-1-128 0,0-1 0 16,2 0-176-16,0-3-112 0,-2-4-32 0,3 1 0 15,0-12-1344-15,0 0-256 16,0 0-64-16</inkml:trace>
  <inkml:trace contextRef="#ctx0" brushRef="#br1" timeOffset="148713.72">30320 10109 29247 0,'0'0'1296'0,"0"0"272"0,0 0-1248 0,14-1-320 15,4-1 0-15,4 0 0 0,3 1 176 0,3 1-32 16,2 1 0-16,2-1 0 0,6-2 64 0,-1-3 16 15,3 0 0-15,3 2 0 0,1-1-80 0,2 3-16 16,-1 1 0-16,0 0 0 0,4 0-320 0,-2 1-80 16,-3 1-16-16,-4-2-13216 0</inkml:trace>
  <inkml:trace contextRef="#ctx0" brushRef="#br1" timeOffset="149006.63">30740 10718 18431 0,'0'0'1632'0,"0"0"-1312"0,0 0-320 0,0 0 0 0,0 0 2336 0,14 5 400 16,0 0 80-16,2-2 0 0,2-3-1952 0,2-1-400 15,3-6-80-15,3 4 0 0,1 0-384 0,1 2 144 16,-1-2-144-16,-1 2 0 16,-1 0-352-16,-3 2-176 0,-1 3-48 0,-4-4-8000 15,-3 0-1600-15</inkml:trace>
  <inkml:trace contextRef="#ctx0" brushRef="#br1" timeOffset="149166.31">30755 10950 6447 0,'-18'16'272'0,"8"-4"80"0,0-5-352 0,1 5 0 0,2-7 0 15,7-5 0-15,-2 11 4352 0,2-3 816 0,0-8 144 16,0 0 48-16,10 10-3536 0,2-5-704 0,2-2-144 16,2-5-16-16,3 0-352 0,4-1-64 0,2 2-16 0,6-3 0 15,5-1-528-15,0 0 0 0,1-6 0 0,1 5-9088 16,1 4-1936-16</inkml:trace>
  <inkml:trace contextRef="#ctx0" brushRef="#br1" timeOffset="149504.66">31312 10908 10127 0,'-13'-2'448'0,"13"2"96"0,-8 4-544 0,8-4 0 0,0 0 0 0,0 0 0 0,0 0 3856 0,7 8 672 16,0 1 128-16,3-5 16 0,3 1-3200 0,2-2-640 16,3 0-128-16,4-3-16 0,3-3-432 0,2 1-64 15,0-2-32-15,1 2 0 0,1 0-160 0,-4 0 0 16,-1-3 0-16,-2 0 128 16,-3 1-2112-16,-1-1-416 0</inkml:trace>
  <inkml:trace contextRef="#ctx0" brushRef="#br1" timeOffset="150064.15">31847 10465 13823 0,'0'0'608'0,"0"0"128"0,0 0-592 16,0 0-144-16,7-10 0 0,1 4 0 0,-2 1 2272 0,2-2 416 15,0 4 96-15,3-5 16 0,-1-6-1632 0,3 0-320 16,3-1-64-16,2 0-16 0,0 1-256 0,0-6-64 16,0 0-16-16,1-1 0 0,0-2 32 0,0 1 16 15,-1-5 0-15,-1 4 0 0,1 3-80 0,-4 2-16 16,0 2 0-16,-1-1 0 0,-2-2-48 0,0 5-16 0,-3 4 0 0,0 0 0 16,-2 5-112-16,-6 5-16 0,8-8-16 15,-8 8 0-15,0 0-176 0,0 0 0 0,0 0 0 0,0 0 0 16,6 12 0-16,-2 0 0 0,-4 2 0 0,0 4 0 15,-1 4 0-15,-2 1 0 0,-2 1 0 0,3 5 0 16,-3 5 0-16,0 2 0 0,0-1 0 0,-1 6 0 16,1 7 0-16,2-1 0 0,-1 3 0 0,-1 2 0 15,1 2 160-15,-3 0 0 0,0 1 0 0,3-4 0 16,-4-4 32-16,2-3 0 0,0 2 0 0,-1-7 0 16,2 0-64-16,0-6 0 0,0-3 0 0,0-3 0 15,0-1-128-15,0-4 192 0,1-4-192 0,0-2 192 16,2 0-192-16,0-4 0 0,1 1 0 0,0-2 0 15,1-11-1216-15,0 0-320 0,-3 11-64 0</inkml:trace>
  <inkml:trace contextRef="#ctx0" brushRef="#br1" timeOffset="150283.63">31678 11341 19343 0,'0'0'848'0,"0"0"192"0,0 0-832 0,0 0-208 0,0 0 0 0,11 13 0 0,1-4 2480 0,2 0 448 16,2-3 80-16,4-2 32 0,3 0-1472 0,4 1-288 15,1-3-64-15,5 1-16 0,4-3-448 0,4 0-96 16,0 0-16-16,3-1 0 0,0-2-320 0,1-2-64 0,-2 0 0 16,-18 2-16-16,5 2-240 0,3 0 144 15,2-1-144-15,1 2 128 16,-3 0-1648-16,2 3-336 0,0-2-64 0,26 6 0 15</inkml:trace>
  <inkml:trace contextRef="#ctx0" brushRef="#br1" timeOffset="167925.63">1810 3161 8287 0,'0'0'368'0,"-1"12"80"0,-2 5-448 0,2 1 0 0,0-1 0 0,-1 4 0 16,1-1 720-16,0 5 64 0,-2 1 16 0,3 4 0 0,-2 0-384 0,1 3-80 15,-1 5-16-15,2 5 0 0,-1 0-112 0,1 6-16 16,-1 1-16-16,-1 5 0 0,0 2-176 0,-1 2 192 15,0 0-192-15,0-1 192 0,0-5-192 0,3-3 0 16,0-7 0-16,6-4 128 0,-1-6-128 0,4-1 0 16,1-7 0-16,4 2 0 0,0-7 160 0,1-2-160 15,3-4 192-15,1-1-192 0,2 0 320 0,4 1-64 16,-1-4 0-16,0-3 0 0,-1-5-112 0,1-2-16 16,1-4-128-16,-1-8 192 0,1-4-64 0,-2-2-128 0,-2-3 176 0,-1-2-176 15,1 0 128-15,-1 1-128 0,0 1 0 16,1 2 0-16,-2-3 240 0,1 4-64 0,2 2-16 0,2 0-4880 15,1 5-976-15</inkml:trace>
  <inkml:trace contextRef="#ctx0" brushRef="#br1" timeOffset="168929.93">14350 5152 4607 0,'0'0'400'0,"0"0"-400"0,0 0 0 0,0 0 0 16,-7 4 1632-16,7-4 240 0,0 0 48 0,-3 9 16 15,3-9-1184-15,-3 9-240 0,3-9-64 0,0 0 0 16,0 0 112-16,0 0 16 0,6 9 0 0,5-2 0 16,1-4-80-16,6 1-16 0,2-2 0 0,5 0 0 15,2-2 32-15,8 0 0 0,0-2 0 0,7 2 0 16,4-1-208-16,5 0-48 0,-1-2 0 0,-1 1 0 16,-1-1-80-16,2-1-32 0,1-1 0 0,2 1 0 0,2 2 0 0,2 1 0 15,2-3 0-15,-1 0 0 0,-3 1-144 16,-2 1 0-16,-3-1 144 0,-3 2-144 0,-2 1 0 0,0 3 128 15,-3-1-128-15,1 2-6192 16,0 1-1280-16</inkml:trace>
  <inkml:trace contextRef="#ctx0" brushRef="#br1" timeOffset="169596.26">18973 5679 10127 0,'0'0'896'0,"0"0"-704"0,0 0-192 0,0 0 0 16,7-4 656-16,2 0 112 0,2-1 0 0,1 1 16 15,2 0-32-15,3 2-16 0,2-3 0 0,5-2 0 16,4 2-32-16,5 1 0 0,4-2 0 0,7 1 0 16,7 1-160-16,4-1-32 0,7-3-16 0,0 5 0 15,-1-3-192-15,3-2-48 0,0 0 0 0,4-1 0 16,5 3-16-16,0-3-16 0,0 1 0 0,-3 3 0 15,-4 0-224-15,-1 2 128 0,-3 1-128 0,4 1 0 16,3-1 0-16,-1 4 0 0,0 0 0 0,-6 3-6368 16,-5 4-1376-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47:32.35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93 2712 13407 0,'0'0'592'0,"-1"7"128"0,1-7-576 0,0 0-144 0,0 0 0 0,-6 6 0 0,6-6 720 0,0 0 112 15,0 0 32-15,-9 2 0 0,9-2-96 0,0 0 0 16,0 0-16-16,-7 10 0 0,3-3-352 0,1 0-64 16,-1 2-16-16,0 0 0 0,0 4 96 0,0 3 16 15,1 5 0-15,-1 5 0 0,0 1 144 0,-1 10 48 16,-5 9 0-16,-2 7 0 0,3 5-48 0,-3 12 0 16,-4 4 0-16,1 11 0 0,-5 6-272 0,1 0-64 15,-2 6-16-15,1-2 0 0,1-4-224 0,1-2 128 16,0-2-128-16,1-6 0 0,0-1 464 0,1-3 0 0,0-5 0 0,1 0 0 15,2 0 0-15,6-33 0 16,-3 8 0-16,-1 1 0 0,1-1-160 0,1 2-48 0,0-6 0 16,2 1 0-16,0-5-96 0,-3 23-32 0,3-14 0 0,3-5 0 15,3-8-128-15,2-4 0 0,1-3 144 0,3-2-144 16,4-1 128-16,-4-12-128 0,3 0 160 0,2 2-160 16,0-2 128-16,3-3-128 0,1 0 0 0,1-5 144 15,3 0-144-15,16 4 160 0,-2-8-160 0,3-2 160 16,-2-4 0-16,1-4 0 0,3 1 0 0,1 0 0 0,0 0-16 15,7 0 0-15,2 3 0 0,-2 3 0 0,0-2 0 0,4 0 0 16,5 3 0-16,0 1 0 0,2-3-144 0,4 2 0 16,0 1 0-16,0 0 0 0,-1 0 0 0,2 1 0 15,2 0 0-15,-1 2 0 0,0 2 0 0,2 0 0 16,1 5 0-16,-3-2 0 0,3 2 0 0,0-1 0 16,1 3 0-16,4-4 0 0,1 4 0 0,1-5 0 15,3 0 0-15,-5-3 0 0,4-3 0 0,2 1 0 16,3 2 128-16,1-1-128 0,3 2 0 0,-2-3 0 0,-1 0 0 15,3-1 0-15,-1 3 0 0,3 0 0 0,2 1 0 16,-4-1 0-16,-6-2 0 0,2 2 0 0,1-2 0 0,1 3 128 16,2-1-128-16,-2-2 0 0,-2 0 0 0,0-1 0 15,-2 1 0-15,2-1 0 0,-1 0 0 0,-1 3 0 16,0-1 0-16,-1-2 0 0,-4-1 0 0,1 0 128 16,2 1-128-16,0 0 0 0,-2 2 144 0,-1-2-144 15,-4 0 128-15,-2 1-128 0,-1-1 160 0,0 3-160 16,-3-2 144-16,4 1-144 0,2-2 128 0,-5 3-128 15,-3 1 128-15,-1-1-128 0,-5-3 128 0,0 3-128 16,-1 0 128-16,2 3-128 0,-2 0 0 0,-1-2 128 16,-1 2-128-16,-1-4 0 0,-3-2 0 0,-3 1 128 15,1-1-128-15,-5 1 128 0,-2 0-128 0,1 0 128 16,-3 2-128-16,0 0 128 0,-2 0-128 0,-1-2 128 16,-1 1-128-16,-1-2 128 0,-6 0-128 0,1 3 128 15,-2-1-128-15,-3-1 0 0,-4-2 144 0,1 3-144 0,-4 0 0 0,-2 0 128 16,-3 1-128-16,-9-4 0 0,10-1 128 0,-10 1-128 15,0 0 128-15,0 0-128 0,8-6 256 0,-8 6 0 16,0 0-16-16,6-6 0 0,-2-7 16 0,-1-2 16 16,-1-4 0-16,1-4 0 0,1 2-64 0,-2-6-16 15,1-1 0-15,0-6 0 0,1-7-192 0,1-4 128 16,0-2-128-16,1-3 0 0,-3-8 128 0,4 0-128 16,-2-3 0-16,1-5 0 0,2-3 0 0,-1-1 128 15,2-3-128-15,0 0 0 0,0 2 0 0,0 1 0 16,0 0 0-16,0 1 0 0,-2 2 0 0,2-2 0 15,0 0 0-15,1 1 0 0,-1 5 0 0,0-1 128 16,0 2-128-16,0-3 0 0,0-2 128 0,1-1-128 0,-2 3 0 16,1 1 0-16,-1 3 0 0,1-2 0 0,0 4 0 0,0-1 0 15,-1-2 0-15,-1 4 0 0,2 5 0 0,1 1 0 16,2 5 0-16,-1 1 0 0,1-2 0 0,-2 6 0 16,-1 0 0-16,-2 6 0 0,0 6 0 0,-1-2 0 15,-1 0 0-15,-1 0 0 0,-1 2 0 0,-1 3 0 16,1 4 0-16,-3 6 0 0,0-1 0 0,-2 3 0 15,0-1 0-15,-1 2 0 0,1 2 0 0,-1-2 0 16,-1 1 0-16,-1 4 0 0,-1-1 0 0,0 2 0 16,-1 1 0-16,2 0 0 0,0 2 0 0,-2 0 0 15,-4 1 0-15,1 2 0 0,-1 0 0 0,-1-1 0 16,1-4 0-16,-2 3 0 0,-1 1 0 0,-1 1 0 16,-3 0 0-16,-2 2 0 0,-2 2 0 0,-3 0 0 15,-3-4 0-15,-1 4 0 0,-3 0 0 0,-3 3 0 0,-1 2 0 0,-4-2 0 16,-2 1 0-16,-2 2 0 0,-5-3 0 15,-1 1-128-15,-1 4 128 0,-3 2 0 0,-2-5 0 0,-2 5 0 16,-3-2 0-16,-1 1 0 0,-4 2 0 0,-2-3 0 16,0 3 144-16,-2 2-144 0,0-2 128 0,-3 1-128 15,0 0 128-15,-6 1-128 0,0-1 128 0,0-2-128 16,0 0 0-16,1 4 128 0,-3-2-128 0,-1-2 0 16,-3 0 0-16,2-1 128 0,-1-3-128 0,-1 3 0 15,-1-1 144-15,0 3-144 0,0 1 0 0,1-3 0 16,0 1 0-16,-1 3 0 0,1-2 0 0,4-3 0 15,-2 1 0-15,1-3 128 0,-1 1-128 0,2-1 0 16,2 3 0-16,0-3 128 0,-1-2-128 0,1-2 0 16,0-3 0-16,3 0 0 0,1 5 0 0,0 0 128 0,0-1-128 15,1-3 128-15,2 0-128 0,2-2 176 0,0-2-176 0,4 2 192 16,2 3-64-16,-3 1-128 0,2 1 192 16,-1-1-64-16,3-3-128 0,-3 3 160 0,-1 0-160 0,3 1 160 15,-1 0-160-15,1 1 0 0,2 3 144 0,-2-3-144 16,0 3 0-16,1-1 144 0,1 3-144 0,1-2 0 15,0 1 128-15,1-3-128 0,2 4 0 0,1-2 0 16,-2 3 0-16,2-4 0 0,0 3 0 0,2 0 0 16,3-2 144-16,2 2-144 0,2-2 0 0,1 1 144 15,2-4-144-15,2 0 128 0,1 0-128 0,5-3 128 16,4 1 0-16,4-2-128 0,-1 1 192 0,3 1-64 16,2-3-128-16,2 0 128 0,1 0-128 0,7-1 128 15,1 3-128-15,1-1 0 0,2 1 0 0,4 0 0 16,7-3-1408-16,-6 8-304 0,1 1-64 15</inkml:trace>
  <inkml:trace contextRef="#ctx0" brushRef="#br0" timeOffset="3930.19">1328 6924 9215 0,'0'0'400'0,"0"0"96"0,0 0-496 0,-1-10 0 15,1 2 0-15,0 8 0 0,0-10 1584 0,0 10 208 16,0 0 64-16,0 0 0 0,1-9-432 0,1-1-80 0,-2 10 0 0,0 0-16 15,0 0-240-15,0 0-64 0,0 0 0 0,0 0 0 16,0 0-320-16,0 0-80 16,3 13-16-16,0 2 0 0,-2 4-112 0,-1-4-32 0,0 2 0 0,0 13 0 15,1 5 112-15,-1-7 0 0,0 4 16 0,-1 18 0 16,0 4-80-16,0 0-32 0,-3 5 0 0,1-2 0 16,0-1-160-16,-3 1-16 0,0-2-16 0,0-4 0 15,-1-4 48-15,1-5 16 0,0-3 0 0,1-3 0 16,-1-3-224-16,5-2-128 0,-1-5 128 0,0-3-128 15,1-7 0-15,1-4 128 0,3-2-128 0,-3-10 0 0,0 0 0 0,0 0-240 16,0 0 48-16,0 0 0 16,11-9-1616-1,-1-2-320-15,0-7-64 0,1-5-10736 0</inkml:trace>
  <inkml:trace contextRef="#ctx0" brushRef="#br0" timeOffset="4332.21">1978 7039 12895 0,'0'0'1152'0,"2"12"-928"16,-2-3-224-16,-1 3 0 0,0 0 1152 0,-3 2 192 15,-4 0 48-15,1 3 0 0,-6-1 208 0,0 2 64 16,-3 0 0-16,-2-2 0 0,-2 1-464 0,-3 0-96 0,-1 0-16 15,0 0 0-15,-1 1-192 0,0-2-64 16,-2-2 0-16,2-1 0 0,-1 1-160 0,10-4-32 0,-2-1-16 0,-9 5 0 16,3-7-240-16,1 2-64 0,3-5 0 0,1 3 0 15,1 0-112-15,4-3-16 0,1 1-16 0,3 0 0 16,1 0 96-16,3-1 32 0,6-4 0 0,0 0 0 16,0 0 0-16,0 13 0 0,3-4 0 0,3 1 0 15,5 0-176-15,5 0-128 0,3 2 192 0,4-5-192 16,2 0 160-16,0 1-160 0,0 1 128 0,-1 0-128 0,-1 0 128 15,0 0-128-15,-1-1 128 0,-4 2-128 0,0 3 0 16,-4-5 0-16,0 3 128 0,0-4-128 0,-1 2 0 16,-2-4-256-16,1 2 64 0,-2-2 16 15,4-5-3024-15,-3-3-624 0,2-4-112 0,-2 1-32 0</inkml:trace>
  <inkml:trace contextRef="#ctx0" brushRef="#br0" timeOffset="4601.37">2588 7253 20271 0,'0'0'896'0,"0"0"192"0,0 0-880 0,0 0-208 15,0 0 0-15,0 0 0 0,0 0 1472 0,0 0 256 16,11 3 64-16,1-3 0 0,-1 0-384 0,2-1-80 0,0-3-16 15,1 1 0-15,1-2-480 0,3-1-80 0,2 0-32 0,0-1 0 16,2-2-352-16,-7 5-80 0,2-3-16 16,1 0 0-16,-1 2-32 0,1-1-16 0,-1 1 0 15,-2 0 0-15,0 2-96 0,-1 1-128 0,-2-1 176 0,-5 2-176 16,2 0 0-16,-9 1-144 0,0 0-16 0,0 0 0 31,0 0-2080-31,0 0-432 0,-5 10-80 0</inkml:trace>
  <inkml:trace contextRef="#ctx0" brushRef="#br0" timeOffset="4764.85">2654 7378 10127 0,'0'0'448'0,"-5"8"96"0,5-8-544 0,0 0 0 0,0 0 0 0,0 0 0 0,-3 7 3168 15,3-7 528-15,0 0 96 0,8 10 32 0,1-5-1792 0,0-3-368 16,5-4-64-16,1 2 0 0,2-2-512 0,2-1-80 16,1-2-32-16,-3 3 0 0,3-2-368 0,3 1-80 15,2-2-16-15,1-1 0 0,0 0-512 0,1-3 0 16,0 1 0-16,-1-1 0 15,0 2-2928-15,-2-1-528 0</inkml:trace>
  <inkml:trace contextRef="#ctx0" brushRef="#br0" timeOffset="5331.58">4518 6716 14623 0,'0'0'640'0,"0"0"144"0,-3-7-624 0,3 7-160 0,-6-10 0 0,-2 4 0 15,-2-2 1344-15,-2 2 256 0,0 2 32 0,-1 0 16 16,-1 0-304-16,0 3-64 0,-1 1-16 0,-2 4 0 16,-3 1-384-16,1 1-80 0,1 5-16 0,0 0 0 15,-1 3-240-15,-1 4-48 0,0 2-16 0,-3 8 0 0,-3 5-112 0,0 1-32 16,3 2 0-16,1 3 0 0,0 6-16 0,2 2 0 16,1 3 0-16,4-1 0 0,2 1 0 0,5 2-16 15,6 1 0-15,2-3 0 0,2-2 64 0,6-6 16 16,4-4 0-16,4-2 0 0,3-5-208 0,3-5-48 15,3-3 0-15,1-4 0 0,2-1 192 0,2-6 48 16,-1 0 0-16,2-3 0 0,-1-4 256 0,-7-4 48 16,3-1 16-16,2-4 0 0,0-5-64 0,1 2-16 15,1-6 0-15,2 0 0 0,-1 1-64 0,0-7-16 16,0-4 0-16,-2-2 0 0,-1-1-112 0,-3-2-32 16,0-1 0-16,-3-2 0 0,-2-1-64 0,-5-2-32 15,-4-2 0-15,-3 0 0 0,-3-4 32 0,-5-3 16 16,-3 1 0-16,-4-2 0 0,-5 0-64 0,-3 0-16 15,-4 1 0-15,-3 4 0 0,-2 5-112 0,-1 4-16 16,-3 3-128-16,-1 3 192 0,-2 5-192 0,1 5 0 16,-1 4 0-16,-10 3 0 0,2 3-256 0,3 8-112 0,6 1-16 0,2 4 0 31,3 4-2224-31,4 2-448 0,5 4-80 0,6 0-14336 0</inkml:trace>
  <inkml:trace contextRef="#ctx0" brushRef="#br0" timeOffset="5849.4">5484 6984 27007 0,'0'0'1200'0,"9"-9"240"0,-2-4-1152 0,2 2-288 0,0 1 0 0,0-2 0 16,-2 5 1200-16,0-4 176 0,-3 0 32 0,1 2 16 15,-5 9-608-15,5-9-128 0,-1 0-32 0,-4 9 0 16,2-6-464-16,-2 6-192 0,0 0 128 0,0 0-128 16,0 0-1392-16,0 0-352 0,-4 13-80 0,-1 7-16 0</inkml:trace>
  <inkml:trace contextRef="#ctx0" brushRef="#br0" timeOffset="5970.94">5597 7505 33567 0,'0'0'1488'0,"0"0"304"0,0 0-1424 0,0 0-368 15,0 0 0-15,0-8 0 0,0-2 880 0,0 10 96 16,1-9 32-16,2-5 0 16,2-2-1408-16,0 2-288 0,4 2-48 0,3-2-16 0</inkml:trace>
  <inkml:trace contextRef="#ctx0" brushRef="#br0" timeOffset="7549.09">7022 7103 13183 0,'-9'9'576'0,"9"-9"128"0,-4 9-560 0,0-2-144 0,0 1 0 0,3 0 0 16,-3 2 544-16,3 0 80 16,1 1 16-16,3-6 0 0,-1 4 240 0,2 1 48 15,2 1 16-15,2-4 0 0,2 1 160 0,10 3 48 0,3 0 0 0,-6-7 0 16,6 0-96-16,15 3-16 0,2-3 0 0,1 1 0 15,0-2-464-15,-3-3-112 0,-1-2-16 0,-3 0 0 16,-1-1-240-16,-1 1-48 0,0-3-16 0,-2-4 0 16,-1 1 128-16,-11 2 32 0,3-2 0 0,9-7 0 15,-3 1 16-15,-3-1 0 0,-5-2 0 0,-1 3 0 16,-2-2-128-16,-3-2-32 0,-4-1 0 0,-3 0 0 16,-1 2-160-16,-2-1 192 0,-3-1-192 0,-4 0 192 15,-3 3-192-15,-2-2 0 0,-3-4 144 0,-2 2-144 0,-2 1 0 16,-1 0 144-16,-1 5-144 0,1 3 0 15,-1-2 128-15,0 6-128 0,0 1 0 0,0 5 0 16,-1 7 0-16,-2 2 0 0,-3 3 0 0,-1 3 0 0,-3 8 0 0,-1 2 0 16,-4 6 0-16,-1 1 0 0,-2 2 0 0,-1 8 0 15,-2 3-128-15,0 6 128 0,2 1 0 0,11-15 0 16,-2 4 0-16,-12 27 160 0,4-3 64 0,6-1 16 16,2-3 0-16,5-4 0 0,2-6 160 0,11-17 48 15,1 0 0-15,2 10 0 0,3-4-64 0,6-13-16 16,3-5 0-16,7 12 0 0,-1-10-192 0,10-2-48 0,-1-5 0 15,7-3 0-15,5-4 0 0,6-2 0 16,4-4 0-16,10-2 0 0,5-2-128 0,3-4-256 16,1-5 64-16,-3-1-10720 15,-2-2-2144-15</inkml:trace>
  <inkml:trace contextRef="#ctx0" brushRef="#br0" timeOffset="8034.95">8267 6158 15663 0,'0'0'1392'0,"0"0"-1120"16,0 0-272-16,0 0 0 0,0 0 496 0,0 0 32 15,-7 4 16-15,7-4 0 0,-10 8 288 0,5-1 48 16,-2 0 16-16,1 2 0 0,3 0 32 0,-1 3 16 16,1 2 0-16,0 0 0 0,2 0-112 0,1 6 0 15,0 3-16-15,1-3 0 0,2 0-112 0,2 1 0 16,-1-1-16-16,2 3 0 0,3-1-240 0,2-3-32 16,-2 0-16-16,0-3 0 0,0 0-144 0,0-2-48 15,1-3 0-15,1 2 0 0,2-6 0 0,1 1 0 0,-2-4 0 0,2-2 0 16,0 0-48-16,1-2-16 0,1 0 0 15,-3-3 0 1,1-1-1296-16,-1-5-272 0,-1 2-48 0,-1-6-11776 0</inkml:trace>
  <inkml:trace contextRef="#ctx0" brushRef="#br0" timeOffset="8195.23">8321 5845 30399 0,'0'0'2704'0,"0"0"-2160"0,0 0-544 0,0 0 0 0,0 0 928 0,0 0 80 16,0 0 16-16,0 0 0 0,0 0-640 0,0 0-112 16,0 0-16-16,11 6-16 15,-2 1-1056-15,-9-7-208 0,3 12-32 0,-2 4-16 0</inkml:trace>
  <inkml:trace contextRef="#ctx0" brushRef="#br0" timeOffset="10379.03">11997 15143 8287 0,'-4'-14'736'0,"2"8"-592"0,2 6-144 0,0 0 0 16,-3-11 1040-16,-2 0 176 0,1 5 48 0,0-3 0 16,4 9-400-16,-4-7-80 0,-1 2-16 0,3-1 0 15,2 6 48-15,0 0 0 0,0 0 0 0,0 0 0 16,0 0-144-16,0 0-32 0,0 0 0 0,0 0 0 15,0 0-320-15,-7 11-64 0,2 3 0 0,-1 3-16 16,0 3-16-16,1 1 0 0,-2 3 0 0,1 2 0 16,2 1-64-16,0 1-16 0,3-1 0 0,-2 2 0 15,1 3-16-15,-1-3-128 0,1 1 192 0,-1 0-64 16,-1-7 0-16,4-2 0 0,-1-2 0 0,1-1 0 16,1-3-128-16,2-1 160 0,0-5-160 0,-3-9 160 15,6 13-160-15,0-3 0 0,4-6 144 0,1 0-144 16,0-7-336-1,-1 1-144-15,0-6-32 0</inkml:trace>
  <inkml:trace contextRef="#ctx0" brushRef="#br0" timeOffset="10905.98">11846 15650 18719 0,'0'0'832'0,"0"0"160"0,0 0-800 0,0 0-192 15,-7 5 0-15,7-5 0 0,0 0 512 0,0 0 64 0,0 0 16 0,0 0 0 16,0 0-400-16,0 0-192 16,0 0 160-16,0 0-160 0,0 0 208 0,4-9-48 0,0-1-16 0,1 2 0 15,0-3-144-15,-1 5 192 0,-4 6-192 0,0 0 192 16,6-9-48-16,-6 9 0 0,0 0 0 0,0 0 0 16,0 0-144-16,0 0 0 0,0 0 0 0,0 0 0 15,0 0 0-15,0 0-192 0,0 0 32 0,0 0 16 16,0 0 144-16,0 0 0 0,0 0 0 0,0 0 0 15,0 0 0-15,0 0 0 0,0 0 0 0,0 0 0 16,0 0 0-16,-7-3 0 0,2 1 0 0,1-5 0 16,-1-2-400-16,1 2 0 0,0-3 0 0,1 1 0 15,-2-4 48-15,0 0 16 0,-1 1 0 0,0 1 0 16,-2-3 336-16,0 2-144 0,2 0 144 0,-3-3 0 16,0 0-128-16,2 2 128 0,-1 3 0 0,2 0 0 15,0 2 0-15,1 1 256 0,5 7-32 0,-7-6 0 16,0 4 96-16,7 2 32 0,0 0 0 0,0 0 0 15,0 0-64-15,0 0-16 0,0 0 0 0,0 0 0 0,3 11-112 0,2-1-32 16,0 3 0-16,4-3 0 0,4 3 240 0,2 1 32 16,1 1 16-16,2-3 0 0,1 0 64 0,0 2 16 15,2 2 0-15,-1-5 0 0,0 2 16 0,1 0 16 16,0-6 0-16,-3 3 0 0,1-2-96 16,-2 0-32-16,-2-5 0 0,0 3 0 0,-1-1-32 0,-1-2-16 15,0-3 0-15,-3-1 0 0,-10 1-128 0,10-4-32 16,-2 1 0-16,-2-3 0 0,-1-4-192 0,0 1 0 15,-1-3 0-15,-1-1-9168 16,-1 0-1888-16</inkml:trace>
  <inkml:trace contextRef="#ctx0" brushRef="#br0" timeOffset="11353.23">12269 14271 4607 0,'0'0'400'0,"0"0"-400"0,0-13 0 0,-1 2 0 15,1 2 1584-15,0-3 224 0,1 4 48 0,-1 8 16 16,1-13-1200-16,-1 13-240 0,1-9-48 0,-1 9-16 15,0-10 352-15,0 10 80 0,0 0 16 0,0 0 0 16,0 0-32-16,0 0 0 0,-8 10 0 0,-1 3 0 0,-2 3-384 0,3 5-80 16,-1 4 0-16,0-1-16 0,0 3-160 0,1 1-16 15,3 4-128-15,1 1 192 0,2-5-192 0,3 0 176 16,4-6-176-16,0 4 160 0,5-5 48 0,2-2 16 16,4-3 0-16,3-6 0 0,-1-1 560 0,1-4 112 15,2-1 32-15,2-6 0 0,1-4 400 0,1-3 80 16,1-1 0-16,-1-7 16 0,0 0-336 0,-2-5-64 15,-2-3 0-15,-4 1-16 0,-4-4-176 0,-4 1-48 16,-4-2 0-16,-4 1 0 0,-3-4 48 0,-6 0 16 16,-3 4 0-16,-5 0 0 0,-3 4-256 0,-2 1-48 15,-3 5-16-15,-3 4 0 0,-2 3-336 0,0 1-64 0,-1 3 0 16,0 6-128 0,-2 6-736-16,0 3-256 0,3-1-48 0,2 6-10560 0,2 1-2112 15</inkml:trace>
  <inkml:trace contextRef="#ctx0" brushRef="#br0" timeOffset="12619.56">13046 15068 3679 0,'-7'-9'160'0,"7"9"32"0,0 0-192 0,0 0 0 16,-4-9 0-16,2 4 0 0,2 5 3840 0,0 0 736 15,0 0 144-15,0 0 16 0,-10 0-3584 0,2 3-736 16,-2 0-144-16,0 6-16 0,-3-1 80 0,0 3 32 16,1 3 0-16,-1 2 0 0,-1 0 144 0,-1 6 16 15,-3 3 16-15,0 6 0 0,-1-1 144 0,0 3 16 16,-1 7 16-16,-2 2 0 0,-1 5 256 0,0 2 48 0,2 6 16 0,2-2 0 16,-1-1-80-16,1 6-32 15,-1-1 0-15,0 2 0 0,-1 6-224 0,4-2-64 0,-1-1 0 0,1-1 0 16,3 4-224-16,3-6-48 0,2 0-16 0,3-4 0 15,3-2-80-15,6-2-16 0,0-2 0 0,4 1 0 16,4-8-48-16,1 2-16 0,3 0 0 0,4-4 0 16,1-2 16-16,2 1 0 0,-2-4 0 0,3 1 0 15,1-1-80-15,4 1-128 0,1-4 176 0,1 1-176 16,-1 0 0-16,4 1 0 0,0-5 0 0,4-1 0 16,4 1-176-16,3-3-80 0,3 3-32 0,1-6 0 15,-4 1-1760 1,0-3-336-16,1-6-80 0,-1-3-16 0</inkml:trace>
  <inkml:trace contextRef="#ctx0" brushRef="#br0" timeOffset="13254.56">14816 14914 13295 0,'0'0'576'0,"0"0"144"0,0 0-576 0,10 4-144 0,2-3 0 0,2 3 0 16,4 4 784-16,1-3 128 0,0 2 32 0,4 4 0 15,0 3-176-15,7 5-48 0,3 3 0 0,3 9 0 16,1 1-224-16,2 8-48 0,0 4-16 0,-1 5 0 16,-4 3 0-16,-1 4 0 0,-5 8 0 0,-2 2 0 15,0 4 144-15,-3 2 48 0,-2-1 0 0,-1 3 0 0,-3 1 336 0,-2-2 80 16,-1-1 16-16,-5-1 0 0,-1-3 240 0,-4 2 48 16,-4-3 16-16,-3 2 0 0,-3 3-192 15,-2-3-32-15,-5-2-16 0,1-5 0 0,-2 3-240 0,-4-5-48 16,-1 2-16-16,1-3 0 0,-2-2-160 0,1-4-16 15,0-1-16-15,-1-2 0 0,-1-6-48 0,-1 2 0 16,1-7 0-16,0 0 0 0,1-4-32 0,2-2-16 16,-1-4 0-16,-1-3 0 0,3-2-96 0,-1 1-32 0,1-4 0 0,3-3 0 15,0-1-192-15,1-1-32 0,0-5-16 0,2 2 0 16,1-2-160-16,1-4 0 16,0-1 0-16,2 0 128 0,7-6-128 0,-7 3 0 0,7-3-160 15,0 0 160 1,0 0-960-16,-7-5-80 0,2-7-32 0,4-2 0 15,1-3-1488-15,4-5-320 0</inkml:trace>
  <inkml:trace contextRef="#ctx0" brushRef="#br0" timeOffset="14262.15">9111 5764 8287 0,'0'0'736'0,"8"-12"-592"0,-3 5-144 0,-1-2 0 16,-4 9 1920-16,2-8 336 15,-2 8 80-15,6-9 16 0,-6 9-608 0,0 0-112 0,0 0-32 0,0 0 0 16,0 0-336-16,0 0-80 0,0 0-16 0,0 0 0 15,6 9-256-15,-1 4-48 0,-1-2-16 0,-2 6 0 16,0 3-48-16,-1 4-16 0,-1 0 0 0,1 8 0 16,-1 3 0-16,0 5 0 0,-1 6 0 0,0-2 0 15,-3 0-160-15,0 0-48 0,-1-2 0 0,1 1 0 0,0-3-256 0,0-6-48 16,-1-2-16-16,3-6 0 0,-2 1-128 16,0-3-128-16,2-6 144 0,-3 0-144 15,1 0 144-15,1-4-144 0,2-3 128 0,1-2-128 0,0-9-176 0,0 0-112 16,0 0-32-16,0 0 0 15,4-16-2352-15,0-2-464 0,2-1-112 0</inkml:trace>
  <inkml:trace contextRef="#ctx0" brushRef="#br0" timeOffset="14521.87">9464 5762 18431 0,'0'0'816'0,"0"0"160"0,0 0-784 0,3 17-192 16,0-1 0-16,-2 4 0 0,-1 1 1536 0,1 2 256 16,1 4 48-16,-2-1 16 0,0 5-288 0,0 1-48 15,-2 1-16-15,1 1 0 0,0 5-592 0,0 0-112 16,1-1-32-16,-2 1 0 0,0 1-288 0,-1 0-64 0,1 1-16 0,-1-6 0 16,-1 0-208-16,1-3-32 15,0-3-16-15,-1 0 0 0,0-9-144 0,2 1 0 0,-1-3 0 16,1-5 0-1,2-13-448-15,0 0-192 0,0 0-16 0,0 0-16 16,0 0-2048-16,0 0-416 0,0 0-64 0</inkml:trace>
  <inkml:trace contextRef="#ctx0" brushRef="#br0" timeOffset="14739.87">8991 5783 27647 0,'0'0'2448'0,"0"0"-1952"0,0 0-496 0,6-5 0 0,2-3 624 0,3 3 16 16,4 0 16-16,4-3 0 0,3 2 304 0,6-4 64 16,0 1 16-16,5-4 0 0,3 3-224 0,4-1-48 15,3-3-16-15,3 0 0 0,0 1-432 0,-2-1-96 16,0-1-16-16,-6 2 0 0,-1 1-208 0,-3-2 128 16,-1-1-128-16,-1 3 0 15,-4 1-1632-15,-1 1-416 0,-3 4-96 0,-4-2-12320 16</inkml:trace>
  <inkml:trace contextRef="#ctx0" brushRef="#br0" timeOffset="15037.91">10285 5276 26719 0,'0'0'1184'0,"0"0"240"0,0 0-1136 0,0 0-288 0,0 0 0 16,1 11 0-16,-2 3 576 0,-3 1 64 0,-3 2 16 15,-1 3 0-15,-4 7 368 0,-1 3 64 0,-1 5 0 0,-1 4 16 16,0 7-112-16,-2 3-32 0,0 5 0 0,1 3 0 16,-1 4-320-16,-1 5-80 0,0 5-16 0,-1 2 0 15,1 3-352-15,-2-4-192 0,-1-2 192 0,2-5-192 16,3-6 0-16,1-5 0 0,1-5 0 0,2-10 0 15,2-3-256-15,6-5-64 0,3-5-16 0,2-6 0 16,2-3-1472-16,2-5-304 16,1-4-48-16</inkml:trace>
  <inkml:trace contextRef="#ctx0" brushRef="#br0" timeOffset="15454.94">10451 6001 11967 0,'0'0'1072'0,"7"-7"-864"16,0 0-208-16,3-1 0 0,2-3 3408 0,0 4 640 15,2-2 128-15,0 0 32 0,-1 0-3264 0,1 1-656 16,0 3-128-16,0-2-32 0,0 0 640 0,1 1 112 15,-1-3 16-15,3 7 16 0,1 0-272 0,-1 4-48 16,3 0-16-16,-3 8 0 0,0-1-192 0,-2 5-32 16,-3 1-16-16,-2 2 0 0,-4 1-80 0,-2 2 0 15,-4 0-16-15,-3 6 0 0,-4 3 16 0,-5 2 16 0,-3-4 0 16,-5 4 0-16,-4 2 16 0,-1-1 0 0,1-4 0 0,1 1 0 16,2-6 224-16,2 0 32 0,2 1 16 15,4-4 0-15,2-1 16 0,5-2 0 0,1-3 0 0,3-1 0 16,5-3-208-16,3-5-48 0,4 2 0 0,3-4 0 15,2-2 64-15,4 1 16 0,3-2 0 0,3 0 0 16,3 0-64-16,3-2-16 0,1 2 0 0,1 0 0 16,2 0-144-16,-8 2-48 0,5-2 0 0,1-2 0 0,0 0-128 15,0-3 0-15,0 1 0 0,-1 1 0 16,-3 1-944-16,-2 0-272 0,-4 1-48 16</inkml:trace>
  <inkml:trace contextRef="#ctx0" brushRef="#br0" timeOffset="17027.96">24306 14621 5519 0,'0'0'240'0,"-3"-7"64"0,-1 2-304 0,4 5 0 15,0 0 0-15,-5-10 0 0,0 1 400 0,1 1 32 16,4 8 0-16,0 0 0 0,-7-5-432 0,7 5 0 16,-7-5 0-16,7 5 0 0,-9 1 0 0,9-1 0 15,-9 0 0-15,1 4 0 0,1 0 384 0,-1 4-16 16,-1-3 0-16,4-1 0 0,5-4 80 0,-10 5 0 15,0 1 16-15,2-2 0 0,8-4-304 0,0 0-160 16,-7 1 160-16</inkml:trace>
  <inkml:trace contextRef="#ctx0" brushRef="#br0" timeOffset="19399.84">25829 14546 5519 0,'0'0'496'0,"0"0"-496"0,0 0 0 0,0 0 0 0,0 0 1744 0,0 0 256 16,0 0 48-16,12 1 16 16,-12-1-928-16,11 1-192 0,-1 2-48 0,-10-3 0 0,0 0-64 0,10-2 0 15,1 2-16-15,-11 0 0 0,0 0-112 0,9-3-32 16,-3-1 0-16,-6 4 0 0,0 0 224 0,10-3 32 16,0-1 16-16,-2-1 0 0,-8 5-144 0,0 0-32 15,10-2 0-15,-10 2 0 0,10-5-144 0,-2-3-48 16,-8 8 0-16,7-8 0 0,-1 2-48 0,1-3-16 15,0 3 0-15,-1-3 0 0,0 3-16 0,1-1-16 16,-1-2 0-16,0 3 0 0,-1-3-176 0,0 4-48 16,1-4 0-16,-3 0 0 0,0-1-128 0,-2 1-128 15,-2-2 192-15,0 2-192 0,-1-4 320 0,0 2-32 16,-2-1-16-16,-1-4 0 0,1-3-80 0,-2-1 0 0,-2 1-16 16,3 2 0-16,-3-2-176 0,1 1 160 0,-2-3-160 15,0 1 160-15,0 0-160 0,-1 1 128 0,-3 2-128 16,2 2 128-16,-1-3 0 0,1 0 0 0,-3 1 0 0,0-3 0 15,-1 4-128-15,1-1 192 0,0 2-192 0,-2 0 192 16,1 0-192-16,-1-1 160 0,-2 2-160 0,1-1 160 16,1 1-160-16,-1-2 128 0,2 2-128 0,-1 0 128 15,-4 1-128-15,1 3 0 0,-1-4 0 0,0 2 0 16,-1 2 0-16,1-1 0 0,-2 4 128 0,1-1-128 16,0-1 0-16,1 0 0 0,-1 5 0 0,0 0 0 15,1-2 0-15,-2 1 0 0,1 1 0 0,0 1 128 16,2 0-128-16,1-3 0 0,1 3 0 0,-1 0 0 15,0 1 0-15,-1 0 0 0,0-3 0 0,0 1 0 16,0 2 0-16,0 1 128 0,-3-1-128 0,3 1 0 16,-4 0 0-16,0 1 0 0,0-2 128 0,-1 1-128 0,1 0 0 15,2 0 0-15,-2 1 0 0,4 0 128 0,0 0-128 0,1 1 0 16,0 1 0-16,0 0 0 0,1-1 0 0,0 2 0 16,2-1 144-16,1 1-144 0,0 0 0 0,0 1 128 15,-1-2-128-15,1 0 0 0,-2 1 0 0,0 0 0 16,1 0 0-16,1 1 128 0,0 0-128 0,0 1 0 15,-3 1 0-15,-1-1 0 0,1-1 0 0,-1 1 0 16,0 1 0-16,1 1 128 0,1 3 0 0,-1-1 0 16,1 1 0-16,-1-1 0 0,1 1-128 0,-1-2-128 15,2 1 128-15,1-2-192 0,-4 5 192 0,3-2 0 16,2 0 0-16,1 3 0 0,-1-2 0 0,0 2 0 16,-1 0 0-16,1-3 0 0,1 1 0 0,-1 3 0 0,2 1 0 0,-1-3 128 15,1-1-128-15,2 2 128 0,-4 0-128 0,2 1 128 16,0 1-128-16,0-4 144 0,0-3-144 15,-1 5 160-15,2-3-32 0,1 1-128 0,-1-1 192 16,1 2-64-16,-1 1-128 0,0-2 192 0,3 3-192 0,0-1 192 16,-2-4-192-16,1 1 128 0,1 1-128 0,-1-2 128 15,0 3-128-15,1-4 0 0,-4 3 144 16,4 1-144-16,-1 1 0 0,1 2 0 0,-1-1 0 0,2 3 128 16,-1-3-128-16,2 0 0 0,1 0 0 0,-2 1 0 15,1 2 0-15,-1 0 0 0,0 1 0 0,1 0 128 16,2 0-128-16,-1-2 0 0,0 1 0 0,1 1 128 15,1-1-128-15,-1 0 0 0,1-1 0 0,-1-2 0 16,2 0 0-16,-2 0 128 0,1 3-128 0,1-3 0 16,-2-3 144-16,1 3-144 0,0 3 192 0,1-3-192 0,0-5 128 15,-1 2-128-15,2-11 0 0,-1 13 0 0,1-3 160 0,0-10-160 16,0 0 128-16,-2 13-128 0,0-1 0 0,1-3 128 16,1-9-128-16,-1 9 0 0,1-9 128 15,0 0-128-15,0 0 128 0,0 0-128 0,0 0 176 0,0 0-48 16,0 0-128-16,0 0 192 0,0 0-16 0,0 0-16 15,0 0 0-15,0 0 0 0,0 0-160 0,-3-10 160 16,1 2-160-16,0-2 160 0,1 1-160 0,0-1 128 16,1 10-128-16,1-11 128 0,0-2-128 0,1-1 0 15,-1-2 0-15,2 2 0 0,-1 0 0 0,1 1 0 16,-1-1 128-16,1-3-128 0,-1 2 0 0,2 0 0 16,0-3 0-16,1 0 0 0,0-1 0 0,1 0 0 0,2 1 0 0,1-1 0 15,-1-1 0-15,2 0 0 0,0-2 0 16,1 0 0-16,2 2 0 0,1 0 0 15,0-2 0-15,-1 2 0 0,1-1 0 0,-2 2 0 0,0 2 0 0,2-1 0 16,-1-3 0-16,-1 4 0 0,1 1 0 0,1 1 0 16,-1-1-144-16,1-1 144 0,-2-1 0 0,2 3 0 15,-1-1 0-15,1-1 0 0,0-1 0 0,-1 3 0 16,-1 2-128-16,2-1 128 0,0-2 0 0,2 2 0 16,-1 0-128-16,-1 1 128 0,-1-2 0 0,-1 1 0 15,2 2 0-15,0 3-128 0,-1-3 128 0,1 3 0 16,-1-1 0-16,1 1 0 0,0-1 0 0,0 2 0 15,1-3 0-15,0 0 0 0,0 1 0 0,1-1 0 16,-1 2 0-16,1 0 0 0,0 4-192 0,1-1 192 16,-1-2 0-16,0 3-128 0,1 0 128 0,1-2 0 15,-1 4 0-15,1 1 0 0,0 0 0 0,0-1 0 0,0 2 0 16,-1-2-128-16,2 2 128 0,2 1 0 0,-1-2 0 16,-2 2 0-16,2 1 0 0,1 0 0 0,-1 0 0 0,2 2 0 15,0-3-128-15,3 3 128 0,1 0 0 16,0 0 0-16,-1 1 0 0,-1 2 0 0,0-2 0 0,-1 0 0 15,-2 1 0-15,-1 1 0 0,0-2 0 0,1 1 0 16,-4 1 0-16,2-1 0 0,-2-1 0 0,1 1 0 16,1 3 0-16,-1-3 0 0,-4 0 0 0,1 3 0 15,3-2 0-15,-3 3 0 0,-1-4 0 0,0 1 0 16,0 5 0-16,0-2 0 0,-1 1 0 0,1 2 0 16,-2 0 0-16,4 1-160 0,-1-5 160 0,-1 4 0 15,-1 1 0-15,0-3 0 0,3 0 0 0,-1 1 0 16,0-2 0-16,0 3 0 0,1-2 0 0,-1 1 0 0,-1 2 0 15,1-2 0-15,-3 3 0 0,-1 2 0 0,3-2 0 16,-2-3 0-16,-2 1 0 0,0 2 0 0,1 1 0 0,-1-4 0 16,1 1 0-16,-1-2 0 0,-1 3 0 0,-2 1 0 15,0 0 0-15,0-2 0 0,4 1 0 0,-3 1 128 16,0 2-128-16,-2 2 0 0,1 0-128 0,2 0 128 16,-2 0 0-16,0-2 0 0,-2-1 144 0,1 3-144 15,0-3 0-15,1 3 0 0,-3-1 0 0,-1 1-192 16,1-2 192-16,0 1 0 0,0-1 0 0,0 1 0 15,-1-2 0-15,-1 1 0 0,-2 2 0 0,2-4 0 16,0-2 0-16,-1 2 0 0,0-2 0 0,0 0 0 16,-1-3 0-16,0 0 128 0,2-1-128 0,-2-8 0 0,-2 9 144 0,2 0-144 15,0-9 0-15,0 0 144 0,0 10-16 0,0-10 0 16,-1 11 0-16,1-11 0 0,0 0 0 0,0 0-128 16,0 0 192-16,0 0-64 0,0 0-128 0,0 0 160 15,0 0-160-15,0 0 160 0,0 0-160 0,0 0 192 16,0 0-192-16,0 0 192 0,0 0-192 0,0 0 128 15,0 0-128-15,0 0 128 0,0 0-128 0,0 0 128 16,0 0-128-16,0 0 128 0,0 0-128 0,0 0 0 16,0 0 0-16,0 0 0 0,0 0 0 0,0 0 0 15,0-4 0-15,0 4 0 0,0 0 128 0,0 0-128 16,0 0 0-16,0 0 128 0,0 0-128 0,0 0 0 16,0 0 0-16,0 0 0 0,0 0 0 0,0 0 0 15,0 0 0-15,0 0 0 0,4-12 0 0,-4 12 0 16,1-7-192-16,-1 7 192 15,0 0-496-15,0 0 32 0,-2-13 0 0,-1 5 0 16,3 8-2176-16,-2-10-432 0,2 10-96 0</inkml:trace>
  <inkml:trace contextRef="#ctx0" brushRef="#br0" timeOffset="25197.28">24939 8198 11967 0,'-2'-12'1072'0,"1"3"-864"16,-1-2-208-16,2 2 0 0,-1-2 1344 0,0 2 240 15,-2-1 32-15,3 1 16 0,-1-3-32 0,0 2-16 16,-1 1 0-16,1-2 0 0,0 3-384 0,1 8-80 15,-1-11-16-15,-1 2 0 0,2 9-448 0,2-12-80 16,-2 12-32-16,0 0 0 0,0 0-160 0,0 0-48 16,0 0 0-16,0 0 0 0,0 0-96 0,0 0-32 15,0 0 0-15,0 0 0 0,0 0 48 0,5 16 16 0,0-1 0 16,-1 4 0-16,-1 1 112 0,3 3 32 16,-1 6 0-16,0-2 0 0,-1 2-80 0,1 4-16 0,0 0 0 0,0 4 0 15,-1 3-112-15,-1 2-16 0,1 3-16 0,-4 4 0 16,1-1-48-16,-1 4 0 0,0 1 0 0,0 1 0 15,0-1-128-15,-1 3 128 0,1 1-128 0,-2 3 128 16,-1 0-128-16,2 3 0 0,0-3 0 0,2 0 128 16,-1-2 0-16,2-2 0 0,2-1 0 0,-1 0 0 15,1-3 176-15,1 1 16 0,1-2 16 0,0-3 0 16,3 1-144-16,-1 0-16 0,0-6-16 0,-1 3 0 16,1-5-160-16,-1 3 0 0,0-3 144 0,-1 0-144 15,0 3 0-15,1-1 128 0,-2 1-128 0,0 0 0 16,-4 0 0-16,2 1 0 0,-1-2 0 0,1 2 128 15,-2-3-128-15,-1 2 128 0,0-1-128 0,0-1 128 16,0 0 32-16,-1-2 16 0,-2 0 0 0,2 2 0 0,1-4-48 0,0 1 0 16,1-3 0-16,2-1 0 0,1-4-128 15,-2 0 160-15,1 1-160 0,-2 2 160 0,2 0-160 16,-1-1 192-16,-1 0-192 0,1-2 192 0,-1 1-192 0,2 1 128 16,0-1-128-16,0-2 128 0,-1 2-128 0,1 1 160 15,-1 0-160-15,1-1 160 0,0-2-160 0,-1 2 0 16,2 1 144-16,-3 1-144 0,0-1 0 0,-1 0 0 15,2-2 0-15,-2 2 128 0,0-1-128 0,0 0 0 16,-2-6 128-16,1 4-128 0,0-6 144 0,0 2-144 16,-2-1 192-16,3 2-192 0,0 0 256 0,0 1-64 15,0-4-16-15,0 2 0 0,0-1-176 0,0 2 192 0,0 0-192 0,0-3 192 16,-1 1-192-16,0-2 192 0,-2 0-192 16,0 1 192-16,0-1-192 0,-1-4 0 0,-1 1 144 0,0 1-144 15,1 0 0-15,-1 2 144 0,-2-3-144 0,2 1 0 16,0-2 192-16,1 4-64 0,1 1 0 15,0-1-128-15,1 1 176 0,0 3-176 0,1-2 160 0,1 4-160 16,1-1 176-16,2 0-176 0,-1-1 192 0,0 0-192 16,-1-1 128-16,1 2-128 0,1 5 0 0,1-1 0 15,-2-3 0-15,0 3 0 0,-4 1 0 0,1-1 0 16,-1-4 0-16,-1 2 0 0,-1 3 128 0,0-1-128 16,1 1 0-16,-1-1 0 0,1-1 128 0,-2-4-128 15,1 3 160-15,0 1-32 0,-1 0 0 0,0-2 0 16,2 2-128-16,0-1 0 0,-1-2 0 0,2 3 0 15,-1-1 0-15,2-1 128 0,-2 2-128 0,1-1 128 16,-1-2-128-16,1 3 128 0,-2 1-128 0,0-4 128 16,0 2-128-16,0-1 0 0,-1-4 0 0,0 1 0 0,1 1 0 15,1-2 128-15,-3 2-128 0,3-2 128 0,-1 2-128 0,3-4 0 16,-1-1 144-16,2 2-144 0,0-4 128 0,2 0-128 16,-1 0 128-16,1-1-128 0,2 2 0 0,-3 1 0 15,1-4 0-15,-1 3 0 0,0 0 0 16,1-1 0-16,-2-2 0 0,1-1 128 0,0 0-128 0,0 1 0 15,-1 0 128-15,0-1-128 0,-1 1 0 0,0 0 0 16,0 1 0-16,-1 0 0 0,1-1 0 0,0 1 0 16,-2 1 0-16,3-1 128 0,-4-2-128 0,3-2 0 15,-1 2 0-15,-1-2 0 0,2-5 0 0,0 0 0 0,-1 0 0 16,1-2 0-16,1-8 0 0,0 0 0 16,-1 9 0-16,1-9 0 0,0 0 0 0,0 0 0 15,0 0 0-15,0 0 0 0,0 0 0 0,0 0 0 0,-2-9 0 0,2-5 0 16,0-1 0-16,-2-3 0 15,2-2 0-15,-1-2 0 0,-1-2 0 0,2-3 0 0,0 3 0 0,0-3 0 16,-1 3 0-16,2-1 0 0,1 1 0 0,-1-2 0 16,3-6 0-16,-2-3 0 0,1-2 0 0,-1-1 0 15,2 0 0-15,1-5 0 0,-2-3 0 0,1-4 0 16,-2-2 0-16,2-1 0 0,1-1 0 0,0 0 0 16,-2-4 0-16,2 4 0 0,0 0 0 0,-1 4 0 15,-1-3 0-15,3 5 0 0,-1 4 0 0,-4-3 0 16,1 0 0-16,0 2 0 0,-1-2 0 0,-1 1 0 15,0-4 0-15,-1-3 0 0,1-1 0 0,1-1 0 16,-2-2 0-16,1-3 0 0,0 4 0 0,-2 0 0 16,2-1 0-16,0 1 0 0,-2 0 0 0,1-1 0 0,1 1 0 0,-3 1 0 15,-1 1 0-15,3 0 0 0,-2 1 0 0,1 1 0 16,1 0 0-16,1 0 0 0,1 0 0 0,-1-4 0 16,1 0 0-16,2-3 0 0,-1 2 0 0,5-1 0 15,-6-5 0-15,4 2 0 0,0-2 0 0,-1 4 0 16,1 1 0-16,0 1 0 0,0 1 0 0,0 5 0 15,-4 4 0-15,-1-1 0 0,0 4 0 0,0-1 0 16,0 3 0-16,-1-4 0 0,1 1 0 0,0-3 0 16,-4 2 0-16,3 1 0 0,-1-5 0 0,0 3 0 15,-2 1 0-15,3 4-128 0,0-2 128 0,0 2 0 16,-1-5 0-16,2 4 0 0,-2-2 0 0,-1 3-160 16,1-1 160-16,-1 1 0 0,1 3-160 0,-2-1 160 15,-1-1-128-15,-2 3 128 0,4 3 0 0,-1-1-160 0,0 2 160 0,0 0 0 16,0-2-128-16,1 0 128 0,0-2 0 0,0 3 0 15,1-1-128-15,1 2 128 0,-1 1 0 0,2-2 0 16,0 4 0-16,2-2 0 0,-2-1 0 0,1 4 0 16,0 1 0-16,0-4-128 0,-1 3 128 0,0 2 0 15,0-3-208-15,-1 0 64 0,0 6 16 0,0-2 0 16,-2 3 128-16,1 4 0 0,-1-2 0 0,2 3 0 16,-2 0 0-16,-1 1-128 0,1 0 128 0,-1 6 0 15,4-1 0-15,-1 3 0 0,-1-2 0 0,2 2-128 16,0 0 128-16,3-3 0 0,1 4 0 0,-2-1 0 15,1-1 0-15,-1 2 0 0,2-3 0 0,0 5-128 16,1-5 128-16,0 6 0 0,-2-3 0 0,0 3-128 16,-3 6 128-16,0 0 0 0,0 0 0 0,0 0 0 15,0 0 0-15,0 0 0 0,0 0 0 0,0 0-128 0,0 0 128 0,0 0 0 16,0 0 0-16,0 0-128 0,8 5 128 16,-8-5 0-16,0 0 0 0,5 18-128 0,-1 1 128 0,-2 1 0 15,-3 4 0-15,-1 2-128 0,-1 5 128 16,-2 6 0-16,-3 8-144 0,2 3 144 0,-4 7 0 0,2 3 0 15,-1 1 0-15,4 0 0 0,-1 5 0 0,2 4 0 16,0 5 0-16,3 1 0 0,0-2-144 0,-1 2 144 16,2 1 0-16,2 5 0 0,-2 3 0 0,0 2 0 15,0 1 0-15,0-3 0 0,0-1 0 0,0 5 0 16,0 4 0-16,-2 0 0 0,1-4 0 0,1 1 0 16,0-4 0-16,0-2 0 0,1 2 0 0,3 2 0 0,-1-4 0 15,-1-2 0-15,1-6 192 0,1-2-64 0,1 1-128 16,-1-2 192-16,-1 0-192 0,1-1 128 0,-3-4-128 0,2-2 0 15,-2 3 0-15,1-5 0 0,-2 2 0 0,1 1 0 16,-1-2 192-16,2 3-48 0,0-5-16 0,-1 3 0 16,1-3-128-16,1 3 0 0,0-3 0 0,-2 3 0 15,-1-3 0-15,1 2 0 0,-1-5 0 0,1-2 0 16,1 1 0-16,-1-1 128 0,-1-4-128 0,1 0 128 16,2-1-128-16,-1 1 128 0,-3 1-128 0,1-4 128 15,0-6-128-15,1 2 0 0,-2-2 0 0,1-1 0 16,0-1 128-16,0-3-128 0,-1-4 192 0,2-2-64 15,-1 1-128-15,0-1 0 0,-1 1 0 0,-1 0 0 16,0 2 0-16,-1-2 0 0,2-2 0 0,-1-1 0 16,-1 2 0-16,0 1 0 0,0-1 0 0,-1 1 0 0,0 0 0 0,0 0 0 15,-1 0 0-15,0-4 0 16,1 1 0-16,-2 1 0 0,1-4 0 0,0 1 0 16,0 3 0-16,0-3 0 0,-1 0 0 0,1-3 0 0,0 3 0 0,3-5 0 15,-2-2 0-15,1 4 128 0,2-1-128 0,1 0 0 16,-1 0 144-16,0-1-144 0,-1-1 0 15,1-1 128-15,-1 2-128 0,2-3 0 0,2 1 0 0,-1-1 0 16,-1 0 0-16,2 1 0 0,0 2 0 0,2-4 0 16,0-2 0-16,-2 0 0 0,3-3 0 0,0 0 0 15,-1 0 0-15,0-5 128 0,0 0-128 0,-4-9 0 16,0 0 0-16,6 7 0 0,-6-7 0 0,0 0 0 16,0 0 0-16,0 0 0 0,0 0 0 0,10 5 0 15,-10-5 0-15,0 0 0 0,0 0 0 0,0 0 0 0,0 0 0 0,11-7-128 16,-11 7 128-16,7-9 0 0,-2-4 0 15,0 2 0-15,-1-2 0 0,0-6 0 16,-1-5 0-16,-2 0 0 0,1-7 0 0,1-1 0 0,-1-3 0 0,1-6-128 16,-2-5 128-16,-1-4 0 0,0-3-144 0,0-4 144 15,-1-8 0-15,1 4-144 0,0-1 144 0,0 0 0 16,0-4-128-16,0-2 128 0,0 2 0 16,0-1 0-16,0-6 0 0,-1 2 0 0,1-1 0 0,0-2 0 15,-2-2 0-15,0-2-128 0,-1-4 128 0,1 0 0 16,-2-3-208-16,1 1 64 0,1-1 16 0,-2 4 0 15,3-4 128-15,0 6-128 0,-2-1 128 0,0 2-128 16,2 6 128-16,1-1-128 0,-4 3 128 0,3-1-128 16,-1 0 128-16,-3 6 0 0,-1 4 0 0,1 1 0 0,-1-4 0 15,1 1 0-15,0 0 0 0,1-1 0 0,-2-1 0 0,2-2 0 16,0 1 0-16,1 1 0 0,1-1 0 16,2-1 0-16,2 3 0 0,1-2-128 0,1-1 128 15,2 3 0-15,2 0 0 0,-1 3-128 0,1-1 128 16,1 2 0-16,0 1 0 0,0-1 0 0,-2 0 0 0,1-1 0 15,-5 5 0-15,0 0 0 0,0 0 0 0,-2 3 0 16,-2 0 0-16,0-2 0 0,-2-5 0 0,1-2 128 16,-1 5-128-16,3 1 0 0,-3 1 0 0,1 6 0 15,-3 0 0-15,2 5 0 0,1-1 0 0,-1 3 192 16,-1-5-64-16,2 4 0 0,-1-1-128 0,1 0 0 16,-2 4 0-16,1-1 128 0,0 3-128 0,-1 0 176 15,0 2-176-15,0 2 192 0,-1 0-192 0,3 3 0 0,-1 1 0 16,0 0 0-16,2 5 0 0,0-2 0 0,1 2 0 0,1 1 0 15,2-3 0-15,-1 5 0 0,2 2 0 0,0 2 0 16,1 2 0-16,0 2 0 0,1 5 0 16,0-1 0-16,-1 5-288 0,-5 5-96 0,0 0 0 0,0 0-16 31,0 0-1712-31,0 0-352 0,0 0-64 0,-4 12-14688 0</inkml:trace>
  <inkml:trace contextRef="#ctx0" brushRef="#br0" timeOffset="27747.91">25185 9400 16415 0,'-10'9'720'0,"10"-9"160"0,-11 4-704 0,0 2-176 0,-2 2 0 0,2-2 0 16,1 3 640-16,1-4 80 0,-4 0 32 0,3 3 0 15,0-2-160-15,1 2-16 0,1 0-16 0,1-5 0 16,7-3-176-16,-9 7-16 0,-1-1-16 0,2-3 0 16,8-3 288-16,0 0 64 0,-9 2 16 0,9-2 0 15,0 0 0-15,0 0 0 0,-8 4 0 0,8-4 0 0,0 0-96 0,-9 1-32 16,9-1 0-16,-10 0 0 16,1-2 176-16,1-2 16 0,-1 1 16 0,0-4 0 15,1-2 32-15,-2 0 0 0,-3 0 0 0,-1-1 0 0,-2 0-304 0,3-6-48 16,-2 1-16-16,-1-3 0 0,0-1-160 0,-2-1-48 15,0 0 0-15,1-2 0 0,-1-2-96 0,1 1-32 16,-1 0 0-16,4-4 0 0,3 2 48 0,2-4 0 16,3 0 0-16,1 1 0 0,0 0-48 0,2 2-128 15,3 0 192-15,3 0-64 0,0 4-128 0,4 1 128 16,0-1-128-16,4 3 128 0,1-1-128 0,5 1 0 16,-2 1 0-16,5 0 128 0,-1 2-128 0,3 0 0 15,2 2 0-15,-1 0 0 0,1-1 0 0,-2 5 0 16,-2 4-128-16,2 2 128 0,-1 1 0 0,2 2 0 15,1 1-144-15,2 4 144 0,-1 0 0 0,3 2 0 0,2 4-128 16,-4-1 128-16,0 3 0 0,-1 2-128 16,-1 0 128-16,0 1 0 0,-1 0-128 0,-2 4 128 0,-1 0 0 0,-1 3 0 15,-1-2 0-15,-2 0 0 0,0 3 0 0,-2 1 0 16,-3-1 0-16,-1 3 0 0,-1 0 0 0,-4-1 0 16,0 1 0-16,-4 0-128 0,-2-1 128 0,-4 2 0 15,1-4 0-15,-3 2 128 0,-2-2-128 0,-4-1 192 16,-3 3 80-16,-2-2 16 0,-3-1 0 0,-1-2 0 15,-4-1 64-15,-3-1 16 0,-4 1 0 0,-4-3 0 16,-5-2 16-16,-1 2 0 0,-4-1 0 0,1-4 0 16,0-1-144-16,2 2-32 0,1-3 0 0,-1 0 0 15,1-4-16-15,4-5 0 0,2-3 0 0,4-6 0 0,2 0 112 16,6-5 16-16,1-2 0 0,6-3 0 0,6-4-112 16,4-6-16-16,1-2 0 0,5 1 0 15,2-3-192-15,5 0 176 0,1 0-176 0,8 0 160 0,4-2-160 0,1 1 0 16,1 0 0-16,6 3 0 0,-2-1 0 0,3 3 0 15,1 4-144-15,3 0 144 0,2 0 0 0,0 3 0 16,-2 5-128-16,2-2 128 0,4 0 0 0,2 2 0 16,2 0 0-16,2 7 0 0,2 3-128 0,-3 3 128 15,-4-2 0-15,-4 3 0 0,-3 2 0 0,-1 3-128 16,-3 3 128-16,-1 0 0 0,-5 6 0 0,-2 3-160 16,-4 3 160-16,-2 4-128 0,-2-2 0 0,-2 6 0 15,-1 2 0-15,-4 7 0 0,-4 4 128 0,-2 0-192 16,-2-4 192-16,-2-1-192 0,-2 1 192 0,-2-1 0 0,-4 0 0 15,-3-3 0-15,-4-2 0 0,-2 3 0 0,-2-3 0 0,-6-1 0 16,-3-6 128-16,-5 1 0 16,-5-3 0-16,0 0 0 0,-2-1 48 0,3-3 16 0,2-2 0 0,1-2 0 15,-1-1-48-15,3-3 0 0,0-7 0 0,1-4 0 16,1-3 80-16,4-3 16 0,4-1 0 0,3-6 0 16,2-2 0-16,4-2 0 0,3-5 0 0,3 1 0 15,4-7-240-15,4 0 0 0,2-1 0 0,5-6 0 16,3-4 0-16,5-7 128 0,4-2-128 0,4 0 0 15,2 6 0-15,3 4 0 0,4 7-192 0,2 1 192 16,1 4-224-16,3 2 64 0,3 5 16 0,1 5 0 16,-2 2 144-16,5 7 0 0,2 6-144 0,2 3 144 15,2 5 0-15,-4 3-144 0,-5 4 144 0,-3 2 0 16,-3 2-176-16,-5 4 176 0,-3 6-160 0,-5-1 160 0,-5 4-224 16,-2 4 48-16,-4 6 16 0,-2-1 0 0,-5 0 32 0,-4 0 0 15,-3 0 0-15,0-2 0 0,-7-3 128 16,-1-3 0-16,-4-2 0 0,-4-4 0 0,-3-1 0 0,-4-1 0 15,-6 1 0-15,-2-5 0 0,-3-4 128 0,3-2 0 16,1 2 0-16,-1-5 0 0,-2-1 0 0,3-4 16 16,0-2 0-16,0-3 0 0,0-3-16 0,8-1-128 15,-2-5 192-15,6-4-64 0,3-3 16 0,3 1 0 16,3-6 0-16,2-2 0 0,6-3-144 0,3-2 0 16,4-4 0-16,5-4 0 0,4-4 0 0,5 1 0 15,5 3 0-15,4 3 0 0,0 3-224 0,5 1 80 16,2-1 16-16,4 7 0 0,-1 1 128 0,1 3 0 15,0 5 0-15,2 3 0 0,1 1 0 0,4 7-160 16,2 4 160-16,0 5-160 0,-2 5 160 0,-3 2-128 16,-4-1 128-16,-3 7-128 0,-4 2 128 0,-4 5-128 0,-6 1 128 0,-4 6-128 15,-5 5 128-15,-4-1-160 0,-6 1 160 0,-4-2-160 16,-5-2 160-16,-4-2-192 0,-7-3 192 0,-7 0-192 16,-7-4 192-16,-5 2 0 0,-3-3 0 0,-2-2 0 15,1-3 0-15,1-1 0 0,-4-1 128 0,1-3-128 16,-3-4 208-16,2 0-16 0,-1-5-16 0,4-7 0 15,3-6 48-15,6-1 16 0,4-1 0 0,6-5 0 16,6-2-96-16,6-2-16 0,1-3 0 0,5-5 0 16,4 0-128-16,3-7 128 0,5-8-128 0,3-3 128 15,4-5-128-15,6-1 0 0,5 1 0 0,6 3 0 16,3 4 0-16,6 3-224 0,1 2 80 0,5 6 16 16,2 2 128-16,3 1-160 0,0 7 160 0,0 6-160 15,-1 0 160-15,4 9 0 0,3 3 0 0,1 7-128 16,-2 5 128-16,-5 2-128 0,-7 4 128 0,-4 5-128 0,-5 2 0 0,-7 7 0 15,-5 1 0-15,-4 6 0 0,-5-1-64 0,-3 5 0 16,-6 4 0-16,-4 3 0 0,-4 3 192 0,-4-6-192 16,-3-3 192-16,-5-2-192 0,-5-4 192 0,-2-2 0 15,-5-6 0-15,-5 1 0 0,-4-4 0 0,-2-1 128 16,-1-2 0-16,1-3 0 0,1-2 32 0,2-4 16 16,-2-1 0-16,4-4 0 0,1-5 0 0,5-3 0 15,3-6 0-15,6-1 0 0,4-7-32 0,6-1 0 16,3-1 0-16,4-5 0 0,2-4-144 0,6-4 160 15,3-5-160-15,7-2 160 0,4-11-160 0,6 5 0 0,4-4 0 16,6 5 0-16,4 2-160 0,1 4-16 16,2 4 0-16,4 6 0 0,7 5 176 0,1 6-208 15,0 6 80-15,-1 2 128 0,-3 6-160 0,-2 6 160 0,-4 2 0 0,-5 8-144 16,-5 4 144-16,-6 6 0 0,-3 5-144 16,-9 4 144-16,-6 2-160 0,-6 7 160 0,-2 9-208 0,-6-2 80 15,-4 3-48-15,-7-3 0 0,-6-6 0 0,-3-4 0 16,-4-5 176-16,-3-1 0 0,-3 0 0 0,-4-7 0 15,-2-3 0-15,-1-6 0 0,-2 1 0 0,4-6 176 16,2 1 16-16,4-6 0 0,3-5 0 0,2-2 0 16,5-1-64-16,4-7-128 0,3 0 192 0,5-7-64 15,3-4 0-15,4-4-128 0,3-1 192 0,6-1-64 16,2-4-128-16,4-2 0 0,2-5 0 0,3-1 128 16,4-2-128-16,4-3 0 0,0 0 0 0,5 2 0 15,6 8-208-15,3 5 80 0,2 5 128 0,3 7-208 16,-1 3 208-16,0 8 0 0,-4 4-160 0,-1 5 160 15,-5 3 0-15,1 3-144 0,-4 8 144 0,-5 3 0 0,-4 4-176 0,-4 4 176 16,-2 6-160-16,-7 0 160 0,-5 3-160 16,-3-2 160-16,-2-3-160 0,-5-3 160 0,-5-3-128 0,-4 1 128 15,-4-4 0-15,-5-1-144 0,-3-4 144 0,-7-1 0 16,-4-1 0-16,-1-6 0 0,0-1 128 0,1-6 0 16,1-3 0-16,5-2 0 0,5-2 0 0,3-6 16 15,2 1 0-15,5-6 0 0,2-3-144 0,3-2 192 16,6-3-192-16,5 0 192 0,3-8-192 0,5-1 128 15,5-8-128-15,3 0 128 0,5-7-128 0,2 4 0 0,3 3 0 16,7 2 0-16,4 5-176 0,6 4 48 0,0 3 0 16,4 7 0-16,1 2 128 0,1 9-128 0,-5 2 128 0,0 5-128 15,-1 4 128-15,-3 2 0 16,-3 8-144-16,-4 4 144 0,-4 0 0 0,-7 3-144 0,-5 9 144 16,-4 3 0-16,-3 6-160 0,-7 2 160 0,-4-3-128 0,-4-2 128 15,-7-5-144-15,-2-3 144 0,-7 2-160 0,-5-5 160 16,-5-2 0-16,-3-3 0 0,-4-1 0 0,-3-1 0 15,-1-5 0-15,1-6 192 0,3 0-64 0,4-2-128 16,3-4 256-16,7-3-64 0,3-6-16 0,6 0 0 16,2-6-48-16,6 0 0 0,3-2 0 0,5-3 0 15,5-3-128-15,4-1 0 0,4-5 0 0,4 0 0 16,5-3 0-16,3-4 0 0,2 2-192 0,6 0 192 16,8 1-256-16,4 6 80 0,5-2 16 0,-2 10 0 15,-2 8 160-15,-3 3-160 0,-2 6 160 0,-2 6-160 16,-5 2 160-16,-3 8-128 0,-4 4 128 0,-7 5-128 0,-4 5 128 15,-8 4 0-15,-4 2 0 0,-6-4-128 0,-5 1 128 0,-7-1-128 16,-2-7 128-16,-7 0-128 0,-7-4 128 0,-7-1 0 16,-6-1 0-16,-4-3-128 0,-2-2 128 0,2-1 0 15,4 2 128-15,4-7-128 0,2 1 192 0,4-4-48 16,3-4 0-16,3-2 0 0,5-1-144 0,4-6 0 16,4-3 0-16,7 1 0 15,2-6-720-15,6 2-240 0,6-2-32 0,6 0-16 16,7-2-1680-16,5-3-320 0</inkml:trace>
  <inkml:trace contextRef="#ctx0" brushRef="#br0" timeOffset="28822.02">26800 8001 10191 0,'0'0'448'0,"0"0"96"0,-9 4-544 0,1-2 0 0,8-2 0 0,-9 5 0 16,9-5 576-16,-9 4 16 0,9-4 0 0,0 0 0 16,0 0 320-16,-8 0 64 0,8 0 16 0,0 0 0 15,0 0 272-15,0 0 48 0,0 0 16 0,0 0 0 16,0 0-144-16,12-1-32 0,2-1 0 0,1 0 0 16,1-2-192-16,5 2-64 0,2-5 0 0,2 0 0 15,2-4-272-15,2 3-64 0,1 0-16 0,6 0 0 16,0-2-272-16,2 4-48 0,0-2-16 0,-3 3 0 15,0-4-208-15,-2 3 128 0,-6 1-128 0,-1-2 0 16,-5 5-1040-16,-5 1-304 16,-3-1-64-16,-13 2-16 0</inkml:trace>
  <inkml:trace contextRef="#ctx0" brushRef="#br0" timeOffset="28955.73">26947 8242 21183 0,'0'0'1888'0,"0"0"-1504"15,0 0-384-15,10 4 0 0,4 0 1792 0,-2-2 272 16,1 1 64-16,4-4 16 0,4-3-1312 0,2 0-256 16,5-4-48-16,1 2-16 0,2 0-240 0,-2-3-48 15,-1 3-16-15,1-3 0 16,1 1-1872-16,0-5-384 0</inkml:trace>
  <inkml:trace contextRef="#ctx0" brushRef="#br0" timeOffset="29657.55">27986 7337 6447 0,'0'0'272'0,"0"-6"80"15,-1-2-352-15,1 8 0 0,-1-5 0 0,0-4 0 0,-1 3 2112 0,0 1 368 16,0-3 64-16,1 2 16 0,1 6-1200 0,0 0-224 0,-2-6-48 16,2 6-16-16,-3-8-96 0,3 8-16 0,0 0 0 0,0 0 0 15,-8-1-272-15,8 1-64 0,-8 3-16 0,-1 6 0 16,-1 3-256-16,-1 0-48 0,0 2-16 0,-2 4 0 15,-1 1 96-15,0 4 32 0,-1 4 0 0,2 0 0 16,-2 3 32-16,1 4 0 0,1 2 0 0,3 1 0 16,1-2-256-16,3 1-32 0,2-2-16 0,2-2 0 15,4-5-144-15,1 0 160 0,3-7-160 0,4-1 160 16,3-3 128-16,2-3 32 0,3 0 0 0,2 0 0 16,2-8 64-16,-2 0 0 0,2-1 16 0,1-3 0 15,0-1 0-15,1-3 0 0,-3-3 0 0,2 0 0 16,0-5 32-16,0 3 0 0,1-6 0 0,0 1 0 15,0 1-64-15,-1-3-16 0,0-3 0 0,0 1 0 16,-3-3-48-16,-2 0-16 0,-3-3 0 0,-2 0 0 16,-3 1-80-16,0-5-16 0,-3 3 0 0,-3-4 0 0,-2 4-16 15,-1-1-16-15,-1-3 0 0,-2 4 0 0,-3-2-32 0,-2 1-128 16,-3-3 192-16,0 3-64 0,0 2 0 16,-3-1 0-16,-1 4 0 0,-2 1 0 0,-2 1 16 0,0 1 0 15,-1 3 0-15,0 5 0 0,-1 1-144 0,-2 2 0 16,0 4 0-16,2 1 0 0,1 2 0 0,-3 4 0 15,1 4-192-15,2-1 192 16,1 2-832-16,4-1-64 0,3 1 0 0,3-3-10496 16,2 2-2112-16</inkml:trace>
  <inkml:trace contextRef="#ctx0" brushRef="#br0" timeOffset="30250">28830 7197 14623 0,'0'0'640'0,"0"0"144"0,0 0-624 0,-3-5-160 15,3 5 0-15,-4-10 0 0,4 10 1280 0,-3-7 208 16,3 7 48-16,0 0 16 0,0 0-448 0,0 0-80 16,0 0-32-16,0 0 0 0,0 0-352 0,0 0-64 15,0 0 0-15,-4 11-16 0,-1 4-48 0,3-1-16 0,0 2 0 0,1 3 0 16,0 1 128-16,1 5 16 0,0-1 16 0,2 1 0 15,0 0-80-15,-2-2-32 0,2 1 0 0,1 2 0 16,-1-5-224-16,0 2-32 0,-2 1-16 0,0-2 0 16,0-3-144-16,0-3-128 0,-2 0 192 0,1-2-192 15,0 1 0-15,0-2 0 0,-3-2 0 0,4-11 0 32,0 0-368-32,-3 6-176 0,3-6-32 0,0 0-16 15,-9 3-2096-15,-1-4-400 0</inkml:trace>
  <inkml:trace contextRef="#ctx0" brushRef="#br0" timeOffset="30424.09">28519 7499 25791 0,'0'0'2304'0,"-3"-7"-1856"0,3 7-448 0,0 0 0 0,7-9 864 0,5 6 80 16,2-2 16-16,2-2 0 0,0 2-480 0,3 0-96 15,3-5 0-15,3 4-16 0,2-2 32 0,2 2 16 16,-1-1 0-16,0 0 0 0,-1 1-160 0,-2 1-48 15,-1 0 0-15,1 1 0 0,-1 1-208 0,-1-1 0 16,-3-1-192-16,-2 2 192 16,-2-1-2048-16,0 1-288 0</inkml:trace>
  <inkml:trace contextRef="#ctx0" brushRef="#br0" timeOffset="30965.6">29527 6749 13823 0,'0'0'1216'0,"-4"-5"-960"0,4 5-256 0,0 0 0 0,-5-8 624 0,5 8 80 16,0 0 0-16,0 0 16 0,0 0 304 0,0 0 64 15,0 0 16-15,-9 1 0 0,9-1-272 0,-6 8-48 16,2 2-16-16,-1 3 0 0,1 2 160 0,-1 3 32 16,1 2 0-16,2 3 0 0,-1 4 64 0,2-3 0 15,1 3 16-15,0-1 0 0,-1 5-272 0,1 2-48 16,1 4-16-16,0 0 0 0,0-1-336 0,1 0-80 15,-2-3-16-15,1-2 0 0,-1-1-144 0,0 1-128 0,0-6 192 0,0 0-192 16,-1-3 160-16,1-4-160 0,0-3 128 0,0-1-128 16,0 0 160-16,0-1-160 0,0-3 192 0,0-10-192 15,0 0 0-15,0 0 0 0,0 0 0 0,0 0 0 32,0 0-880-32,0 0-80 0,0 0 0 0,7-10-8704 0,-2 1-1728 0</inkml:trace>
  <inkml:trace contextRef="#ctx0" brushRef="#br0" timeOffset="31510.55">30089 6967 13823 0,'0'0'608'0,"0"0"128"0,0 0-592 0,0 0-144 0,0 0 0 0,0 0 0 15,0 0 1456-15,0 0 256 0,0 0 48 0,0 0 16 16,0 0-464-16,-3 13-96 0,1-4 0 0,-2 4-16 16,-1 1-176-16,-2 3-48 0,1 1 0 0,0 0 0 15,-1 4-32-15,2-1-16 0,-1 2 0 0,1-1 0 16,2-2-144-16,1 0-16 0,1 0-16 0,1-1 0 15,0 0-240-15,2-2-64 0,3-1 0 0,0-1 0 16,0 0-128-16,2-2-48 0,0-4 0 0,3 1 0 16,2-4-80-16,-2 2 0 0,3-2-16 0,2-3 0 15,3-4-32-15,1-1 0 0,-1 2 0 0,-1-2 0 16,1-5-144-16,0 1 160 0,1-3-160 0,-1 0 160 16,-2-2-288-16,1-1-64 0,0-3-16 0,-2 1 0 15,-1 1-1472-15,-2 1-304 16,-3-5-48-16,0-1-7808 0,-1-3-1552 0</inkml:trace>
  <inkml:trace contextRef="#ctx0" brushRef="#br0" timeOffset="31705.18">30171 6404 37775 0,'-7'-11'3360'0,"3"5"-2688"15,4 6-544-15,0 0-128 0,0 0 240 0,5-8 16 0,0 2 0 16,0 0 0-16,-5 6 16 0,0 0 16 0,8-7 0 16,-8 7 0-16,7-7-160 0,-7 7-128 0,0 0 192 0,0 0-192 15,8-3 0-15,-8 3-320 0,0 0 32 0,0 0-11424 16,0 0-2304-16</inkml:trace>
  <inkml:trace contextRef="#ctx0" brushRef="#br0" timeOffset="33802.33">16513 3698 13823 0,'0'0'608'0,"0"0"128"0,0 0-592 0,5-7-144 0,-5 7 0 0,0 0 0 15,0 0 720-15,0 0 112 16,0 0 32-16,0 0 0 0,0 0-368 0,0 0-80 0,0 0-16 0,0 0 0 16,0 0 176-16,0 0 48 0,-5 8 0 0,3 4 0 15,-2 2-304-15,-3 0-48 0,-4-1-16 0,0 2 0 16,-2 0 32-16,0 3 0 0,0 1 0 0,-2 3 0 15,0 3 64-15,-2 2 16 0,1 4 0 0,-1 3 0 16,1-1 48-16,-1 2 16 0,2 5 0 0,1-2 0 16,3 1 48-16,0-2 16 0,4-1 0 0,3-2 0 15,3 0-16-15,5-2 0 0,1-3 0 0,5-5 0 16,1-1 96-16,3-1 0 0,3 1 16 0,2-3 0 16,0-2-128-16,3-3-16 0,0-3-16 0,3-1 0 15,1 0-48-15,1-4 0 0,2-2 0 0,3-1 0 0,4-4-128 16,2-2-16-16,0-1-16 0,1-1 0 15,2-5-96-15,1 4-128 0,2 1 176 0,0-2-176 0,-4-6 128 0,0 2-128 16,-2 0 0-16,-1-4 0 16,-4-1-1024-16,-4-1-272 15,-4 1-48-15,-3 1-12976 0</inkml:trace>
  <inkml:trace contextRef="#ctx0" brushRef="#br0" timeOffset="34452.4">16757 2779 14735 0,'-14'-1'1312'0,"5"1"-1056"0,0 1-256 0,-1 0 0 0,3 1 896 0,-4 0 128 16,1 1 32-16,0 1 0 0,0-1-96 0,-1 0 0 16,-1 0-16-16,1-2 0 0,-2-1-432 0,2 0-64 15,-2 0-32-15,1-3 0 0,0 1-192 0,0-3-32 16,2-2-16-16,1 2 0 0,0-1 0 0,3-3 0 16,1 1 0-16,2-1 0 0,3 9 144 0,2-10 48 15,0-2 0-15,3 0 0 0,2 2 32 0,0-3 16 16,1 2 0-16,2 2 0 0,1-1-128 0,0 3-32 15,0 2 0-15,-1 0 0 0,-10 5-16 0,10-1-16 16,-10 1 0-16,9 6 0 0,-9-6-48 0,4 8-16 16,-4 3 0-16,-3 0 0 0,-3 1-160 0,-4 2 0 15,-4-4 0-15,-3 3 0 0,-2-1 0 0,-1-5 0 16,-2 0 0-16,2-1 192 0,-1-5-192 0,1 0 160 0,4-1-160 0,2-1 160 16,1 1 48-16,4-4 16 0,3-2 0 0,2-2 0 15,3-2 80-15,5-1 16 0,1-6 0 16,2 2 0-16,2 1-128 0,1 1-32 0,1 2 0 0,0-1 0 15,3 2-160-15,0 0 0 0,-4 5 0 0,2 0 0 16,-1 2 240-16,-2 3-48 0,-9 0 0 0,10 8 0 16,-3 0-48-16,-2 4-16 0,-4-2 0 0,-2 4 0 15,-4 2-128-15,-3 2 0 0,-4 1 0 0,0 1-10160 16,-5 0-1904-16</inkml:trace>
  <inkml:trace contextRef="#ctx0" brushRef="#br1" timeOffset="42878.59">5504 16720 9215 0,'-14'7'400'0,"3"-4"96"0,0 1-496 0,-1-1 0 16,1 2 0-16,0 0 0 0,-2 1 1408 0,1-1 176 16,-1-2 32-16,0 1 16 0,1 1-736 0,0-1-160 15,1-2-32-15,0-2 0 0,3 2 288 0,-1-1 48 16,9-1 16-16,-12 2 0 0,2 1-48 0,10-3-16 0,-10 5 0 0,10-5 0 15,-10 5-112-15,1-2-32 0,9-3 0 0,-9 3 0 16,9-3-400-16,0 0-64 0,0 0-32 0,0 0 0 16,0 0-32-16,0 0-16 0,0 0 0 0,0 0 0 15,0 0 160-15,0 0 48 0,11 7 0 0,2-3 0 16,0-3 0-16,2-1 0 0,-1 0 0 0,5-1 0 16,1-1-224-16,2 1-32 0,1 0-16 0,1 1 0 15,1-2-80-15,1 0-16 0,1 2 0 0,1-1 0 16,2-1 48-16,-1 1 0 0,2 0 0 0,2 0 0 15,0-2 80-15,0 0 32 0,-1 2 0 0,-2 0 0 16,-1 0-112-16,-2-2 0 0,0 2-16 0,-3 1 0 16,0 0-176-16,-1 0 128 0,-4 0-128 0,1 0 128 0,1-1 80 15,-3-1 16-15,-4 1 0 0,0 0 0 16,0 0 16-16,-2-1 0 0,-3 1 0 0,1 0 0 16,-10 1-80-16,0 0-16 0,0 0 0 0,10-2 0 0,-10 2-16 15,0 0-128-15,0 0 192 0,0 0-64 0,0 0 16 0,0 0 0 16,7-1 0-16,-7 1 0 0,0 0 0 0,0 0 0 15,0 0 0-15,0 0 0 0,0 0-144 0,0 0 128 16,0 0-128-16,0 0 128 0,0 0-128 0,0 0 0 16,-9 0 0-16,9 0 128 0,-8 0-128 0,8 0 0 15,-10 3 0-15,10-3 0 0,-9 1 0 0,0 0 0 16,9-1 0-16,-6 0 0 0,6 0 0 0,0 0 0 16,-8 0 0-16,8 0 0 0,0 0 0 0,0 0 0 15,0 0 0-15,0 0 0 0,0 0 0 0,0 0 0 16,0 0 0-16,0 0 0 0,0 0 0 0,0 0 0 15,0 0-128-15,0 0 128 0,0 0 0 0,0 0 0 16,0 0 0-16,0 0 0 0,0 0 0 0,0 0 0 0,0 0-144 0,0 0 144 16,-9-2 0-16,9 2 0 0,0 0 0 0,0 0 0 15,-8-3 0-15,8 3-128 0,-8-5 128 0,8 5 0 16,0 0 0-16,-9-2 0 0,3-2 0 0,-1 2 0 16,7 2-144-16,-10-2 144 0,4-2 0 0,-3 0-144 15,0 3 144-15,-1 0-128 0,0-2 128 0,-2 2-128 16,1 0 128-16,-3-1-128 0,-4 2 128 0,0 0-128 15,2 0 128-15,-3 2 0 0,0-2 0 0,-3 0 0 16,-2 0 0-16,-2 1 0 0,0 1 0 0,0 0 0 16,1-2 0-16,-1 0 0 0,1 0 0 0,1-2 0 15,0 1 0-15,0 1 0 0,-1 0 0 0,3 1 0 16,-1 1 0-16,2-1 0 0,1-1 0 0,2 3 0 0,2 0 0 0,0 0 0 16,2-1 0-16,3 1 0 15,0 0 0-15,2-2 0 0,9-1 0 0,0 0 0 0,-9 0 0 0,9 0-128 16,0 0 128-16,0 0 0 0,0 0-128 0,0 0 128 15,0 0-128-15,11-7 128 0,3 2 0 0,4-2-160 16,2 2 160-16,3-2 0 0,9-2 0 0,1 3-128 16,4-3 128-16,6 3 0 0,-1-6 0 0,3 5 0 15,0-2 0-15,-3 2 0 0,-4-3 0 0,2 3 0 16,-1 0 0-16,-2 2 0 0,-5 3 0 0,1 0 0 16,-4 1 0-16,-1 1 0 0,-4 3 0 0,-3-1 0 15,-4 1 0-15,-3 1 0 0,-4-4 0 0,-10 0 0 16,0 0 0-16,0 0 144 0,0 0 16 0,0 0 0 15,0 0 0-15,-14 5 0 0,-3-2 80 0,-7 1 16 0,-2 1 0 16,-3-2 0-16,-3-1-64 0,-1 0 0 0,-3 0 0 0,0 1 0 16,-3-2 64-16,1-1 0 0,0-1 0 0,-1-2 0 15,-1-1-16-15,4-1 0 0,0-2 0 0,4 2 0 16,3 0-64-16,4-2-16 0,2 2 0 0,4 3 0 16,1-1-160-16,5 2 0 0,3 2 0 0,2 0 0 15,8-1 0-15,0 0 0 0,0 0-144 0,0 0 144 31,-2 9-2464-31,2-9-384 0,10 12-80 0</inkml:trace>
  <inkml:trace contextRef="#ctx0" brushRef="#br1" timeOffset="44525.86">13926 16879 6447 0,'-7'-5'576'0,"2"3"-576"0,1-1 0 0,4 3 0 0,-4-4 2624 0,4 4 400 15,0 0 96-15,0 0 16 0,0 0-1440 0,0 0-288 16,0 0-48-16,0 0-16 0,0 0-80 0,0 0-32 0,0 0 0 0,0 0 0 15,0 0-352-15,14-9-80 16,-1 2-16-16,2 3 0 0,2-4-48 0,4 4-16 16,5 1 0-16,3 0 0 0,6 2-64 0,2-2-16 0,8-2 0 0,-3 0 0 15,-2 3-112-15,2-4-16 0,0-1-16 0,0 3 0 16,-2 0 0-16,-2-2 0 0,-3 2 0 16,0 0 0-16,-4 0-176 0,-3-1-16 0,-5 3-16 0,-5-2 0 15,-1 1-48-15,-5 0-16 0,-12 3 0 0,0 0 0 16,0 0 64-16,0 0 16 0,0 0 0 0,-9-2 0 15,-6 1 128-15,-8 2 16 0,-3 2 16 0,-7-1 0 16,-6 2-256-16,0 1-48 0,-3 2-16 0,3-3 0 16,-5 1-144-16,3 1 0 0,1-1 144 0,1 0-144 15,-1 3 128-15,2-4-128 0,3-3 128 0,4 0-128 16,3 2 144-16,9-2-144 0,4-1 192 0,2 0-192 16,5 0 128-16,8 0-128 0,0 0 0 0,0 0 0 15,0 0 0-15,21 1 0 0,0 0 0 0,6-1 0 0,5-1 0 16,3 0 0-16,6-2 0 0,1 2 0 0,1 0 0 0,1-2 0 15,1 2 0-15,-1-2 0 0,0 0 0 0,-3 1 0 16,-4 2 0-16,-6 2 0 0,-4-1 0 16,-8-1 0-16,-4 0 0 0,-3 4 0 0,-12-4 0 0,0 0 0 15,0 0 0-15,-9 5 0 0,-8 0 192 0,-6 1 0 16,-6-1-16-16,-5-1 0 0,-6 0-48 0,-1 1-128 16,-3 0 192-16,1 0-64 0,0-2-128 0,0-1 0 15,-3 2 0-15,3-4 128 0,1-1-128 0,6-2 0 16,3 1 0-16,5-2 128 0,4 1-128 0,6 0 0 15,3-2 0-15,6 2 0 0,9 3 0 0,0 0 0 16,0 0 0-16,11-6 0 0,5 2 0 0,7-1-144 16,6 1 144-16,8 1 0 0,5 2-144 0,1 0 144 0,3 0 0 0,1-1-144 15,0 2 144-15,-2 2 0 0,0-1 0 0,-4 1 0 16,-6 1 0-16,-4 1 0 0,-6 2 0 0,-7-3 0 16,-8 0 0-16,-10-3 0 0,0 0 0 0,0 0 0 15,-6 11 128-15,-7-4 0 0,-7 3 0 0,-6-5 0 16,-5 1 48-16,-4 0 16 0,-2-1 0 0,-1-1 0 15,-2-2-192-15,-1-2 160 0,-1-1-160 0,2-1 160 16,1-1-160-16,4 0 0 0,-1-2 0 0,8 2 0 16,4-4 128-16,6 2-128 0,3-4 0 0,5 4 128 15,10 5-128-15,0 0 0 0,1-10 0 0,6 4 0 16,6 1 0-16,9-1 0 0,3 3 0 0,7 0 0 16,2 2-192-16,6 0 192 0,3 1-160 0,0 0 160 15,2 1 0-15,-1 0 0 0,-4 2-128 0,-2 0 128 0,-4 3 0 16,-4-1 0-16,-5-2 0 0,-8 5 0 0,-4-2 0 15,-13-6 0-15,0 0 0 0,0 0 0 0,0 0 0 16,-9 9 128-16,-5 0-128 0,-5 0 160 0,-5-1 48 0,-4-3 16 16,0-1 0-16,-4-2 0 0,1 2-224 0,-2-4 0 15,1 0 128-15,0-4-128 0,-1 0 128 0,4-1-128 16,2 1 176-16,7-1-176 0,4 2 176 0,6-1-176 16,10 4 160-16,0 0-160 0,-1-8 0 0,1 8 0 15,10-7 0-15,5 3 0 0,7 2 0 0,5 1 0 16,1-1 0-16,2 0 0 0,3 2 0 0,-1 2 0 15,1 0-128-15,1-1 128 0,1-1 0 0,-4 3 0 0,1 1 0 16,-6 1 0-16,-3-3 0 0,-4 1 0 0,-4-2 0 16,-4 0 0-16,-11-1 0 0,0 0 0 15,0 0 0-15,0 0 0 0,0 0 0 0,0 0 0 0,0 0 0 0,-10 3 0 16,-3-3 160-16,-1 0-160 0,-2 0 160 16,-4 1-160-16,-3 1 128 0,0-1-128 0,-1 1 0 15,-3 1 0-15,-2-2 0 0,-2 2 128 0,1-1-128 0,-5 5 0 16,-1 0 0-16,-3-2 0 0,0 2 0 0,2 2 0 15,0-4 0-15,5 2 0 0,3 0 0 0,4-1 0 16,2 0-256-16,4-3 64 0,4-1 16 0,3 1 0 16,2-3-96-16,10 0-32 0,-6 0 0 0,6 0 0 15,0 0-32-15,0 0-16 0,0 0 0 0,10-3 0 16,4 2-96 0,-1-3-32-16,3-2 0 0,3 1 0 0,0 1 48 15,3-2 16-15,-1 1 0 0,2 0 0 0,0-4-416 0,3 0-96 16,-1-1-16-16,2 1 0 0,-3-1-1792 15,-3 3-352-15,1 1-80 0,-4 0-16 0,-3 0-176 16,-2 4-32-16,-3-1-16 0</inkml:trace>
  <inkml:trace contextRef="#ctx0" brushRef="#br1" timeOffset="51564.99">25900 14492 4607 0,'0'0'192'0,"0"0"64"0,0 0-256 0,8-4 0 15,-8 4 0-15,10-3 0 0,-10 3 1312 0,10-3 224 16,-10 3 32-16,0 0 16 0,0 0-816 0,0 0-176 15,11-5-16-15,-11 5-16 0,10-3-256 0,-10 3-48 16,0 0-16-16,0 0 0 0,0 0-80 0,0 0-16 16,0 0 0-16,10 0 0 0,-10 0-144 0,0 0 0 15,0 0 0-15,0 0 0 0,0 0 224 0,0 0 16 16,0 0 0-16,0 0 0 0,0 0 416 0,0 0 96 0,0 0 16 0,8-5 0 16,-3-4 64-16,0 2 0 0,-1-3 16 0,-1 1 0 15,1-5-336-15,-1 1-64 0,-2 0 0 0,0-1-16 16,-1-2-176-16,0 0-48 0,-1-1 0 0,0 0 0 15,-3 2 32-15,0 1 0 0,-1-1 0 0,1-1 0 16,-3 0-48-16,3-2 0 0,-1 3 0 0,0-2 0 16,-3-2-192-16,0 0 0 0,-2 0 128 0,0 1-128 15,0 1 0-15,0-3 0 0,-1 0 0 0,0 0 0 16,-2-2 0-16,1 3 0 0,-2 1 0 0,-2 2 0 16,1 1 0-16,-3-2 0 0,1 1 0 0,-4 0 0 15,0 1 0-15,-1 2 0 0,-1 2 0 0,-4-3 0 16,1 4 0-16,-1 1 0 0,-1-3 0 0,0 3 0 15,0-1-128-15,1 3 128 0,1-3-192 0,2 3 192 0,-2-3-320 16,2 4 64-16,1-5 0 0,0 5 0 0,2-3 112 0,-2 4 144 16,0 1-208-16,-1 1 80 15,-2-4 128-15,0 2-160 0,-2 1 160 0,0-3-160 0,-2 3 160 0,2 3 0 16,0-1 0-16,2 2 0 0,-1 0 0 0,0 2 0 16,2 0 0-16,1 3 128 0,-2-1-128 0,2 1-128 15,0 4 128-15,0 0-192 0,0 1 192 0,-2-1 0 16,-2 2-144-16,-2 0 144 0,-1 0-128 0,-3 3 128 15,1-3-160-15,0 3 160 0,1-1 0 0,3 2 0 16,2-2 0-16,2 2 0 0,-2-1 0 0,3 2 0 16,1-1 128-16,3-1-128 0,1-2 0 0,1 2 0 15,0 2 0-15,2 0-192 0,-1 1 192 0,2 2 0 16,2-1 0-16,0-3 0 0,1-4 0 0,-1 5 0 16,0-1 0-16,-1 0 0 0,-1 0 0 0,0 1 0 15,1-1 0-15,-1 3 0 0,2-2 0 0,0-1 0 0,0-2 0 0,2 2 0 16,-2-1 0-16,3 0 192 0,1 3-64 0,0 1-128 15,0-1 176-15,2 3-176 0,0-1 160 0,1 0-160 16,0-2 128-16,1 0-128 0,-2-3 0 0,2 0 0 16,-1 0 128-16,1-3-128 0,0 2 0 0,1 1 144 15,0-4 80-15,1 2 16 0,1-2 0 0,-1-3 0 16,2 4 128-16,0-4 16 0,-2 3 16 0,3-10 0 16,0 0-80-16,2 9-32 0,-2-9 0 0,1 10 0 15,-1-10-16-15,0 0 0 0,0 0 0 0,2 9 0 16,-2-9-80-16,0 0-32 0,0 0 0 0,4 11 0 15,-4-11-16-15,4 6 0 0,-1 4 0 0,-3-10 0 16,0 0 48-16,0 0 0 0,0 0 0 0,0 0 0 16,0 0-16-16,0 0 0 0,0 0 0 0,0 0 0 0,0 0-176 15,0 0 192-15,0 0-192 0,0 0 192 0,0 0-64 0,0 0-128 16,0 0 192-16,0 0-64 0,0 0 0 0,0 0-128 16,0 0 192-16,0 0-64 0,0 0-128 0,0 0 160 15,0 0-160-15,0 0 160 0,0 0-160 0,0 0 0 16,0 0 0-16,0 0 0 0,0 0 0 0,0 0 128 15,0 0-128-15,0 0 0 0,0 0 0 0,0 0 128 16,0 0-128-16,0 0 0 0,0 0 0 0,0 0 0 16,0 0 0-16,0 0 0 0,0 0 0 0,0 0-256 15,0 0 48-15,0 0-8896 16,0 0-1776-16</inkml:trace>
  <inkml:trace contextRef="#ctx0" brushRef="#br1" timeOffset="55802.01">24965 9274 11055 0,'0'0'480'0,"0"0"112"0,0 0-464 0,0 0-128 0,-8 3 0 0,8-3 0 16,0 0 1088-16,0 0 208 0,-10 6 48 0,4-1 0 16,6-5-144-16,-8 5-32 0,8-5 0 0,-9 8 0 15,3-3-288-15,6-5-64 0,0 0-16 0,-6 9 0 16,0-3-64-16,6-6-16 0,-3 12 0 0,3-12 0 0,-3 9-80 0,3 3-32 16,1-1 0-16,2 1 0 0,1 1-160 0,0-2-16 15,-1 3-16-15,2 2 0 0,0 0-32 0,-1 1-16 16,3-1 0-16,-1 3 0 0,-2 2 48 0,0 0 16 15,-2 1 0-15,1 2 0 0,-1-1-80 16,0 1-16-16,-2 3 0 0,1-1 0 0,-1 2-48 0,1-1-16 16,0 1 0-16,-1 1 0 0,0-3-112 0,0 3-32 15,0-2 0-15,0 3 0 0,0 3 0 0,0 0-128 16,-1-1 192-16,0 2-64 0,1 1 16 0,0 0 0 16,1 1 0-16,2-1 0 0,-2 1-144 0,3-3 192 15,0 0-192-15,-1-1 192 0,2-2-64 0,0 3 0 16,-1 1 0-16,0-3 0 0,1-5 16 0,0 3 0 15,-1 1 0-15,1 0 0 0,-1 0-144 0,1-3 160 16,0 0-160-16,0 2 160 0,-1-1-160 0,0 4 128 0,1-2-128 0,-2 1 128 16,-1-1-128-16,1 3 192 0,-2-1-192 0,1 0 192 15,-4 1-192-15,1-1 160 0,-1 1-160 0,1 0 160 16,-1 2-160-16,-1 2 0 0,0-3 144 0,0 1-144 16,-1-4 0-16,0 4 0 0,0 0 0 0,2 1 128 15,-1-4-128-15,2 1 0 0,-4 1 0 0,2-1 0 16,1-4 0-16,-1 2 144 0,2-1-144 0,0 0 0 15,-1 0 176-15,2 3-176 0,0-1 160 0,0-2-160 16,-1 1 128-16,1 1-128 0,0 1 0 0,0-1 0 16,0-3 0-16,0 3 128 0,0 2-128 0,0-1 0 15,1-4 0-15,1 3 176 0,-1 0-176 0,0-2 160 16,0 1-160-16,1-1 192 0,-2 1-192 0,1-2 192 0,1 3-192 16,0 0 192-16,-2-6-192 0,1 3 192 15,0 1-32-15,2-2 0 0,-2 3 0 0,2-1 0 0,-1-6-16 0,1 1 0 16,-1-1 0-16,1-2 0 0,1 0-144 15,-3 3 128-15,1-2-128 0,1 1 128 0,0 0-128 0,0 0 0 16,0 1 144-16,-1 0-144 0,1-1 0 0,-1 0 0 16,2 2 0-16,0-2 128 0,1 4-128 0,-4-3 0 15,2 2 0-15,0-2 0 0,-1 5 0 0,2-5 0 16,1 2 0-16,-2-2 0 0,-1 4 0 0,2-2 144 16,0 4-144-16,-2-5 0 0,1 1 144 0,1 0-144 15,-2-1 0-15,1 5 144 0,-1-4-144 0,2 4 0 16,-3 0 144-16,3-2-144 0,-1 2 0 0,-1-1 0 0,1 1 0 15,1 0 128-15,-2 2-128 0,3 0 0 0,-1-5 0 16,0 0 0-16,1-1 0 0,-1 0 0 0,1-1 0 16,0 1 128-16,-1-3-128 0,2 3 0 0,0-3 128 0,0 3-128 15,-1-1 0-15,1 2 0 0,-1-5 0 16,1 4 128-16,-1 2-128 0,1-1 0 0,-1-5 0 0,0 1 0 16,-1 5 0-16,-1-3 0 0,0 2 0 0,-1-3 0 15,0 1 0-15,-1-2 0 0,0 3 0 0,2-3 128 16,-2 5-128-16,0-4 0 0,1 3 0 0,-1-2 0 15,0 3 0-15,0-2 0 0,1 1 0 0,0-2 0 16,-1 4 0-16,1-4 0 0,-1 3 0 0,0-2 128 16,-1 1-128-16,0 1 0 0,0-2 0 0,0 5 0 15,0-4 0-15,0 1 0 0,0 0 0 0,-1-1 0 16,1 1 0-16,-1 2 0 0,-1-2 0 0,2 2 0 16,0 1 0-16,0-3 0 0,0 1 0 0,0-1 0 0,-1-3 0 15,1 2 0-15,-2-3 0 0,0 5 128 0,2-4-128 0,-1 2 0 16,-1-2 0-16,0 2 0 0,1-2 0 15,1 3 0-15,-4-4 0 0,2 3 0 0,0-3 0 0,2 4 0 16,-2-3 0-16,1 2 128 0,-1 0-128 0,1 0 0 16,1 0 0-16,-1-2 0 0,-2 3 0 0,2-3 0 15,0-1 0-15,-1-1 128 0,1 1-128 0,0 1 0 16,-3-2 0-16,3 3 0 0,-2-3 0 0,2 0 0 16,0 1 0-16,-1-1 0 0,2 5 0 0,-2-1 0 15,-3 1 0-15,1-1 0 0,1 3 0 0,0-1 0 16,-4-3 0-16,2 3 128 0,0 2-128 0,-1-3 0 0,-2-2 0 0,3 2 0 15,0-2 0-15,0 3 0 16,2-3 0-16,0 1 0 0,-1-4 0 0,1 6 0 0,1-3 0 16,-1 4 0-16,3 0 0 0,-1-2 0 0,0 0 0 0,-2 0 0 15,2-3 0-15,1 2 0 0,-2-3 0 16,2 3 0-16,0-5 0 0,0 4 0 0,0-1 0 0,-1-2 0 16,0 3 0-16,1-3 0 0,0 3 0 0,0-3 0 15,-1 1 0-15,1 2 0 0,-2-1 0 0,2 3 0 16,0 0 0-16,0-1 0 0,0 3 0 0,0-3 128 15,2-1-128-15,-1 3 0 0,0-4 0 0,-1 4 0 16,0-4 0-16,0 4 0 0,0-4 0 0,1 3 0 16,-1 5 0-16,2-6 0 0,-2-1 0 0,0 5 0 15,0 1 0-15,1 0 0 0,0 2 0 0,1-1 0 16,0 0 0-16,-2 2 0 0,0 1 0 0,3-2 0 0,-1 1 0 0,1-2 0 16,-3 1 0-16,0-2-128 0,0 0 128 15,0 0 0-15,0 0 0 0,0 6 0 0,-2-2 0 16,1-1 0-16,0-2 0 0,-3 0 0 0,2 3 0 15,-2-1 0-15,-3-3 0 0,2 1 0 0,-2 0 0 0,2 1 0 16,1 0 0-16,-3 1 0 0,0-4 0 0,0 1 0 16,0-2 0-16,2 0 0 0,0-1 0 0,0 4 0 15,-2-4 0-15,3-1 0 0,1 2 0 0,-1-6 0 16,-3 2 0-16,4-3 0 0,-4 1 0 0,3-2 0 16,-1 2 0-16,3 0 0 0,-5-2 0 0,4 1 0 15,-2 0 0-15,2-1 0 0,0 2 0 0,1 2 0 16,1-3 0-16,-1 2 0 0,2-1 0 0,-1-1 0 15,2-1 0-15,1-1 0 0,-1-3 0 0,-1 0 0 0,-1 0 0 16,1-1 0-16,0 0 0 0,0-2 0 0,-3 1 0 0,2-2 0 16,0 0 0-16,1 0 0 0,0 1 0 0,0-1 0 15,-3-1 0-15,2 2 0 0,-1-2 0 0,1-1 0 16,1 0 0-16,-2-1 0 0,-1-1 0 0,2 1 128 16,0 2-128-16,-1-4 0 0,1-1 0 0,0 3 0 15,0-2 0-15,-1 3 0 0,-2-3 0 0,2 3 0 16,-1 1 0-16,1-2 0 0,-1 0 0 0,1 2 128 15,-2 0-128-15,0-3 0 0,0 2 0 0,0 0 0 16,1-3 0-16,0 0 0 0,-2 1 0 0,2-3 128 16,1 2-128-16,1-4 0 0,-1 2 128 0,0 1-128 15,2-9 0-15,-1 9 0 0,-1 1 0 0,1 3 128 16,1-6-128-16,0 4 0 0,0-11 0 0,1 10 0 0,-1 1 0 16,2-3 0-16,-2 2 0 0,1 1 0 0,-1-3 0 0,1 2 0 15,-1-2 0-15,0 2 0 0,-1-1 0 16,0 2 0-16,1-3 128 0,0 5-128 15,0-4 0-15,1 1 128 0,0-1-128 0,-1 1 0 0,-1-3 0 0,1 4 0 16,0-11 0-16,2 8 0 0,1 1 0 0,-3-9 0 16,2 12 0-16,1-5 128 0,-3-7-128 0,0 0 0 15,0 0 0-15,0 0 0 0,5 8 0 0,-5-8 0 16,0 0 0-16,0 0 0 0,0 0 0 0,0 0 0 16,0 0 0-16,0 0 0 0,0 0 0 0,0 0 0 15,0 0 0-15,8-8 0 0,-2-3 0 0,-1 1 0 16,-1-4 0-16,0 0 0 0,0-4-128 0,-1 0 128 15,1-1-128-15,0 0 128 0,1-2-192 0,0-4 32 0,0-1 16 16,2 2 0-16,-1-7-176 0,2-2-16 0,2-5-16 0,-1-2 0 31,0-3-96-31,0 0 0 0,1 1-16 0,0-2 0 0,1-1 144 0,-1-2 16 0,1 1 16 16,-1 1 0-16,-3-5 144 0,0-2 144 0,-2-5-208 0,1 1 80 16,1 0-32-16,-2 2 0 0,-2 1 0 0,3-3 0 31,0-2-224-31,-2 2-64 0,-2 0 0 0,1 2 0 15,-1 4-48-15,0-1-16 0,-2 0 0 0,0 0 0 0,0 0 272 0,-2 3 48 0,1-2 16 16,0 2 0-16,-2-2 176 0,2 1 0 0,0-1 0 0,-1 3 0 16,0 0 0-16,2 3 0 0,-1-3 0 0,-1 2 0 15,1-2 0-15,-1-1 0 0,-2-2 0 0,-1 1 0 16,0-3 0-16,-1 1 0 0,1 0-144 0,0 1 144 16,4 3 0-16,-1-2 0 0,0 2 0 0,1 2 0 15,1 0 0-15,0 1 0 0,-1-1 0 0,-1 3 128 0,2-4-128 0,3 3 0 16,1 2 144-16,1-1-144 0,-1 3 0 0,1-1 144 15,1 2-144-15,0-4 0 0,1 1 128 0,-2 1-128 16,3-3 0-16,-1-2 0 0,0 3 0 16,-1-1 0-16,-1 4 0 0,0 2 0 0,0-1 144 0,1 1-144 15,-2-1 0-15,1-3 144 0,-2 4-144 0,-2 0 0 16,0-2 0-16,1 1 0 0,-2-2 176 0,0 0-48 16,0 1-128-16,0 4 192 0,0 0-192 0,1 4 0 15,0-2 128-15,1 0-128 0,-1-2 0 0,0 1 144 16,-1 1-144-16,4-1 128 0,-3-2-128 0,0-1 0 15,2 2 144-15,0 0-144 0,-2 1 160 0,0 0-32 16,2-2-128-16,0 4 192 0,-1 0-192 0,0 1 0 16,1 0 0-16,-1 1 0 0,0-2 0 0,-1 3 0 0,0 3 0 15,0-3 0-15,1 4 0 0,0-2 0 0,-2 3 0 0,0 0 0 16,0-7 0-16,-2 3 128 0,0 3-128 0,1-3 0 16,0 1 0-16,0-3 128 0,-1 2-128 0,0-3 0 15,-1 2 144-15,1 0-144 0,-2-3 128 0,0-2-128 16,0-1 224-16,0 2-32 0,1 0-16 0,-1 1 0 15,-1-2-176-15,0 2 0 0,-3-1 0 0,2 1 0 16,-2-1 0-16,0 2 0 0,2-4 0 0,0 3 0 16,-2-1 0-16,0 2 128 0,1-2-128 0,-1 2 0 15,1-2 0-15,0-1 0 0,1-2 0 0,0-1 0 16,-1 2 0-16,1-3 0 0,-2 1 0 0,2 0 0 16,2 0 0-16,-2-1 0 0,-1 0 0 0,2 2 0 15,1 1 0-15,-1-2 0 0,-2 0 0 0,2-3 0 0,-2 4 0 0,2-4 0 16,3-3 0-16,-3 2 0 15,-1 2 0-15,3-2 0 0,-1-1 0 0,0 2 0 16,-1-1 0-16,0-2 0 0,-2 1 0 0,2 1 0 0,0-5 0 0,-2 4 0 16,0-3 0-16,1 1 0 0,0 0 0 0,-1 2 0 15,2-3 0-15,0 1 0 0,-1-2 0 0,1 2 0 16,-2 2 0-16,1-3 0 0,-2 2 0 0,1-3 0 16,-1 2 0-16,2-2 0 0,-2 3 0 0,2-2 0 15,-2 2 0-15,2-3 0 0,1 2 0 0,0-3 0 16,-4 4 0-16,0-3 0 0,-1 1 0 0,1-2 0 15,0 2 0-15,1 0 0 0,1-3 0 0,0 3 0 16,2-2 128-16,-1 3-128 0,-1-3 0 0,2 1 0 0,0 0 0 16,1-1 128-16,2 3-128 0,1-3 128 0,-3 2-128 15,1-2 128-15,2 1-128 0,1 2 128 0,1-1-128 0,1 1 128 16,-2-3-128-16,0 2 0 0,0-3 0 0,0 2 0 16,0 2 0-16,0 1 0 0,0-4 0 0,0 1 0 15,0 0 0-15,2-1 0 0,1 4 0 0,-2-4 0 16,1 0 176-16,1 2 0 0,0 6 0 0,-1-2 0 15,1-1-176-15,0 3 0 0,2 1 0 0,1 0 0 16,1-2 0-16,-3 0 0 0,1-1 0 0,0 2 0 16,0-2 0-16,0 1 0 0,0 4 0 0,2 0 0 15,-3-1 0-15,1 4 0 0,-1 3 0 0,-1-2 0 16,1 3 0-16,-1-1 0 0,-1 0 0 0,1 3 0 16,-2 0 0-16,0 1 0 0,1-1 0 0,-2 4 0 15,0-2 128-15,0 1-128 0,0 1 0 0,0-3 128 16,0 6-128-16,0 0 0 0,0 1 0 0,0-2 0 0,0-2 160 0,0 2-160 15,1-1 192-15,-1 4-192 0,-3 2 128 0,2 2-128 16,0 1 0-16,-1 0 0 0,1 3 0 16,1 0 0-16,0-1 0 0,1 3 0 0,-2 0 0 0,1 8 0 15,0-6 0-15,0 6 0 0,3-9 0 0,-3 9 0 16,0 0 0-16,1-7 0 0,-1 7 0 0,0 0 0 16,0 0 0-16,0 0 0 0,0 0 0 0,0 0 0 15,0 0 0-15,0 0 0 0,0 0 0 0,0 0 0 16,0 0 128-16,0 0-128 0,0 0 0 0,0 0 0 15,0 0 0-15,0 0 0 0,0 0 0 0,0 0 0 16,0 0 0-16,3 16 0 0,-2-3-224 0,0-2-96 16,-1-11-32-16,0 13-11232 15,0-13-2240-15</inkml:trace>
  <inkml:trace contextRef="#ctx0" brushRef="#br0" timeOffset="61255.27">24749 9764 7359 0,'6'-14'320'0,"-1"2"80"0,0-2-400 0,0 2 0 0,2-4 0 0,-2 1 0 16,2 1 1408-16,1 3 192 0,1-3 32 0,-3 0 16 15,2 1-480-15,-2 3-80 0,-1-3-32 0,1 4 0 16,-3-2-240-16,4 4-48 0,-7 7-16 0,0 0 0 0,0 0 0 0,0 0 0 16,0 0 0-16,0 0 0 0,0 0 16 15,0 0 0-15,0 0 0 0,0 0 0 0,0 0-80 16,5 11-16-16,0 3 0 0,-1 2 0 0,-2 3-176 0,1 7-48 15,-1 4 0-15,1 4 0 0,-1 3-48 0,1 7-16 16,-1 4 0-16,2 6 0 0,1 5 0 0,0 6-16 16,2 6 0-16,0 6 0 0,1 4-16 0,0 6 0 15,-2 2 0-15,0 4 0 0,-1 5-96 0,1 1-32 16,0 1 0-16,-1-2 0 0,-1 1 32 0,-2-2 0 16,-2 3 0-16,0-5 0 0,0-1 64 0,0-3 0 15,-1 1 16-15,-1-2 0 0,-2-1 64 0,0-1 16 16,0-3 0-16,-1 1 0 0,-1-1-160 0,3-1-48 15,-1 1 0-15,0-1 0 0,1-6-32 0,0 2-16 0,1-4 0 0,-1-2 0 16,1 0 0-16,2 1 0 0,0 2 0 0,3-7 0 16,0-8-160-16,1 3 192 0,1-1-192 0,0-1 192 15,1-4-192-15,1-1 192 0,0 3-192 0,1-5 192 16,-1-2-192-16,1 0 0 0,-3-2 144 0,1 0-144 16,2 1 0-16,1-3 144 0,-4 0-144 15,1-1 0-15,1 2 128 0,-2-1-128 0,-1-4 0 0,-2-2 0 16,0-3 0-16,-1-2 0 0,-1-1 0 0,0-1 0 15,-1-1 128-15,-2-3-128 0,-1-1 0 0,0-2 0 16,-1-3 0-16,0 2 0 0,0-2 128 0,1 1-128 16,-1-3 0-16,-1-2 0 0,1-4 128 0,2-1-128 15,-1-5 0-15,1-3 0 0,1-4 0 0,2-6 0 16,0 0 0-16,0 0 0 0,0 0-160 0,0 0 160 16,2-16-144-16,0-5 144 0,-1-2-192 0,3-5 192 0,-3-2-160 15,1-4 160-15,0-3-128 0,2-5 128 0,0-1 0 0,1-1-128 16,0-3 128-16,0-4 0 0,-1-3-144 15,1-2 144-15,0-4-160 0,2-3 160 0,0-3-128 16,1 1 128-16,-1-3 0 0,-2-3-144 0,1-3 144 0,-3-7 0 16,4 1-144-16,-2-6 144 0,-1-1 0 15,-2-3 0-15,-1-5 0 0,2-5 0 0,-3 0 0 0,0 0 0 16,-3-2 0-16,2 3 0 0,0-4 0 0,0 6 0 16,2 2 0-16,0 2 0 0,3 3 0 0,-4 1 0 15,1 1 0-15,2 4 0 0,2 4 0 0,0 3 0 16,0-3 0-16,1 2 0 0,2-5 0 0,0 5 0 0,-1-4 0 0,1 5 0 15,-2-3-128-15,-1 1 128 16,-2 1 0-16,1-1 0 0,0 5-192 0,-1 2 48 16,1 4 0-16,-1 0 0 0,-3 3 0 0,0-1 0 0,0 7 0 0,-2-2 0 15,1 2 0-15,0 3 0 0,1 2 0 0,-1 1 0 16,-2 4 144-16,1 3-128 0,-1-1 128 0,0 6-128 16,1 3 128-16,-1 3 0 0,1 0 0 15,1 4 0-15,-1-2 0 0,2 3-160 0,2 5 160 0,-1 3 0 16,0-2 0-16,0 3-128 0,-1 1 128 0,3 4 0 15,1 3 0-15,-2 2-128 0,0-1 128 0,-2 12 0 16,0 0 0-16,0 0-128 0,0 0 128 0,0 0 0 16,0 0 0-16,0 0-160 0,5 12 160 0,-2 1-128 15,-1 1 128-15,0 7 0 0,-4 2 0 0,2 8 0 16,-2 5 0-16,2 6 0 0,0 5 0 0,2 8 0 16,0 6 0-16,0 10 0 0,-2 9 0 0,3 5 0 15,0 12 160-15,-1 3-32 0,0 6-128 0,0 8 192 16,0 6-192-16,-2 6 128 0,0 6-128 0,0 4 0 0,0 7 128 0,0 1-128 15,-3-2 0-15,-2 2 0 0,0 1 128 16,0-8-128-16,-5-3 0 0,-1-5 144 0,2-4 112 0,-1-4 0 16,0-9 16-16,1-3 0 0,3 1 96 0,1-5 16 15,2-5 0-15,1-6 0 0,2-2-96 0,0-6-16 16,2-2 0-16,3-8 0 0,2-5-144 0,0-8-128 16,-2-2 144-16,0-5-144 0,1-4 160 0,-4-1-160 15,4-4 160-15,-2 1-160 0,1 0 128 0,-2-5-128 16,1-1 0-16,-2-1 144 0,1-4-144 0,-2 1 0 15,-1-4 0-15,0-2 128 0,0-6-128 0,-1-2 0 16,0-3 0-16,1-3 0 0,0-6 0 0,0-2 0 16,0-10 0-16,0 0 0 0,0 0 0 0,0 0 0 15,-6-15 0-15,1-2 0 0,-2-5 0 0,-2-6 128 0,-1 0-128 0,0-3 0 16,-2-4 0-16,-1-3 0 0,-1-8 0 0,-1-1 0 16,0-5 0-16,0-6 0 0,2-2 0 0,1 0 0 15,2-3 0-15,1-5 0 0,2-7 0 0,2-2 0 16,0-4 0-16,2-2 0 0,2-2 0 0,-2-5 0 15,2-10 0-15,1-1 0 0,-1-7 0 0,1-5 0 16,0-2 0-16,-2-6 0 0,2-6 0 16,0 0 0-16,0-2 0 0,2-1 0 0,0 3 0 0,2 7 0 15,-1 1 0-15,2 2-176 0,1 0 176 0,2 6-128 16,-2 2 128-16,0 2-192 0,1 2 192 0,-1 3-192 16,2 5 192-16,-3 2-128 0,-1 5 128 0,-1 1-128 15,3 0 128-15,-3 5-128 0,2 0 128 0,-3 4-128 0,0 3 128 0,-1 3 0 16,1 4 0-16,-1 4-128 0,0 5 128 0,2 6-208 15,-2 2 80-15,0 4 128 0,1 8-288 0,0 2 64 16,-2 4 16-16,0 2 0 0,0 2 208 0,0 8-192 16,-2 3 192-16,-1 4-192 0,1-1 192 0,-2 6 0 15,0 3 0-15,1 3-144 0,3 5 144 0,-7-4 0 16,7 4 0-16,0 0-128 0,0 0 128 0,-7 10 0 16,4 4 0-16,-1 5 0 0,1 3-128 0,1 3 128 15,-1 6-128-15,1 6 128 0,0 7 0 0,1 8-160 16,0 8 160-16,1 10 0 0,0 7-128 0,-3 11 128 15,1 6 0-15,-1 10 0 0,1 12 0 0,-1 1 0 16,2 5 0-16,-2 8 0 0,2 7 0 0,-4 2 0 16,1-2 0-16,-1 4 0 0,1 1 0 0,-5-2 0 0,-2-4 0 0,2-5 0 15,-2-3 0-15,-1-1 144 0,2-3-144 0,-1-2 192 16,-1 1-16-16,1-6 0 0,0-5 0 16,1-2 0-16,0 1-48 0,5-3 0 0,0-2 0 0,0-2 0 15,1-1-128-15,3-7 160 0,0-2-160 0,1-6 160 16,0-5-160-16,1-3 160 0,1 0-160 0,1-5 160 15,-1-5-160-15,2-3 128 0,1-3-128 0,2-2 128 16,-1-5-128-16,0-2 128 0,2 0-128 0,-2-5 128 16,1 0-128-16,-1-6 0 0,0 0 0 0,2-2 0 15,1-4 0-15,-3-3 0 0,-1-3 128 0,2-6-128 16,-2-5 0-16,0-2 0 0,-3-4 0 0,2-2 0 16,-1-1 0-16,-3-12 0 0,4 6 0 0,-4-6 0 15,0 0 0-15,0 0 0 0,0 0 0 0,0 0 0 16,0 0 0-16,0 0 0 0,0 0 0 0,0 0 0 15,0 0 0-15,-2-14 0 0,0 0 0 0,-2-5 0 16,0-5 0-16,-1-2 0 0,1-5 0 0,-2-6 0 0,-2-9 0 16,4-2 0-16,-1-3 0 0,2-9 0 0,-2-1 0 15,-2-8 0-15,2-4 0 0,1-9 0 0,-1-2 0 0,1-3 0 16,1-5 0-16,0-8 0 0,-2-9-144 0,1-2 144 16,0-9 0-16,2-3 0 0,-2-5 0 0,3-1 0 15,-2 1 0-15,3-5 0 0,3-2 0 0,0-1 0 16,4 5 0-16,-2-3 0 0,5 4 0 0,2 4 0 15,-1 4 0-15,2 3 0 0,-2 4 0 0,2 2-128 16,-3 2 128-16,-1 4 0 0,-1 6 0 0,-5-2 0 0,0 0-128 0,-2 6 128 16,-2 3 0-16,-2 1-160 0,1 3 160 0,-2 1-128 15,-1 1-16-15,1 4 0 0,0 1 0 16,0 6 0-16,3 7 144 0,1 6-208 0,0 5 80 0,3 4 128 16,-1 5-192-16,2 5 192 0,0 2-192 0,0 5 192 15,-2 5-240-15,0 5 80 0,-2 2 16 0,0 7 0 16,-2 4 144-16,1 5-160 0,-2 2 160 0,3 8-160 15,-5-4 160-15,5 4 0 0,0 0 0 0,0 0 0 16,-9 13-128-16,3 1 128 0,1 1-128 0,2 8 128 16,1 0 0-16,-1 8-128 0,1 2 128 0,-1 0 0 15,6 4 0-15,-1 4 0 0,1 1 0 0,1 8-128 16,1 0 128-16,-1 6 0 0,-1 3 0 0,3 10 0 16,0 6 0-16,-1 8 0 0,-1 3 160 0,0 4-160 15,1 4 192-15,-2 12-64 0,0 4-128 0,-2 10 192 16,1-1-192-16,-2 7 144 0,0 4-144 0,1-3 128 0,-1-3 0 15,1 1-128-15,3-3 192 0,-2-4-64 0,2-1 48 0,1-2 0 16,0 0 0-16,2-2 0 0,3-1-48 0,0-2 0 16,2-5 0-16,-1-1 0 0,3-1-128 0,0-6 192 15,-3-6-192-15,0-4 192 0,-1-3-64 0,0-7-128 16,-1-2 192-16,1-4-64 0,-1-3-128 0,0-1 192 16,-2-1-192-16,0-4 192 0,-2 3-192 0,0-2 128 15,-2-1-128-15,2-4 128 0,-3 0-128 0,1-3 192 16,-3 1-192-16,-2-2 192 0,-1-2-64 0,-2-1 0 15,1-2 0-15,-3-2 0 0,0-1-128 0,3 0 192 16,-1-5-192-16,-2-2 192 0,0-3-64 0,-1-2-128 16,-1-2 192-16,0-7-64 0,1 0 32 0,-4-3 0 15,2 1 0-15,1-7 0 0,-2-2-16 0,2-5 0 16,1-1 0-16,0-3 0 0,8-5-144 0,-6 1 160 0,0-2-160 16,1-1 160-16,-3-1-160 0,0-5 0 0,2-3-160 0,0-4 160 31,-1-4-1232-31,0-3-160 0,-1-6-16 0,4-4-10896 0,-3-5-2176 0</inkml:trace>
  <inkml:trace contextRef="#ctx0" brushRef="#br1" timeOffset="66290.92">24989 9381 10703 0,'0'0'464'0,"0"0"112"0,-9 1-448 0,0-1-128 15,0-1 0-15,9 1 0 0,0 0 880 0,0 0 144 0,-7-2 48 0,7 2 0 16,0 0 32-16,-4-7 16 0,0-2 0 0,4 9 0 16,0 0-224-16,3-6-64 0,-2-4 0 0,-1 10 0 15,0 0-176-15,0 0-32 0,0 0-16 0,0 0 0 16,0 0-80-16,0 0-16 0,0 0 0 0,0 0 0 15,0 0-48-15,0 0-16 0,0 0 0 0,0 0 0 16,10 7-16-16,-1 2-16 0,-1 3 0 0,-1 4 0 16,2 0-128-16,0 1-32 0,-1 1 0 0,2 1 0 15,0 3 80-15,-1 1 16 0,-1 3 0 0,0 0 0 16,0 1 16-16,-2-2 0 0,-2 3 0 0,0 0 0 16,0 2 32-16,0 3 16 0,-2-2 0 0,2 2 0 0,-1-3-96 0,-2 4 0 15,0 0-16-15,0 1 0 0,1 2-96 16,-1 1-16-16,1-1 0 0,1 0 0 0,2-3 0 15,-1 3-16-15,-2 3 0 0,2-1 0 0,1 2 48 0,-1-2 16 16,0-1 0-16,0 0 0 0,0-1 0 0,-2 1 0 16,2-1 0-16,-3 3 0 0,0-1 0 0,-1-1 0 15,0 2 0-15,0 2 0 0,0 0 16 0,0 0 0 16,-1-3 0-16,0 4 0 0,-3-2-112 0,2 2-16 16,-2-2 0-16,0-2 0 0,-1 1-128 0,0-2 192 15,-3 1-192-15,2-1 192 0,-3 0-192 0,0 0 192 0,1 2-192 16,1-1 192-16,-1 1-192 0,0-2 160 15,0 0-160-15,0-1 160 0,2-2-160 0,-2 2 128 16,-1 1-128-16,1 2 128 0,2 0-128 0,2 0 160 16,0-2-160-16,2 1 160 0,1 0 0 0,1-1 0 0,-2-1 0 15,5 1 0-15,-1-5-160 0,2 0 192 0,0 0-192 16,0 0 192-16,1 0-192 0,0 1 160 0,-1-3-160 0,2 2 160 16,-2 1-160-16,0 0 0 0,-2 1 0 0,1-1 128 15,0 0-128-15,-1 1 0 0,-2-4 0 0,3 0 0 16,-2 2 240-16,1-1-48 0,-2-6 0 0,2 2 0 15,-1 3-192-15,0-3 0 0,2 2 0 0,-2 2 0 16,2-3 128-16,-1 2-128 0,1 1 176 0,-1-2-176 16,-2 1 160-16,3 0-160 0,-1 3 128 0,2-3-128 15,0 1 128-15,1 1-128 0,-2 1 0 0,0 1 128 16,1 0-128-16,0-2 0 0,0 2 0 0,0-2 0 16,-1 1 0-16,3-3 0 0,-3-1 128 0,1 2-128 15,0 0 0-15,0-2 0 0,0 1 0 0,-2 2 0 0,1-3 0 16,-1-1 0-16,1 1 128 0,-1 1-128 0,1-3 0 15,1 2 0-15,-3-5 0 0,-1 3 0 16,2 0 128-16,1 1-128 0,-2 0 0 0,2-1 128 0,1 3-128 0,-2 2 0 16,-2-5 144-16,3 1-144 0,1 3 0 0,-1-3 128 15,-1 2-128-15,-1 0 0 0,0-4 0 0,0 4 0 16,1 2 0-16,-1-1 128 0,0-5-128 0,1 4 0 16,-2 1 0-16,0-3 128 0,0-1-128 0,5 4 0 15,-4-4 0-15,1 2 0 0,-2 3 0 0,3-1 0 16,1-4 0-16,-2 2 0 0,3-3 0 0,-1 1 0 15,0-1 0-15,1 0 0 0,0-1 0 0,0 2 0 16,-1-2 0-16,0 0 128 0,-2 4-128 0,2-5 0 0,-1 3 0 16,1-3 0-16,-2 5 0 0,1-2 0 0,0 0 0 15,1-2 128-15,0 2-128 0,-1-2 0 16,-1 2 0-16,-1-4 0 0,2 1 0 0,-3-1 0 0,1-1 0 0,1 4 0 16,-2-3 0-16,1 1 0 0,0 2 0 0,-1-3 128 15,0 3-128-15,0-4 0 0,0 1 0 0,0 1 0 16,0 0 0-16,0 1 0 0,0 0 0 0,0 2 0 15,0-3 0-15,0 3 0 0,-1-3 0 0,1 3 0 16,0-3 0-16,-1 0 0 0,-1 0 0 0,1-2 128 16,1 3-128-16,-3-2 0 0,3 1 0 0,0 1 0 15,-1-3 0-15,1 1 128 0,-1 1-128 0,1-2 0 16,0 4 0-16,1-3 144 0,0 0-144 0,2 4 0 16,-3-3 128-16,1 3-128 0,2-3 0 0,-2 2 0 0,-1-2 0 15,0 1 0-15,1-2 0 0,-1-1 0 0,-1 3 128 16,1-2-128-16,0 0 0 0,0 4 0 0,0-3 0 0,0 3 128 15,-1-3-128-15,1 3 0 0,1-3 176 16,-1 4-176-16,0-2 160 0,0 2-160 0,1 3 144 0,-1-4-144 16,0 0 128-16,0-3-128 0,0 3 0 0,0-2 128 15,0 2-128-15,0-3 0 0,0 3 0 0,0-1 0 16,-1 2 128-16,1 3-128 0,-1-3 0 0,0 1 0 16,-1 0 0-16,1-2 0 0,-2 3 0 0,2 2 0 15,0-2 0-15,0-3 0 0,-2 2 0 0,2-3 0 16,0 0 128-16,-1 1-128 0,0 1 0 0,0 0 0 0,1-2 144 0,-3 3-144 15,3 0 0-15,0-4 144 16,0 4-144-16,-1-4 0 0,1 5 128 0,0-1-128 0,0 1 0 16,-1 1 0-16,1 1 0 0,1-3 0 0,-3-1 0 15,-2 1 0-15,2 0 128 0,-1-1-128 0,0 3 0 16,0 1 0-16,0 0 0 0,0-2 0 0,1 0 128 0,0 1-128 16,-1 0 0-16,4-1 0 0,-1 2 128 0,0 0-128 15,-1-2 0-15,2 2 0 0,-1 1 0 0,1-5 0 16,-1 0 128-16,1 4-128 0,-1 0 0 0,1-1 0 15,0 0 0-15,0 1 0 0,-2 0 0 0,2-3 0 16,0-3 0-16,-1 3 0 0,1-2 0 16,0 3 0-16,-1 3 0 0,1-3 0 0,-1-6 128 0,1 4-128 15,0-3 0-15,0 2 0 0,0-4 0 0,0 3 0 16,-2-3 144-16,1-1-144 0,-1 0 0 0,2 2 144 0,-3-2-144 16,-1 4 0-16,0-3 0 0,1 1 0 15,-1-2 0-15,2 0 0 0,0 5 0 0,-1-4 128 0,1 0-128 0,-1 3 0 16,-1-3 144-16,2 3-144 0,-1-4 0 0,0-2 144 15,-1 2-144-15,0 1 0 0,-1-2 160 16,1-1-160-16,0 2 128 0,0 0-128 0,-1-3 0 16,0 1 128-16,0 0-128 0,0 0 0 0,0-2 128 0,1-1-128 15,0-2 128-15,1 2-128 0,-3 0 0 0,4 0 128 16,-1-1-128-16,1 1 0 0,-2 0 0 0,1 0 128 16,0-2-128-16,-1 1 0 0,1-2 0 0,1 2 0 15,-1-2 128-15,1 0-128 0,0-2 0 0,-3 1 0 16,3 1 0-16,-1 0 0 0,2-3 0 0,-2 0 0 15,0 2 0-15,-1 0 0 0,3-1 0 0,-1 1 0 0,0-1 0 16,-1 1 0-16,2-4 128 0,0 1-128 0,-2 0 0 0,2-1 128 16,1-10-128-16,0 12 0 0,0-4 0 15,0-8 128-15,0 0-128 0,0 11 0 0,0-11 144 0,0 9-144 16,0-9 0-16,0 0 128 0,0 0-128 0,0 0 0 16,0 0 0-16,0 12 128 0,0-12-128 0,0 0 0 15,0 0 0-15,0 0 0 0,0 0 0 0,0 0 128 16,0 0-128-16,0 0 0 0,0 0 0 0,0 0 0 15,0 0-368-15,0 0 16 0,11-5 0 0,2-4 0 32,0 0-2320-32,1-4-464 0,1 0-80 0</inkml:trace>
  <inkml:trace contextRef="#ctx0" brushRef="#br1" timeOffset="71262.92">25736 9126 10127 0,'0'0'448'0,"0"0"96"0,0 0-544 0,0 0 0 0,0 0 0 0,0 0 0 0,11 0 1472 15,-11 0 192-15,0 0 48 0,10 1 0 0,-10-1-928 0,0 0-176 16,0 0-32-16,0 0-16 0,0 0 80 0,0 0 0 16,9-5 16-16,-9 5 0 0,0 0-16 0,0 0 0 15,0 0 0-15,6-10 0 0,-1 2-224 0,-1-1-48 16,-2 2-16-16,0-4 0 0,-2 11 112 0,0-11 32 16,0-4 0-16,0-1 0 0,0 16-32 0,-2-11 0 15,0-2 0-15,-2 1 0 0,-1-4 48 0,0 5 16 0,1 2 0 0,-1-2 0 16,-3-1-144-16,1-2-16 15,-2-2-16-15,1-1 0 0,-3 3-176 0,-1-2-48 0,0-5 0 16,-2 3 0-16,-2 3 0 0,1-1-128 0,-3-2 192 16,2 0-64-16,-1 0-128 0,2 2 160 0,1 0-160 15,-1 1 160-15,0-3-32 0,-2 2-128 0,3-3 192 0,-1 2-64 16,0 2-128-16,-2-3 128 0,-1 0-128 0,0 2 128 16,1 2-128-16,-1 1 0 0,0-2 144 0,0 1-144 15,1-1 0-15,-1 2 128 0,-1 3-128 0,-2-3 0 16,1 2 0-16,0 1 128 0,-1-3-128 0,1 3 0 15,-4 1 192-15,0 1-48 0,0-3 0 0,1 3 0 16,0 0-144-16,0 3 0 0,0-3 0 0,1 1 0 16,1 3 0-16,0 1 0 0,1-1 0 0,1 2-176 15,-1 1 176-15,1 1 0 0,1 3 0 0,0 1 0 16,2-2 0-16,-1 2 0 0,0-3 0 0,2 4 0 16,-3 4 0-16,1-4 0 0,-1 0 0 0,0 2-128 15,3-1 128-15,0 3 0 0,-1-3 0 0,1 3 0 0,-2-1 0 16,0-3 128-16,-2 6-128 0,-2-3 128 0,1 0-128 0,0-2 128 15,-1 0-128-15,2 4 128 0,1 3-128 0,1-1 128 16,-1 0-128-16,0 1 128 0,3-4 32 0,0 2 16 16,-2-3 0-16,3 3 0 0,1 2 16 15,4 0 0-15,-2 1 0 0,0 1 0 0,-2-1-192 0,0 1 160 16,-1-2-160-16,4 2 160 0,-2 1-160 0,2 0 128 16,1 1-128-16,1 0 128 0,-3 0-128 0,2 1 0 15,2-2 0-15,-2 2 128 0,-1 1-128 0,2 1 128 16,1 2-128-16,1-2 128 0,3-1-128 0,-1 0 192 15,1-1-192-15,2 4 192 0,0 2-48 0,1-1 0 16,0 1 0-16,2-1 0 0,2-1 48 0,0-1 16 0,1 1 0 16,0 3 0-16,3 1-80 0,-1 2-128 0,1-4 176 15,1 2-176-15,0-1 160 0,0-1-160 0,0-1 128 0,-1-2-128 16,1 5 144-16,1-3-144 0,2-3 160 0,1-2-160 16,-1-3 176-16,2-1-176 0,0 2 192 15,3 1-192-15,1-2 208 0,1 2-64 0,-1-1-16 0,2 2 0 16,1-7-128-16,4 2 192 0,-1 4-192 0,5-2 192 15,1-2-192-15,1-3 160 0,-4 1-160 0,2 2 160 16,-2-2-160-16,2 2 128 0,0 1-128 0,2-2 128 16,-5-2-128-16,1 0 0 0,0-4 0 0,-2 2 128 15,4-1-128-15,-1 0 0 0,0 0 0 0,2 0 0 16,0 0 128-16,1 1-128 0,2-4 128 0,0 2-128 16,-2 1 128-16,0-4-128 0,-3-1 0 0,-3-1 128 15,1-1-128-15,-2 0 128 0,-3 0-128 0,1 0 128 0,-2-3-128 16,1 0 0-16,-1-4 0 0,0 2 128 0,0 1-128 15,-1-3 0-15,0-1 144 0,0 4-144 0,2 0 160 0,1-3-32 16,0-1-128-16,-1-1 192 0,2 4-192 0,1-4 0 16,2 0 0-16,-2-1 0 0,-3-6 0 0,1 2 0 15,-2 0 0-15,-1-1 0 0,0 1 128 0,-1 1-128 16,0-2 0-16,-1-2 144 0,-2-2-144 0,-1 0 0 16,-3 1 0-16,1-3 128 0,-1-1-128 0,-1-1 128 15,-2 0-128-15,-2-4 128 0,1 0 80 0,-5-4 16 16,2-3 0-16,-1-1 0 0,-5-1 16 0,0-3 0 15,-1-5 0-15,-2 3 0 0,-5 2-48 0,0 2-16 16,0 3 0-16,-2 3 0 0,-2 3 16 0,-1-2 16 0,-3 2 0 16,-2 2 0-16,-3 5-32 0,-1-2-16 0,-3 2 0 15,-3 2 0-15,-5 0-160 0,-3 0 128 0,1 4-128 16,2 2 128-16,0 1-128 0,0-2 0 0,-1 1 0 16,1 1 0-16,0 1-176 0,0 5 176 15,-4-3-128-15,4 4 128 0,-1 3-400 0,-1 4 0 0,-2-1 0 0,3 3 0 31,7-2-2544-31,1 2-512 0</inkml:trace>
  <inkml:trace contextRef="#ctx0" brushRef="#br1" timeOffset="73145.12">25763 19452 16527 0,'0'0'720'0,"0"0"176"0,0 0-720 0,0 0-176 0,0 0 0 0,0 0 0 15,0 0 1024-15,0 0 160 0,0 0 32 0,0 0 16 16,0 0-128-16,9-5-16 0,-9 5-16 0,0 0 0 16,0 0-240-16,0 0-64 0,0 0 0 0,0 0 0 15,0 0-112-15,0 0-16 0,8-7-16 0,-8 7 0 16,0 0 48-16,0 0 16 0,0 0 0 0,0 0 0 15,0 0-112-15,0 0 0 0,0 0-16 0,0 0 0 0,0 0-80 0,0 0-16 16,0 0 0-16,0 0 0 0,-10-1-16 0,-1 0 0 16,-1 1 0-16,-2 0 0 0,-3 1-16 0,-2 2-16 15,-3 0 0-15,-2 4 0 0,-2-2-128 0,-4 1-32 16,0 2 0-16,-2-3 0 0,-2 0-64 0,-2 1 0 16,-1 0-16-16,-1-4 0 0,0 1-48 0,-4 0 0 15,-4 4 0-15,-5-3 0 0,-4 2 0 0,-1 0-128 16,0-1 192-16,2-1-64 0,2 1-128 0,4 2 192 15,1-5-192-15,1 2 192 0,-1-3-192 0,1-1 128 0,1-1-128 16,3-2 128-16,1 1-128 0,3-2 160 0,2-2-160 0,3-1 160 16,4 1-160-16,0-2 160 15,3 2-160-15,2-3 160 0,2 2-160 0,3-2 0 0,3 1 0 0,3 3 0 16,0-1 0-16,5 2 0 0,-4 1 0 0,3-1 0 16,0-1 0-16,3 3 0 0,6 2 0 15,-8-3 0-15,1 1 0 0,7 2 0 0,0 0 0 0,-7 0 0 16,7 0 0-16,0 0 0 0,0 0 0 0,0 0 0 15,0 0 0-15,0 0 0 0,0 0 0 0,0 0 0 16,-6 5 0-16,6-5-144 0,0 0 144 0,0 0 0 16,-5 12 0-16,4 2-128 0,-1-3 128 0,4 0 0 15,0 2 0-15,1-1 0 0,-1 4-128 0,1 2 128 16,-2-1 0-16,2 4 0 0,-1 2 0 0,-1 2 0 16,-1 3 0-16,2 0 0 0,-1 2 0 0,0 6 0 15,-2 0 0-15,1-1 0 0,-1 3 0 0,-2 0 0 16,1 1 0-16,-2 1 0 0,0 2 0 0,0-4 0 15,0-1 0-15,1-4 176 0,-2 2-48 0,-1-7-128 0,3-2 304 0,-2 1-48 16,3-2-16-16,1-4 0 0,-2 0-16 16,1-2 0-16,1-1 0 0,-1-1 0 0,2-5-96 0,2 1 0 15,-2-5-128-15,2 1 192 0,-2-9-64 0,3 6-128 16,-3-6 176-16,0 0-176 0,0 0 144 0,0 0-144 16,5 8 0-16,-5-8 144 0,0 0-144 0,0 0 0 15,0 0 0-15,0 0 128 0,0 0-128 0,10-3 0 16,-10 3 0-16,0 0 128 0,11-4-128 0,-11 4 0 15,11-2 0-15,-11 2 0 0,8-8 0 0,-8 8 0 16,11-8 0-16,-1 5 0 0,-10 3 0 0,11-8 0 16,2 0 0-16,0 3 0 0,1-1 0 0,1 2 0 15,0 0 0-15,3 0 0 0,2-2 0 0,3 4 0 16,4 2 0-16,2 1 0 0,2-1 0 0,2 2 0 0,5 3 0 0,1-2 0 16,1 0 0-16,0-3 0 0,0 0 0 0,-2 0 0 15,-3 1 0-15,1 0 0 0,3 0 0 0,3 2 0 16,0 2 0-16,3-1 0 0,-1 1 0 0,2 0 0 15,0 1 0-15,-2-2 0 0,0 3 0 0,-5-1 0 16,-1-1 0-16,-2-1 0 0,-2 1 0 0,0 0 0 16,2-1 0-16,-1 1 0 0,1 1 0 0,1 1 0 15,0-5 0-15,-2 2 0 0,-2 0 0 0,-1 1 0 16,-1-3 0-16,-3-2 0 0,-3 2 0 0,-1 0 0 16,-2 1 0-16,-3 0 0 0,-1 1 0 0,-2-1 0 15,-3-1 0-15,1 1 0 0,0-1 0 0,-1 2 0 16,-4-1 0-16,-9-3 0 0,11 2 144 0,-1 1-144 0,-10-3 0 15,10 0 128-15,-10 0-128 0,0 0 0 0,0 0 128 0,0 0-128 16,0 0 160-16,0 0-160 0,0 0 192 0,0 0-64 16,0 0-128-16,8-5 192 0,-4-4 32 15,-2 1 0-15,0-3 0 0,-1-2 0 0,-1-3 96 16,0-3 32-16,0-2 0 0,0-2 0 0,-3-5-96 16,3-2 0-16,3-6-16 0,-1-7 0 0,1 0-96 0,-2-7-16 15,-1-2 0-15,1-2 0 0,3-1-128 0,1 3 0 16,2 2 0-16,0 4 0 0,2 2 0 0,-1 5 0 15,1 0 0-15,0 5 0 0,-2 4 128 0,1 4-128 16,-4 2 0-16,3 2 128 0,-2 5-128 0,1 3 128 16,-3 2-128-16,1 1 128 0,0 4-128 0,-2 1 128 15,0-2-128-15,-2 5 128 0,0 3-128 0,0 0 0 16,0 0 0-16,0 0 0 0,0 0 0 0,0 0 0 0,0 0 0 0,0 0 0 16,0 0-144-16,0 0 144 0,0 0-192 15,-10 5 192-15,-1 2-432 0,-1 2 32 0,0 5 0 16,-2 0 0-1,-2 1-2352-15,1-2-448 0,-2-1-112 0</inkml:trace>
  <inkml:trace contextRef="#ctx0" brushRef="#br1" timeOffset="74414.52">15228 3439 8287 0,'0'0'368'0,"9"-9"80"0,-1 1-448 0,-8 8 0 0,7-9 0 0,1 2 0 0,-3-1 1056 0,0-1 128 15,-1 2 32-15,-4 7 0 0,0 0-448 0,4-12-64 16,-2 5-32-16,-2 7 0 0,0 0 208 0,4-12 32 16,-1 2 16-16,-3 10 0 0,0 0 160 0,0 0 48 15,0 0 0-15,0 0 0 0,0 0-320 0,0 0-64 16,0 0-16-16,0 0 0 0,0 0-48 0,0 0-16 15,0 0 0-15,3 13 0 0,-1 1-160 0,-2 1-16 16,-2 2-16-16,0 2 0 0,-2 2 32 0,0 2 0 16,2 5 0-16,-3 1 0 0,-1 4 160 0,1 0 32 15,0 2 16-15,-1 0 0 0,0 2-112 0,-2-1-32 0,-1-3 0 0,0 2 0 16,0 3-256-16,0-2-48 16,-1-3-16-16,0-6 0 0,0-2-128 0,-2-2-128 0,-2 4 144 0,2-6-144 15,0-2 176-15,2 1-176 0,0-4 192 16,1-2-192-16,1-5 0 0,2 1 0 15,6-10 0-15,-5 5 0 16,5-5-256-16,-5 5-176 0,5-5-16 0,0 0-16 16,0 0-2096-16,0 0-400 0,-5-6-96 0</inkml:trace>
  <inkml:trace contextRef="#ctx0" brushRef="#br1" timeOffset="74730.02">14954 3781 6447 0,'0'0'576'0,"0"0"-576"0,-3-4 0 0,3 4 0 0,0 0 2704 0,0 0 432 16,0-9 96-16,3 3 16 0,-3 6-1328 0,0 0-256 15,6-4-48-15,1-1-16 0,1 0-416 0,2 1-96 16,2 3 0-16,2-2-16 0,2 1-176 0,6-1-16 15,2 3-16-15,4 4 0 0,2-3 32 0,4 0 0 16,2-1 0-16,3 3 0 0,0-2-128 0,2 3-32 16,-1 2 0-16,0-2 0 0,-3-1-416 0,-3-2-96 15,-2 3-16-15,-3 2 0 0,-2 1-80 0,-3-2-128 16,-3 2 176-16,-3-2-176 0,-3-1 0 0,-3 1-304 0,-2 0 48 0,-4-1 0 31,-6-4-2752-31,0 9-560 0</inkml:trace>
  <inkml:trace contextRef="#ctx0" brushRef="#br1" timeOffset="75380.05">14956 4307 9215 0,'0'0'816'0,"-8"-1"-656"0,8 1-160 16,-8 1 0-16,-1-1 896 0,9 0 128 0,-11 4 48 0,3-2 0 0,8-2-32 0,-9-1 0 15,1 0 0-15,8 1 0 0,-8 2 32 0,8-2 0 16,0 0 0-16,0 0 0 0,0 0 16 0,0 0 0 0,0 0 0 0,0 0 0 16,0 0-112-16,0 0-16 0,0 0 0 0,0 0 0 15,0 0-256-15,0 0-48 16,13-2-16-16,0-2 0 0,0 3 0 0,1 0 0 16,2-1 0-16,3 1 0 0,3 1-16 0,2 0-16 0,3 1 0 15,6 2 0-15,0-2-128 0,2 2-32 0,2-2 0 0,-1 0 0 16,2-1-48-16,-3 1-16 15,-2 2 0-15,1-1 0 0,-3 2 16 0,-3 1 0 0,-4 0 0 0,-3-1 0 16,-3 1-112-16,-7 0-32 0,0 1 0 16,0-3 0-16,-2-1-256 0,-2-2 128 0,-7 0-128 0,0 0 0 15,0 0 224-15,0 0-64 0,0 0-16 0,0 0 0 16,0 0-16-16,0 0-128 0,-9 0 192 0,-1 1-64 16,-4 0-128-16,-2 3 0 0,-5 0 0 0,-2-3 0 15,-3-2 192-15,-4 1-32 0,-1 1-16 0,-5 0 0 16,-3 2-144-16,-2-2 0 0,-5-2-160 0,3-2 160 15,1 0 0-15,3-4 0 0,1 2 0 0,3 1 160 16,2 3-160-16,4 1 0 0,2 1 0 0,3 1 0 0,2-2 0 0,6-2 0 16,3 5 0-16,4-2 0 0,9-1 0 0,0 0-176 15,0 0 48-15,0 0 0 0,0 0 128 0,12-2 0 16,2-4 0-16,9 0-128 0,2 1 128 0,4 2 0 16,1 1 0-16,4-3 0 0,3 0 0 0,2 1 0 15,4 1 0-15,3 0-128 16,0-4-1216-16,-3 3-256 0,-4 2-32 0,-4 1-16 15</inkml:trace>
  <inkml:trace contextRef="#ctx0" brushRef="#br0" timeOffset="97014.25">13061 14940 3679 0,'0'0'320'0,"0"0"-320"0,0 0 0 0,0 0 0 0,0 0 1792 0,0 0 304 16,0 0 48-16,-3-7 16 0,1-2-1248 16,2 9-240-16,0 0-48 0,0 0-16 0,0 0 80 0,1-7 16 15,-1 7 0-15,0 0 0 0,0 0 192 0,0 0 32 16,4-11 16-16,-4 11 0 0,0 0-64 0,0 0-16 15,0 0 0-15,0 0 0 0,0 0-144 0,0 0-16 16,0 0-16-16,0 0 0 0,0 0-208 0,-9 4-32 16,9-4-16-16,-9 7 0 0,-1 0-112 0,0 2-32 15,-3-1 0-15,0 3 0 0,1-2 0 0,0 3 0 16,1 0 0-16,-2 0 0 0,-2 2 0 0,-1 2 0 0,1 1 0 16,0 1 0-16,-2-1-32 0,1 1-16 0,-1 0 0 0,1 4 0 15,-2 4-96-15,2 0-16 0,0 0 0 16,-2 1 0-16,1 5 0 0,-1 0 0 0,0-1 0 0,3 4 0 15,-2-1 80-15,1 2 16 0,-1 0 0 0,2 1 0 16,1-1 32-16,-1 0 0 0,1-2 0 0,-1 1 0 16,2 2-16-16,1-1 0 0,2-1 0 0,1 1 0 15,2 1 16-15,2 2 16 0,1 1 0 0,3-2 0 16,1 0-144-16,1 0-128 0,0 2 192 0,3 0-192 16,1-2 208-16,1 0-64 0,1 1-16 0,-1-1 0 15,2 1-128-15,1 3 0 0,-1-3 144 0,1 0-144 16,0 0 128-16,0-2-128 0,3 0 128 0,-4-2-128 15,3 0 144-15,-2 0-144 0,-1-2 192 0,1 0-192 16,0 0 224-16,0 0-64 0,0-2-16 0,0 1 0 16,-3-1-144-16,4 3 160 0,-2-3-160 0,4 0 160 15,-2-1-160-15,0 1 0 0,3-4 144 0,-5 0-144 0,3-2 128 16,-1 0-128-16,-1-5 160 0,2 1-160 0,1-6 256 0,-4-1-32 16,3 0-16-16,-1-1 0 0,0-1-16 15,-1-3-16-15,-3 1 0 0,1-3 0 0,-7-7-16 0,6 9 0 16,-6-9 0-16,0 0 0 0,0 0 32 0,0 0 16 15,0 0 0-15,0 0 0 0,4-12 224 0,-6 0 32 16,0-4 16-16,-2 0 0 0,0-3-144 0,-1-2-16 16,-4-3-16-16,3-5 0 0,-3 1-304 0,1-5 160 15,-2-4-160-15,3-1 128 0,-1-4-128 0,0 0 0 16,0-1 0-16,0-4 128 0,3 0-128 0,-4 1 0 16,-3-2 0-16,5-1 0 0,-1-3 0 0,-1-1 0 0,-2 0 0 15,3-1 128-15,1 0-128 0,-1-1 0 0,2 1 0 0,-2 1 0 16,2 1 0-16,1 2 0 0,-2 0 0 0,2-3 0 15,0 3 0-15,3 1 0 0,-2 4 0 0,4-2 0 16,0 3 0-16,4 0 0 0,-2 2 0 16,3 0 0-16,0-1 0 0,5 3 0 0,3 1 0 0,1-1 0 15,4 2-128-15,0 3 128 0,-1 2 0 0,5 1 0 16,1 0 0-16,0 8 0 0,1 0-144 0,0 4 144 16,0 0 0-16,0 4 0 0,-1 5-128 0,-1 0 128 15,-3 6-176-15,-1-1 32 0,-3 2 0 0,-2 3 0 31,-3 2-1056-31,-10-1-208 0,10 5-32 0,-2 3-10432 0,-3-2-2080 0</inkml:trace>
  <inkml:trace contextRef="#ctx0" brushRef="#br0" timeOffset="97836.09">14689 14938 3679 0,'-8'-7'320'0,"6"-1"-320"0,1 0 0 0,1-2 0 0,0 3 3104 15,2-4 544-15,2 4 128 0,1-2 0 16,1 3-2176-16,2 0-432 0,1-1-80 0,0 2-32 0,0 1-224 0,2 0-64 15,-2 0 0-15,1 3 0 0,0 0-64 0,3 2 0 16,0 4-16-16,3 0 0 0,-2-2-176 0,4 7-16 16,0 0-16-16,1 4 0 0,0 4 0 0,5 0 0 15,2 2 0-15,0 4 0 0,4 4 32 0,0 3 16 16,1 3 0-16,0 7 0 0,1-1 112 0,-1 5 0 16,-3-3 16-16,-3 10 0 0,-2 4-144 0,-3 4-48 15,-3 2 0-15,-2-1 0 0,-1 5-80 0,-2 0-32 16,-2 1 0-16,-4 2 0 0,-2-2 16 0,-2 2 0 0,1-8 0 15,-3 1 0-15,-1-3 64 0,-2 2 16 0,-2 0 0 16,-1-3 0-16,-2 5-16 0,2-5 0 0,-2-2 0 0,0 0 0 16,2-1-160-16,-3-2-16 0,0-4-16 0,0 0 0 15,2-6-48-15,-1 1 0 0,1-2 0 16,-1-2 0-16,-2-3 0 0,3-4 0 0,-2-1 0 0,1-3 0 16,-4 1 64-16,3-1 16 0,-1-4 0 0,-1 1 0 15,-2-3 0-15,0-1 0 0,2-2 0 0,-3 0 0 16,-1-2-16-16,1-1-16 0,1-1 0 0,0-2 0 15,-1-1-48-15,1-3 0 0,1 0 0 0,0-3 0 16,2 0-32-16,0-2-16 0,0-3 0 0,10-2 0 16,-8 2-144-16,8-2 128 0,0 0-128 0,0 0 128 15,0 0-128-15,0 0 0 0,-5-5-160 0,3-5 160 16,5 2-1280-16,2-6-176 16,4-1-16-16,5-5-11776 0,3-4-2368 0</inkml:trace>
  <inkml:trace contextRef="#ctx0" brushRef="#br0" timeOffset="98830.21">9063 5279 13935 0,'-1'-15'608'0,"1"15"144"0,-3-5-608 0,2-3-144 0,0 2 0 16,-2 1 0-16,3-3 1072 0,-1 3 176 15,1 5 32-15,-4-4 16 0,4 4-160 0,-5-6-48 0,-3 1 0 0,3 3 0 16,-1-1-128-16,0 0-48 0,-3 2 0 16,1 1 0-16,-1 1-192 0,0 3-32 0,-1-1-16 0,0 4 0 15,-1 2-224-15,-1 5-64 0,-1 3 0 0,1 2 0 16,-2 1 48-16,0 4 0 0,0 6 0 0,0-1 0 15,-2 4 80-15,1 4 0 0,0 6 16 0,1 1 0 16,0 5-80-16,1 2-32 0,1 1 0 0,-1 2 0 16,0 2-144-16,0-1-16 0,2 1-16 0,0 0 0 15,-1-2-32-15,2 0 0 0,0-2 0 0,1-1 0 16,1-2 160-16,3-3 16 0,1 0 16 0,3-2 0 16,1 2 0-16,4-3 0 0,0 3 0 0,2-1 0 0,2-2-128 15,3-4-16-15,2-2-16 0,2-1 0 0,2-2-96 16,3-1-16-16,2-1 0 0,0-6 0 0,3 2-128 0,3-1 0 15,1 1 144-15,1-2-144 0,0-5 0 0,1 2 128 16,0-1-128-16,-2-2 0 0,-2-1 0 0,-1 0 0 16,0-1 0-16,-1 0 0 0,-2-2-320 0,3-1 32 15,-2 2 0-15,0-6 0 16,-4 1-2720-16,2-1-528 0</inkml:trace>
  <inkml:trace contextRef="#ctx0" brushRef="#br0" timeOffset="99438.96">10693 4941 17503 0,'0'0'768'0,"-4"-2"176"0,1-6-752 0,3 8-192 15,-2-6 0-15,2 6 0 0,0 0 1184 0,0 0 208 16,0 0 32-16,0 0 16 0,0 0-656 0,0 0-128 16,0 0-16-16,6 5-16 0,2 2 80 0,3 1 32 15,2 5 0-15,2 1 0 0,3 1-96 0,2 7 0 16,3 1-16-16,3 2 0 0,0 4 16 0,4 4 0 15,-2-1 0-15,15 15 0 0,-5 0-128 0,-1 3 0 16,-7-1-16-16,5 3 0 0,-2 3-208 0,-2 2-32 16,0 0-16-16,-1-1 0 0,0 2-48 0,-1-4-16 15,-1 0 0-15,-1-1 0 0,-2-1 144 0,-2 0 16 0,-2 0 16 0,-1 0 0 16,-4 2 32-16,1 0 16 16,-6-1 0-16,-1-3 0 0,-1-1-48 0,-4 3-16 15,-1-1 0-15,-4 0 0 0,-1-4-16 0,-2 1-16 16,-1 1 0-16,-2 2 0 0,0-5-48 0,-3 0 0 0,-1-3 0 0,-3 1 0 15,-2-2-48-15,-1 0-16 0,1-2 0 0,-1-2 0 16,-2-3-192-16,0 1 144 0,-1-2-144 16,0-2 128-16,0-6-128 0,0-2 0 0,1-3 0 0,0-2 0 15,3-6-1536-15,-2-1-320 16,3-2-80-16</inkml:trace>
  <inkml:trace contextRef="#ctx0" brushRef="#br0" timeOffset="101595.43">25776 14368 10127 0,'0'0'448'0,"0"0"96"0,0 0-544 0,10 5 0 0,1 2 0 0,0-4 0 15,-11-3 1104-15,10 4 112 0,0-1 32 0,0 3 0 16,0-4-944-16,-10-2-304 0,10 4 160 0,-10-4-160 16,9 5 0-16,-9-5 0 0,8 9-192 0,0-4 192 15,-2 4-144-15,-6-9 144 0,8 5 0 0,-5 1 0 16,-3-6 0-16,0 0 0 0,8 9 160 0,-8-9-32 16,8 5 144-16,-8-5 48 0,10 5 0 0,-10-5 0 15,10 8-32-15,-1-5 0 0,-9-3 0 0,11 3 0 16,-2 2 224-16,0 1 64 0,-9-6 0 0,10 3 0 15,-10-3 192-15,12 4 32 0,-3 1 16 0,-9-5 0 0,0 0 144 0,11 0 48 16,-11 0 0-16,12-1 0 0,-12 1-48 16,10-3-16-16,-3-2 0 0,-7 5 0 0,9-5-240 0,-9 5-64 15,7-10 0-15,-2 2 0 0,-2-3 112 16,0 1 16-16,-3 0 0 0,-1-4 0 0,-1 1-192 0,0 0-16 16,-2-1-16-16,-1 0 0 0,0 0-160 0,-1 2-48 15,-3-5 0-15,1-1 0 0,-2 2-112 0,0 1-32 16,-2-3 0-16,1 1 0 0,1 2-48 0,-3 0-16 15,-2-2 0-15,3 1 0 0,0-2 0 0,1 0-128 16,-3 3 192-16,3 0-64 0,-2-1-128 0,1 0 160 16,-1-1-160-16,0-1 160 0,2 2-160 0,-2 2 128 15,-2 2-128-15,-1 0 128 0,1 0-128 0,-1 3 0 16,2-3 0-16,-3 3 0 0,-1-4 0 0,1 2 128 0,-2-1-128 16,-2 0 0-16,-2-4 144 0,2 5-144 0,0 1 160 15,2-2-160-15,0 2 128 0,1-1-128 0,1 0 0 16,0 1 144-16,1-1-144 0,-1 3 0 0,-2-3 0 15,2 4 0-15,2 0 0 0,0 0 0 0,-2 2 128 16,2-2-128-16,0 0 0 0,0 4 0 0,-1-5 144 0,1 3-144 16,-1 1 0-16,-2-1 128 0,-1-1-128 0,0 1 0 15,1 2 0-15,0 0 128 0,-1 2-128 0,0-3 0 16,-1 2 0-16,-1 1 0 0,1 1 0 0,-2 0 0 16,2 0 0-16,0 0 0 0,-2-2 0 0,0 2 128 15,0 2-128-15,1 0 0 0,0 1-176 0,0 0 176 16,2 0 0-16,1 0 0 0,-1 0 0 0,2 1 0 15,0 1 0-15,1-1 0 0,-2 0 0 0,0 1 0 0,0 1 0 16,0-1 0-16,1 2-128 0,-1 3 128 0,-1-2 0 0,1 2 0 16,1-3 0-16,0 3 0 0,-4-1 0 0,2 2 0 15,0-3 0-15,1 3 0 0,1-4 0 0,0 3 0 16,0 2 0-16,2-3 0 0,0 2 0 0,1-2 0 16,0 1 128-16,-1-1-128 0,2 3 0 0,0 2 128 15,-2-4-128-15,1 2 0 0,0 2 176 0,0 0-176 16,-1-1 160-16,1 1-160 0,0 0 160 0,1 1-160 15,0 2 160-15,3-1-160 0,0-4 192 0,1 2-64 16,-1 1-128-16,1 0 192 0,0 2-192 0,2-1 144 16,-2 0-144-16,0 1 128 0,1 1-128 0,2 3 0 15,1-4 0-15,-3-1 128 0,2-1-128 0,-1 1 0 16,2 5 144-16,0-2-144 0,1-1 0 0,1-1 128 0,-2 1-128 16,1-1 0-16,-1-1 0 0,1-1 144 15,1 1-144-15,1 0 0 0,1-2 192 0,-1 0-64 0,0 1 0 16,0 1-128-16,1-2 128 0,1 2-128 0,0-1 0 0,0-3 0 15,-1-2 144-15,1-10-144 0,-1 12 0 0,1-5 144 16,0 5-144-16,0-12 0 0,0 0 144 0,0 0-144 16,-4 7 0-16,4-7 144 0,0 0-144 0,0 0 0 15,0 0 128-15,0 0-128 0,0 0 0 0,0 0 0 16,0 0 192-16,0 0-64 0,0 0 0 0,0 0-128 16,0 0 176-16,-1-11-176 0,1 1 160 0,0-3-160 15,1 4 128-15,0-4-128 0,2 2 0 0,-1-2 0 16,1-3 0-16,2 2 0 0,0 0 0 0,4 0 0 15,-2-3 0-15,1-1 0 0,2-1 0 0,2-1 0 16,0-2 0-16,4 2 0 0,-2-5 0 0,0 3 0 16,-2 2 0-16,2 1 0 0,0 0 0 0,0 1 0 15,0-1 0-15,0-3 0 0,-1 3 0 0,5-4 0 0,2 1 0 0,-1 2 0 16,-1 1 0-16,0 1 0 0,1-1 0 0,-1-1 0 16,1-3 0-16,1 3 0 0,2 3 0 0,-1 1 0 15,2 0 0-15,0 1 0 0,-1 0 0 0,0 0 0 16,0 2 0-16,1 1 0 0,-1 0 0 0,-1 0 0 15,-1 5 0-15,1-2 0 0,-1 5-144 0,2 0 144 16,-1 2 0-16,5-2-144 0,-3 0 144 0,2 3 0 16,1 1-144-16,1 0 144 0,4 1-160 0,2-1 160 15,4 0-208-15,1 4 80 0,0-2 128 0,-1 1 0 16,0 2 0-16,-3 3 0 0,-1-1-144 0,0 3 144 16,0-2-160-16,0 5 160 0,-1 2 0 0,0 0 0 0,1 3-128 15,0 2 128-15,-1-1 0 0,0 3 0 0,1 1 0 16,-2 4 0-16,0-6 0 0,-4 1 0 0,-4 1 0 0,1 1 0 15,-1-5 0-15,-3 1 0 0,-2 1 0 0,-3-1 0 16,-2-1 0-16,1-1 0 0,-5-3 0 0,-1 2 0 16,0 0 0-16,0 0 160 0,-1-4-160 0,-2-2 128 15,-5-11-128-15,5 11 0 0,-1 0 0 0,-4-11 0 16,0 0 0-16,0 0-256 0,0 0 48 0,0 0 0 31,0 0-1904-31,0 0-384 0,0 0-80 0</inkml:trace>
  <inkml:trace contextRef="#ctx0" brushRef="#br0" timeOffset="102799.55">24994 13672 10127 0,'0'0'896'0,"0"0"-704"0,0 0-192 0,0 0 0 0,0-6 1280 0,0 6 240 15,0 0 32-15,0 0 16 0,-4-10-368 0,4 10-80 16,-4-7-16-16,4 7 0 0,-5-5-144 0,5 5-48 16,-5-6 0-16,5 6 0 0,0 0-16 0,0 0 0 0,0 0 0 15,0 0 0-15,-6-5-192 0,6 5-64 16,0 0 0-16,0 0 0 0,0 0-160 0,0 0-32 15,0 0-16-15,0 0 0 0,11-1 112 0,2-1 32 0,1 1 0 0,1 0 0 16,3 0-32-16,4 1 0 0,3 1 0 0,1 1 0 16,-2-2-112-16,2 3-32 0,1 1 0 0,1 1 0 15,-1-1-112-15,1-1-32 0,0 2 0 0,0 4 0 16,0-1-48-16,1 3-16 0,1 0 0 0,3 3 0 16,1 0-192-16,1 2 0 0,3 2 128 0,-2 1-128 15,-1 5 0-15,1 4 0 0,-3-1 0 0,-1 1 0 16,-2 1 128-16,-2 0-128 0,-1 4 0 0,-3 3 0 15,-1 1 0-15,-3 0 0 0,2 1 0 0,-2 2 0 16,-1-1 160-16,-1-1-160 0,0-1 160 0,-2-2-160 16,1-3 208-16,-2-3-48 0,2 0-16 0,-4-2 0 15,2 0 192-15,-3-4 48 0,0 1 0 0,-1-1 0 0,1 0 0 0,-1-1 0 16,-4-1 0-16,-1-3 0 0,-1-4-208 0,0 1-48 16,-2-1 0-16,-1-2 0 0,-1-3-128 0,-1 0 160 15,0-2-160-15,0-2 160 0,0-5-160 0,0 0 128 16,0 0-128-16,0 0 128 0,0 0-128 0,0 0 160 15,-7-3-160-15,0-2 160 0,2-3-160 0,-1 1 192 16,6 7-192-16,-9-12 192 0,2-2-192 0,-1 0 0 16,0-2 144-16,1-1-144 0,-5-2 0 0,2-1 144 15,0-2-144-15,-2-1 0 0,-2 2 144 0,0-1-144 16,-1-6 0-16,0 3 144 0,0-1-144 0,-2-2 0 16,-2-1 0-16,0 0 0 0,1-1 0 0,3-2 0 15,-3 1 128-15,0-1-128 0,1-4 0 0,-2-3 0 0,-3 3 0 0,0 0 0 16,1 0 0-16,-2 1 0 0,1-2 0 0,1 0 0 15,-1 2 0-15,0 4 0 0,0 2 0 0,-1 5 0 16,1-1 0-16,-3 6 0 0,-1 3-128 16,-1 1 128-16,0 1 0 0,0 1 0 0,0 4 0 0,-1 4 0 15,0 1 0-15,0 3 0 0,3 1-192 0,-3 0 192 16,2 1-144-16,-2 0 144 0,1 1 0 0,0-1 0 16,-4 0 0-16,2-1 0 0,1 0 0 0,3 1 0 15,1 2 0-15,1 1 0 0,0-4-128 0,2 1 128 16,4 2 0-16,0-2 0 0,3-1 0 0,1 0 0 15,1 0 0-15,2 0 0 0,1 0 0 0,9 0 0 16,-8-1 0-16,8 1-208 0,0 0 32 0,0 0 16 31,0 0-1376-31,3-12-288 0,2 3-48 0</inkml:trace>
  <inkml:trace contextRef="#ctx0" brushRef="#br0" timeOffset="105368.42">24854 8940 8287 0,'-7'-10'736'0,"0"2"-592"0,5-4-144 0,-2-4 0 0,1 2 2880 0,2-1 560 16,1 1 96-16,0-1 32 0,0 0-2832 0,1-1-560 15,1 2-176-15,0 2 0 0,1-4 0 0,-1 2 0 16,3-1 0-16,-1 1 0 0,0 3 0 0,0-2 0 15,0-2 0-15,-1 2 0 0,1 2 0 0,0-2 0 0,0 1 0 0,-2 1 0 16,1-3-192-16,0 1-128 0,-1 2-32 0,-1-2 0 31,-1-1-352-31,0 0-80 0,2-2-16 0,-1 0 0 0,-1-1 800 0,0-1 128 0,0-2 32 0,0-1 16 16,0 1 800-16,1-2 176 0,2-2 16 0,-3 0 16 16,0 2-288-16,0 2-48 0,0-3-16 0,-2 0 0 15,1 0-352-15,4 3-80 0,1 1-16 0,-1-1 0 16,2 1-256-16,1 1-128 0,-1 0 128 0,0 1-128 15,0 1 0-15,0 1 128 0,-1-2-128 0,-1 2 0 16,0 1 256-16,0 4-16 0,-3-3-16 0,0 2 0 16,0-1 64-16,-2-1 16 0,1 5 0 0,-2 0 0 15,3 8-16-15,0 0 0 0,0 0 0 0,0 0 0 16,0 0-96-16,0 0 0 0,-6 11-16 0,1 2 0 16,1 1 16-16,2 4 16 0,0 1 0 0,1 5 0 0,0 1 816 0,0 5 144 15,1-1 48-15,0 5 0 16,-2 2-1664-1,1 3-336-15,-1 2-64 0,2 3-16 0,0 3 864 0,0 6 288 0,0 0 0 0,-2 2 0 0,1 2-64 0,0 0-16 16,-1 1 0-16,1 0 0 0,0-1-16 0,0 0-16 16,1 2 0-16,-2-2 0 0,1-1 80 0,0 0 32 15,0-2 0-15,-1 0 0 0,0 0 48 0,-1 1 16 16,1-2 0-16,-1 3 0 0,1 0-32 0,-1 3 0 16,-2-1 0-16,5-3 0 0,0-1 0 0,-1-1-16 15,-1-3 0-15,1 3 0 0,1-1-80 0,3 2-16 16,-2 1 0-16,3 0 0 0,0-1-80 0,-1 1-128 15,1-4 176-15,-1-3-176 0,1 2 176 0,-2-1-176 0,2 1 160 16,1-3-160-16,0 0 128 0,1 1-128 0,-1-1 0 16,-1 1 144-16,4 3-144 0,-2-5 128 15,-2 0-128-15,2 1 128 0,0 1-128 0,-1 4 0 0,-2-2 0 0,1 1 0 16,0 0 0-16,0-4 0 0,-2 1 128 16,2 3-128-16,1 0 160 0,0-2 0 0,-1 1 0 0,0-1 0 15,0 2-160-15,0-1 0 0,-1-5 0 0,0 4 128 16,1-5 0-16,-4 3-128 0,1 0 192 0,2-4-64 15,-2 1 0-15,1 0-128 0,1 1 192 0,0-1-64 16,2-2-128-16,-3 3 0 0,2-7 144 0,0 2-144 16,1 1 144-16,0 2-144 0,1-2 192 0,-1 0-192 15,0-1 224-15,1 0-64 0,-1-2-16 0,-2 1 0 16,1-2-144-16,-1 0 0 0,1 2-192 0,-2-2 192 0,-1 1 0 16,-1 1 0-16,-1-1 0 0,1 1 0 0,0 0 0 0,0 2 0 15,-1-1 0-15,1-2 0 16,0 5 128-16,1-1 64 0,-1-4 0 0,0 1 0 0,0 2-192 15,0-2 0-15,0 0 0 0,0-1 128 0,0-3 0 0,0 1-128 16,0-2 192-16,1-2-64 0,2 1 64 16,1-1 16-16,-3-2 0 0,2 3 0 0,-1-3-80 0,1-1 0 15,1 0-128-15,-1-1 192 0,1 0-16 0,0-3-16 16,1 3 0-16,-1-1 0 0,0 1-160 0,-1-3 128 16,0 5-128-16,0-5 128 0,-2 1-128 0,3-1 128 15,1 5-128-15,0-3 128 0,0 0-128 0,-1-3 0 16,2 3 0-16,-1-3 128 0,-1-1-128 0,1 1 0 15,-2-1 0-15,-1-2 128 0,2 0-128 0,0-1 0 0,-2 2 144 16,2-2-144-16,-4-1 0 0,1 0 0 0,2-1 0 0,-1 1 128 16,-2-1-128-16,2 0 0 15,-1-1 0-15,2 1 128 0,-2 0-128 0,-1-2 0 0,0 1 0 16,1 2 0-16,-1-2 0 0,0-1 0 0,0 1 0 0,3-3 0 16,-3 1 0-16,1-1 0 0,-1 0 0 15,1-5 128-15,0 3-128 0,1 1 0 16,-2-13 0-16,-2 10 0 0,1 0 0 0,0 1 0 0,0-2 0 0,-2-1 0 15,3-8 0-15,0 0 0 0,0 0 0 0,-2 9 0 16,2-9 0-16,0 0 0 0,0 0 0 16,-6 7 0-16,6-7 0 0,0 0 0 0,0 0 0 0,-7 0 0 15,7 0 0-15,0 0 0 0,-9-5 0 0,3 0 0 16,1-6 0-16,1 4 0 0,0-5 0 0,0 0 0 16,-2-1 0-16,2-5 0 0,-2-2 0 0,0-3 0 15,1-1 0-15,0 1 0 0,0-6 0 0,0-1 128 16,1 0-128-16,0-6 0 0,-1-1 0 0,0-2 0 15,2 0 0-15,-1-2 0 0,0-1 0 0,0-4 0 0,-1 0 0 0,1-1 0 16,-1-1 0-16,3 4 0 16,0-3 0-16,1 1 0 0,-2 0 0 0,2-1 128 15,-1 3-128-15,-1-3 0 0,1-2 0 0,-2 3 0 16,2-6 0-16,1 3 0 0,-1-2 0 0,-1-1 0 0,1-3 0 16,-1 1 0-16,-1-4 0 0,2 2 0 0,0 0 0 15,2-2 0-15,0-6 0 0,-2 3 0 0,2-5 0 16,2 0 0-16,0 5 0 0,1-2 0 0,1-1 0 0,0 1 0 15,-1 2 0-15,2-3-128 0,0 0 128 0,0 0 0 16,0 4 0-16,-2-1 0 0,-1 1 0 16,-1 0 0-16,-2 1 0 0,0-1 0 0,0-6 0 0,-2 6 0 0,-1-1 0 0,0 1 0 15,1 2 0-15,-1-6 0 0,-4 5 0 16,4-4 128-16,0 2-128 0,1 0 0 16,-2-4 0-16,2 4 0 0,1-2 0 0,0 2 0 15,-2-3 0-15,3 3 0 0,0 0 0 0,0 3 0 16,-3-4 0-16,0 2 0 0,0 3 0 0,0 1 0 15,2 2 0-15,-3 2 0 0,1-1 0 0,1 1 0 0,0 1 0 16,0 0 0-16,-1-1 0 0,0 2 0 0,1-1 0 16,-1 3 0-16,1 4 0 0,1-3 0 0,-1 1 0 15,1 1 0-15,-1 0 0 0,1 1 0 0,-1-4 0 0,2 2 0 16,1-2 0-16,0 1 0 0,0 1 0 16,1-1 0-16,2 5 0 0,-2-1 0 0,0 1 0 0,0 1 0 15,1 0 0-15,-1 0 0 0,-1 1 0 0,0 4 0 16,0-1 0-16,1 1 0 0,0 2 0 0,-1-1-128 15,0 1 128-15,-1 2 0 0,0 3 0 0,1-1 0 0,0-1 0 0,0 3 0 16,-1 0 0-16,1 3-128 0,1-4 128 0,-1 2 0 16,0-1-144-16,0 2 144 0,-1-3 0 0,1 0 0 15,0 4-144-15,0-2 144 0,-2 1 0 0,1 4-128 16,-1-3 128-16,-1 4 0 16,0-1-160-16,1 3 160 0,-2 0-128 0,0 1 128 0,0 3 0 0,1 0-128 15,-1 3 128-15,-1 2 0 0,0-4 0 0,-2 5 0 16,3-1 0-16,-1 3-128 0,-1-2 128 0,0 4 0 15,-1-2 0-15,2 2 0 0,5 5 0 0,-9-5-128 16,2 1 128-16,-1 0 0 0,-1 4 0 0,0 3-128 16,9-3 128-16,-9 5 0 0,9-5 0 0,-10 8-160 15,3 3 160-15,-1 1 0 0,0-1-144 0,2 4 144 16,0 4 0-16,1 3-144 0,-1 3 144 0,1 1 0 16,0 3-144-16,3 4 144 0,-3 4 0 0,1 1-144 15,0 4 144-15,0 4 0 0,2 1-208 0,0 2 64 0,2 2 16 0,2 1 0 16,-4 2 128-16,2 2-208 15,0 1 80-15,2 4 128 0,-1-3-192 0,2 2 192 16,-1 1-160-16,1-3 160 0,0 5-128 0,-1 0 128 16,1 3 0-16,-1-1-144 0,-2 1 144 0,1 2 0 0,2-5 0 0,-1 2-128 15,3 2 128-15,-5 3 0 0,1-2 0 16,2 3 0-16,0 1 0 0,0 2 0 0,0 0 0 0,-1 0 0 16,1-2-224-16,0 2 32 0,-2 2 16 0,3 0 0 15,-2 0 176-15,2-2 0 0,1 2 0 0,-1 5 0 16,-2-5 0-16,2-1 0 0,1 1 0 0,2 0 0 15,-2-1 0-15,0 0 0 0,0 0 0 0,0 3 0 16,-1-3 0-16,1-1-128 0,-1-2 128 0,0 0 0 16,-2 1 0-16,-1-1 0 0,-1 2 0 0,3-1 0 15,-1-2 0-15,0 0 0 0,-2 0 0 0,2 2 0 0,1-2 0 0,-2 0 0 16,-1 1 0-16,1 1 0 0,2-1 0 0,-1 5 0 16,1-2 0-16,0-2 176 0,-1 1-176 0,1 0 0 15,-1-1-160-15,2-1 160 0,-2-3 0 0,1-1 0 16,-2 0 0-16,-1-4 0 0,3 1 0 0,-1-2 0 15,0-4 0-15,-1 1 160 0,1-1-160 16,1-3 0-16,0-1 0 0,-1 0 0 0,4 1 0 16,-2-2 0-16,1-2 0 0,0-1 0 0,1-5 144 0,-1 0-144 15,-2-4 160-15,2 1-160 0,1-6 0 0,-1-4 0 16,-2-7 0-16,1 4 0 0,-1-5 0 0,-1-3 0 16,1-6-176-16,1-3 176 15,1-7-1296-15,-5-6-144 0,0 0-32 0,4-11-10560 16,1-13-2112-16</inkml:trace>
  <inkml:trace contextRef="#ctx0" brushRef="#br0" timeOffset="106568.43">24824 9445 7359 0,'-18'2'656'0,"0"-2"-528"0,0 0-128 0,1 0 0 16,-1 0 2528-16,1 0 480 16,3-2 80-16,2-2 32 0,1-4-1488 0,1 2-288 15,3-3-64-15,-2 0-16 0,-3-4-240 0,3 1-64 0,0-1 0 0,-2-2 0 16,1-3-256-16,-4 0-48 16,4-1-16-16,-2-3 0 0,1-3 96 0,2 0 16 0,0-6 0 0,0 1 0 15,3 0-240-15,2-1-32 0,0-4-16 0,3 2 0 16,1 0-32-16,5-1-16 15,3-3 0-15,6 1 0 0,5 6-112 0,4-1-32 0,1 3 0 0,5 3 0 16,1-3-128-16,2 5-16 0,1 3-128 0,-1 2 192 16,1 3-192-16,1 2 144 0,1 3-144 0,-2 0 128 0,-3 5 0 15,1 3-128-15,-3 5 192 0,-2 5-64 16,0 4-128-16,-1 6 0 0,-1 1 144 0,-3 5-144 0,-5 0 0 16,-2 8 0-16,-2 3 0 0,-6 4 0 15,-2 2 0-15,-4 3 0 0,-3-2 128 0,-3 1-128 0,-4-2 192 0,-7 0-48 16,-3-2 0-16,-3-1 0 0,-2-4 272 0,-3-2 48 15,-3-1 16-15,-1-5 0 0,2 4 272 0,-2-7 48 16,-1-1 16-16,1-3 0 0,3-2-112 0,0-6-32 16,1-5 0-16,2-3 0 0,2-3-192 0,1-5-32 15,2-4-16-15,2-3 0 0,1-2-176 0,1-4-16 16,1-5-16-16,4-6 0 0,2-4-224 0,5-7 176 16,4-4-176-16,6-6 160 0,6 2-160 0,5 3 0 15,3 1 0-15,2 5 0 0,2-1 0 0,3 6-176 16,0 2 176-16,2 8-192 0,-1 4 192 0,2 3-160 15,3 3 160-15,-1 6-160 0,-1 3 160 0,1 8 0 16,-1 3-144-16,-1 4 144 0,-1 6-144 0,-2 5 144 16,-2 7-192-16,-4 3 192 0,-2-1-192 0,-8 5 192 15,-2 3-192-15,-7 2 192 0,-2 0-192 0,-7-1 64 0,-2 1 128 16,-7-2-208-16,0 0 208 0,-5-6 0 0,-3-3 0 16,-1 0 0-16,-3-5 0 0,0-1 0 0,-4-4 0 0,1-2 0 15,0-3 256-15,2-4 0 16,2-5 0-16,1-4 0 0,0-5 16 0,2-3 0 0,2-2 0 0,3-6 0 15,2-3-64-15,3-1-16 0,2-5 0 0,3-6 0 16,3-4-48-16,6-4-16 0,4-8 0 0,3 0 0 16,5-3-128-16,6 1 0 0,3 2 0 0,4-1 0 15,6 4-128-15,1 2-64 0,3 7-16 0,1 4 0 0,5 2 16 0,-1 7 0 16,-1 4 0-16,1 7 0 16,2 2 192-16,1 7-192 0,0 8 192 0,-3 4-192 15,-2 4 192-15,-5 6-144 0,-3 4 144 0,-6 4-128 0,-6 4 0 0,-6 4 0 16,-5 0 0-16,-3-1 0 0,-4 3 128 15,-4-2-208-15,-5-4 80 0,-4-1 128 0,-4-2 0 0,-4-4 0 16,-3 2 0-16,-5-6 0 0,-4 0 0 0,0-4 240 16,-3-3-48-16,0-1 0 0,0-6 128 15,2-2 0-15,2-6 16 0,3-2 0 0,2-2-48 0,4-3-16 16,4-4 0-16,3-4 0 0,5-4-64 0,2-4-16 16,2-1 0-16,7-6 0 0,1 1-192 0,2 2 144 15,5-1-144-15,4 3 128 0,2-2-128 0,4 3 0 16,4 1 0-16,3 7 0 0,1 3-192 0,1 7 192 15,0-2-160-15,1 7 160 0,0 2-160 0,-2 7 160 16,-1 1-160-16,-1 3 160 0,-2 5-320 0,-6 1 48 16,-5-1 0-16,-5 2 0 15,-7 2-1136-15,-6-1-240 0,-6-1-32 0,-4 2-11472 16,-2 3-2288-16</inkml:trace>
  <inkml:trace contextRef="#ctx0" brushRef="#br0" timeOffset="108152.27">27913 8174 7359 0,'0'0'656'0,"0"0"-528"0,-5-5-128 0,-1 1 0 0,6 4 1984 15,-7-3 352-15,-1 2 80 0,8 1 16 0,-10-3-1152 0,1 0-208 16,0-1-48-16,9 4-16 16,-10-3-32-16,2 2 0 0,8 1 0 0,0 0 0 0,-7 2 96 15,7-2 16-15,0 0 0 0,0 0 0 0,0 0-176 0,0 0-16 16,0 0-16-16,0 0 0 0,13-2-48 0,3-1 0 15,3 1 0-15,4-3 0 0,2-4-128 0,7 1-16 16,6-3-16-16,4 2 0 0,4-3-240 0,6 2-48 16,7 1-16-16,3-3 0 0,3-2-96 0,0 1-16 15,-1-4 0-15,4 2 0 0,5 0-48 0,2 2-16 16,4 4 0-16,-2-3 0 0,-1-4-64 0,-2 4-128 16,-2-2 176-16,3-2-176 0,5 4 176 0,-4 0-176 15,-3 0 160-15,-3-2-160 0,-3 2 256 0,-3 3-64 16,-1-2 0-16,1 3 0 0,-1-2 160 0,0 4 32 15,-6-3 0-15,-4 1 0 0,-2 2-96 0,-4-3-16 16,-4 3 0-16,-1-5 0 0,-2 4-96 0,-4-2-32 16,-1 1 0-16,-2 3 0 0,0-4-144 0,-3 3 0 15,-2-2 144-15,-1 3-144 0,-3 1 0 0,-2 1 128 16,-3-3-128-16,-5 3 0 0,-3-1 0 0,0 3 0 0,-3-1 0 16,-8 2 0-16,0 0 0 0,0 0 0 0,0 0 0 0,0 0 0 15,0 0 0-15,0 0-160 0,-12 3 160 0,-2 1 0 16,-3-2 0-16,-3 3-128 0,-4 0 128 0,-4 0 0 15,0 3 0-15,-3-2 0 0,-2 3 0 0,-2 0 0 16,-4 1 0-16,1 1 0 0,0-1 0 0,-1-1 0 16,-4 5 0-16,-2-4 0 0,-4 0 0 0,-4 3 0 15,-3-3 0-15,-3 4 0 0,-4 1 0 0,2-1 0 16,2-1 0-16,-6 2 0 0,-3-1 0 0,-6 0 0 16,-5-6 0-16,1 3 0 0,3 2 0 0,-2 1 0 0,-3 6 0 0,-2-5 0 15,0-1 0-15,1 0 0 0,4 2 0 0,4-2 0 16,0 1 0-16,4-1 0 0,-2 0 0 0,1 1 0 15,-1 0 0-15,5 2 0 0,3-7 0 0,6 3 0 16,5-4 0-16,-1 1 0 0,2 0 0 0,1-2 0 16,2-1 0-16,5 1 0 0,5-4 0 0,3 2 0 15,5 0 0-15,3-2 0 0,8 0 128 0,4 0-128 16,3 1 0-16,12-5 144 0,0 0-144 0,0 0 0 16,0 0 0-16,16-1 0 0,4-1 0 0,8 0 0 15,6-2 0-15,7-1 0 0,3 1 0 0,6-4 0 16,3 2 0-16,6-4 0 0,2 2 0 0,5-2 0 15,4 2 0-15,5-3 0 0,5-4-128 0,-1 1 128 16,-3 1 0-16,-1-1 0 0,4 1 0 0,3 2 0 16,2-3 0-16,2 0 0 0,-6-3 0 0,1 5 0 15,0-5 0-15,2 3 0 0,1 2 0 0,-4 1 0 16,-6-1 0-16,-3 1 0 0,-3 1 0 0,-4-1 0 16,-2 2 0-16,-1-1 0 0,-1 2 0 0,-1-2 0 15,-9 2 0-15,0-1 0 0,-7 3 0 0,-3 0 0 0,-4 1 0 16,-1 1 0-16,-3-1 0 0,-4 0 0 0,-6 3 0 0,-4 0 0 15,-1-1 0-15,-6 2 128 0,-11 1-128 0,8 0 128 16,-8 0-128-16,0 0 0 0,0 0-160 0,0 0 160 16,0 0 0-16,0 0-144 0,-8 1 144 0,-3 3 0 15,-2-1 0-15,-2 2 0 0,-2-1 0 0,1-1-128 16,-5 4 128-16,0 2 0 0,-2-2 0 0,-1 3 0 16,0-3 0-16,-2 3 0 0,-3-6 0 0,-4 2 0 15,-5 3 0-15,-3-1 0 0,-2-2 0 0,-3-2 0 16,-1 1 0-16,-3 3 0 0,1-3 0 0,-2 4 0 0,-1-1 0 15,-4 3 0-15,-5-1 0 0,0 0 0 0,-1-2 0 16,1 3 0-16,-3-1 0 0,1 4 0 0,3 3 0 0,-4-2 0 16,-4 0 0-16,-2 2 0 0,-1 2 0 0,1-1 0 15,1-4 0-15,2 2 0 16,-2 2 0-16,2 0 0 0,-3-2 0 0,-1 1 0 0,2-3 0 0,4 1 0 16,5-4 0-16,6 2 0 0,4 1 0 0,2 1-128 15,5-3 128-15,2-1 0 0,4-2-144 0,5-3 144 16,6 1-160-16,6 0 160 0,8-3-192 0,12-4 48 15,0 0 16-15,0 0 0 0,18 0 128 0,7-2 0 0,7-8-144 16,6 2 144-16,5-4 0 0,8 0 0 16,6 0 0-16,12-3 0 0,7 1 0 0,2-1 0 15,5-3 0-15,0-1 0 0,2-1 0 0,7-1 0 0,6 1 0 16,0-2 0-16,1-1 0 0,-3 1 0 16,2 1 0-16,5 1 0 0,3 0 0 0,-6-5 0 15,-5 3 0-15,-1 1 0 0,-2 1 0 0,2 2 0 0,-2 2 0 0,-6-1 0 16,-8-3 0-16,-3 1 0 0,-4 2 0 0,0 3 0 15,-1 7-1072 1,-4-1-192-16,-5 4-32 0,-5 2-15952 0</inkml:trace>
  <inkml:trace contextRef="#ctx0" brushRef="#br0" timeOffset="113346.58">15369 3127 4607 0,'0'0'400'0,"0"0"-400"16,0 0 0-16,0 0 0 0,0 0 1200 0,0 0 144 16,0 0 48-16,0 0 0 0,0 0-256 0,0 0-48 15,0 0-16-15,0 0 0 0,0 0-240 0,0 0-32 16,0 0-16-16,0 0 0 0,0 0 144 0,0 0 32 16,0 0 0-16,0 0 0 0,0 0-64 0,0 0 0 15,0 0 0-15,0 0 0 0,0 0-240 0,0 0-48 16,0 0-16-16,0 0 0 0,0 0-48 0,-5 7-16 0,0-5 0 0,0 3 0 15,0 3-16-15,0-2-16 16,2 2 0-16,-1 2 0 0,1 3 32 0,0 0 16 0,-2 3 0 0,1 2 0 16,0 0 32-16,1 5 0 0,-1 2 0 0,-1 3 0 15,-2-1-48-15,1 6 0 0,-2 1 0 0,1 3 0 16,-6 0-144-16,3 0-16 0,-2-2-16 0,1 0 0 16,-2-1 0-16,2-1 0 0,-1-4 0 0,1 0 0 0,-1-3-16 15,2 1 0-15,0-3 0 0,0 0 0 0,-2-3-128 16,1 0-16-16,1-1-16 0,0-1 0 0,1-1-176 0,1 0 128 15,1-2-128-15,0 1 128 0,2-1-128 0,0 1 128 16,1-4-128-16,0-3 128 0,2 1-128 0,1-3 0 16,-2-1 144-16,3-7-144 0,0 0 0 15,0 0 0-15,0 0 0 0,0 0 0 16,0 0-288-16,0 0-128 0,0 0-32 0,0 0 0 16,0-10-2096-16,1 1-416 0,1-3-96 0</inkml:trace>
  <inkml:trace contextRef="#ctx0" brushRef="#br0" timeOffset="113759.28">14741 3650 12895 0,'0'0'1152'0,"-9"1"-928"15,2-1-224-15,-1 0 0 0,0 0 1840 0,2 0 320 0,0 0 64 0,1 1 16 16,5-1-592-16,0 0-112 0,0 0-32 0,0 0 0 16,0 0-336-16,0 0-64 0,0 0-16 0,0 0 0 15,10-2-112-15,3-2-16 0,2 0-16 0,4 0 0 0,4 2-256 0,3-2-48 16,6 0-16-16,1 3 0 15,4 0-128-15,3 2-32 0,0 0 0 0,2 3 0 0,0 0 144 16,0 0 32-16,-1 1 0 0,-2 1 0 0,-1-1-80 0,0 0-16 16,1 2 0-16,-4-2 0 0,-1 1-144 0,-3 2-16 15,1-3-16-15,-4 1 0 0,-3 2-160 0,-3-2-16 16,-2 2-16-16,-2-3 0 0,-5-1-176 16,-1 0 128-16,0 1-128 0,-2 0 128 0,-10-5-128 0,0 0-176 15,0 0 48-15,0 0 0 16,0 0-1264-16,0 0-240 0,0 0-48 0,-5 4-10224 15,-2 1-2032-15</inkml:trace>
  <inkml:trace contextRef="#ctx0" brushRef="#br0" timeOffset="114763.8">14815 4338 3679 0,'0'0'160'0,"0"0"32"0,0 0-192 0,0 0 0 16,-6 2 0-16,-1 3 0 0,0 0 2080 0,-1-3 368 15,0 0 80-15,-2 1 16 0,0-1-1040 0,0 5-208 16,-2-4-32-16,1 1-16 0,-2 0-352 0,1 2-80 15,-1-1-16-15,1 0 0 0,0-2 256 0,-2 3 48 16,2-2 16-16,0 1 0 0,-2 2-80 0,1-2-16 16,1 0 0-16,2 0 0 0,1-1-64 0,9-4-32 15,-6 4 0-15,6-4 0 0,0 0-240 0,0 0-48 16,0 0-16-16,0 0 0 0,0 0-112 0,0 0 0 16,0 0-16-16,0 0 0 0,13 1 16 0,3-1 16 0,1-3 0 0,3 1 0 15,0 0-96-15,5-1-32 0,0-1 0 16,2 0 0-16,-1 1-112 0,1 1-32 15,0-2 0-15,2 2 0 0,2-1-64 0,0 2-32 16,2-1 0-16,2 2 0 0,-1 0-16 0,2 0 0 0,-2 0 0 0,0 2 0 16,-3-1-16-16,2 0 0 15,-1 1 0-15,-3-1 0 0,-4 0-128 0,1 3 0 0,-7-2 0 16,1 0 0-16,0 2 0 0,-7-1 128 0,0 0-128 16,0 2 0-16,-1-2 144 0,-2-1-144 0,-1 3 160 15,-1 1-160-15,-2 0 160 0,-1-1-160 0,-5-5 160 0,0 0-160 16,4 7 192-16,-4-7-64 0,1 5-128 0,-1 2 192 15,0-7-192-15,-1 9 128 0,1-4-128 0,0-5 0 16,-5 6 144-16,-1-1-144 0,1-4 128 0,-6 1-128 16,3-1 0-16,-1-1 128 0,-3 1-128 0,0-1 0 0,-1-1 0 15,-5-2 0-15,0 2 128 0,0 0-128 16,-3-3 0-16,-1 2 0 0,-2-1 0 0,0 2 0 0,0-2 0 16,-3 2 0-16,-2 1 0 0,0-1 0 0,1-1 0 0,0 1 0 15,-2 1 0-15,4-1 0 0,-1-2 0 0,0 2 0 16,-2 1 0-16,4 1 0 0,-3 2 0 0,4-1 0 15,-1 1 0-15,4-2 0 0,-3 2 0 0,3 1 0 16,4-2 0-16,3 2 0 0,2-2 0 0,3 0 0 16,2-2 0-16,7 0 0 0,0 0 0 0,0 0 0 15,0 0 0-15,0 0 0 0,10-10 0 0,2 3 0 16,5 2 0-16,3-4 0 0,2 2-144 0,2-2 144 16,3 2 0-16,5-2 0 0,2 3-128 0,3 2 128 15,1-3 0-15,4 2 0 0,2 1 0 0,2 1 0 16,0-3 0-16,-2 2 0 0,0 0 128 0,-4 3 0 15,-2 0-128-15,-3-1 192 0,-2 0-16 0,-5 2-16 0,-3 2 0 16,-3 1 0-16,-4-3-160 0,-4 2 0 0,-2 1 144 0,-2 0-144 16,-10-3 144-16,0 0-144 0,0 0 192 0,0 0-192 15,0 0 192-15,0 0-192 0,5 10 192 0,-5-10-192 16,0 0 176-16,0 0-176 0,0 0 160 0,-8 4-160 16,8-4 144-16,-12 3-144 0,2 0 128 0,1 1-128 15,0-2-208-15,-1 1-128 0,-1-3-32 0,0 4 0 31,0 1-3088-31,2 1-608 0</inkml:trace>
  <inkml:trace contextRef="#ctx0" brushRef="#br1" timeOffset="124636.03">24826 9497 11807 0,'0'0'512'0,"0"0"128"0,0 0-512 0,0 0-128 0,0 0 0 0,0 0 0 16,0 0 416-16,0 0 64 0,2-10 16 0,-2 10 0 15,0-8 352-15,0 8 80 0,0-9 16 0,0 9 0 16,0 0 96-16,0 0 32 0,0 0 0 0,0 0 0 16,0 0-176-16,5-6-48 0,-5 6 0 0,0 0 0 15,0 0-400-15,0 0-64 0,0 0-32 0,11 1 0 0,-1 0-144 0,-10-1-16 16,10 12-16-16,-2-3 0 0,-2 2 32 15,1 1 16-15,-2 2 0 0,-1 5 0 0,2 3 32 0,-2 3 16 16,0 1 0-16,0 5 0 0,-1 1 0 0,1 3 0 16,-1-1 0-16,-1 2 0 0,1 0-80 0,-2 2-32 15,-1 4 0-15,0 2 0 0,0-2 32 0,-1 4 0 16,-1-3 0-16,0 4 0 0,-1-1-192 0,1 1 0 16,-2-3 144-16,2 3-144 0,-1 2 160 0,0-3-32 15,1 1-128-15,1-3 192 0,1 2-32 0,0-3-16 16,0 2 0-16,1-5 0 0,1 0 112 0,1-1 32 15,0-1 0-15,2-1 0 0,0-1 32 0,0-1 0 0,0 1 0 16,0-2 0-16,0 0-16 0,0-2 0 16,4 3 0-16,-4-1 0 0,-1-1 0 0,2 1 0 0,-1-1 0 0,2 0 0 15,-1 2-80-15,0-2-16 0,-1 0 0 0,1 0 0 16,-1 0-80-16,0 1 0 0,0-2-128 0,1-3 192 16,-1 0-192-16,2 3 176 0,-4-3-176 0,3 2 160 15,-1-1-160-15,-2 0 160 0,1 0-160 0,-1 3 160 16,-1-2-160-16,1-2 160 0,-1 1-160 0,2 2 160 15,0-3-160-15,0 2 160 0,-3 1-160 0,3-2 160 16,1-4-160-16,-4 2 160 0,-1-4-160 0,3 0 160 16,1 4-32-16,-2-3-128 0,1 1 192 0,2-3-64 15,-1 2-128-15,-1 0 192 0,0-2-192 0,0 4 192 16,-1-3-192-16,-1 0 160 0,2 2-160 0,-1-5 160 16,1 2-32-16,-2 0 0 0,0 1 0 0,2-2 0 0,1 2 32 15,-3-1 0-15,3-3 0 0,-2 1 0 0,0 0-32 16,0 1 0-16,1 1 0 0,-1-2 0 0,1 0-128 15,-1-1 128-15,1-1-128 0,2 0 128 0,-1 0-128 0,0 0 0 16,-4 4 0-16,4-4 128 0,-2-2-128 0,-1 0 160 16,1 4-160-16,0-2 160 0,1-1-160 0,-1 1 0 15,0-1 0-15,1 2 0 0,0-1 0 0,-1 0 0 16,0 1 128-16,-1 1-128 0,-1 0 0 0,1 0 0 16,2-2 0-16,-2 0 128 0,-1 2-128 0,1 1 0 15,-1 1 0-15,-1-2 0 0,0 0 144 0,-1 2-144 16,2-2 160-16,0 1-160 0,-1-3 192 0,0 3-48 15,0-1-16-15,-1 2 0 0,2 1-128 0,0-1 192 16,-1 1-192-16,1 0 192 0,0-2-192 0,0 1 128 16,-2-4-128-16,2 1 128 0,0 4-128 0,1-3 0 0,-1-3 0 15,0 1 128-15,0 0-128 0,2 0 128 16,0-1-128-16,0-1 128 0,1 0-128 0,-1 2 160 0,1-1-160 16,-2 0 160-16,-1-1-160 0,1 0 128 0,2-2-128 0,-1 3 128 15,0 0-128-15,0 1 128 0,2 0-128 0,0 1 128 16,-2 3-128-16,0 1 0 0,-1-3 0 0,0 0 128 15,2 2-128-15,-2 1 0 0,-1-1 0 0,1 0 128 16,1-3-128-16,-1 4 0 0,-1 1 0 0,0 0 0 16,0-2 0-16,0 0 0 0,0 2 128 0,2-1-128 15,-2 6 0-15,0-6 0 0,0-1 0 0,2 2 0 16,-2-2 0-16,0 1 0 0,0 3 0 0,0-4 0 16,0-1 0-16,-2 4 0 0,2-3 0 0,0 1 0 15,0 1 0-15,-2-2 0 0,1 0 0 0,-1 1 0 16,0-1 0-16,1-1 0 0,-1 1 0 0,1 1 0 0,0-3 0 0,-1 4 0 15,1 0 128-15,0-3-128 0,-3-2 0 16,4 1 0-16,-1 5 0 0,1-3 0 0,-1 2 0 16,-1 2 0-16,0-4 0 0,-2 3 0 0,1-1 0 0,1 4 0 15,-1-4 0-15,3 5 0 0,-2-3 0 0,-1 1 0 16,-1-1 128-16,2 1-128 0,-2 1 0 0,2-2 0 16,-2 1 0-16,0-1 0 0,1 4 0 0,1 1 0 15,-3-1 0-15,3 3 0 0,0-2 0 0,-2 0 0 16,-2-4 0-16,2 0 0 0,0 1 0 0,0-3 0 15,-1 4 0-15,0-4 0 0,1 4 0 0,-1 0 0 16,0-1 0-16,0 2 0 0,1-4 0 0,0 3 0 16,-1 2 0-16,0 0 0 0,3 1 0 0,-1-3 0 0,-1-1 0 15,3-1 0-15,1 0 0 0,0 3 0 0,0-4 0 0,0 2 0 16,-1-4 0-16,1 4 0 0,0 2 0 0,0-2 0 16,-1 2 0-16,-1 0 0 0,1-1 0 0,1 1 0 15,-3 3 0-15,2 1 0 0,-1-1 0 0,-1 2 0 16,1-4 0-16,-1 0 0 0,-1-1 128 0,0 2-128 15,1 2 0-15,0 0 0 0,-1 2 0 0,0 0 0 16,-3 1 0-16,-1-1 0 0,1 0 0 0,0 2 0 16,1-1 0-16,1 1 0 0,0-4 0 0,-2 1 128 15,3-1-128-15,2 0 0 0,-1-2 0 0,2-3 0 16,-1 1 0-16,2 3 128 0,0-3-128 0,2-2 128 16,1 0-128-16,0-4 160 0,1 3-160 0,0-2 160 15,0 2-160-15,1-3 0 0,0 2 0 0,0-3 0 0,0 1 0 16,2-2 0-16,-4-2 128 0,4 0-128 15,-2 1 0-15,0 2 0 0,-1-2 0 0,0 2 0 0,-2 0 0 0,1-1 0 16,-1 1 0-16,-1 1 0 0,-1-3 0 0,0 2 0 16,0 2 128-16,2-1-128 0,-1 2 0 0,2-3 0 15,-3-1 0-15,0 2 0 0,2-2 0 0,1 0 0 16,-2-3 0-16,1 3 0 0,1-3 0 0,0 1 0 16,0-2 0-16,0 1 0 0,-1-1 0 0,1 0 0 15,1 2 0-15,-3 0 0 0,0-2 0 0,-1 2 0 16,-1-1 0-16,1-1 0 0,0 1 0 0,-1 2 0 15,1 2 0-15,0-1 0 0,0 6 0 0,-3-3 0 16,1 2 0-16,-1-3 0 0,2 1 0 0,0-1 0 16,-2-5 0-16,2 3 0 0,1 1 0 0,0-2 0 15,0-2 0-15,0 2 0 0,-4-2 0 0,4 1 128 16,0 0-128-16,0 1 0 0,0-2 0 0,0 3 0 0,-3 2 0 16,3-2 0-16,3 0 0 0,-2 3 0 0,-1-1 0 0,0-1 0 15,0-1 0-15,2-1 0 0,0 0 0 0,1 3 0 16,-3-5 0-16,0-1 0 0,0 0 0 0,1-1 0 15,1 0 0-15,0-2 0 0,-2-2 128 0,1 0-128 16,0 3 0-16,2-1 128 0,-3 2-128 0,2-1 128 16,1-2-128-16,-1 1 128 0,0 0-128 0,0-1 128 15,1-1-128-15,-2 1 0 0,-1 0 144 0,1 1-144 16,2-2 0-16,-1-3 0 0,2 3 0 0,0 0 128 16,-1 1-128-16,-1-1 0 0,1 0 0 0,-1 1 0 15,-1-2 0-15,2 4 0 0,1-3 0 0,-2-2 128 16,1 1-128-16,-3 2 0 0,2-2 0 0,0-2 128 0,-1 3-128 15,-1 0 0-15,-1-2 0 0,1 1 128 0,2 1-128 0,-2-2 0 16,-1-2 0-16,1 3 0 0,-1-1 0 0,1-2 0 16,0 2 0-16,-2-1 0 0,0 1 0 0,2 2 0 15,-1-3 0-15,-1 1 0 0,1 1 0 16,0 0 0-16,0-2 0 0,-1 2 128 0,0 1-128 0,0-2 0 16,1 2 0-16,1-1 0 0,-1-1 0 0,1-2 0 15,-1 4 0-15,1 0 0 0,-3-2 0 0,3 4 0 16,0 0 0-16,-1-1 0 0,0 1 0 0,-2-2 0 15,2-2 0-15,2 2 0 0,2-1 0 0,-1 0 0 16,1-6 0-16,-1 4 0 0,-1-2 0 0,-1-9 0 16,0 0 0-16,6 10 0 0,-6-10 0 0,0 0 0 15,0 0 0-15,0 0 0 0,0 0-128 0,0 0 128 0,0 0-128 16,0 0 128-16,0 0 0 0,0 0-160 0,6-9 160 16,-6 9 0-16,4-13-128 0,-2 2 128 0,1-3 0 0,-2 0 0 15,-1-2 0-15,0 1-128 0,-1 0 128 0,0-2 0 16,-1 0 0-16,1-1 0 0,-2 0 0 0,1-2 0 15,-2-3 0-15,2-1 0 0,-2 0 0 0,1-3 0 16,1 1 0-16,-1-2 0 0,2 3 0 0,0-4 0 16,-1 1 0-16,2-3 0 0,-1-2 0 0,1 0 0 15,0-1 0-15,1-2 0 0,1-2 0 0,0 1 0 16,1 2-144-16,-1 0 144 0,2 1 0 0,-1-2-144 16,-1 2 144-16,2-3-192 0,0-1 192 0,0-1-192 15,1-6 64-15,-2 1 0 0,-1-2 0 0,3 2 0 16,-1 2 0-16,-1-4 0 0,0 5 0 0,0-2 0 0,2 1 128 0,-2-2 0 15,0 0-144-15,1 0 144 16,-2-3 0-16,2-3 0 0,-3-1 0 0,3 3 0 0,0 0 0 16,0 1 0-16,-3 2 0 0,2-1 0 0,-3 5-128 0,1-4 128 15,1 1 0-15,0-1 0 0,-1 1 0 0,0-1 0 16,1 3 0-16,0 0 0 0,-1-2 0 0,2 2 0 16,1-3 0-16,-2 3 0 0,0 3 0 0,0-2 0 15,1-2 0-15,-2 2 0 0,0-3 0 0,0-1 0 16,1 1-144-16,0 1 144 0,-2 3 0 0,3-2 0 15,-2 0 0-15,-1 2 0 0,0-5-144 0,-1 2 144 16,1 1 0-16,-2-2-144 0,1-1 144 0,-1-1 0 16,-1 3 0-16,1-1 0 0,-1 3 0 0,2 0 0 15,-2-2 0-15,2 2-128 0,0-1 128 0,-1-1 0 16,2 1 0-16,-2-5 0 0,1 2 0 0,1-3-128 0,0 5 128 16,3-1 0-16,-1 3-128 0,0-2 128 0,0 1-128 0,-1 0 128 15,1-2-160-15,0 3 160 0,-2-1-192 0,0-3 192 16,0 2-192-16,0-3 64 0,0 4 128 15,-2-2-208-15,1 0 208 0,1-2-192 0,0 3 192 0,0-2-192 16,0 2 192-16,0 1-176 0,-2-3 176 0,0 1-160 16,2-3 160-16,-1 0 0 0,0 2 0 0,1-2-128 15,0 5 128-15,1-2 0 0,2 1 0 0,-3 1 0 16,0-4 0-16,-2-1 0 0,4 1 0 0,-2-2-128 16,0 2 128-16,0-1 0 0,0-1 0 0,1 2 0 15,0-2 0-15,0 2 0 0,-1 2 0 0,2-4 0 16,-1 5 0-16,0-5 0 0,-1 1 0 0,1 0-128 15,3-1 128-15,-3 4 0 0,1 1 0 0,0 0 0 0,2 2 0 0,0-2 0 16,-2 1 0-16,1 1 0 0,1-2 0 16,0-1 0-16,-2-3 0 0,1 2 0 0,-1-3 0 0,2 1 0 15,0-1 0-15,0-1 0 0,-2 2 0 0,1 3 0 16,-2-3 0-16,3 2 0 0,-2 0 0 0,0 1 0 16,-1 0 0-16,2 1 0 0,-1-3 0 0,1 3 0 15,-2-2 0-15,1 2 128 0,1-5-128 0,-1 3 0 16,-2-1 128-16,2 3-128 0,2-4 0 0,-1 0 144 15,-1 4-144-15,0 1 0 0,1-3 128 0,-1 2-128 16,1-5 0-16,-2 5 0 0,-1-3 0 0,-1 4 0 16,0-1 128-16,-2 0-128 0,-1-4 144 0,0 2-16 15,2-2-128-15,-1 4 192 0,-1-3-192 0,1 5 176 0,-1-1-176 16,-1-1 160-16,0 3-160 0,0-1 0 0,0-5 0 16,-1 4 0-16,3-2 0 0,-1-1 0 0,-1-3 0 15,1 5 0-15,0-2 0 0,2 4 0 0,-1 3 0 16,0 0 0-16,0-1 0 0,0-1 0 0,-1 1 0 0,0 2 0 15,1-1 0-15,-1-1 0 0,0-1 0 0,0 2 0 16,0 1 0-16,2 0 0 0,-2-1 0 0,0 1 0 16,-1 2 0-16,0-1 0 0,1 1 0 0,-1-2 0 15,-1-3 0-15,-1 0 0 0,1-1 0 0,-1 2 0 16,3-3 0-16,-1 0 0 0,0 1 0 0,1 3 0 16,0 1 0-16,0 1 0 0,3 0 0 0,0-1 0 15,1 0 0-15,1-1 0 0,-1 1 0 0,0 0 0 16,-1-1 0-16,1 1 0 0,-2 4 0 0,4-1 0 15,0-3 0-15,1 0 0 0,-2-2 0 0,1 2 0 16,0 0 0-16,2 2 0 0,-1 2 0 0,0 0 0 16,-2-2 0-16,2-2 0 0,1 0 0 0,-2 0 0 15,1 0 0-15,0 0 0 0,2 1 0 0,-1 0 0 16,-4-1 0-16,4 2 0 0,0 0 0 0,0 0 0 0,0-2 0 0,-2 0 0 16,1-1 0-16,-1 1 0 0,-1 1 0 0,-1 5 0 15,0-2 0-15,2 1 0 0,-1 1-144 0,-1-1 144 16,0 2 0-16,0 5 0 0,-1-2-128 0,-1 5 128 15,1-2 0-15,1 3 0 0,0 1-160 0,1 1 160 16,-2 0-128-16,1 0 128 0,0 0 0 0,0 0 0 16,1 3 0-16,-1 3-128 0,0 3 128 0,0-3 0 15,0 4 0-15,0-1-128 0,0 0 128 0,0 1 0 16,0 3 0-16,0 6-128 0,0 0 128 0,0 0 0 16,0 0 0-16,0 0 0 0,0-8 0 0,0 8-160 15,0 0 160-15,0 0 0 0,0 0 0 0,0 0-128 0,0 0 128 0,0 0 0 16,0 0 0-16,0 0-160 0,-2 13 160 0,-2 2-128 15,2 3 128-15,-2-1-128 0,1 2 128 0,-2 1-128 16,-1-1 128-16,1 0 0 0,2 2 0 0,-1 1 0 16,-3 2 0-16,2 0 0 0,1 4 0 15,1-2-128-15,-1 2 128 0,3-3 0 0,-3 5 0 0,2 0 0 16,-1 0 0-16,1 3 0 0,-2 4 0 0,3 3 0 16,-2 1 0-16,1 1 0 0,-2 2 0 0,0 3-128 15,-1 4-80-15,0-1-16 0,-2 2 0 0,2-1 0 16,5 3 48-16,-2-1 16 0,-2 0 0 0,0-2 0 15,0-2 160-15,2 0 0 0,-1-2 0 0,2 2-128 16,1 0 128-16,0 1 0 0,-1 1 0 0,1-2 0 16,-2-1 0-16,1 3 0 0,1 1 0 0,1 0 0 15,-1-2 0-15,0 2 0 0,0 2 0 0,2 1 0 0,-1 4 0 0,0-3 0 16,-1-2 0-16,3 1 0 0,-3-1 0 0,1-2 0 16,0 0 0-16,2-1 0 0,-1-3 0 0,2 1 0 15,-1 1 0-15,-1-4 0 0,2 0 0 0,-1-2 0 16,-1-1 0-16,1-2 0 0,-2 0 0 0,2 3 0 15,-1-3 0-15,1 3 0 0,-2-2 0 0,0 1 0 16,0 3 0-16,-1-3 0 0,0 3 0 0,0-3 0 16,-1 3 0-16,0 0 0 0,-3 0 0 0,3 1 0 15,-3-2 0-15,1 4 0 0,0 0 0 0,-1-2 0 16,-1 0 0-16,0 2 0 0,0-1 0 0,1 0 0 16,-3 1 0-16,2-4 0 0,0 2 0 0,0 3 0 15,0-2 0-15,1 1 0 0,0-1 0 0,1-2 0 0,-1-1 0 0,1-1 0 16,2 1 0-16,0-1 0 0,1 1 0 0,1-1 0 15,2 0 0-15,-1-1 0 0,-2 2 0 0,3-1 0 16,-1 2 0-16,2-3 0 0,-1 4 0 0,-1-4 0 16,3 2 0-16,-1-2 0 0,-4 4 0 0,0-2 0 15,0-1 0-15,-3-2 0 16,2 3 0-16,0-2 0 0,0 5 0 0,-2-3 0 0,2 0 0 0,-2-3 0 16,1 0 0-16,0 1 0 0,1-2 0 0,-1 6 0 15,0-2 0-15,1 3 0 0,0-1 0 0,1-1 0 16,2 1 0-16,0-5 0 0,-2-2 0 0,0 1 0 15,2-2 0-15,-1 0 0 0,2-1 0 0,0 1 0 16,-1 3 0-16,1-3 0 0,-1 0 0 0,2-1 128 16,-4-1-128-16,1-1 0 0,-1 1 0 0,2 0 0 0,-1-1 0 15,0 1 0-15,-1-3 0 0,1-1 0 16,-1 0 0-16,0 0 0 0,0 3 0 0,0-1 128 0,0 3-128 16,2 2 0-16,-1 2 0 0,-1-3 0 0,0-1 0 0,0-1 0 15,-1 0 0-15,-1-1 0 0,2-2 0 0,0 1 0 16,0 0 0-16,0 0 128 0,2 1-128 0,-2 1 0 15,0 0 0-15,1-2 128 0,1 1-128 0,1-1 0 16,-2 1 128-16,2 0-128 0,-3-2 0 0,0 0 128 16,0 2-128-16,0 2 0 0,0-1 0 0,0-2 0 15,0 0 0-15,-3-1 128 0,1 2-128 0,0 2 0 16,0-1 128-16,-1 1-128 0,1 0 0 0,-1 0 0 16,2-2 0-16,-3-1 128 0,0 0-128 0,2 1 0 15,-1 4 0-15,2-3 0 0,0-2 0 0,-1 1 0 0,1-1 0 0,-1 1 0 16,2 0 0-16,0-3 0 0,0 1 0 0,2 0 0 15,-1 1 128-15,1 0-128 0,-2 0 160 0,0-2-160 16,1 1 128-16,-1-4-128 0,0-2 0 0,1 4 0 16,1 0 128-16,-1 0-128 0,-1 1 0 0,1 0 0 15,0 0 0-15,1 1 128 0,-4-1-128 0,2-2 0 16,2 2 0-16,-1-1 128 0,0 1-128 0,0-2 0 16,2 0 128-16,-3 1-128 0,0-2 0 0,1 5 0 15,1-1 128-15,0 3-128 0,1 1 0 0,-1-3 0 16,-1 2 0-16,2-1 0 0,1-2 0 0,-3 1 0 15,0-2 0-15,1-3 0 0,0 2 0 0,1 1 0 16,-2 0 0-16,0-1 128 0,-1-3-128 0,0 1 0 16,0 2 0-16,2-1 128 0,-1 3-128 0,-1-2 0 15,0 0 160-15,1-1-160 0,0-1 160 0,2-1-160 0,-1-1 176 16,0-3-176-16,-2 2 192 0,2 1-192 0,1 1 144 0,-1-1-144 16,0 4 0-16,0 0 144 0,1-6-144 15,-1 4 0-15,-2 1 0 0,1-1 0 0,1-1 0 0,-1 0 0 16,0-4 0-16,1 5 0 0,-2-7 0 0,0-1 0 15,-2 0 0-15,2 1 0 0,-1-3 0 0,0-1 128 16,-1 2-128-16,1-1 0 0,0 0 128 0,0 3-128 16,-2 1 128-16,3-3-128 0,-1-1 128 0,0-1-128 15,-1-1 128-15,2 0-128 0,-1 1 128 0,1 2-128 16,0 0 128-16,0-1-128 0,1-1 128 0,-1 0-128 16,0-1 0-16,2-1 128 0,-1-1-128 0,-1-2 0 15,0-1 0-15,1 2 0 0,2 0 0 0,-2 1 128 16,-1-3-128-16,1-1 0 0,0 1 0 0,-1-1 0 0,2-1 0 15,-1 0 0-15,-2-2 144 0,1 2-144 0,0 2 160 16,0-3-160-16,0 0 128 0,0 1-128 16,-2-3 0-16,1 5 144 0,0-4-144 0,1 4 0 0,0-4 0 15,0 2 128-15,-1 2-128 0,-2-4 0 16,3 2 144-16,-1-3-144 0,0 3 0 0,1-11 0 0,0 0 0 0,0 0 128 16,0 9-128-16,0-9 0 0,0 0 0 0,0 0 0 15,0 0-256-15,0 0-64 0,0 0 0 0,0 0-16 31,7-10-2304-31,1-8-464 0</inkml:trace>
  <inkml:trace contextRef="#ctx0" brushRef="#br1" timeOffset="127684.22">14066 16869 12895 0,'-11'-3'576'0,"11"3"112"0,-10-2-560 0,1-2-128 16,2-2 0-16,1 2 0 0,0 0 1328 0,-1-1 224 0,7 5 48 0,-6-9 16 16,0 3-880-16,-1-3-176 0,1 3-48 0,1-2 0 15,0 2-32-15,5 6-16 0,-3-3 0 16,1 0 0-16,-1 1 0 0,3 2 0 0,0 0 0 0,0 0 0 16,0 0 0-16,0 0 0 0,0 0 0 0,0 0 0 15,0 0-176-15,0 0-32 0,0 0-16 0,14 5 0 16,-1 1 160-16,3 2 48 0,3-2 0 0,3 1 0 15,3 0 240-15,3 0 48 0,3 2 16 0,1-3 0 16,-3-1-128-16,1 3-32 0,2-3 0 0,-3 2 0 16,-1-2-144-16,0-2-16 0,0-3-16 0,0 0 0 15,-1 1-96-15,0-1-32 0,-3-1 0 0,-1 1 0 16,-3-3-64-16,0 2-16 0,-1-3 0 0,-1 3 0 16,-1 0-80-16,-3 0-128 0,-2-1 176 0,0 1-176 15,-2 0 160-15,-10 1-160 0,10 0 128 0,-10 0-128 0,10 2 128 0,-10-2-128 16,0 0 0-16,0 0 128 0,8 4-128 15,-8-4 0-15,0 0 0 0,0 0 128 0,0 0-128 16,1 9 192-16,-1-9-192 0,-5 10 192 0,-2-1 16 16,-4-1 16-16,0-2 0 0,-4-2 0 0,-3 2 48 0,-2 2 16 15,-5-3 0-15,0 1 0 0,-4 2-96 0,-2-4-32 16,0 1 0-16,0 0 0 0,-1-4-160 0,0-1 160 16,-2-1-160-16,-1-3 160 0,-1 0-160 0,-1-1 128 15,-4-5-128-15,1 1 128 0,-1-4-128 0,3 2 0 16,1-2 144-16,3-2-144 0,2-2 128 0,4 4-128 15,3 1 160-15,4 1-160 0,5-1 176 0,2 6-176 16,2 1 192-16,12 5-192 0,-6-5 128 0,6 5-128 16,0 0 0-16,0 0 0 0,0 0 0 0,6 10 0 15,6-3 0-15,3 4 0 0,5-4 0 0,7 3 0 16,4 2 0-16,3-3-144 0,3 1 144 0,2-2 0 0,1 3 0 0,1-3 0 16,3-2 128-16,-1 0-128 0,1-3 160 0,0 1-160 15,-5-2 192-15,3-1-48 0,1-1-16 0,0 0 0 16,1-2-128-16,-4 1 160 0,1-2-160 0,-2 2 160 15,-2-4-160-15,-2-2 0 0,-5 1 0 0,-2 2 128 16,-3-2-336-16,0 0-80 0,-4-1-16 0,-2 1 0 31,-5 2-2960-31,-6 0-576 0</inkml:trace>
  <inkml:trace contextRef="#ctx0" brushRef="#br1" timeOffset="128382.53">5547 16692 19343 0,'0'0'848'0,"7"9"192"0,1 0-832 0,6 4-208 16,5 0 0-16,6-2 0 0,3 2 784 0,1 1 112 0,3-4 32 0,-2 1 0 15,-2 1-480-15,1-3-80 0,1 0-32 0,0-4 0 16,-2 1-336-16,3 0-208 15,-1-2 16-15</inkml:trace>
  <inkml:trace contextRef="#ctx0" brushRef="#br1" timeOffset="129299.92">25274 9512 19231 0,'0'0'848'0,"0"0"176"0,-10 4-816 0,2 0-208 0,8-4 0 0,-6 11 0 15,1-2 208-15,1 5 0 0,1 0 0 0,2 1 0 16,0 1-208-16,1 5 0 0,1 1 128 0,1 6-128 15,2 9 0-15,0 6 0 0,0 0 0 0,0 9 0 16,0 8-416-16,1 0 32 0,0 3 0 0,1 6 0 16,0 3-448-1,2 7-96-15,0 1-16 0</inkml:trace>
  <inkml:trace contextRef="#ctx0" brushRef="#br1" timeOffset="129561.56">25182 11602 10127 0,'-28'84'896'0,"10"-20"-704"0,-1 10-192 0,2 4 0 0,-2 4 1376 0,1 2 240 16,1-4 48-16,1 4 16 0,0-1-848 0,2 2-192 15,0 1-16-15,1 2-16 0,-3-1-384 0,1 0-80 16,2 3-16-16,3 5 0 0,1 1-128 0,2 2 0 16,-4-4 0-16,3 3 0 15,0-1-464-15,0-3-32 0,-2 2 0 0,2-2 0 16,-2-8 48-16,4 3 16 0,0 1 0 0,2-3 0 0,0 1 208 0,3-8 32 16,-3-1 16-16,3-1 0 0,-1-2 176 0,1 1 144 15,1 0-16-15,1-1-128 0,-1-4 224 0,2-1-64 16,-1-1-16-16,3 0 0 0,1 1-144 0,1-1 128 0,1 0-128 0,-1 0 128 15,0-1-128-15,2 0 0 0,1-2 0 16,0 5 0-16,1 3 0 0,-1 1 0 0,2-3 0 0,1 1 0 31,-1 0-1760-31,0 1-288 0,1 0-48 0,-2 0-2800 0</inkml:trace>
  <inkml:trace contextRef="#ctx0" brushRef="#br1" timeOffset="129867.35">25211 17384 5519 0,'11'35'496'0,"-1"11"-496"0,-1 2 0 0,1 6 0 16,0 3 560-16,0 0 16 0,-3-2 0 0,-1-4 0 16,-1 0-256-16,0-1-64 0,-2 1 0 0,-1 3 0 15,-1-1 384-15,1 0 80 0,-2 1 16 0,0-2 0 16,-2 0-256-16,1-1-48 0,-1-3-16 0,0 2 0 16,1-2-416-16,0-2 0 0,1 1 0 0,0 2 0 0,0-2 0 15,0 3 0-15,1 1 0 0,0-2 0 0,-1-5 0 0,0 0 0 16,0-2 0-16,0 1 0 0,0 3 0 15,-1 4 0-15,-1-5 0 0,-1 2 0 0,0 2-208 0,0-6 80 16,-4-1 128-16,2-1-208 0,-4-5 208 16,0 1 0-16,-1 0 0 0,-1-3 0 0,-1-2 0 0,1 0 0 15,0 2 144-15,-2-1-144 0,1 0 608 0,1 0 32 16,-2-1 0-16,2-4 0 0,-2 0 32 0,3-5 16 16,1-1 0-16,1-3 0 0,2-1-192 0,0-3-48 15,2-1 0-15,3-3 0 16,1-11-1152-16,0 0-224 0</inkml:trace>
  <inkml:trace contextRef="#ctx0" brushRef="#br1" timeOffset="131776.87">25984 8935 6447 0,'0'0'576'0,"0"0"-576"0,0 0 0 0,0 0 0 0,0 0 1056 0,0 0 96 15,0 0 32-15,0 0 0 0,0 0-608 0,0 0-128 16,0 0-32-16,9-3 0 0,-9 3-48 0,5-5-16 16,-5 5 0-16,4-9 0 0,-1 2-64 0,-2 1-16 15,-1-3 0-15,0 2 0 0,0-3-16 0,0 1 0 16,-1-1 0-16,-2 2 0 0,2-3 160 0,-2 1 32 15,-1 0 0-15,1-2 0 0,-1 3 48 0,-1-3 16 0,-3-1 0 16,1 1 0-16,1-2-112 0,-1 3-16 0,-3 0 0 0,-2-5 0 16,0 1-128-16,0-3-48 15,2 2 0-15,-2-2 0 0,0-1-64 0,-1 1-16 0,2-1 0 0,-2 2 0 16,-2 4-128-16,-3-3 0 0,-1 2 0 16,-2-2 128-16,1-1-128 0,-3 1 0 15,-2-1 0-15,-4-1 0 0,-3-1 0 0,1 0 0 0,2 0 0 0,-1 1 0 16,-1 1 0-16,1 1 0 15,0 1 0-15,2 1 0 0,3 5 0 0,2-1 0 0,-2 4 0 0,2-3 0 16,1 2 0-16,0-1 0 0,1 0 0 0,-1 2 128 16,-1-5 0-16,1 6 0 0,0-2 0 0,-1 2 0 15,-4 1 0-15,3 1-128 0,-3-2 192 16,2 4-64-16,1 1 0 0,1 4 0 0,-2 0 0 0,0-1 0 0,1 4-128 16,3 2-176-16,-2-3 48 0,0 4 0 15,0-2 128-15,0 3 0 0,2-3 0 0,0 3 0 16,1-1 0-16,-3 2 0 0,-2 1 0 0,0 1-128 15,3 1 128-15,-1 3 0 0,-3-1 0 0,2 0 0 0,0-1 272 16,1 2-16-16,1 3 0 0,2 0 0 0,1-1-96 16,1 1-32-16,2 4 0 0,-1 3 0 0,4-1 32 0,2 1 0 15,1 1 0-15,2-2 0 0,3 2-160 16,0-1 0-16,0 2 144 0,1 2-144 0,2-1 0 16,0 2 0-16,-3 0 0 0,4 1 0 0,-2-1 0 0,3-1 0 15,3-3 0-15,-2 2 128 0,3 1-128 0,0-3 0 16,-2 0 0-16,2-2 0 0,4-6 0 0,1 1 0 15,1 2 0-15,3 0 0 0,2-2 0 0,1-1 128 16,1 0-128-16,2 2 176 0,0-3 32 0,1 0 16 16,2-1 0-16,3 0 0 0,0 1-48 0,0-3-16 15,-1 0 0-15,2-2 0 0,0-3-32 16,1 0-128-16,-4 1 192 0,2-4-64 0,1 1 48 0,2 1 0 16,0-2 0-16,1 3 0 0,4-3-48 0,-1 2 0 0,1-1 0 0,1-1 0 15,3-2-128-15,0 1 0 0,-2-1 144 0,1 2-144 16,-3-3 0-16,0 2 144 0,-4-3-144 15,-1-1 0-15,-1-3 320 0,1 3-64 0,1-2 0 16,-1-1 0-16,-4-1 64 0,3-1 0 0,0 0 0 16,1 0 0-16,-3-3-192 0,3 3-128 0,0-3 144 0,0 3-144 15,0-3 128-15,-1 1-128 0,-2-1 0 16,-1 2 144-16,-1-2-144 0,-1-2 0 0,-2-2 144 16,-1 2-144-16,-1-6 144 0,0 1-144 0,0-1 192 0,-1-2-192 15,0-2 208-15,1-1-64 0,-1-1-16 0,1 1 0 16,-5 0 0-16,1 2-128 0,0-2 192 0,0 0-64 15,0-2-128-15,-1-3 0 0,-2-1 0 0,0-2 0 16,-2 0 0-16,0 0 0 0,-1-4 0 0,-2-4 128 16,-2 1 128-16,-3 1 0 0,-1 0 16 0,-4-4 0 0,1 0 80 0,-2-3 16 15,-4-4 0-15,-1 0 0 0,-3 2-64 0,-2 1-16 16,-2 2 0-16,1 4 0 0,-2 1-32 0,-3 7 0 16,-3-1 0-16,0 6 0 0,-1 1-32 0,-3 1-16 15,-3 4 0-15,-2 5 0 0,-4 0-208 16,-5 7 144-16,-6 1-144 0,0 3 128 0,-3 1-128 15,1 4-144-15,5 2 144 0,-2 5-208 16,-1 2-2352-16,-1 0-448 0</inkml:trace>
  <inkml:trace contextRef="#ctx0" brushRef="#br1" timeOffset="133556.5">26031 19479 3679 0,'0'0'320'0,"0"0"-320"0,12-3 0 0,-1-1 0 16,-1 2 2816-16,-10 2 512 0,13-3 80 16,-1 3 32-16,-2 0-1728 0,-10 0-352 0,0 0-64 0,12 0-16 15,0 4-272-15,-12-4-64 0,0 0-16 0,10 4 0 16,-10-4-64-16,0 0-16 0,0 0 0 0,0 0 0 15,0 0-96-15,0 0-32 0,0 0 0 0,-1 10 0 16,1-10-80-16,-7 11 0 0,-1-1-16 0,-3-3 0 16,0-1-48-16,-3 2-16 0,-1-4 0 0,-3 1 0 15,-2 0-96-15,-3-1-16 0,-1-1 0 0,-2 3 0 16,-1-1-160-16,1-2-32 0,-4 0-16 0,1-3 0 16,-1 1-112-16,-3-1-128 0,-4 0 176 0,-1 0-176 15,-3-1 144-15,-2 1-144 0,1-3 0 0,0 1 144 16,1-2-144-16,3 2 0 0,0-1 0 0,2 0 0 15,1 2 0-15,-1-1 0 0,-2-2 0 0,-4-1 0 0,0 0 0 16,-2 2 0-16,-3-1 128 0,3-1-128 0,1 1 0 16,3 1 160-16,0 0-160 0,5 0 160 0,1 0-32 15,4-1 0-15,2-1 0 0,-3 0 0 0,4-4-128 16,-1 1 160-16,0-2-160 0,0 2 160 0,0-2-160 0,0 3 192 16,1-2-192-16,2 2 192 0,2-3-192 0,1 3 160 15,-1 1-160-15,3-1 160 0,1 2-160 0,-2 1 0 16,2-1 0-16,2 1 0 0,0 1 128 15,4 1-128-15,1 1 0 0,0-1 128 0,1 1-128 0,-1 0 0 16,3 1 0-16,9 0 128 0,-10-3-128 0,3 3 0 16,7 0 144-16,0 0-144 0,0 0 0 0,-7 7 144 15,7-7-144-15,0 0 0 0,0 0 0 0,-2 9 0 0,2-9 0 16,1 12 0-16,3 1 0 0,0-3 0 0,-1 3 0 16,3 2 0-16,-1 0 0 0,0 4 0 15,-1 2 0-15,2 3 0 0,0 5 0 0,1 3 0 0,-1 1 0 16,0 4 0-16,-1 0 0 0,-1 2 0 15,0 1 0-15,-3 4 0 0,-1-2 0 0,-1 1 0 16,0 3 0-16,-3-5 0 0,-1-1 144 0,-2 0-144 16,4-6 0-16,-2-3 144 0,0 0 80 0,1-1 16 0,0-5 0 0,0 3 0 15,2-5 0-15,-1-3 0 0,0 0 0 0,1 0 0 16,1-1-240-16,-1-4 176 0,1-2-176 16,1 1 160-16,0-8-160 0,0-6 0 0,0 10 144 0,0-10-144 15,0 0 0-15,0 0 0 0,0 0 0 0,0 0 128 16,0 0-128-16,0 0 0 0,10-4 0 0,0 3 0 15,-10 1 0-15,13-6 128 0,0 1-128 0,-2-3 0 16,-2 2 0-16,3 2 0 0,0-4 0 0,4 3 0 16,-2 0 0-16,5-1 0 0,2 2 0 0,3 0 0 15,1 1 0-15,4 2 0 0,0 0 0 0,3 2 0 0,-2-1 0 16,2 0 0-16,4-184 0 0,-3 366 0 0,-1-182 0 16,2 0 0-16,1 0 0 0,2 0-128 15,-1 1 128-15,2 1 0 0,1 1 0 0,3 1 0 0,0 0 0 0,0 3 0 16,0 0 0-16,-2 1 0 0,-6-2 0 0,-1 2 0 15,-3 0 0-15,-2-2 0 0,0 5 0 16,3-4 0-16,-1 5 0 0,2-5 0 0,-1 3 0 0,2-2 0 16,-1 2 0-16,1-3 0 0,1 0 0 0,0 0 0 15,-2-4 0-15,-1 0 0 0,-2-2 0 0,-3 0 0 16,0-3 0-16,-3-1 0 0,-3 0 0 0,0 1 0 0,-2-3 0 16,-1-1 0-16,-2 1 0 0,-1 1 0 15,0-2 0-15,-1 3 0 0,-4-1 0 0,-9 4 0 0,10-2 0 0,-10 2 0 16,9-4 0-16,-9 4 0 0,0 0 0 0,0 0 0 15,7-8 144-15,-7 8-144 0,0 0 192 16,0 0-192-16,4-7 0 0,-4 7 0 0,1-12 0 0,-1 5 0 16,-3-4 0-16,1 3 0 0,0-5 0 15,-1 3 0-15,-1 1 0 0,2-4 0 0,-1-1 0 0,1 1 0 16,2-4 0-16,-2-1 0 0,4-1 0 0,-2-3 0 16,0-1 128-16,0-1-128 0,0-4 0 0,0-1 0 15,-2-4 0-15,1-2 0 0,1 1 0 0,3-1 0 16,-1 0 176-16,2 2-176 0,0 5 160 0,0 2-160 15,-2 4 128-15,2 2-128 0,0 1 0 0,-2 5 144 16,0 3-144-16,-1 4 0 0,0-2 0 0,-1 9 0 16,-1-6-224-16,1 6-80 0,0 0-16 0,0 0-12160 15,-9-2-2448-15</inkml:trace>
  <inkml:trace contextRef="#ctx0" brushRef="#br1" timeOffset="134405.69">27478 20643 10303 0,'0'0'448'0,"0"0"112"0,0 0-560 0,0 0 0 0,0 0 0 0,0 0 0 16,0 0 976-16,0 0 96 0,5-7 16 0,-5 7 0 16,0 0-80-16,0 0-16 0,0 0 0 0,0 0 0 15,0 0 144-15,0 0 16 0,0 0 16 0,5-8 0 0,-5 8-64 0,6-8-16 16,6 3 0-16,-3-1 0 0,2 0-320 0,4 3-64 16,3-4 0-16,1 2-16 0,3 1-128 0,3-1-32 15,2-1 0-15,1 2 0 0,3 0-160 0,-1-1-48 16,1 0 0-16,-2 1 0 0,-3 2-320 0,0 1 0 15,-5-1 0-15,-1 1 0 16,-5 1-2560-16,-4-1-448 0</inkml:trace>
  <inkml:trace contextRef="#ctx0" brushRef="#br1" timeOffset="134606.23">27663 20833 24879 0,'0'0'2208'0,"0"0"-1760"0,0 0-448 0,0 0 0 0,0 0 1760 0,0 0 272 0,0 0 48 16,11 2 16-16,0 0-1440 0,3-2-272 0,1-1-64 0,6 0-16 16,2-2 192-16,2-1 32 0,2-4 16 0,1 2 0 15,1 0-304-15,-1 0-64 0,-3-1-16 0,-1-2 0 32,-2 3-2080-32,-3-3-432 0,0 3-80 0</inkml:trace>
  <inkml:trace contextRef="#ctx0" brushRef="#br1" timeOffset="135183.13">28902 20333 7359 0,'0'0'320'0,"0"0"80"0,0-10-400 0,0 3 0 15,0 7 0-15,-2-6 0 0,-2-2 2800 0,1 3 464 16,-2 3 112-16,-1-1 16 0,-2 0-2064 0,-4 1-416 0,-1 1-80 0,1 2 0 15,-4 1-320-15,1 4-64 0,-1-3-16 16,-1 4 0-16,-1 2 80 0,1-3 32 0,-1 2 0 0,1 1 0 16,-1 4 208-16,1 1 32 0,-1 3 16 0,1 1 0 15,1 1-144-15,1 1-16 0,-1 2-16 0,4 3 0 16,0 2-208-16,2-2-32 16,1 2-16-16,4-4 0 0,2 0-32 0,2 0 0 15,1-3 0-15,4 0 0 0,1-2-80 0,3-1 0 16,2-3-16-16,1-3 0 0,2 1-80 0,2-2-16 15,2-3 0-15,1 0 0 0,-1-4 160 0,1 1 16 0,0-1 16 0,1-4 0 16,1-5 16-16,-1 1 0 0,-1-1 0 0,1-5 0 16,2 0-64-16,-4-1-16 0,-1-5 0 0,-2 2 0 0,0-2 32 15,-4 1 0-15,-1-2 0 0,-3 0 0 0,-2-2 80 16,-3-2 32-16,-2 1 0 0,-3-3 0 0,-4-1-112 16,0 5-32-16,-1 2 0 0,-5 1 0 15,-2 4-272-15,0 3 0 0,-2-1 128 0,0 5-128 0,-2 0 0 16,0 2-224-16,-1 0 32 0,2 4 16 15,-2 0-1824-15,0 1-368 16,1 3-80-16,1 0-13568 0</inkml:trace>
  <inkml:trace contextRef="#ctx0" brushRef="#br1" timeOffset="135590.62">29279 20323 2751 0,'0'0'128'0,"4"-7"16"0,-5-6-144 0,2 7 0 0,-1 6 0 0,0 0 0 0,4-10 4704 0,-4 10 912 16,0 0 176-16,0 0 32 0,0 0-3840 15,0 0-784-15,0 0-160 0,0 0-16 0,0 11-256 0,-3 1-32 16,-1 1-16-16,-1 2 0 0,-1 3-128 0,0 1-16 15,0 1-16-15,1 3 0 0,0 0-176 0,0 0-16 16,0 3-16-16,0-3 0 0,1 1-192 0,0 0-32 16,-1-2-128-16,0-3 192 0,1-1-192 0,1-3-288 15,0-1 64-15,-2-5 16 16,5-9-1536-16,0 0-304 0,0 0-64 0</inkml:trace>
  <inkml:trace contextRef="#ctx0" brushRef="#br1" timeOffset="135766.63">29067 20526 11055 0,'0'0'976'15,"0"0"-784"-15,0 0-192 0,10-4 0 0,3 2 3824 0,-1 0 720 0,1 2 128 0,2 0 48 16,2 0-2960-16,1 0-592 0,3 0-112 0,-2 0-32 16,0-1-432-16,3 0-80 0,2 1-32 0,0 0 0 15,-2 0-320-15,0 0-160 0,-2 0 160 0,-1-2-160 31,-1 1-1648-31,-2 0-416 0,1-2-96 0</inkml:trace>
  <inkml:trace contextRef="#ctx0" brushRef="#br1" timeOffset="136230.46">29629 20522 4607 0,'0'0'400'0,"0"0"-400"0,0 0 0 0,0 0 0 16,0 0 3072-16,0 0 512 0,0 0 128 0,-9 5 0 16,9-5-1888-16,-9 4-384 0,9-4-80 0,0 0-16 15,-7 4-96-15,7-4-32 0,0 0 0 0,0 0 0 16,0 0-112-16,0 0-16 0,0 0-16 0,0 0 0 15,0 0-96-15,0 0-16 0,13 0 0 0,1 0 0 16,1-1-240-16,2-2-48 0,-1 0-16 0,2 0 0 16,0-2-272-16,0 1-64 0,-3 0-16 0,3 1 0 15,0-2-176-15,0 1-128 0,1 1 144 16,-2 0-144-16,0 1 0 0,-1-1 0 0,0-1 0 0,-1 2 0 16,-2-1-640-1,-1 1 0-15,0-1-16 0,-1 1-10224 0,1 0-2048 0</inkml:trace>
  <inkml:trace contextRef="#ctx0" brushRef="#br1" timeOffset="136683.69">30476 20189 18431 0,'0'0'1632'0,"0"0"-1312"0,0 0-320 16,0 0 0-16,0 0 1728 0,0 0 288 0,0 0 48 0,0 0 16 16,0 0-768-16,-2 12-160 0,-1 0-16 0,2 2-16 15,-3 1-416-15,-1 1-96 0,0 0-16 0,-1-1 0 16,-1 2 0-16,0 2 0 0,3 1 0 0,-1 1 0 16,-1-1 32-16,2 0 0 0,0 1 0 0,0 0 0 15,-1 2-144-15,1-1-32 0,-1-2 0 0,0 3 0 0,1-1-256 0,2-1-48 16,-3-3-16-16,1-1 0 15,1-5-128-15,-1 2 0 0,-1-1 144 0,3-3-144 0,-1 0 0 16,3-10 0-16,0 0 0 0,0 0-192 16,0 0-960-16,0 0-208 15,0 0-48-15</inkml:trace>
  <inkml:trace contextRef="#ctx0" brushRef="#br1" timeOffset="137040.76">30878 20286 17503 0,'0'0'1552'0,"0"0"-1232"0,0 0-320 0,0 0 0 0,0 0 1504 0,-5 9 240 0,-1-3 48 0,-1 5 16 16,1-2-656-16,-2 4-144 0,-1 0-32 0,1-2 0 16,-3 2-208-16,1 3-32 0,-1 2-16 0,1 0 0 15,-2 2 0-15,2 1 0 0,0-2 0 0,2 1 0 16,1 2 64-16,3-2 16 0,1-1 0 0,2-1 0 16,1-3-288-16,3-2-48 0,0-1-16 0,2 1 0 15,-5-13-208-15,9 10-48 0,0-1-16 0,1-4 0 0,1-1-176 0,0 0 128 16,0-1-128-16,2-3 128 0,1-3-128 0,1-2 0 15,1 0 0-15,1-2 0 16,1-3-1248-16,-1-1-336 16,-1-1-64-16</inkml:trace>
  <inkml:trace contextRef="#ctx0" brushRef="#br1" timeOffset="137228.91">30897 19973 45087 0,'-9'-11'2000'0,"9"11"416"0,-6-6-1936 15,6 6-480-15,0 0 0 0,0 0 0 0,0 0 352 0,0 0-32 0,-6-7 0 0,6 7 0 32,0 0-1136-32,0 0-224 0,0 0-48 0,0 0-11968 0,0 0-2368 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6:57:38.954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529 216 5983 0 0,'2'-8'398'0'0,"1"0"-1"0"0,-1 0 0 0 0,0 0 0 0 0,0 0 1 0 0,-1 0-1 0 0,0 0 0 0 0,-1-1 0 0 0,0 1 1 0 0,0 0-1 0 0,-2-13 0 0 0,1 15-176 0 0,0 1 0 0 0,-1 0 0 0 0,1 0-1 0 0,-1 0 1 0 0,0 0 0 0 0,-1 0 0 0 0,1 0-1 0 0,-1 0 1 0 0,0 1 0 0 0,0-1 0 0 0,0 1 0 0 0,-1 0-1 0 0,1 0 1 0 0,-1 0 0 0 0,0 0 0 0 0,0 1-1 0 0,-6-4 1 0 0,4 3-114 0 0,-1 0-1 0 0,0 1 0 0 0,-1-1 0 0 0,1 1 1 0 0,-1 1-1 0 0,1 0 0 0 0,-1 0 0 0 0,0 0 1 0 0,0 1-1 0 0,0 0 0 0 0,0 1 0 0 0,1-1 1 0 0,-1 2-1 0 0,0-1 0 0 0,0 1 0 0 0,-9 2 1 0 0,7-1-26 0 0,0 1 1 0 0,0 1-1 0 0,0-1 1 0 0,1 2-1 0 0,-1-1 0 0 0,1 1 1 0 0,0 1-1 0 0,0-1 1 0 0,1 2-1 0 0,0-1 1 0 0,-14 14-1 0 0,6 0 40 0 0,0 0 1 0 0,1 1-1 0 0,1 0 0 0 0,1 1 0 0 0,1 1 1 0 0,-13 33-1 0 0,-39 150 385 0 0,30-53-384 0 0,28-110-108 0 0,-2 73 1 0 0,9-98-152 0 0,0 0 0 0 0,5 27 0 0 0,-5-38-178 0 0,1 1 0 0 0,0-1 0 0 0,0 0 0 0 0,0 0 0 0 0,1-1 0 0 0,1 1 0 0 0,-1 0 0 0 0,1-1 1 0 0,6 9-1 0 0,11 1-3480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35:32.810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21083 14390 19695 0,'0'0'864'0,"0"0"192"0,0 0-848 0,0 0-208 16,0 0 0-16,0 0 0 0,0 0 768 0,0 0 128 15,0 0 0-15,2 12 16 0,1-1-336 0,-2-2-80 16,-1 3-16-16,0 0 0 0,0 1 176 0,1 5 48 16,1 6 0-16,-1 0 0 0,0 5-160 0,-1 3-32 15,2 9 0-15,-2 1 0 0,-2 6-256 0,-2 0-48 16,-2 1-16-16,-1 2 0 0,-2 1-192 0,-2-1 128 15,0-6-128-15,0-2 0 0,-1-6 128 0,1-4-128 0,1-2 0 16,1-6 144-16,1-7-144 0,2-1 0 0,2-6 144 16,3-1-144-1,1-10-304-15,0 0-128 0,0 0-16 0,0 0-12560 0</inkml:trace>
  <inkml:trace contextRef="#ctx0" brushRef="#br0" timeOffset="369.22">21580 14380 14735 0,'0'0'640'0,"0"0"160"0,0 0-640 0,0 0-160 0,0 0 0 0,0 0 0 0,0 0 1216 0,6 10 224 15,-1 3 32-15,-3 1 16 0,-5 1-736 0,-2 1-160 16,-1-2-16-16,-5 6-16 0,1 4 48 0,-4 0 16 15,-4 0 0-15,-2-1 0 0,-3-2 32 16,-1 0 16-16,-3-2 0 0,2 0 0 0,-2-5 144 0,1-1 16 16,-1 2 16-16,0-3 0 0,4-1-400 0,-1 1-64 15,0-5-32-15,1 3 0 0,3-2-224 0,2-2-128 16,2 1 128-16,2-5-128 0,1 1 368 16,4-1 0-16,3 2 0 0,6-4 0 0,0 0-144 0,0 0-32 15,0 0 0-15,-2 10 0 0,2-10-192 0,7 12 0 16,-7-12 0-16,12 10 0 0,2 4 0 0,2 2 0 15,1-2 0-15,4 2 0 0,-3-1 0 0,2 1 144 16,0 5-144-16,-1-3 128 0,0-2-128 0,0 2 0 16,-1-2 0-16,0 1-176 0,0 2 176 0,-2-2 0 0,0-3 0 0,0 0 0 15,1-3-192-15,2 0-16 0,0 1 0 0,-1-8-9552 16,-4-3-1904-16</inkml:trace>
  <inkml:trace contextRef="#ctx0" brushRef="#br0" timeOffset="652.58">22097 14745 25167 0,'0'0'1104'0,"0"0"240"0,0 0-1072 0,0 0-272 0,0 0 0 0,13-2 0 0,-2-4 416 16,3 1 32-16,2-1 0 0,-1 1 0 0,1 0-80 16,3-3-16-16,2 2 0 0,2-4 0 0,2 2-160 0,2 3-16 15,-1-1-16-15,1 1 0 0,-1 2-160 0,-2 2 160 16,-1 2-160-16,-3-1 160 0,-1 0-160 0,-5 1-256 16,-14-1 64-16,0 0 16 15,0 0-2288-15,0 0-464 0,-14 8-80 0,-4 6-32 0</inkml:trace>
  <inkml:trace contextRef="#ctx0" brushRef="#br0" timeOffset="800.98">22026 14973 19343 0,'0'0'1728'0,"0"0"-1392"16,14 1-336-16,3-1 0 0,3 0 2480 0,2-1 416 16,0 1 96-16,4 1 16 0,0 0-2032 0,5 0-400 0,2-1-64 0,0-1-32 15,4 0-352-15,0-2-128 0,1 2 0 0,0-4 0 31,2 0-1808-31,-2 1-464 0,-3 0-96 0</inkml:trace>
  <inkml:trace contextRef="#ctx0" brushRef="#br0" timeOffset="1284.02">23473 14491 11055 0,'0'0'480'0,"0"0"112"0,-11-4-464 0,1-1-128 0,1 0 0 0,0 1 0 0,-1 2 2832 0,0 2 560 16,-1 0 96-16,-1 1 32 0,0 1-2576 0,-2 3-512 15,0 3-112-15,-2 0 0 0,0 3-16 0,-1 2 0 16,-1 5 0-16,3 3 0 0,-3 2 112 0,1 6 32 16,-4 2 0-16,3 3 0 0,-1 3 16 0,0 6 16 0,0 3 0 0,3 1 0 15,2 4-336-15,4 0-144 0,3 2 128 0,6-5-128 16,6-2 272-16,8-6-16 0,1-4-16 0,7-5 0 16,4-6 144-16,2-2 16 0,4-5 16 0,5-4 0 15,4 0 128-15,5-4 32 0,3-7 0 0,4 1 0 16,4-4-48-16,-1-3 0 0,-1-2 0 0,-4-5 0 15,-8-6-96-15,0-3-32 0,-3-3 0 0,-3-1 0 16,-1-5 160-16,0 1 16 0,-5-5 16 0,-3-2 0 16,-4 0 176-16,-5-2 48 0,-6-1 0 0,-3-2 0 15,-6-3-240-15,-4 4-32 0,-6 1-16 0,-4 1 0 16,-5-1-272-16,-3 4-64 0,-5 3-16 0,-2-1 0 16,-4 1-336-16,0 4-64 0,-3 0-16 0,0 1 0 15,0 5-2576 1,0 1-528-16,0 1-112 0</inkml:trace>
  <inkml:trace contextRef="#ctx0" brushRef="#br0" timeOffset="1909.08">24861 14814 19343 0,'-8'2'1728'0,"-1"0"-1392"16,0 1-336-16,9-3 0 0,0 0 1344 0,0 0 208 15,-6 3 48-15,6-3 0 0,0 0-832 0,9 4-144 0,2-4-48 0,6 1 0 16,3-2-400-16,6-2-176 16,1-1 128-16,5-1-128 0,4 1 128 0,6 2-128 0,6-2 0 0,-1 2 128 31,-1-4-1312-31,-4 4-272 0,-5-2-48 0</inkml:trace>
  <inkml:trace contextRef="#ctx0" brushRef="#br0" timeOffset="2076.05">24815 15058 29487 0,'0'0'2624'0,"0"0"-2112"0,0 0-512 0,0 0 0 15,15-4 1024-15,4-1 112 0,5 4 16 0,4-1 0 16,5-1-816-16,6-1-144 0,4-3-48 0,5 2 0 15,5 3-144-15,1-3 0 0,-1-7 0 0,-3 6 0 16,-3-2-416-16,-3 4-16 0,0 1 0 16,-5-1-9392-16,-1-1-1888 0</inkml:trace>
  <inkml:trace contextRef="#ctx0" brushRef="#br0" timeOffset="2385.52">25356 14506 23151 0,'13'-11'1024'0,"0"6"208"0,3-2-976 0,3 1-256 16,0 1 0-16,4 2 0 0,2 2 720 0,5 4 112 16,2-2 0-16,5 5 16 0,2 2-576 0,0 6-112 0,-2 6-32 0,-1 2 0 15,-3 2-128-15,-4 4 192 0,-2 2-192 0,-5 2 192 16,-5 4 0-16,0 4 16 0,-7 0 0 0,-2 2 0 15,-8 5 48-15,-3-2 0 0,-2 1 0 0,-4 0 0 16,-2-1 80-16,-3-1 32 0,-3-1 0 0,-3-5 0 16,-6-3 208-16,0-5 32 0,-6-4 16 0,1-2 0 15,-3-3-128-15,2 0-32 0,6-4 0 0,0 0 0 16,6-4-336-16,3-1-128 0,3 1 0 0,5-7-9984 16,9-6-2096-16</inkml:trace>
  <inkml:trace contextRef="#ctx0" brushRef="#br0" timeOffset="3002.21">26692 15007 10127 0,'-23'0'448'0,"11"1"96"0,0 2-544 0,3-2 0 0,9-1 0 0,0 0 0 16,-8 3 2864-16,8-3 464 0,0 0 80 0,2 10 32 16,3-1-2208-16,3 1-432 0,2 0-96 0,5-4 0 15,6-4 80-15,4 0 32 0,2-1 0 0,4-1 0 16,0-1-272-16,1 0-48 0,-1-2-16 0,-1 2 0 15,2-3-240-15,-1-2-48 0,2 0-16 0,-1-3 0 0,-1 0-48 0,-3-3-128 16,-3 3 192-16,-2-2-64 16,-4 1-128-16,-5-3 128 0,-1-3-128 0,-8 3 128 0,0 1 16 15,-6 0 0-15,-5-4 0 0,-4 0 0 0,-2-1 80 16,-6 2 16-16,-5 2 0 0,-1 1 0 0,-3 2-32 0,-1 2 0 16,-1 7 0-16,-2 1 0 0,1 2-64 0,-2 6-16 15,-2 1 0-15,-2 5 0 0,-1 3 64 0,0 5 0 16,-3 0 0-16,4 2 0 0,6 1 128 0,4-1 48 15,5 3 0-15,4-3 0 0,3-1 192 0,5 3 32 16,4-2 16-16,5 2 0 0,4-3-192 0,2 1-32 16,2 3-16-16,6-5 0 0,1-2-368 0,6 0 0 15,3-1 0-15,5-2 0 0,4-3-256 0,3 0-112 16,-1-4-16-16,-1 0-16 16,-2-3-2688-16,-1-2-544 0</inkml:trace>
  <inkml:trace contextRef="#ctx0" brushRef="#br0" timeOffset="3411.65">27629 14327 23039 0,'0'0'2048'0,"0"0"-1648"16,0 0-400-16,0 0 0 0,0 0 688 0,-6 8 48 0,-1 2 16 0,1 2 0 0,0-1-96 0,-1 3-16 16,0 2 0-16,-1 2 0 0,-1 1 48 0,3 0 0 15,2 1 0-15,2 2 0 0,0 1-368 0,0 0-80 16,2-2-16-16,2 2 0 0,2-2-96 0,2-6 0 16,2-1-128-16,2 1 192 0,2-1-192 0,0-5-128 0,2 0 128 0,2-5-208 31,-1-2-1328-31,3-2-256 0,-1-5-48 0</inkml:trace>
  <inkml:trace contextRef="#ctx0" brushRef="#br0" timeOffset="3564.95">27622 14132 28911 0,'0'0'1280'0,"0"0"256"0,0 0-1216 0,10 4-320 0,1-1 0 0,2 2 0 16,0 0 208-16,1 1-16 0,1 3 0 0,3-4 0 31,2-2-1728-31,2-1-336 0,7 3-80 0,-3-3-16 0</inkml:trace>
  <inkml:trace contextRef="#ctx0" brushRef="#br0" timeOffset="3920.68">28237 14078 10127 0,'0'0'896'0,"0"0"-704"16,-7 11-192-16,-1-1 0 0,-3 3 1984 0,1 2 352 15,-4 3 80-15,0 2 16 0,-2 0-1552 0,-1-1-304 16,-1 3-64-16,2 4-16 0,1-2-192 0,3 4-48 16,2-3 0-16,5 3 0 0,2-5 0 0,5-1 0 0,3-2 0 0,2 1 0 15,2-2 880-15,4-2 160 0,3 0 48 0,2-3 0 16,1-1-112-16,3-4-16 0,0-1 0 0,2-4 0 15,2-4-256-15,1-2-48 0,0 0-16 0,-1-5 0 16,0-2-352-16,-3-3-80 0,-3 1-16 0,-2-2 0 16,-3-1-64-16,-2-1 0 0,-3-3-16 0,-4-1 0 15,-2-1 208-15,-1-2 32 0,-5-4 16 0,-1 0 0 16,-4 3-240-16,-2-2-64 0,-3 2 0 0,-4 4 0 16,-1 2-320-16,-2 1 0 0,-3-2 0 0,-1 4 0 31,1 6-1232-31,-2 0-272 0,3 1-48 0,2 3-15216 0</inkml:trace>
  <inkml:trace contextRef="#ctx0" brushRef="#br0" timeOffset="4355.31">29216 13901 12895 0,'0'0'1152'0,"0"0"-928"0,0 0-224 0,-8 12 0 16,-1-4 1664-16,-1 5 272 0,-2-1 64 0,-2 3 16 16,-3 5-752-16,-2 3-160 0,-3 1-16 0,0 7-16 15,-2 2 0-15,0 4 0 0,-1 1 0 0,-3 2 0 16,-4 2-192-16,-2 2-48 0,-5 3 0 0,3-4 0 15,0-1-496-15,3 0-96 0,2-5-32 0,5-2 0 16,3-2-80-16,5-4-128 0,4-4 176 0,4-3-176 16,2-2 0-16,6-3 0 0,2 0 0 0,4-7-192 15,2-1-1696 1,5-3-336-16</inkml:trace>
  <inkml:trace contextRef="#ctx0" brushRef="#br0" timeOffset="4755.42">29062 14448 12895 0,'0'0'576'0,"9"-8"112"0,2 3-560 0,4 0-128 0,1-2 0 0,4 4 0 0,2 0 2752 0,0 3 512 15,1 0 96-15,1 3 32 0,-1-1-2368 0,-1 2-448 16,0 1-112-16,-3 0-16 0,1 2-80 0,-5-1-32 15,-3 0 0-15,-6 4 0 0,-1 1-128 0,-6 1-16 0,-3-3-16 0,-4 3 0 16,-3 2 240-16,-3-4 48 0,-3 1 16 0,2 2 0 16,-1-4 32-16,2 2 16 0,0 1 0 0,1-3 0 15,2 1 16-15,4-3 0 0,7-7 0 0,-1 12 0 16,1-5-208-16,4 2-32 0,3-2-16 0,3 2 0 16,2 0-96-16,2 2 0 0,2-2-16 0,4 5 0 15,-1-4-176-15,1 3 0 0,-2 2 0 0,-3 2 0 16,-2-1 0-16,-6-1 0 0,-2 1 0 0,-2-1 0 15,-6 3 0-15,-3-2 0 0,-4-1 0 0,-7 1 0 16,-4-1 320-16,-5-1 16 0,-4-3 16 0,-2 2 0 16,-2-2-80-16,1-3-16 0,-2 1 0 0,4-4 0 0,1-1-256 15,5-2 0-15,-1-3 0 0,6 0-144 16,2-3-2416 0,6-1-496-16</inkml:trace>
  <inkml:trace contextRef="#ctx0" brushRef="#br0" timeOffset="5108.39">29767 15220 11055 0,'0'0'976'0,"0"0"-784"0,0 0-192 0,0 0 0 16,10 4 3536-16,4-1 672 0,4-1 128 0,6 2 16 15,4 1-2992-15,4-3-592 0,2-2-128 0,2-2-32 16,0 2-368-16,-1-2-80 0,-1-1-16 0,0-1 0 16,-1 1-144-16,-2 1 0 0,0 2 0 0,-3 2 128 15,-4-1-640 1,-4 1-128-16,-2-2-16 0</inkml:trace>
  <inkml:trace contextRef="#ctx0" brushRef="#br0" timeOffset="5266.63">29870 15431 19343 0,'0'0'1728'0,"0"0"-1392"0,12 4-336 0,3-2 0 0,4-2 2240 0,4 0 368 16,2 0 80-16,3 0 0 0,0-2-1808 0,3 2-368 15,-1 0-80-15,3 0-16 0,2 0-416 0,1-1 0 16,0 0 0-16,2-1 0 16,-1 0-1792-16,1-3-448 0</inkml:trace>
  <inkml:trace contextRef="#ctx0" brushRef="#br0" timeOffset="5739.39">31300 14995 14735 0,'-15'-3'1312'0,"15"3"-1056"0,-13 0-256 0,13 0 0 0,-9-3 1792 0,9 3 288 16,0 0 64-16,0 0 16 15,0-9-816-15,4 0-176 0,4-2-16 0,3-2-16 0,3-1-272 16,4-2-48-16,2-3-16 0,4-2 0 0,4-2 64 0,3 1 16 15,-3-3 0-15,1-4 0 0,0-4-192 0,-1-3-48 16,-1 0 0-16,1 0 0 0,-4 0-144 0,-2 6-48 16,-3 1 0-16,-3 7 0 0,-3 7-256 0,-2 2-64 15,-2 4-128-15,-1 3 192 0,-8 6-192 0,0 0 144 16,0 0-144-16,5 15 128 0,-5 4-128 0,-1 8 0 16,-3 2 0-16,-1 5 128 0,-3 3-128 0,-1 8 0 15,-1-1 0-15,-1 7 0 0,-3 4 0 0,0 6 0 16,0 0 0-16,-1 6 0 0,-1 1 0 0,0-4 0 15,2 0 0-15,1-4 0 0,2-2 0 0,2 1 0 0,1-5 0 0,2 0 0 16,1-1 0-16,0-3 0 16,3-6 0-16,1-5 0 0,0 1 0 0,0-6 0 0,-2-3 0 15,0 0-176 1,1-5-1472-16,-2-1-288 0,-2-3-64 0,-2-6-12464 0</inkml:trace>
  <inkml:trace contextRef="#ctx0" brushRef="#br0" timeOffset="5939.34">31159 15903 30399 0,'0'0'2704'0,"14"4"-2160"0,3-3-544 0,2 3 0 15,2 0 1536-15,5 1 192 0,2 1 32 0,3 3 16 16,4-3-704-16,2 3-144 0,2-2-32 0,6 2 0 16,2-3-304-16,1 0-64 0,-1 2-16 0,2-2 0 0,4 2-512 0,0-3 0 15,-1-4 0-15,1 3 0 0,2-1-128 0,-3-1-96 16,-3-2-16-16,-6-1 0 15,-5 1-2656 1,-5-1-544-16</inkml:trace>
  <inkml:trace contextRef="#ctx0" brushRef="#br0" timeOffset="7678.5">11621 13590 6447 0,'-13'-2'576'0,"0"-1"-576"0,2 1 0 0,1 2 0 16,2 0 3824-16,4-1 656 0,-1-1 128 0,4 0 16 15,1 2-2976-15,0 0-608 0,0 0-112 0,0 0-32 16,1-6-320-16,-1 6-80 0,0 0-16 0,8-12 0 15,-4 1-80-15,2 2-16 0,-6 9 0 0,10-9 0 16,1 2-160-16,1 1-32 0,2 0-16 0,2 2 0 0,3 1-176 0,4 1 128 16,4 0-128-16,6-1 128 0,4-1 80 0,6 3 16 15,5 0 0-15,6 0 0 0,6-2 160 0,2 0 16 16,1-2 16-16,2-1 0 0,3 1-48 16,3 2-16-16,4-3 0 0,2 1 0 0,2 0-352 0,-1-3 128 15,1-1-128-15,2 3 0 0,4-2 144 0,1 3-144 16,3-4 192-16,-1 3-192 0,-3 0 0 0,3-2 0 15,2 4 0-15,3 2 0 0,2-2 0 0,-1 0 0 16,-2 2 0-16,2-1 0 0,4-1 224 0,2 3-64 16,3-3-16-16,-4 0 0 0,-1 2-144 0,4-1 0 0,5 1 0 15,-5 2 0-15,-3-2 0 0,-1 1 0 16,2-4 128-16,0 0-128 0,1 1 0 0,-5 2 0 0,-3 0 0 0,0-2 0 16,1-1 128-16,-4 0-128 0,-2 1 0 0,-5 1 128 15,-5-1-128-15,-1 0 192 0,-5 0-192 0,-1 2 192 16,-1-2 16-16,-6 0 16 0,-7 3 0 0,-4 1 0 15,-4 0 16-15,-2 1 0 0,-5 2 0 0,-4-6 0 16,-1 1 0-16,-2-1 0 0,0 3 0 0,-5 0 0 16,-3-1-240-16,-4-1 0 0,-6 2 0 0,-3 0 0 15,-3-1 0-15,-11 1 0 0,0 0 0 0,0 0 0 16,0 0 128-16,0 0-128 0,-11-2 0 0,-3-1 0 16,-3 2 128-16,-10-2-128 0,-2 2 0 0,-3 0 144 15,-4 1-144-15,-4 0 0 0,-2 0 0 0,-7 0 0 16,-3-2 0-16,-7 2 0 0,-9 0 0 0,-3 2 0 15,-3 0 0-15,-1 1 128 0,-4-6-128 0,-6 1 0 0,-7 2 0 0,-4 1 0 16,-2 4 128-16,-2-2-128 0,-3-5 0 0,-3 4 0 16,-8 0 0-16,1 3 128 0,-1-1-128 15,-5 4 160-15,-8-3-160 0,0 2 160 0,4-2-160 0,-7 1 0 16,-6 2 0-16,3-1 0 0,4-1 0 16,-3 1 0-16,-6-4 0 0,4 4 0 0,4 0 0 0,-2-2 0 15,-4 1 0-15,5 1 0 0,5-2 0 0,-1 2 0 16,-1-2 0-16,6-2 0 0,6 0 0 0,6 1 0 15,-2-2 0-15,5-3 0 0,5 0 0 0,10 0 0 16,6-2 0-16,8 0 0 0,3 0 0 0,5-4 0 16,4 1 0-16,8 1 0 0,9-4 0 0,7 4 0 15,6-3 0-15,7 2 0 0,5 3 0 0,6 0 0 0,7-3 0 0,4 1 0 16,3 0 0-16,4 5-144 16,11-5 144-16,4-1-160 0,4 1-32 0,8 1 0 0,6-2 0 15,12 2 0-15,6-1 192 0,10 5-192 0,7-2 192 0,3 2-192 16,3 2 192-16,7 0-128 0,7 1 128 0,4 1-128 15,4-1 128-15,3 2 0 0,1 1 0 0,10 1-128 16,8-2 128-16,3-1 0 16,-2 1 0-16,9 3 0 0,7-3 0 0,-1 1 0 0,-2 2 0 0,5-4 0 15,7 0 0-15,-1 2 0 0,0-1 0 0,3-3 128 16,5 2-128-16,3 4 176 0,-3-4-176 0,2 1 192 16,-3-1-192-16,0 1 128 0,1-1-128 0,-6 2 128 15,-6-4-128-15,-2 4 0 0,-1-3 0 0,-5 1 0 16,-7-3 128-16,0 1-128 0,-6-1 0 0,-4 0 128 15,-10-1-128-15,-3 0 192 0,-7 0-192 0,-6 3 192 16,-4-1-192-16,-8 0 192 0,-9-2-192 0,-8 1 192 0,-11-1-192 16,-7 1 160-16,-8-1-160 0,-5 3 160 0,-11-2-160 0,-6-1 160 15,-11 0-160-15,0 0 160 0,0 0 80 16,-11 2 16-16,-6 0 0 0,-7 2 0 0,-6-1 16 0,-12 0 16 16,-7 1 0-16,-6-2 0 0,-7-2-160 0,-4 0-128 15,-5 2 144-15,-3 1-144 0,-2 0 128 0,-10-1-128 16,-8-2 0-16,0 2 144 0,-5-1-144 0,0-1 0 15,0 0 0-15,-3-1 128 0,0-1-128 0,3-1 0 16,4-4 0-16,3 2 0 0,3-1 0 0,8-3 0 16,5 3 0-16,10-3 128 0,9 1-128 0,8-1 0 15,6 2 0-15,10 1 0 0,8 0 0 0,7 0 0 16,8-1 0-16,7-2 0 0,8 3 0 0,9-3 0 0,8 3 0 0,9-3 0 16,9 3-176-16,9 1-16 0,10-4 0 0,6 4 0 15,6 1-144-15,1-1-48 0,3 0 0 16,2-1 0-1,1-2-1488-15,8 3-304 0,6 1-64 0</inkml:trace>
  <inkml:trace contextRef="#ctx0" brushRef="#br0" timeOffset="8611.58">17099 13604 9215 0,'-21'5'400'0,"5"-3"96"0,1-2-496 0,-5 2 0 16,-1-1 0-16,2 1 0 0,2 1 4544 0,-1-2 832 15,-1-1 144-15,-2 0 48 0,1-1-3520 0,0-4-704 16,-3-7-144-16,2 2-32 0,1-6-112 0,1-2-32 16,1-2 0-16,2-5 0 0,0 0-384 0,5-4-64 15,1 0-32-15,2-5 0 0,3-1-128 0,4-3-32 0,5 0 0 0,-1-2 0 16,6 2-384-16,3 0 0 0,3-1 0 0,2 2 0 15,4 0 0-15,3 3-144 0,2 3 0 0,2 6 0 16,1 0 144-16,3 5-192 0,0 5 192 0,1 6-192 16,-2 5 192-16,2 3-160 0,0 6 160 0,3 6-160 15,1 5 160-15,0 8-128 0,0 2 128 0,-3 8-128 16,-4 2 128-16,-3 9-208 0,-5 2 80 0,-6 4 128 16,-6 2-320-16,-4 4 48 0,-6 3 16 0,-4-3 0 15,-5-2 256-15,-4-6-160 0,-3-4 160 0,-7-6-128 16,-5-3 368-16,-5-3 80 0,-7-4 0 0,-2-3 16 15,0-2 240-15,-2-5 64 0,-3-6 0 0,1-5 0 16,2-2-256-16,-2-6-32 0,-1-6-16 0,2-2 0 16,2-3-144-16,2-5-48 0,6-4 0 0,2-6 0 0,5-2 16 15,6-4 0-15,4-4 0 0,4-4 0 0,6-6 32 0,4 1 0 16,4-6 0-16,10 0 0 0,4-1-192 0,8 6 0 16,5 4 0-16,9 3 128 0,2 3-128 0,7 4 0 15,2 2 0-15,0 7 0 0,-1 4-192 0,2 6 192 16,3 6-160-16,-3 7 160 0,0 5-128 0,1 7 128 15,-1 6 0-15,-2 5-144 0,-3 4 144 0,-4 2-192 16,-6 8 192-16,-5 5-192 0,-4 1-64 0,-3 5 0 16,-5-2-16-16,-4 0 0 0,-5 1 32 0,-2-8 16 15,-5-6 0-15,-2-1 0 0,-6-4 224 0,-2 0 0 16,-5-6 0-16,-4-3 0 0,-5-2 384 0,-7-3 0 0,-3-3 16 0,-4-5 0 16,-7-6-64-16,3-5-16 0,0-1 0 15,4-6 0-15,1-4-176 0,3-2-144 0,3-5 192 16,5 1-192-16,2-4 192 0,3-2-192 0,3-9 192 15,3-1-192-15,3-6 128 0,4 4-128 0,5-2 0 16,7 0 0-16,5 5 0 0,4 1 0 0,3 3-128 0,5 5 128 16,4 3-224-16,2 5 48 0,1 4 16 0,2 7 0 15,3 6 160-15,0 6-192 0,2 6 192 0,-1 7-192 16,0 3 192-16,-2 7-160 0,-3 2 160 0,-5 8-160 16,-4 7 160-16,-9 0 0 0,-3 7 0 0,-6-2-128 15,-4 1 128-15,-7-5-128 0,-7-7 128 0,-5-4-128 16,-7-8 128-16,-4 2 144 0,-6-4-16 0,-4-4-128 15,-5-2 528-15,0-5 0 0,-5-3 0 0,-2-1 0 16,1-6-112-16,-3-4-32 0,0-10 0 0,3-3 0 16,2-5-256-16,5-11-128 0,3-6 128 0,6-6-128 15,4-9-1936 1,8-9-480-16,-1-6-80 0</inkml:trace>
  <inkml:trace contextRef="#ctx0" brushRef="#br0" timeOffset="9531.29">15301 3876 5519 0,'0'0'496'0,"0"0"-496"15,-8-2 0-15,8 2 0 0,-4-8 4384 0,3-2 784 16,1 1 144-16,4-4 48 0,1-1-3872 0,2-2-768 16,2-3-144-16,4-3-48 0,1-2-16 0,5-5 0 0,6-2 0 0,-2 3 0 15,1-2-64-15,3 0 0 0,1 2-16 0,3-3 0 16,-1-2-48-16,2 6 0 0,0 0 0 0,-2 3 0 15,-1-5 0-15,-3 5 0 0,-1 2 0 0,-2 3 0 16,-1 3-80-16,-4 0-32 0,-4 1 0 0,-3 4 0 16,-1 3-16-16,-2 4 0 0,-8 4 0 0,0 0 0 15,0 0-64-15,0 0 0 0,0 0-16 0,5 10 0 16,-5 3-176-16,0 4 160 0,0 3-160 0,-3 5 160 0,1 3-160 0,-2 7 0 16,-1 3 0-16,1-5 0 0,-1 2 128 0,0 9-128 15,-1 3 128-15,-1 6-128 0,-2 5 192 16,-2 6-64-16,-2 0 0 0,-1 4 0 0,0 2 80 0,-1 4 16 15,-2-2 0-15,0 1 0 0,-1-3 64 16,0-2 16-16,3 1 0 0,-2-6 0 0,3 0-144 0,-2-4-32 16,0-3 0-16,2-3 0 0,2-6-128 0,-1-4 160 15,0 0-160-15,3-5 160 0,0-2-160 0,1-2 0 16,0-5 0-16,-1 7 0 16,1-9-1008-16,3-10-224 0,-1-4-48 0,1-7-16 15,6-6-1840-15,0 0-384 0,-20-5-64 0,8-5 0 0</inkml:trace>
  <inkml:trace contextRef="#ctx0" brushRef="#br0" timeOffset="9773.89">14863 5104 30351 0,'0'0'1344'0,"0"0"272"0,0 0-1296 0,0 0-320 16,0 0 0-16,9 8 0 0,1 1 576 0,8-4 64 0,5 1 0 0,8-2 0 15,7-3 160-15,10 0 32 0,8-1 16 0,7-1 0 16,7 0-128-16,5 0-16 0,3-1-16 0,6 2 0 16,5 0-224-16,4 0-32 0,-1 0-16 0,4 0 0 15,-2 0-224-15,2 0-32 0,6 0-16 0,-4-1 0 0,-7-2-144 16,-4 2 0-16,-8 1 0 0,-2 4 128 16,-1 0-256-16,-3-2-64 0,-3 3-16 0,-9 4-11616 15,-5-2-2320-15</inkml:trace>
  <inkml:trace contextRef="#ctx0" brushRef="#br0" timeOffset="13259.29">11598 13468 20783 0,'-18'-4'912'0,"7"4"208"0,-2 1-896 0,1 2-224 0,2-2 0 0,1 3 0 16,2-2 896-16,7-2 144 0,-11 5 32 0,3-1 0 15,-1-1-480-15,1 1-80 0,-1-2-32 0,9-2 0 0,0 0-80 0,0 0-16 16,0 0 0-16,0 0 0 0,0 0 32 0,0 0 0 16,0 0 0-16,0 0 0 0,7 9-112 0,4-5-32 15,4 0 0-15,6-2 0 0,4 2 32 0,3-7 0 16,0 0 0-16,5-1 0 0,5 1 96 0,3-2 32 16,2-1 0-16,7 2 0 0,4 1-16 0,6 0 0 15,2-2 0-15,1 1 0 0,-4-1-32 0,6 1 0 16,2 4 0-16,6-1 0 0,3-2-64 0,3 2-32 15,2-2 0-15,1 1 0 0,-3-1-128 0,4 1-32 16,5-1 0-16,2-1 0 0,-1 0-128 0,2 1 128 0,-1 0-128 0,3 1 128 16,2 0-128-16,0-2 0 0,-1 2 0 15,0-1 0-15,-2 1 0 0,3 1 0 0,2 1 0 0,0-2 0 16,-2 1 0-16,-4 0 0 0,0-1 0 16,0 2 0-16,3 0 128 0,-4 2-128 0,-4-1 0 0,-4 0 128 15,0 1-128-15,0-1 0 0,2 3 144 0,-3-1-144 16,-4 3 192-16,0-3-16 0,-4 0-16 0,-2 3 0 15,0 1-160-15,0-4 192 0,0 2-192 0,-4 1 192 16,-8-3-192-16,1 0 128 0,-2-2-128 0,1 3 128 16,-4-1-128-16,1 2 0 0,-1-2 144 0,1-1-144 15,-2 0 0-15,-3-2 0 0,-3-1 0 0,-2 1 128 16,-2 0-128-16,-3 0 0 0,-3-1 0 0,-2-1 0 16,-3 2 0-16,-2 0 0 0,0 2 0 0,-3-2 0 15,-4-2 0-15,-5 2 0 0,-4 0 0 0,-2 0 0 16,-3 0 0-16,-10 0 0 0,0 0 0 0,0 0 0 15,0 0 128-15,0 0-128 0,-10 2 128 0,-4-2-128 16,-4 0 192-16,-3 0-48 0,-5 0 0 0,-3 0 0 16,-3-2-144-16,-5 1 0 0,-3 0 0 0,-1 0 128 0,-5-1-128 0,-6 0 0 15,-5-1 0-15,-7 1 128 0,-3-1-128 0,-4 2 0 16,-3 0 0-16,-2 1 0 0,-4 2 0 0,-7 1 0 16,-4-3 0-16,-2 1 0 0,-4 2 0 0,-2 2 0 15,-4 0 0-15,-2-3 0 0,-3 1 0 0,0 1 0 16,-3 2 128-16,-3-2-128 0,-6 0 0 0,3 2 0 15,-1-1 0-15,-4-2 128 0,-6 0-128 0,1 2 128 16,3 3-128-16,-3-4 128 0,-4 0-128 0,3 3 192 16,3 0-192-16,-2-1 192 0,-1-1-192 0,1-2 128 15,5 2-128-15,0 2 128 0,0 0-128 0,7-3 0 16,3-2 144-16,9 4-144 0,2 1 0 0,3-2 0 16,0-3 0-16,6 1 0 0,7-2 0 0,9 1 0 15,6-1 0-15,5-1 0 0,3-3 0 0,3-3 0 0,10 0 0 0,6 2 128 16,7-5-128-16,7 2 0 0,5-1 0 0,5 0 0 15,5 3 128-15,6-3-128 0,3 1 128 0,5-5-128 16,4 5 0-16,3-2 128 0,5 2-128 0,6-2 0 16,6 2 0-16,5 0 0 0,8 0 0 0,7 2 0 15,3 0 0-15,7-2 0 0,2 1 0 0,6 1-128 16,5 0 128-16,10 1 0 0,5 0 0 0,6 2-128 16,1-6 128-16,5 4 0 0,3 2 0 0,6 0 0 15,5 0 0-15,1-1 0 0,-1 2 0 0,5 1 0 16,5 1 0-16,-1 1 0 0,-1-1 0 0,1 1 0 15,5 3 0-15,0-1 0 0,-1 0 0 0,-1-1 176 16,0-1-176-16,1 1 0 0,-1-3 0 0,4 0 0 16,-3 0 0-16,-2-2 0 0,-1 1 0 0,-5 0 0 0,-5 1 0 0,-2 1 0 15,-3-1 0-15,-8 0 0 0,-7 1-256 0,-5-1 80 16,-7 0 16-16,-4 2 0 16,-3-2-2336-16,0 0-480 0,0 0-96 15</inkml:trace>
  <inkml:trace contextRef="#ctx0" brushRef="#br0" timeOffset="14175.78">17481 13419 14735 0,'-22'14'640'0,"7"-5"160"0,-3 1-640 0,-1 3-160 0,-3-3 0 0,3 4 0 15,-1 2 1104-15,-2-1 192 0,1-4 48 0,-2 2 0 16,-1 1-688-16,1-4-128 0,1-2-16 0,2-4-16 16,-1-1 64-16,1 4 16 0,-2-2 0 0,1-3 0 15,-2 1 352-15,0-2 80 0,-2-2 16 0,0 0 0 16,1-1 0-16,0 0 16 0,-1-2 0 0,-1-4 0 15,-2 1 48-15,3-7 0 0,-3-4 0 0,3-1 0 0,2-1-144 16,1-3-32-16,4-4 0 0,2-1 0 0,2-4-192 16,5-5-32-16,2 0-16 0,6 1 0 0,5-1-288 0,4-4-48 15,3-1-16-15,4 1 0 0,3 1-320 0,5 0 128 16,2 2-128-16,3 4 0 0,0 3 0 16,4 5 0-16,0-2 0 0,6 5 0 0,-1 4-128 0,2 5 128 15,2 5-128-15,1 0 128 0,5 5 0 0,-1 7-160 16,0 7 160-16,-3 5 0 0,-1 3-160 0,-3 5 160 15,-3 2-128-15,-3 7 128 0,-3 7-192 0,-2 6 64 16,-5 1 0-16,-5 6 0 0,-4-1 0 0,-5 3 0 16,-5 5 0-16,-6-2 0 0,-4-4 128 0,-7-6-160 15,-7-2 160-15,-4-6-160 0,-4 1 160 0,-8-3 128 16,-7-4-128-16,-3-2 176 0,-8-6 208 0,-2-4 64 16,-3-3 0-16,1-5 0 0,-2-4 0 0,4-7 16 0,4-3 0 15,0-4 0-15,0-4-80 0,5-8-32 0,5-4 0 0,5-7 0 16,4-3-144-16,6-2-16 0,3-6-16 15,6-3 0-15,4-5-176 0,5-3 0 0,4-7 0 0,5 0 0 16,7-2 0-16,4 5 0 0,5 0 0 0,7 6-176 16,8 4 32-16,2 0 0 0,5 7 0 0,1 8 0 15,3 4 144-15,0 7-192 0,0 7 192 0,2 4-192 16,-1 7 192-16,1 7-192 0,1 4 192 0,-1 9-192 16,-2 8 192-16,-1 8-192 0,-4 6 192 0,-4 6-192 15,-5 6-128-15,-7 0-48 0,-5 5 0 0,-8 2 0 16,-5-3 64-16,-6-1 16 0,-5-3 0 0,-8-5 0 15,-5-8 288-15,-7-3 0 0,-5-1 0 0,-4-7 0 16,-4 0 320-16,-2-9 64 0,-3-2 0 0,0-2 16 0,-2-6 16 16,1-7 0-16,-3-5 0 0,5-8 0 0,2 0-256 15,3-7-160-15,3-9 192 0,7-1-192 0,3-4 192 0,7-5-64 16,3-6 0-16,7-5-128 0,5-1 144 16,7-5-144-16,6-2 0 0,9 2 144 0,7 2-144 0,9 5-192 15,8 0 32-15,3 5 16 0,2 5 0 0,6 6 0 16,3 4 0-16,0 9 0 0,1 6 144 0,3 8-192 15,2 10 192-15,-3 2-192 0,-2 5 192 0,-5 11-128 16,-8 6 128-16,-6 8-128 0,-5 2 128 0,-9 9 0 16,-8 6-144-16,-9 1 144 0,-8 1 0 0,-8-5 0 15,-7-9 0-15,-9 4 0 0,-11-1 0 0,-12-7 128 16,-9-4 32-16,-7-2 0 0,-9-2 272 0,-1-4 48 16,-5-1 16-16,-4-5 0 0,-3-4-240 0,2-6-64 0,2-8 0 15,8-6 0 1,5-4-704-16,10-8-160 0,8-2-32 0,5-7-12576 0,3-3-2528 15</inkml:trace>
  <inkml:trace contextRef="#ctx0" brushRef="#br1" timeOffset="19598.64">31848 11954 10127 0,'3'-5'896'0,"-1"0"-704"0,2-3-192 0,0 4 0 15,-4 4 1216-15,5-5 224 0,-1-3 32 0,-1 3 16 0,-3 5-336 0,0 0-80 16,0 0-16-16,2-5 0 0,-1-2-560 0,-1 0-112 16,-3 2-32-16,3 5 0 0,-2-7 32 0,-3 0 0 15,1 0 0-15,-1 0 0 0,-1 3 224 0,-2-3 48 16,-1-1 16-16,-1 3 0 0,-2-2-32 0,1 0-16 16,-2 1 0-16,1-1 0 0,-4 4-128 0,1 0-32 15,-1-1 0-15,-1 3 0 0,0-3-80 0,1 4 0 16,-1 0-16-16,1 4 0 0,-2-1 16 0,0 0 16 15,-2 1 0-15,1 4 0 0,0-1-80 0,0 4 0 16,-2-5-16-16,1 3 0 0,2 1-128 0,-5 3-32 16,1-2 0-16,-1 3 0 0,2 1-16 0,-2 3-128 15,3 0 192-15,-1 1-64 0,0 3-128 0,2-2 160 0,3-1-160 0,-1 4 160 16,-1 0-16-16,2 2 0 0,0 2 0 16,4 1 0-16,-1 1 0 0,2 3 0 0,-1-4 0 15,2 5 0-15,0 3 32 0,0-1 0 0,0 1 0 0,1 3 0 16,0 6-176-16,-1-2 128 0,-1 0-128 0,1-2 128 15,0-1-128-15,0 1 0 0,0 0 0 0,1-4 0 16,1 1 128-16,2-1-128 0,2-1 0 0,1 3 128 16,2-5-128-16,4 0 160 0,-1 2-160 0,1-4 160 15,2-2-32-15,1-2 0 0,3-1 0 0,1-4 0 16,0-1-128-16,2 3 128 0,1-6-128 0,1-2 128 16,1 0-128-16,3 1 160 0,-1 0-160 0,4-3 160 15,2 0-32-15,2-1 0 0,-3 1 0 0,2-2 0 16,0-1 32-16,3-1 0 0,-2 0 0 0,2-3 0 15,1-2 0-15,1 1 0 0,-1-3 0 0,0-3 0 0,0-2 64 0,0-1 16 16,0-3 0-16,-1-2 0 16,-2 0-64-16,0-3-16 0,0 1 0 0,0-4 0 0,-1 2-160 15,0 0 160-15,0-3-160 0,1-2 160 0,-1 0-160 0,0-1 160 16,0-1-160-16,3 2 160 0,-3-3-32 0,1 1-128 16,2 0 192-16,-2-1-64 0,0-1 16 0,-1 0 0 15,0-2 0-15,-1-3 0 0,-3-1-144 0,-1-3 160 16,-2 1-160-16,-2-1 160 0,-1 2-160 0,-1-5 0 15,1-1 144-15,-3-2-144 0,-1-1 0 0,-1 0 0 16,-1 0 0-16,-2 0 128 0,-1-1-128 0,0 0 0 16,0 2 0-16,-3 0 0 0,0 1 0 0,-2 0 0 15,-1 1 0-15,-2 1 0 0,0 1 0 0,-3-2 0 0,1 1 0 0,-2 2 0 16,-3-2 0-16,-2 2 0 0,-2-2 0 0,0 1 0 16,-1 2 0-16,-3 0 0 0,-5 4 0 0,2-3 0 15,-5 1 0-15,0-1 0 0,-2 2 0 0,-2 0 0 16,-1 5 0-16,0 4-128 0,1 0 128 0,0 2 0 15,0 1 0-15,-1 2 0 0,1-2 0 0,1 7-128 16,-3-1 128-16,3 4 0 0,1 3-144 0,-6 1 144 16,-1 0 0-16,-1 3 0 15,-1 1-144-15,1 1 144 0,-4 1 0 0,2 0 0 0,0 2-128 0,2 0 128 16,3 2 0-16,-1 0-128 0,0 3 128 0,2 3 0 16,0 1 0-16,2 3 0 0,0 5 0 0,1 3 0 15,0-3 0-15,1 2-128 0,1 1 128 0,1 3 0 16,0 1 0-16,3 3 0 0,3 3 0 0,3 4 0 15,3 2 0-15,3 0-128 0,1 3 128 0,3-1 0 16,2 0 0-16,3-1 0 0,-1 0 0 0,3 1 0 0,4-6 0 0,1 1 0 16,0-2 0-16,3 3 0 0,2-2 0 15,3-1 0-15,1 1 0 0,2 0-160 0,2 1 160 0,1-2 0 16,0 1 0-16,0-2 0 0,2-5 0 0,-1-1 0 16,2-1 0-16,-1 1 0 0,-2 0 0 0,2-1 0 15,0-4 0-15,2-2 0 0,0 0 0 0,2-1 0 16,1-3 0-16,3-4 0 0,1 1 0 0,2 0 0 15,1-2 0-15,4-3 0 0,1-3 0 0,2 3 128 16,-1-5-128-16,-5-2 0 0,2-3 0 0,0-2 144 16,-1-5-144-16,1-4 0 0,2 3 176 0,-1-4-176 15,1-2 160-15,1-4-160 0,2-1 272 0,1 0-32 16,0-2-16-16,-4-3 0 0,-2-6 32 0,-2 0 0 16,0-5 0-16,-2 1 0 0,-1-1 32 0,-15 10 16 15,2-2 0-15,1-3 0 0,0-4-64 0,1-9-16 0,-2-7 0 0,0-4 0 16,-4-5-80-16,9-43-16 0,-10 23 0 0,-7 18 0 15,-6 12-128-15,-5 10 0 0,-5 11 0 0,2 8 0 16,-3-1-240-16,-3 1 32 0,-3-1 0 0,-2 3 0 31,-1 1-1632-31,-6 3-320 0,-3-1-64 0</inkml:trace>
  <inkml:trace contextRef="#ctx0" brushRef="#br1" timeOffset="20523.52">28042 13287 13823 0,'-16'-5'608'0,"6"4"128"16,1 0-592-16,0-1-144 0,9 2 0 0,-9 0 0 0,1-2 2064 0,8 2 384 0,-6-2 80 0,6 2 16 15,0 0-1312-15,0 0-256 0,0 0-48 0,0 0-16 16,0 0-256-16,0 0-48 0,0 0-16 0,11-6 0 15,1-2-80-15,3 2 0 0,4 2-16 0,4-1 0 16,2 3 32-16,6 0 16 0,3 0 0 0,7 2 0 16,7 0-128-16,2 0-32 0,2 0 0 0,-3 1 0 0,1 2-64 0,1-2-32 15,1 3 0-15,0 0 0 0,2-2-96 16,1 2 0-16,1-2-16 0,0 2 0 0,-5 1-176 0,-4-1 0 16,-5 3 0-16,-2 0 128 0,-4-3-128 0,-1 0 0 15,-2 0 0-15,-1-3 128 0,-1-1-128 0,-1-1 0 16,-4-1 0-16,0 0 0 0,-1-2 0 0,-2 1 0 15,-3 0 0-15,-2-4 128 0,-3 5 0 0,-3-1-128 16,-3 2 192-16,-9 1-64 0,0 0 48 0,0 0 0 16,0 0 0-16,0 0 0 0,0 0 0 0,-14-5 0 15,-3 0 0-15,-6 2 0 0,-3-2-176 0,-6 4 0 16,-4 1 0-16,-2-1 128 0,-4-1-128 0,-1 1 0 16,-3 1 0-16,-5-1 0 0,-6-2 0 0,-3 1 0 0,-3-2 0 15,2 1 0-15,2-2 0 0,3 0 128 0,2 3-128 0,2-1 0 16,1 1 160-16,1 2-160 0,1-2 192 15,-1 1-192-15,2 1 144 0,6 1-144 0,4 1 0 0,5-1 144 16,3 3-144-16,8-1 0 0,4 2 0 0,6-3 0 16,12-2 0-16,0 0 0 0,0 0 0 0,0 0 0 15,14 2 0-15,7 0 0 0,5 0 0 0,11-1 0 16,5-1 0-16,6 0 0 0,7-1 0 0,0 0 192 16,-1 0 16-16,5-1 16 0,-1 2 0 0,8-1 0 15,4 0 224-15,0-1 32 0,0 1 16 0,-4 0 0 16,-5-5 80-16,0 3 0 0,-1 1 16 0,-1 2 0 15,-2-2-176-15,-5 0-32 0,-6 0-16 0,-8 2 0 16,-9 0-224-16,-4 2-144 0,-7-4 192 0,-4 1-192 16,-14 1 144-16,0 0-144 0,0 0 0 0,0 0 144 15,-13 4-144-15,-8-1 0 0,-8-1 0 0,-7 1 0 0,-7-2 0 0,-3 1 0 16,-2 2 0-16,-2 0-176 16,-1 1-976-16,-2 4-208 15,-4-5-48-15,-3 1 0 0,-4 4-1408 0,5-2-272 0</inkml:trace>
  <inkml:trace contextRef="#ctx0" brushRef="#br1" timeOffset="23932.62">11488 13344 13823 0,'0'0'608'0,"0"0"128"0,0 0-592 0,0 0-144 0,0 0 0 0,0 0 0 16,0 0 768-16,0 0 112 0,-1 13 16 0,1-13 16 16,0 0-32-16,0 9-16 0,0-9 0 0,0 0 0 15,0 0 96-15,0 0 0 0,0 0 16 0,0 0 0 16,0 0-144-16,0 0-16 0,0 0-16 0,0 0 0 16,0 0-80-16,0 0-16 0,0 0 0 0,0 0 0 15,0 13-64-15,0-13-32 0,0 0 0 0,0 0 0 16,0 0 0-16,0 0 0 0,0 0 0 0,-7-8 0 15,-1 2-112-15,2 1-32 0,-1-2 0 0,1 0 0 0,-3-5-144 0,0 2-48 16,1-3 0-16,0 1 0 0,0-2-16 0,2-2-16 16,-1 0 0-16,1-2 0 0,-1 0 32 15,2-1 16-15,-4 0 0 0,4 0 0 0,-1-3-32 0,1 1-16 16,-4-2 0-16,1 0 0 0,1-1-96 0,-1 1-16 16,-2-1 0-16,1-3 0 0,0 3 16 0,0-4 0 15,-2 4 0-15,2-3 0 0,0 1 0 0,0 1 0 16,0 0 0-16,0 2 0 0,0-2 48 0,1 1 0 15,0 1 0-15,-2-3 0 0,0 3-64 0,-1 2 0 16,-1-1 0-16,0 2 0 0,2-2 0 0,0 2 0 16,-3 0 0-16,3-1 0 0,0 0-128 0,0 0 128 15,1 1-128-15,0 1 128 0,-1 0-128 0,0 0 0 0,-2-2 0 0,2 2 0 16,0 1 192-16,0-1-64 0,-2 0 0 0,1 0 0 16,-1-1-128-16,1 2 0 0,1-1-192 0,-3 1 192 15,2 1 0-15,-1 0 0 0,-1-1 0 0,2 2 0 16,0-2 0-16,0 1 0 0,0 2 0 0,1 1 0 15,1 1 0-15,0-1 128 0,-2 2-128 0,2 0 0 16,0 2 0-16,0-1 0 16,0 0 0-16,0 0 0 0,3 3 0 0,-1-2 0 0,1 0 128 0,1 4-128 15,-1 1 0-15,2 1 0 0,-1-1 0 0,5 5 0 16,0 0 0-16,0 0 0 0,-4-7 0 0,-1 6 0 16,5 1 0-16,0 0 0 0,0 0 0 0,0 0 0 15,0 0-128-15,0 0 128 0,0 0 0 0,0 0 0 16,0 0 0-16,0 0 0 0,2 13 0 0,2 0 0 0,1-1 0 15,2 5-176-15,-1-1 16 0,3 3 0 0,2 2 160 16,2 5 0-16,1 1 0 0,1 5-128 0,2 1 128 0,3 3 0 16,0 2 0-16,1 1 0 0,-1 2 0 0,3 2 0 15,0-1 0-15,1 1-128 0,1 0 128 0,-3-2 0 16,-3-2 0-16,0 2-128 0,1-3 128 0,0 0 0 16,0-2 0-16,-1 0 0 0,0-5 0 0,-2-3 0 15,-2 0 0-15,-1-4 0 0,0 2 0 0,0-5 0 16,0 0 0-16,-2-3 0 0,1-1 0 0,-1 0 0 15,-2-6 0-15,-1 1 128 0,-2 0-128 0,1-4 0 16,-8-8 0-16,8 10 0 0,-8-10 0 0,6 7 128 16,-6-7-128-16,0 0 0 0,0 0 192 0,0 0-48 15,0 0 0-15,0 0 0 0,0 0-144 0,0 0 192 16,-5-11-192-16,-2-1 192 0,2-2 80 0,-4-3 32 0,1 1 0 16,-5-5 0-16,4 1-64 0,-2-2-16 0,-5-3 0 0,2-3 0 15,-1-5-80-15,-1-3-16 0,-2 0 0 0,-1-3 0 16,-4-4-128-16,-3-3 0 0,0-4 144 15,-5-4-144-15,-3 0 0 0,1 0 144 0,0-1-144 0,1 5 0 16,-1 4 0-16,4 5 0 0,2 2 0 0,3 6 0 16,2 5 176-16,2 1-176 0,3 7 160 0,2 3-160 15,2 3 192-15,2 4-48 0,1-1-16 0,2 6 0 16,2-2-128-16,1 3 0 0,0 1 0 0,5 3 128 16,0 0-128-16,0 0 0 0,0 0 0 0,0 0 0 15,-5 8-224-15,1 3 32 0,2 1 0 0,2-1 0 16,0-11-1344-1,6 14-272-15,-3 1-48 0,4-1-16656 0</inkml:trace>
  <inkml:trace contextRef="#ctx0" brushRef="#br1" timeOffset="25056.74">11237 13648 10943 0,'5'-18'480'0,"-1"9"96"0,-1 1-448 0,0-3-128 0,-2 0 0 0,3-3 0 0,-1 1 976 0,-2 3 176 16,0-3 48-16,0 4 0 0,2 1 80 0,-3 8 32 15,3-8 0-15,-3 8 0 0,2-11-320 0,3 2-64 16,-1 1-16-16,-4 8 0 0,0 0-112 0,0 0-32 15,0 0 0-15,0 0 0 0,0 0-144 0,0 0-48 16,0 0 0-16,0 0 0 0,3 14 64 0,-5 1 0 16,-2 0 0-16,-2 3 0 0,-3 6-240 0,-2 2-32 15,-2 4-16-15,0 6 0 0,-1 0 32 0,-1 4 16 16,-1 6 0-16,-1-3 0 0,-3 3 64 0,-1 0 16 16,1 2 0-16,0 2 0 0,-2-5 80 0,-2 4 16 0,-3 1 0 15,2 0 0-15,-3-2-192 0,-1 1-48 0,-1-1 0 0,1-4 0 16,5 1-80-16,0-6-32 0,1-4 0 0,4-5 0 15,2-3 128-15,5-3 32 0,0-2 0 16,3-8 0-16,4-4-144 0,5-10-32 0,-4 7 0 0,4-7 0 16,0 0-16-16,0 0-16 0,3-9 0 0,-1-3 0 15,4-5-32-15,1-3 0 0,2-4 0 0,3-8 0 16,0-4-144-16,3 0 0 0,2-3 144 0,1-4-144 16,1-1 0-16,4-3 0 0,-2 2 0 0,5-6 0 15,-2 0 0-15,1-1 0 0,2-4 0 0,-2 1 0 16,0 0 0-16,-1-1 0 0,0 0 0 0,1 1 128 15,0 3-128-15,-3 4 0 0,0 3 0 0,0 6 0 16,-5 2 0-16,1 8 0 0,-1 2 0 0,-3 8 0 16,-4 3 0-16,-4 7 0 0,-1 1 0 0,-5 8 0 15,0 0 0-15,0 0 0 0,-6 14 0 0,-3 6-128 0,-4 7 128 16,-2 2 0-16,-3 8 0 0,-3 8-128 16,-5 3 128-16,-2 11 0 0,-2 3 0 0,-3 6 0 0,0 4 0 0,-5 1 0 15,-6 1 0-15,0 1-128 0,-2 0 128 0,-1-4 0 16,-1-5 0-16,1-1 0 0,1-4 192 0,3-1 32 15,3-5 0-15,1-5 0 0,2-4 64 0,4-3 16 16,0-6 0-16,6-6 0 0,6-2-160 0,5-7-16 16,8-10-128-16,0-3 192 0,8-9-192 0,0 0 0 15,0 0 128-15,11-9-128 0,2-9 0 0,5-3 0 16,2-8 0-16,4-7 0 0,2-5 0 0,2-4 0 0,1 0 0 16,0-6 0-16,6-6 0 0,0-4 0 0,1 0 0 0,1-2 0 15,1-1 0-15,0-3 0 0,1 1 0 16,-1 2 0-16,-1-1 0 0,-2 8 0 0,-1 4 0 15,-5 8 0-15,-3 6 0 0,-5 8 0 0,-4 4 0 0,-3 11 0 16,-4 7 0-16,-10 9 0 0,0 0 0 0,0 0 0 16,0 19 0-16,-5 8 0 0,-5 8 0 0,-3 11-160 15,-2 6 160-15,-6 7 0 0,-4 6-144 0,-4 3 144 16,-6 5 0-16,1-2 0 0,-2-1 0 0,2-7 0 16,1-7 0-16,2-6 0 0,5-11 0 0,2-5 0 15,6-4 0-15,5-11 0 0,4-9 0 0,9-10 0 31,0 0-2048-31,4-9-384 0,7-14-64 0</inkml:trace>
  <inkml:trace contextRef="#ctx0" brushRef="#br1" timeOffset="26625.93">11243 13084 5519 0,'0'0'240'0,"0"0"64"0,0 0-304 0,0 0 0 0,10 9 0 0,2-6 0 0,-12-3 3072 0,11 3 576 15,-2 0 96-15,-9-3 32 0,10 3-2176 0,-10-3-416 16,0 0-96-16,0 0 0 0,10 5-80 0,-10-5-16 16,0 0 0-16,0 0 0 0,0 0-32 0,0 0-16 15,0 0 0-15,0 0 0 0,0 0 0 0,0 0 0 16,0 0 0-16,0 0 0 0,-1-12-240 0,-3-1-32 16,-2-1-16-16,-3-2 0 0,-1-2-96 0,0-1-32 0,-4-5 0 0,1 1 0 15,-1 1-64-15,0-1-16 0,-2-2 0 0,-1 2 0 16,-1-4-16-16,2 3-16 0,-3 0 0 15,1-2 0-15,0 0-80 0,0-3-16 0,-3 2 0 0,-1-2 0 16,0-1-96-16,1 2-32 0,-1-2 0 0,-1 1 0 16,-1-2-64-16,0-1 0 0,-1-1-128 0,0 0 192 15,1-2-64-15,0-2-128 0,-1 0 176 0,1-2-176 16,-3-1 192-16,1-2-192 0,1 0 192 0,0 3-192 16,-1-4 160-16,1 1-160 0,1 0 128 0,-2-1-128 15,-1 2 0-15,1 1 128 0,-1 1-128 0,0-2 0 16,-1 1 128-16,2 2-128 0,-4-2 0 0,4 2 128 15,-2-3-128-15,0 3 160 0,-3-1-160 0,3 1 160 16,0-2-160-16,4-3 0 0,-1 2 144 0,-1 1-144 16,1-5 0-16,2 2 128 0,-1-3-128 0,1 6 0 0,-1-1 0 15,0 0 0-15,-3 2 0 0,3-1 0 0,0 1 0 16,0-3 0-16,1 0 0 0,0 3 0 0,1-10 0 16,1 6 0-16,-2-4 0 0,1 7 0 0,2 0 0 0,0-1 0 15,-2 3 0-15,2 0 0 0,-1-1 0 0,3 2 0 16,-3-1 0-16,0 0 0 0,1-3 0 0,0 2 0 15,1-1 0-15,0 1 128 0,-2 1-128 0,1-2 0 16,-2 2 0-16,2 0 0 0,0-1 0 0,-1 2 0 16,-3 0 0-16,4 0 0 0,0-1 0 0,0-2 0 15,3 1 0-15,-1 1 0 0,0 0 0 0,0 1 0 16,2 0 0-16,-1 3 0 0,-1 1 0 0,2 1 0 16,-2 0 0-16,2 2 0 0,0-2 0 0,1 3 0 15,0 2 0-15,-2-2 0 0,0 3 0 0,-1-2 0 16,2 0 0-16,1 0 0 0,3 4 0 0,-2 0 0 15,1 1 0-15,1 2 0 0,-2-4 0 0,0 0 0 0,-1 2 0 16,2 3 0-16,5 2 0 0,-1 1 0 0,0 0 0 0,0-1 0 16,0-1 0-16,1 0 0 0,1 0 0 0,0 2 0 15,1 2 0-15,1 1 0 0,1 3 0 0,-1 0 0 16,0 0 0-16,0 1 0 0,0-2 0 0,-2 5 0 16,4-4 0-16,-1 6 0 0,1-2 0 0,3 7 0 15,-5-7 0-15,5 7-128 0,-5-5 128 0,5 5 0 16,0 0 0-16,0 0-128 0,0 0 128 0,0 0 0 15,0 0 0-15,0 0-160 0,0 0 160 0,0 0 0 16,6 9-160-16,5 3 160 0,-4-3-128 0,2 2 128 16,0 2 0-16,2-1-160 0,1 4 160 0,-1 3 0 15,2 1 0-15,1 4-128 0,3-1 128 0,-1 1 0 16,2 2 0-16,-2-1 0 0,1 6 0 0,1 0 0 16,0 0 0-16,2 3-128 0,3 4 128 0,0 2 0 0,-2-5 0 0,2 1 0 15,1 0 0-15,0-5 0 0,6 1 0 16,-2 1 0-16,0 3 0 0,1-1 0 0,1 1 0 0,2 2 0 15,0 1-128-15,0 3 128 0,-4-1 0 0,3 1 0 16,-1 1 0-16,-2-1 0 0,1 3 0 0,-1-3 0 16,0-3 0-16,0 5 0 0,-2 1 0 0,2 3 0 15,0-2 0-15,0 1 0 0,-1 1 0 0,0-2 0 16,-1 2 0-16,1 1 0 0,-1-1 0 0,-2 0 0 16,1 2 0-16,-1-3 0 0,-1 1 0 0,-1 3 0 0,-2 1 0 15,-1 2 0-15,0-1 0 0,0 0 0 16,-1 1 0-16,1-1 0 0,3-2 0 0,-4 2 0 15,-1 1 0-15,4-1 0 0,2-1 0 0,1-1 0 0,1 0 0 16,3 1 0-16,0 0 0 0,4-1 0 0,2-4 0 0,-2 0 0 16,0 1 0-16,1 3 0 0,-1-4 0 0,-3 2 0 15,-3 1 0-15,2-1 0 0,0-2 0 0,0 0 0 16,-2-5 0-16,2 3 0 0,-4-1 0 0,3 3 0 16,-2-2 0-16,2 1 0 0,-3-1 0 0,0-1 0 15,-1 1 0-15,0 2 0 0,0 4 0 0,-2-6 0 16,1 0 0-16,-2-1 0 0,-2 2 0 0,0 2 0 15,1-3 0-15,-1 1 128 0,-2-3-128 0,1 0 0 16,-1-5 0-16,1-1 0 0,-1-1 0 0,1-6 0 16,1-2 0-16,-1-3 0 0,1 0 0 0,0-6 0 15,-1-5 0-15,2-3 0 0,0 1-128 0,2-4 128 16,1-1-1920 0,3-6-256-16,1-3-64 0</inkml:trace>
  <inkml:trace contextRef="#ctx0" brushRef="#br1" timeOffset="28369.47">11373 13349 18431 0,'-7'-1'1632'0,"1"-1"-1312"0,0-1-320 0,6 3 0 0,-7-4 928 0,7 4 112 16,-5-5 32-16,5 5 0 0,0 0-576 15,0 0-112-15,0 0-32 0,0 0 0 0,0 0-352 0,0 0 144 16,0 0-144-16,-6 10 0 0,0 3 256 0,0-1-64 16,3 0-16-16,-1 3 0 0,-1 1 16 0,0 3 16 15,-2 1 0-15,1 3 0 0,-2 4-48 0,-1-3-16 16,-2 5 0-16,-2 0 0 0,2 4 288 0,-3 3 48 16,0 2 16-16,-1 3 0 0,-1-1 96 0,-1 2 32 15,-1 4 0-15,0-1 0 0,0 0-16 0,-2 1 0 16,-2 2 0-16,-1 3 0 0,-1 3-112 0,0-1-32 15,-3 2 0-15,-2 1 0 0,-3-2-240 0,1 3-48 0,-1 5-16 0,0-5 0 16,0-1-160-16,0 1 0 0,1 4 0 0,-4-3 128 16,-2-2-128-16,2 0 0 0,2-1 144 0,-3-1-144 15,-2 1 128-15,0 0-128 0,-1 1 128 0,0 0-128 16,1 2 192-16,1-2-16 0,1-1-16 0,1-1 0 16,2 0-160-16,4-2 128 0,2-1-128 0,2 2 128 15,-1-3-128-15,2-1 0 0,3 3 0 0,0-1 128 16,1-3-128-16,0 3 0 0,-1 1 0 0,0-2 0 15,-1 0 0-15,-1-1 0 0,0 1 0 0,-1-1 0 16,-1 0 0-16,-1 1 128 0,1 1-128 0,0 0 0 16,-1 0 0-16,1-4 128 0,-1 0-128 0,3-4 0 15,0 3 128-15,2-4-128 0,-3 2 0 0,1-3 128 16,3 0-128-16,-1 1 128 0,2-4-128 0,1 0 128 16,2 0-128-16,-1-1 0 0,2 0 0 0,-3-2 0 0,0 0 0 15,1-2 128-15,-1-1-128 0,0-3 0 0,-1 0 0 16,-1 0 0-16,-1 1 0 0,1 0 0 0,-2 1 0 15,1-5 0-15,-2 2 128 0,0-1-128 0,-1 3 0 0,2 1 0 16,1-1 0-16,-5 1 0 0,-1-1 0 0,3 0 0 16,1 1 0-16,3 1 0 0,2 1 0 0,-2 0 0 15,1-1 0-15,-1 1 128 0,-2 0-128 16,2 0 0-16,1-2 0 0,2-3-176 0,2 1 176 0,2-4 0 16,-2 2 0-16,3-3 0 0,1-1 0 0,-2-1 0 15,3-5 0-15,2-1 0 0,3-2 0 0,2-2 0 16,-1 1 0-16,0-5 0 0,-1 1 0 0,5-9 0 15,0 0 0-15,0 0 0 0,0 0 0 0,0 0 0 16,0 0 0-16,9-11 0 0,0 1 0 0,1-4 0 16,1-5 128-16,1-5-128 0,0 0 144 0,0-4-144 0,3-1 192 0,0-3-192 15,2-4 128-15,-1 1-128 0,2-3 0 0,0-6 0 16,0 1 128-16,-2-4-128 0,2 0 0 0,1-7 0 16,0-7 0-16,3-2 0 0,-1-3 128 0,4-3-128 15,-3-4 0-15,3-2 0 0,3-5 128 0,3-2-128 16,4-5 144-16,4-2-16 0,3-4-128 0,1-5 192 15,-1-1-64-15,0-4-128 0,-1-1 176 0,2 1-176 16,2 0 160-16,-1 1-160 0,2 2 128 0,1 3-128 16,0 3 0-16,1 0 128 0,3 4-128 0,-1 5 0 15,-1-1 0-15,1 1 128 0,-2 3-128 0,-2 3 0 16,0 5 128-16,-3 3-128 0,1 0 0 0,3 0 128 16,-1 1-128-16,-1 4 0 0,-2 3 0 0,-4 0 128 15,1 0-128-15,-2 2 0 0,-1 3 0 0,-2 1 128 16,-1 0-128-16,1 1 0 0,-2 2 0 0,1 5 128 0,0 0-128 15,-2 7 0-15,0 0 0 0,-3 4 0 0,-1 0 0 16,-4 0 128-16,-2 0-128 0,-2 1 0 0,1 0 0 0,-2 3 0 16,1 1 0-16,-3 2 0 0,-3 5 0 0,-2-1 0 15,-2 2 0-15,2 3 0 0,-3-2 0 0,0 5 0 16,0 1 0-16,-3 3 0 0,-1 2 0 0,-1-1 0 16,1 0 0-16,-1 5 0 0,0-2 0 0,-2 4 0 15,-1 0 0-15,-1 7 0 0,0 0 0 0,0 0 0 16,0 0 0-16,0 0 0 0,0 0 0 0,0 0-176 15,0 0 176-15,-9 11-128 0,2-1 128 0,0 6-192 16,-4 1 192-16,2 4-192 0,-1 4 192 0,0 2-160 16,-3 5 160-16,-3 3-160 0,-4 6 160 0,-1 5 0 15,-2 6 0-15,-2 2-128 0,-2 2 128 0,-2 7 0 0,-2-1 0 16,-3 6 0-16,-2 5 0 0,1 1 0 0,-1 4 0 0,-1 3 0 16,-2-5 0-16,-1 6-128 0,-2 1 128 0,0 3 0 15,-3 3 0-15,-4-1 0 0,-3-3 0 0,-1 3 0 16,-2 1 0-16,3 0 0 0,1-1 0 0,2-3 0 15,-2-1 0-15,-1 1 0 0,-2 3 0 16,0-1 128-16,-1 0-128 0,3-5 0 0,1 2 0 0,3-2 0 16,2 1 0-16,4 3 128 0,4-2-128 0,1-4 0 15,2 1 0-15,-1-4 0 0,-1-2 0 0,1 2 0 16,-2-2 0-16,0-3 0 0,1-2 0 0,2-4 128 16,-1-1-128-16,4-1 0 0,3 2 0 0,-1 0 0 15,-2-5 0-15,3 1 0 0,2-2 0 0,0-2 128 16,2-1-128-16,-2-6 0 0,-1 0 0 0,0-3 0 0,1 2 0 0,2-6 128 15,1 0-128-15,1-4 0 0,0-3 0 0,2-1 0 16,0-2 0-16,3-3 0 0,2-7 0 16,1-1 0-16,-1-3 0 0,4-3 128 0,-2-3-128 15,2 1 0-15,2-6 0 0,2 0 0 0,1-4 0 0,7-5 0 16,0 0 0-16,0 0 0 0,-5-5 0 0,2-3 0 16,3-2 0-16,4-8 0 0,1-4 0 0,4-9 0 15,4-5 0-15,3-5 0 0,3-4 0 0,4-6 0 16,3-4-144-16,4-1 144 0,2-2 0 0,5-6 0 15,0-5 0-15,3-4 0 0,-2-5-128 0,4-6 128 16,4-6 0-16,2-4 0 0,5-6 0 0,1-2 0 0,11-4 0 0,1 0 0 16,3-1 0-16,-1 1 0 0,1 0 0 0,-5 1 0 31,-2 8-1216-31,1 0-208 0,1 5-48 0</inkml:trace>
  <inkml:trace contextRef="#ctx0" brushRef="#br1" timeOffset="28803.47">10723 12832 16575 0,'-19'13'736'0,"9"-2"160"16,0-2-720-16,1 3-176 0,3-4 0 0,-1 4 0 0,1-4 272 0,1 0 32 15,1-1 0-15,-2 2 0 0,6-9 96 0,-7 6 32 16,7-6 0-16,-7 6 0 0,7-6 448 0,-8 6 80 16,8-6 32-16,0 0 0 0,-10 3 0 0,10-3 0 0,0 0 0 15,-9-1 0-15,0-3-416 0,9 4-64 0,0 0-32 0,-8-10 0 16,2 2-320-16,6 8-160 0,-6-11 160 0,1 1-160 16,0 1 0-16,-1-4-336 0,0 2 48 0,1-2 16 31,1-1-304-31,-1 1-48 0,-1 3-16 0,-1-2 0 15,0-2-192-15,2 1-32 0,-3-1-16 0,3-1-6032 0,-1-3-1200 0</inkml:trace>
  <inkml:trace contextRef="#ctx0" brushRef="#br1" timeOffset="29450.46">10196 11646 23951 0,'-16'-5'2128'0,"5"-3"-1696"0,0 2-432 0,0-4 0 0,1 0 912 0,3-3 112 16,-1 4 0-16,-1-2 16 0,-2-5-112 0,-1 3-32 15,2-4 0-15,0-2 0 0,-2-1-176 0,1-2-32 16,1-2-16-16,-2-2 0 0,0 4-256 0,-2-6-48 16,-3 1-16-16,1-4 0 0,-2 0-192 0,3 3-32 15,-3-2-128-15,1 2 192 0,-2-3-48 0,-1-2-16 16,0-2 0-16,-1 4 0 0,0 3 112 0,0-4 16 0,1 1 0 16,1-2 0-16,0 3-32 0,1-2 0 0,-2-1 0 0,4 0 0 15,1 0-96-15,1-2 0 0,0-1-128 0,-1-1 192 16,-3 0-192-16,2 3 128 0,0 1-128 0,1 1 0 15,1-1 0-15,0-2 128 0,0 1-128 0,0 2 0 16,-4 3 0-16,1-1 0 0,-8-5 0 0,5 1 0 16,2-2 0-16,-1 2 0 0,-1 0 0 0,-2-1 0 15,-1 1 128-15,0 2-128 0,2 2 0 0,-1-1 0 16,2 1 192-16,-4 2-64 0,3-4-128 0,2 0 192 16,2 3 0-16,-1-2-16 0,1 4 0 0,-1 0 0 15,1-4-32-15,-1 3 0 0,0-3 0 0,2 1 0 16,-1 2-144-16,2-2 0 0,2-1 144 0,2 5-144 15,2-1 0-15,-3 3 0 0,2-3 0 0,1 0 0 16,2-1 0-16,0 2 0 0,1-3 0 0,3 3 0 0,-2-2 0 0,3 3 0 16,0-3 0-16,2 4 0 0,0 1 0 15,2 0 0-15,0 3 0 0,0 0 0 0,-5 0 0 0,0 2 0 16,1 1 0-16,1 1 0 0,-1 5 0 16,1-1 0-16,0 0 0 0,0 2 0 0,-2-3 0 0,0 3 0 15,0 2 0-15,3 8 0 0,-5-9 0 0,1 2 0 16,4 7 0-16,-5-6 0 0,-2 0 0 0,1 0 0 15,1 2 0-15,5 4 0 0,0 0-288 0,0 0-80 16,0 0-16-16,-9 4-11136 16,9-4-2240-16</inkml:trace>
  <inkml:trace contextRef="#ctx0" brushRef="#br1" timeOffset="31273.16">8991 8437 6447 0,'-3'-7'576'0,"1"1"-576"16,0-4 0-16,0 2 0 0,0-1 1728 0,1 0 256 15,0-2 32-15,0 2 16 0,-3-2-864 0,3 1-160 16,-2-1-48-16,1 0 0 0,-1 2-160 0,0-1-32 0,1 2-16 0,-3-1 0 16,0 3-208-16,-4-2-32 15,0 2-16-15,-3 1 0 0,0-7 144 0,-2 5 48 0,-4-3 0 0,3 2 0 16,-6-2 16-16,1 6 0 0,-2-1 0 0,0 0 0 15,-3 1-240-15,4 3-32 0,-3 1-16 0,1 2 0 16,-3 2-144-16,3 3-16 0,2-1-16 0,-2 5 0 16,-2-1-80-16,0 3-16 0,3 2 0 0,-1 1 0 15,1 0-144-15,-1 2 128 0,-1 0-128 0,1 2 128 16,2 3-128-16,1 4 192 0,1-2-192 16,2 1 192-16,-1 0-192 0,1 3 0 0,1-2 144 0,2 5-144 15,2-3 0-15,2 2 0 0,1-1 0 0,2 1 128 16,-1-1-128-16,4 3 0 0,0 0 0 0,3 2 0 15,2-2 0-15,3 0 0 0,0-3 0 0,7 1 0 16,0 2 0-16,3-8 0 0,2 1 0 0,3-4 0 16,2 3 0-16,3-2 0 0,2-6 0 0,2-1 0 0,3 0 0 0,2-4 0 15,-3-2 0-15,3-5 176 0,2-4-48 0,3-2 0 16,1-3 0-16,3-5 0 0,1 0-128 16,-1-2 160-16,2-2-160 0,-1 0 160 0,0-2-32 15,-4 0-128-15,-2-2 192 0,0-2-64 0,-2-5 96 0,-2-1 16 16,-4 0 0-16,1 0 0 0,0 1 0 0,-2 1 0 15,-3-4 0-15,-3 3 0 0,-5-2-32 0,-1-1 0 16,-4 0 0-16,-2 0 0 0,-4 3 64 0,-4-4 16 16,-6 3 0-16,-1-4 0 0,-2 1 64 0,-5 1 16 15,-2-2 0-15,-2 5 0 0,-5-3-64 0,0 4-16 16,-3 1 0-16,-2 1 0 0,1 0-160 0,-3 4-128 16,-3 0 144-16,2 2-144 0,-2 0 128 0,-2 1-128 0,-2 1 0 15,-1 4 144-15,1 5-144 0,-1 3 0 0,-1 1 0 16,-1 3 0-16,0 0 0 0,2 9 0 0,2 1 0 0,-2 3 0 15,0 2-144-15,0 5 144 0,2 0 0 0,2 1 0 16,0 5-160-16,2 1 160 0,2 0-128 0,2 3 128 16,3 1-128-16,3 2 128 0,1-5-128 15,2 4 128-15,5 0 0 0,2 2 0 0,2 1 0 0,3-1-128 16,1-1 128-16,4-3 0 0,4-3 0 0,2 0 0 16,2-2 0-16,4-4-128 0,5 0 128 0,2-3 0 15,3-5 0-15,3-1 0 0,4-4 0 0,2 0-128 16,-2-3 128-16,4-2 0 0,0-4 0 0,2-2 0 15,-1-2 0-15,3-5 0 0,0-3 0 0,1-1 0 16,1-6 0-16,-1-2 0 0,-1-1 0 0,0-4 0 16,-1 1 0-16,-2-2 128 0,-4-4-128 0,-2-1 128 15,-2-2-128-15,-2 1 128 0,-1 0-128 0,-4-1 128 0,-3 0-128 0,-3 2 0 16,-4-2 128-16,-3-2-128 0,-2-1 144 16,-3 3-144-16,-2 2 192 0,-5-1-192 0,-6 3 192 0,-3 3-64 15,-1 3 0-15,-5 3-128 0,-2 3 224 0,-3 2-64 16,-5 2-16-16,-2 6 0 0,-5 2-144 0,2 6 0 15,-4 1 0-15,-2 5 0 0,-1 1 0 0,2 7 0 16,0 3 0-16,2 4 0 0,-2 8 0 0,2 2-144 16,-1 4 144-16,3 0-160 0,2-1 160 0,4 0-128 15,3 1 128-15,6 2-128 0,4 1 128 0,4 0 0 16,5-1 0-16,5-4-128 0,4-2 128 0,5-1-128 16,4 1 128-16,2-1-128 0,3 1 128 0,4-3 0 15,3-4 0-15,3-5 0 0,4-3 0 0,2-3-128 0,3-2 128 16,2-5 0-16,-2-1 0 0,5-3 0 0,1-3 0 15,3-3 0-15,3-6 0 0,0 1 0 0,0-5 0 0,-1 1 0 16,0-7 0-16,-4-5 0 0,-3-1 0 0,0-1 0 16,-1-6 128-16,-5 1-128 0,-3-2 128 0,-2 1-128 15,-2-2 128-15,-3-1-128 0,-3 0 128 0,-4 0-128 16,-2 0 128-16,-6 1-128 0,-3-2 160 16,-6-2-160-16,-6-1 192 0,-2 3-64 0,-6 7-128 0,-3 2 192 15,-3 1 0-15,-4 6 0 0,-3 2 0 0,-5 6 0 16,-3 11 16-16,-2 8 0 0,-5 3 0 0,-4 7 0 15,-6 3-208-15,0 5 128 0,2 9-128 0,-1 1 0 16,0 5 0-16,2 5 0 0,1 0 0 0,3 2 0 0,2 4 0 0,4-2 0 16,5-5 0-16,5 2-160 15,4-5 160-15,7-2 0 0,5-5-144 0,7-2 144 16,6-2 0-16,6-3 0 0,6-5 0 0,7-3 0 16,5 2-480-16,10-3 32 0,8-3 0 15,6 0-11232-15,4-5-2240 0</inkml:trace>
  <inkml:trace contextRef="#ctx0" brushRef="#br1" timeOffset="32721.79">9048 17610 19007 0,'0'0'832'0,"0"-6"192"0,0-1-832 0,0 7-192 0,4-9 0 0,1 3 0 16,-5 6 1088-16,5-4 192 0,-5 4 16 0,6-6 16 15,-2 0-560-15,0 0-112 0,-4 6-32 0,2-8 0 0,-2 1 224 0,-1-2 32 16,-4 2 16-16,0-3 0 16,-4 1 80-16,-1 0 0 0,-2 0 16 0,1 0 0 0,-4 0-336 0,-3 3-64 15,-1-3 0-15,-5 5-16 0,-4-1-112 0,-4 0 0 16,-4 2-16-16,1 3 0 0,-1 3 0 15,-1 2 0-15,-1 0 0 0,3 4 0 0,3 2-176 0,1 6-16 16,-4-2-16-16,4 5 0 0,3 3-224 0,3 4 128 16,2 0-128-16,0 3 0 0,0-1 0 0,3 3 0 15,2 4 0-15,3 1 0 0,2 2 0 0,3 2 0 16,1 1 0-16,4 2-160 0,1-2 160 0,4-1 0 16,4-4 0-16,2-2 0 0,3-2 0 0,4-2 0 15,5-2 0-15,2-5 0 0,3-1 0 0,2-3 0 16,2 1 0-16,1-3 0 0,5-4 0 0,0-2 0 0,3 0 0 15,3-5 0-15,3 0 0 0,1-2 0 0,2-5 0 16,-2-2 0-16,0-1 128 0,-3-5-128 0,-4-2 160 0,-1-3-160 16,-3-5 208-16,-3 1-48 0,-4 1-16 0,2-1 0 15,-4-4 160-15,-3-2 16 0,-1-1 16 0,-2 1 0 16,-5-3 16-16,-1 0 0 0,-5-3 0 0,-1 5 0 16,-4-4-16-16,-3 2 0 0,-3-2 0 0,-2 3 0 15,-4-6-48-15,-2 4-16 0,-3-4 0 0,-3 3 0 16,-6-1-112-16,0 0-32 0,-4 4 0 0,-3 3 0 15,-2 1 0-15,-3 5 0 0,-3 2 0 0,0 1 0 16,-2 7-128-16,-1 2 0 0,2 8 0 0,-1 2 0 16,4 2 0-16,0 4 0 0,0 5 0 0,3 3 0 15,3 7 0-15,3 0-144 0,0 4 144 0,1 2-160 16,1 2 160-16,6 2-128 0,0 1 128 0,6-1-128 0,4-2 128 0,2 1 0 16,5-4 0-16,3-4-128 0,2 1 128 15,3-5 0-15,2 1 0 0,6-3 0 0,2-3 0 0,3 1 0 16,5 1 0-16,0-5 0 0,-1-2 0 0,3 0 0 15,2-5 0-15,2 0 0 0,2-4 0 0,3-1 0 16,2-2 0-16,0 0-128 0,0-4 128 16,0-3 0-16,3 0 0 0,0-5 0 0,1-3 0 0,-4-1 0 15,-1-3 0-15,-3-3 0 0,-4-2 0 0,-3 0 0 16,-1-2 128-16,0-3-128 0,-1 0 144 0,-3-2-144 16,-5-1 192-16,-2 0-192 0,-3-1 192 0,-5 0-64 15,-1 1 0-15,-4-2-128 0,-3-2 176 0,-5 1-176 16,-6 0 160-16,-3 3-160 0,-3 1 176 0,-3 5-176 0,-2 0 192 0,0 6-192 15,-8 3 128-15,1 5-128 0,-1 1 0 16,-3 6 0-16,-3 6 0 0,-2 6 0 0,0 1 0 16,1 5 0-16,4 4 0 0,-1 8-176 0,1 1 176 0,3 5-160 15,3 2 160-15,2 2-128 0,1-1 128 0,3 1-128 16,2-1 128-16,4-1 0 0,3-5 0 0,6 1-128 16,5-4 128-16,3 3 0 0,2-5 0 0,2 1 0 15,2-6 0-15,5 1 0 0,5-1 0 0,4-1 0 16,0-3 0-16,2-2 0 0,3-1 0 0,3-5 0 15,7-3 0-15,3-4 0 0,2-3 0 0,3-5 0 16,2-5-128-16,4-4 128 0,4-3-128 0,0-2 128 31,1-4-1120-31,-6-3-144 0,-6 2-16 0,-3-2-11200 0,-6 4-2240 0</inkml:trace>
  <inkml:trace contextRef="#ctx0" brushRef="#br1" timeOffset="36128.37">8405 8847 14735 0,'9'-5'640'0,"-1"1"160"0,3 1-640 0,0-4-160 0,2 2 0 0,2 1 0 16,0-3 192-16,3-1 16 0,0-2 0 0,-2 2 0 16,-2 3 432-16,0-4 64 0,0 2 32 0,2-1 0 15,-4 2 208-15,0 3 32 0,-3 1 16 0,-9 2 0 16,0 0-64-16,10 0-16 0,-10 0 0 0,0 0 0 16,0 0-80-16,0 0-32 0,0 0 0 0,0 0 0 15,0 0 192-15,-5 10 32 0,-3 1 16 0,-1-6 0 16,-2-1-80-16,-1 1-32 0,1-1 0 0,-3 0 0 15,-4-2-208-15,2 3-32 0,-2-2-16 0,0 0 0 16,-1-2-224-16,-3 0-32 0,-2 0-16 0,-1 2 0 0,-6-1-128 0,-3 1-16 16,-4 1-16-16,1 0 0 0,-1-3-112 0,0 3 0 15,-3 0-128-15,0 2 192 0,2-2-64 0,1 1 0 16,1-1-128-16,-2-1 192 0,-2-1 0 0,-1-2 0 16,-5-2 0-16,0 1 0 0,-4-1 0 0,4 0 0 15,-1 0 0-15,-1-1 0 0,0 1-48 0,-2 0-16 16,0 0 0-16,-2-3 0 0,-8-2 0 0,1 1-128 15,1-2 192-15,2 1-64 0,-1 0 112 0,2 0 16 16,-4 3 0-16,0 1 0 0,-1-3-256 0,-1 1 0 16,0 0 0-16,1-3 0 0,0 3 0 0,4 1 0 0,1 2 0 15,2-1 0-15,0 2 0 0,-1-1 0 0,-2-1 0 0,2 2 0 16,2-1 0-16,1 1 0 0,-1-1 0 16,5 2 0-16,1-2 0 0,4 1 0 0,2 0 0 0,2 0 0 15,1-3 0-15,0 2 0 0,2 0 0 0,4 1 0 16,-1-1 0-16,3 1 0 0,3 0 0 15,2 1 0-15,0 0 0 0,2 0 0 0,2 0 0 0,2 2 0 16,1 1 0-16,1-1 0 0,1 0 0 0,5 2 0 16,-2-2 0-16,-1 1-128 0,0-2 128 0,0 3 0 15,4 0 0-15,0 2 0 0,-2-2 0 0,2 1 0 16,1 1 0-16,3-1-128 0,-3-2 128 0,9-3 0 16,-8 6 0-16,8-6 0 0,0 0 0 0,-9 6 0 15,9-6 0-15,0 0 0 0,0 0 128 0,-7 4-128 16,7-4 0-16,0 0 0 0,0 0 0 0,0 0 0 15,0 0 0-15,-9-4 0 0,4-6 0 0,1 3 0 0,1-5 0 0,1 0 0 16,2-2 0-16,4-4 0 0,-2-5 128 0,1 0-128 16,0-1 0-16,1-4 0 0,1 0 128 0,0-3-128 15,-1-4 0-15,1-1 0 0,0-1 128 0,-1-2-128 16,0-7 0-16,-1 3 144 0,-2-4-144 0,3-1 0 16,-2-4 0-16,2 1 128 0,-1-1-128 0,-1-2 0 15,1 2 0-15,0 0 0 0,-3 0 0 0,2-2 0 16,0 2 0-16,1 2 0 0,-3-3 0 0,1 5 0 15,0 1 128-15,-1 3-128 0,0 3 0 0,0 0 0 16,0 2 0-16,0 1 0 0,0-2 0 0,0 3 0 16,-2 1 0-16,2 0 0 0,2 0 0 0,0 2 0 0,-4-1 0 15,1 0 0-15,0 2 0 0,0 1 0 16,-1 1 0-16,1 5 0 0,0-1 0 0,-1 3 0 0,0-2 0 16,-1 3 0-16,1 4 0 0,-1 0 0 0,2 2 0 0,-2 2 0 15,0 2 0-15,-2 3-176 0,2-1 176 16,2 4-128-16,-2-2 128 0,3 9 0 0,-1-7 0 0,1 7 0 15,-1-9 0-15,1 9-128 0,0 0 128 0,0 0 0 16,5-7-128-16,-5 7 128 0,0 0-128 0,11-2 128 16,1-1-128-16,-1 3 128 0,2 0-128 0,2 0 128 15,3 0 0-15,-4 2-160 0,1-1 160 0,4 1 0 16,1 2-144-16,3 3 144 0,2-2 0 0,0 0-144 16,5 2 144-16,2 0 0 0,1-2 0 0,3 2 0 15,1-2 0-15,1 2 0 0,0 0 0 0,1-1-128 16,5 0 128-16,-2 2 0 0,0-3 0 0,2 1 0 15,2 0 0-15,3-2 0 0,1 1 0 0,-1 3 0 16,1-3 0-16,0 1 0 0,-1 1 0 0,1-4-128 0,-1 0 128 16,3 2 0-16,1 3 0 0,4-3 0 0,-1 1 0 0,1 1 0 15,1-5 0-15,-2 1 0 0,-2-3 0 0,-2 0 0 16,0 0 0-16,0 0 0 0,0 1 0 0,2 0 0 16,0 2 0-16,2-3 0 0,-2-2 0 0,-2 1 0 15,-2-1 0-15,1 0 0 0,0 1 0 0,1 1 0 16,2-2 0-16,-3 0 0 0,2 1 0 0,-1-3 0 15,0-2 0-15,-4 1 0 0,-3-2 0 0,-1 2 0 16,1 1 0-16,-2-1 0 0,-1-2 0 0,-1 2 0 16,-2 2 0-16,2-1 0 0,0-1 0 0,-1 1 0 15,-2 2 0-15,-2-3 0 0,-3-3 0 0,-1 3 0 0,-2 1 0 16,-2-2 0-16,1 2 0 0,-2 0 0 16,-3 0 0-16,0-2 0 0,-1 1 0 0,0 1 0 15,0-1 0-15,-1 0 0 0,-1 3 0 0,-2-1 0 0,0-1 0 0,1 0 128 16,-3-1-128-16,0 1 0 0,-3 2 0 0,1-2 0 15,-3-1 0-15,-4 1 0 0,1 0 0 0,0 2 0 16,0-3 0-16,-1 0 0 0,-8 5 0 0,0 0 128 16,6-5-128-16,-6 5 0 0,0 0 0 0,0 0 0 15,0 0 0-15,0 0 0 0,0 0 0 0,0 0 0 16,0 0 0-16,0 0 0 0,0 0 0 0,0 0 0 16,0 0 0-16,0 0 0 0,0 0 0 0,0 0-128 15,0 0 128-15,0 0 0 0,-5 14 0 0,2-4-128 16,0 1 128-16,-1 3 0 0,0-2 0 0,-1 4-128 15,-1 2 128-15,-2 5 0 0,2 0 0 0,-2 2-128 16,0 3 128-16,-1 6 0 0,1 2 0 0,0 2 0 16,-1 0 0-16,1 7 0 0,-2 0 0 0,3 5-128 0,-1 3 128 0,0 1 0 15,1-1 0-15,-2 3 0 0,0 5 0 0,0 3 0 16,0-3 0-16,1 1-128 0,1-5 128 0,1 2 0 16,-3-1 0-16,4-1 0 0,-3-2 0 0,0 0 0 15,2-2 0-15,-3 2 0 0,1-3 0 0,2-3 0 16,0-2 0-16,-1 0 0 0,-2 2 0 0,4-4 0 15,-1 3 0-15,3-7 0 0,-4 3 128 0,-1-2-128 16,1 0 128-16,-4 0-128 0,4-4 0 0,0-3 128 16,0 0-128-16,-1-5 0 0,1 1 0 0,-1-2 128 15,-1-5-128-15,1 0 0 0,-2 0 128 0,4-3-128 16,-2-4 128-16,2 0-128 0,0-6 176 0,0 0-48 16,0-1 0-16,2-3 0 0,4-7 64 0,-6 8 0 15,0 0 0-15,6-8 0 0,-7 5-64 0,7-5 0 0,0 0 0 16,0 0 0-16,0 0-128 0,0 0 160 0,0 0-160 0,0 0 160 15,-6 7-160-15,6-7 128 0,0 0-128 0,0 0 128 16,0 0-128-16,0 0 0 0,0 0 0 0,0 0 128 16,0 0-128-16,-9-2 0 0,9 2 0 0,0 0 0 15,0 0 0-15,-9-4 0 0,9 4 0 0,0 0 0 32,0 0-1120-32,0 0-160 0,0 0-16 0,0 0-11296 0,-10 0-2256 0</inkml:trace>
  <inkml:trace contextRef="#ctx0" brushRef="#br1" timeOffset="38110.61">17961 4857 13407 0,'0'0'592'0,"0"0"128"0,0 0-576 0,0 0-144 16,0 0 0-16,0 0 0 0,0 0 832 0,0 0 128 15,0 0 16-15,0 0 16 0,0 0-192 0,0 0-32 16,0 0-16-16,0 0 0 0,0 0 96 0,10 7 32 15,-10-7 0-15,13 4 0 0,-2 2-64 0,2 8-16 16,1-1 0-16,0-1 0 0,0 1-288 0,0 4-48 16,0 3-16-16,1 7 0 0,-1-3-112 0,3 2-16 15,-1 2-16-15,1 4 0 0,-1 1 16 0,-7-9 16 16,1 7 0-16,1-1 0 0,-4 5 176 0,-1 0 48 16,0 2 0-16,-3 13 0 0,-4-4 64 0,-4-5 16 15,-4 3 0-15,-4-2 0 0,-3-6 16 0,-3 1 16 0,-3-1 0 0,6-12 0 16,-3 4-224-16,-2-3-64 15,-7 3 0-15,0-2 0 0,-1 2-80 0,-1-5-32 0,-2 1 0 0,-1-1 0 16,-2-4-80-16,1-3 0 0,-1-3-16 16,2-4 0-16,1-5-176 0,4-4 0 0,5-4 0 0,5-8 0 31,4-3-2704-31,4-6-576 0</inkml:trace>
  <inkml:trace contextRef="#ctx0" brushRef="#br1" timeOffset="38797.01">19111 4245 9215 0,'0'0'816'0,"0"0"-656"0,0 0-160 0,0 0 0 0,0 0 1664 0,0 0 288 16,2 11 64-16,-2-11 16 0,0 0-496 0,0 0-80 15,0 0-32-15,0 0 0 0,0 0-64 0,6 7-16 16,-6-7 0-16,15 1 0 0,0-1-400 0,3-1-96 15,4-1-16-15,3 0 0 0,5-3-160 0,4 1-32 16,4-1-16-16,4 2 0 0,1-6-240 0,0 3-32 16,1-3-16-16,-4 3 0 0,-2 1-208 0,2-2-128 15,-5 2 160-15,1 1-160 0,-2 3 128 0,-2 0-128 16,-3 1 0-16,-1 1 0 0,-1 0 160 0,-4 3-160 16,-3 0 160-16,-3 1-160 0,-5-1 0 0,0-2 0 15,-12-2 0-15,11 4 0 16,-11-4-1344-16,12 3-256 0,-12-3-48 0,0 0-11584 0</inkml:trace>
  <inkml:trace contextRef="#ctx0" brushRef="#br1" timeOffset="39184.87">20954 3295 21135 0,'0'0'928'0,"0"0"208"0,7-4-912 0,-1-1-224 16,-1 2 0-16,-5 3 0 0,0 0 704 0,0 0 80 15,0 0 32-15,0 0 0 0,0 0-128 0,0 0-32 16,0 8 0-16,-1 3 0 0,-3 1 112 0,-2 5 0 16,1 3 16-16,-3 2 0 0,-1 6-80 0,-1 1-32 15,-3 7 0-15,1 3 0 0,-1 2-256 0,0-1-48 16,1 5-16-16,-1-2 0 0,1-1-160 0,0 1-48 0,0-3 0 16,-1 0 0-16,1 2-16 0,-1-4-128 15,0-1 192-15,1-5-64 0,-1-5-128 0,0-1 192 16,6-1-192-16,-4-5 192 0,4-1-448 0,0-3-96 0,4 0-16 0,0-7 0 31,2 0-2448-31,1-9-512 0</inkml:trace>
  <inkml:trace contextRef="#ctx0" brushRef="#br1" timeOffset="39479.18">20138 4554 20271 0,'0'0'1792'0,"0"0"-1424"0,0 0-368 0,0 0 0 0,0 0 752 0,0 0 80 15,0 0 0-15,13 2 16 0,0-2 560 16,2-2 128-16,3-3 0 0,-3-1 16 0,3-2-784 0,4 1-176 15,2-3-16-15,16 0-16 0,2-3-368 0,3 4-64 16,2 0 0-16,-3-1-128 0,0 1 128 0,-1 0-128 16,0 3 0-16,-5 2 0 15,-4 0-2000-15,-3 2-512 0</inkml:trace>
  <inkml:trace contextRef="#ctx0" brushRef="#br1" timeOffset="39928.31">20358 4917 33055 0,'0'0'1472'0,"0"0"288"0,16-5-1408 0,1 1-352 0,1 2 0 0,3 0 0 16,1 1 0-16,4 0 0 0,2 0-160 0,1-1 160 16,2-1 0-16,2 0 0 0,3 0 0 0,0 3 0 15,-4 3 0-15,0 3 0 0,-3 2 0 0,0 3 0 16,-5 0 0-16,-2 1-160 0,-3 2 32 0,-4 0 0 16,-3 3-64-16,-6 4-16 0,-6 4 0 0,-4-1 0 15,-6 4 208-15,-5-2 0 0,-4 5-160 0,-4 2 160 16,-5 0 0-16,-3 0 128 0,-3 0 0 0,0 1 0 15,-3-2 432-15,4 0 80 0,-2 0 0 0,4-4 16 0,0-2 176 0,4-4 48 16,5-2 0-16,2-1 0 0,5-3-368 0,5-1-64 16,2-1 0-16,8-5-16 0,0-9-160 0,0 0-16 15,14 7-16-15,5-2 0 0,6-1-16 0,1 0 0 16,5-3 0-16,3-1 0 0,3-2-224 0,1-2 144 16,2 0-144-16,3-3 128 0,1-1-128 0,1-3 0 15,-1 0 0-15,1-1 128 16,-3 1-976-16,-4 1-208 0,-3-4-32 0,-5-1-10432 15,-6-1-2064-15</inkml:trace>
  <inkml:trace contextRef="#ctx0" brushRef="#br1" timeOffset="40598.28">22532 3805 6447 0,'0'0'576'0,"0"0"-576"0,0 0 0 0,0 0 0 16,0 0 2112-16,0 0 320 0,0 0 64 0,0 0 16 16,0 0-896-16,0 0-176 0,0 0-32 0,0 0-16 15,0 0-112-15,0 0-32 0,4 13 0 0,-7-1 0 16,1-1-320-16,-2 4-64 0,0 4-16 0,-1 1 0 0,-1 3-208 0,-2 1-32 16,-1 7-16-16,1 2 0 0,0 4-48 0,0 2-16 15,-1-1 0-15,1 5 0 0,1 3-192 16,-1-3-32-16,-1 2-16 0,2-3 0 0,-1 1-288 0,0-2 160 15,1-4-160-15,-2-4 128 0,6-7-128 0,0 1 192 16,-1-7-192-16,1-2 192 16,1-4-1008-16,-1-5-192 0,3-9-32 0,0 0-12880 15</inkml:trace>
  <inkml:trace contextRef="#ctx0" brushRef="#br1" timeOffset="40783.6">22076 4386 29487 0,'11'1'2624'0,"4"0"-2112"15,4 1-512-15,4-2 0 0,4-2 320 0,5 1-64 16,5 1 0-16,2-1 0 0,4-3 512 0,7-2 80 16,4-1 32-16,5 1 0 0,-1-5-400 0,-3 0-80 15,-5 1-16-15,-3-1 0 16,-3 3-1248-16,-3 1-256 0,-4 1-48 0</inkml:trace>
  <inkml:trace contextRef="#ctx0" brushRef="#br1" timeOffset="41763.11">24390 4402 12895 0,'0'0'1152'0,"0"0"-928"0,0 0-224 0,0 0 0 0,-1-14 1520 0,1 3 256 15,1 2 48-15,1-4 16 0,1 3-752 0,1-3-128 16,0-3-48-16,2-2 0 0,1-1-208 0,2-3-32 15,0-2-16-15,-1 1 0 0,3 2-208 0,0-1-32 16,1 1-16-16,-1 3 0 0,-1 1-80 0,0 3 0 16,-1 0-16-16,-1 5 0 0,-2 3-304 0,-6 6 128 15,0 0-128-15,0 0 0 0,0 0 0 0,12 9 0 16,-4 2 0-16,0 7 0 0,-2 3 0 0,1 7 0 16,-3 3 0-16,-1 6 0 0,0 3 0 0,-3 2 0 15,0 3 0-15,0-2 0 0,1 1 0 0,2-5 0 16,-1-5 0-16,1-4 0 0,2-5 0 0,1-6 0 15,-1-1 0-15,3-4 0 0,1-5 320 0,2 0 48 16,1-5 16-16,1-4 0 0,-1-4 432 0,4-5 80 16,-1-1 32-16,1-6 0 0,-2 0-304 0,0-4-64 15,-1-5-16-15,-2 1 0 0,-3 0-304 0,0-3-64 16,-2 2-16-16,-1-4 0 0,-2-1-160 0,-3 3 160 0,0-5-160 0,-2-1 160 16,-1-4-160-16,-1-3 128 15,-1 1-128-15,0-8 128 0,-2-3-128 0,3 2 0 0,1-4 0 16,-1 1 0-16,0 2 0 0,1 3 0 0,2-2 0 0,0 6-176 15,1-2 16-15,0 5 0 0,0 0 0 0,1 0 0 16,0 3-32-16,2 3-16 0,-2 1 0 0,1 5 0 16,-2 4 16-16,0 4 16 0,0 1 0 15,-2 3 0-15,1 1 48 0,0 4 0 0,-3-2 0 16,3 5 0-16,1-2 0 0,0 9 0 0,0 0 0 0,1-8 0 16,3-1-32-16,3 3 0 0,3 1 0 15,3-1 0-15,2 1 160 0,6 1-208 0,0-1 80 0,6 0 128 0,2 1-192 16,7 0 192-16,6-1-160 0,6-3 160 15,7 3 0-15,-2-5-144 0,1 1 144 0,2-5 0 0,1 1 0 0,1 1-160 16,2-1 160-16,4 2 0 0,5 2 0 0,-2-3 0 16,-4 3 160-16,-3-1-32 0,-4 3-128 0,-7-4 0 15,-5 5 128-15,-4 0-128 0,-5 2 128 0,-13 3-128 16,0 1 128-16,-3 0-128 16,-2 0-1344-16,-3 2-352 0,-4 1-64 0</inkml:trace>
  <inkml:trace contextRef="#ctx0" brushRef="#br1" timeOffset="42303.78">25353 3905 23039 0,'0'0'1024'0,"0"0"192"0,0 0-960 0,0 0-256 0,7-11 0 0,3 1 0 15,1-2 448-15,1 5 32 0,2-3 16 0,1 1 0 16,2-4-256-16,1 0-48 0,2 4-16 0,0-1 0 16,1 3-16-16,0-2 0 0,-3 4 0 0,1 3 0 15,0 1-160-15,-2 2 0 0,-4 1 0 0,-5 1 0 16,3 5 0-16,-2 0 0 0,-3 6 0 0,-1-3-176 16,-2 3 176-16,-2 3 256 0,-2-1-64 0,-2 1-16 15,-3-1 144-15,-1 1 48 0,0-1 0 0,-2 1 0 0,-1-1-64 0,-1-1-16 16,3 1 0-16,-1-1 0 0,0-1 16 0,0-1 0 15,0-3 0-15,1 1 0 0,1-3-144 16,0 0-32-16,2-5 0 0,5-3 0 0,0 0-128 0,0 0 128 16,0 0-128-16,0 0 128 0,0 0 32 0,0 0 0 15,0 0 0-15,0 0 0 0,0 0 0 0,0 0 0 16,0 0 0-16,7 3 0 0,-7-3 128 0,9 4 32 16,-1 3 0-16,3-2 0 0,0 2-112 0,-1 0-16 15,2-2 0-15,-2 2 0 0,0-1-192 0,-1-2 0 16,0 1 0-16,0 3 0 0,0-3 0 0,-2 1 0 15,0 3 0-15,-2-4 0 0,-2 1 0 0,0 3 0 16,0-1 0-16,-3 2 0 0,-2 3 144 0,0-3-16 0,-3 3 0 16,-3-2 0-16,-3 2 128 0,-3 1 0 0,-4 0 16 0,-3 0 0 15,0-1 160-15,-2 2 16 16,-1 0 16-16,1 2 0 0,-1-5-160 0,0 0-48 0,-1 0 0 0,1 2 0 16,-1-6-96-16,2 1-32 15,-1-3 0-15,2-1 0 0,-1 0-128 0,3-1 0 0,2-2 0 0,-7 0 0 31,7-1-2240-31,5-1-320 0,4-2-64 0</inkml:trace>
  <inkml:trace contextRef="#ctx0" brushRef="#br1" timeOffset="42614.03">24383 5103 13823 0,'0'0'1216'0,"0"0"-960"16,0 0-256-16,0 0 0 0,0 0 2080 0,9-2 368 15,3 0 80-15,5-1 16 0,3-2-1232 0,8-1-240 16,6 0-48-16,7-6-16 0,5 1-16 0,7-1 0 15,3-3 0-15,8 0 0 0,3-3-112 0,12 1-32 16,9 2 0-16,-1-1 0 0,-1-2-464 0,1 0-80 16,1 2-32-16,1-1 0 0,1 6-272 0,-6-2 128 15,-6 1-128-15,21 1 0 16,-17 2-1952-16,-13 5-496 0,-11 3-112 0</inkml:trace>
  <inkml:trace contextRef="#ctx0" brushRef="#br1" timeOffset="43129.96">24775 5713 8287 0,'0'0'368'0,"0"0"80"0,0 0-448 0,0 0 0 16,0 0 0-16,0 0 0 0,0 0 2704 0,0 0 464 15,0 0 96-15,6-4 0 0,1-4-1568 0,1 3-320 16,5-1-64-16,2-4-16 0,1 2-528 0,6-2-96 15,0 2-32-15,2-1 0 0,1 2 128 0,4-2 0 16,2 3 16-16,1 3 0 0,2 1-176 0,-1 3-32 16,-5 3-16-16,-1 6 0 0,-3 1-432 0,-4 4-128 15,-3 2 0-15,-5 3 0 0,-3 2 240 0,-5 5-64 16,-5 1-16-16,-6 5 0 0,-3 0 160 0,-4 0 16 16,-5 2 16-16,-4-2 0 0,-3 0-80 0,-1-2-16 15,0-2 0-15,2 0 0 0,1-4 160 0,2-1 32 16,3-1 0-16,3-4 0 0,2-3-96 0,5-3-16 15,2-2 0-15,5-3 0 0,2-8 112 0,0 0 32 16,6 6 0-16,6-3 0 0,2-2-144 0,2-2-16 0,4-2-16 16,6-3 0-16,3 0-176 0,3-2-128 0,1-3 144 0,0-1-144 15,3 2 0-15,-1-4 0 0,3-3 0 0,12-3 0 16,-8-5-1600-16,-2 4-384 16,-1 4-64-16,-13 5 0 0</inkml:trace>
  <inkml:trace contextRef="#ctx0" brushRef="#br1" timeOffset="43914.33">27384 4116 15663 0,'0'0'688'0,"0"0"144"0,0 0-656 0,0 0-176 16,0 0 0-16,0 0 0 0,0 0 1728 0,-1 12 320 16,-3 1 64-16,-1 2 16 0,-2 3-656 0,-2 1-128 15,-1 5-16-15,-2 4-16 0,-2 2-448 0,-2 5-96 16,1 1 0-16,0 4-16 0,1 1 32 0,2 4 16 0,1 2 0 0,2 3 0 15,4-1-96-15,2-3-32 16,3 1 0-16,4-4 0 0,3-3-96 0,3-5-32 0,2-4 0 0,4-2 0 16,0-6-16-16,6-4 0 0,3-5 0 0,2-2 0 15,2-9-112-15,4 0-32 0,4-4 0 0,3-2 0 16,3-8-128-16,4-3-16 0,4-3-16 0,-1-4 0 16,1-2-1408-1,-5-1-288-15,-5-7-48 0,-6 1-10032 0,-5-4-2016 0</inkml:trace>
  <inkml:trace contextRef="#ctx0" brushRef="#br1" timeOffset="44068.03">27554 3655 50687 0,'-11'-13'2240'0,"11"13"464"0,-7-5-2160 0,7 5-544 15,0 0 0-15,0 0 0 16,0 0-928-16,0 0-288 0,0 0-64 0,0 0-16 0,0 0 976 0,0 0 320 15,0 0-160-15,0 0 160 16,0 0-2432-16,-6-5-416 0</inkml:trace>
  <inkml:trace contextRef="#ctx0" brushRef="#br1" timeOffset="48921.66">5818 5326 3679 0,'0'0'320'0,"0"0"-320"15,0 0 0-15,0 0 0 0,0 0 1440 0,0 0 224 0,0 0 32 0,0 0 16 16,0 0-608-16,5-8-112 0,-5 8-32 0,0 0 0 16,0 0 32-16,0 0 0 15,4-7 0-15,-4 7 0 0,0 0-192 0,0 0-32 16,0 0-16-16,0 0 0 0,0 0-112 0,1 9 0 15,0 5-16-15,-1-1 0 0,-1-3-48 0,-1 5 0 16,-2 3 0-16,0 1 0 0,0 0 96 0,-1 0 16 0,-1 0 0 0,1 2 0 16,-3 1-48-16,3 0-16 0,0-2 0 15,0 1 0-15,-3-2-176 0,2-1-16 0,-1-1-16 0,2-1 0 16,0-1-192-16,0-4-32 0,1-2-16 0,1 0 0 16,3-9-176-16,0 0 192 0,0 0-192 0,0 0 192 15,-3 7-192-15,3-7 128 0,0 0-128 0,0 0 128 16,0 0-1872-16,0 0-384 15,8-7-80-15</inkml:trace>
  <inkml:trace contextRef="#ctx0" brushRef="#br1" timeOffset="49261.88">5443 5731 5519 0,'0'0'496'0,"0"0"-496"0,0 0 0 0,0 0 0 0,0 0 1936 0,0 0 304 15,0 0 48-15,0 0 16 0,0 0-784 0,9 6-160 0,2-2-16 0,5-3-16 16,1-2-192-16,6-3-48 0,1-1 0 0,4 1 0 15,2 0-496-15,1-1-96 16,4 0-32-16,-1 1 0 0,2 3-224 0,-1-2-48 16,-2 1-16-16,-2-1 0 0,-3 2-176 0,-3 1 0 0,-2 0 0 0,-3 1 128 15,-3 2-128-15,-3-1 0 16,-1 2 0-16,-3-1 0 16,-10-3-1488-16,0 0-384 0,0 0-80 0,0 0-16 0</inkml:trace>
  <inkml:trace contextRef="#ctx0" brushRef="#br1" timeOffset="51051.55">5379 6134 12831 0,'0'0'576'0,"0"0"112"0,0 0-560 0,12-6-128 0,-1 4 0 0,1-2 0 0,-3 0 944 0,1-1 144 16,0 3 48-16,1-2 0 0,1 0-112 0,1 0-32 16,1-1 0-16,1 1 0 0,0 2-96 0,0 2-32 15,-1 0 0-15,-1 2 0 0,-2 2-352 0,1 4-64 16,-2-3 0-16,-2 5-16 0,-6 0 64 0,-1 3 16 16,-3 2 0-16,-2 0 0 0,-2 3 0 0,-3 0 16 15,-4 1 0-15,-2 3 0 0,-2-2-208 0,0 2-64 16,-1-2 0-16,0-1 0 0,0-1 96 15,3 0 16-15,1-1 0 0,5 0 0 0,0-6 80 0,7 2 0 16,-1-5 16-16,3-8 0 0,0 0-96 0,0 0-32 16,0 0 0-16,14 0 0 0,3-3 240 0,3-1 32 15,4-5 16-15,3 2 0 0,3-3-176 0,-2 2-48 16,1-2 0-16,3 4 0 0,-3-3-400 0,2 0 128 16,1 2-128-16,-4-3 0 0,-2-1 0 0,-1 2 0 15,-4-3 0-15,-2 6 0 16,-2-3-1600-16,-3 4-368 0,-4 1-64 0,-10 4-12704 0</inkml:trace>
  <inkml:trace contextRef="#ctx0" brushRef="#br1" timeOffset="51494.73">4266 5881 11055 0,'0'0'480'0,"0"0"112"0,0 0-464 16,0 0-128-16,0 0 0 0,0 0 0 0,0 0 1472 0,10 5 288 15,0-3 48-15,2 0 16 0,0-2-416 0,5 0-96 16,2-3-16-16,1 0 0 0,2-2-160 0,6 2-48 16,2-1 0-16,3-1 0 0,0-2-368 0,2 3-80 15,-2 2 0-15,-3 1-16 0,-2-1-128 0,-1 0-32 16,-3-2 0-16,-1 0 0 0,0 0 192 0,-4 2 48 15,0-1 0-15,-5 2 0 0,-4-3-64 0,-10 4 0 0,10-1 0 0,-10 1 0 16,0 0-384-16,0 0-64 0,0 0-32 0,0 0 0 16,0 0-160-16,0 0 160 15,-9 6-160-15,1-2 160 16,-1 1-1824-16,1 4-352 0,2-3-80 0,1 5-16 0</inkml:trace>
  <inkml:trace contextRef="#ctx0" brushRef="#br1" timeOffset="52554.41">6745 5513 3679 0,'0'0'160'0,"0"0"32"0,0 0-192 0,1-5 0 0,-1-2 0 0,0 7 0 16,-1-6 2752-16,1 6 512 0,-4-5 112 0,4 5 16 0,-5-5-1872 0,5 5-368 15,0 0-80-15,-7 0-16 0,1 0-288 16,6 0-48-16,-6 8-16 0,1 0 0 0,-2 3-48 0,2 0-16 15,1 5 0-15,0 2 0 0,2-1-48 0,-1 4-16 16,1 2 0-16,2-1 0 0,0 4 0 0,0 2-16 16,0 1 0-16,0-2 0 0,0 2-224 0,0-2-32 15,0 2-16-15,-1-1 0 0,-2-1-112 0,0-2-32 16,-3 0 0-16,2-3 0 0,1-2 16 0,0-1 0 16,2 0 0-16,-3-2 0 0,3-3-160 0,-2 0 0 15,2-5 0-15,-2 2 0 16,3-11-976-16,0 0-80 0,0 0-16 0,0 0-7344 15,0 0-1472-15</inkml:trace>
  <inkml:trace contextRef="#ctx0" brushRef="#br1" timeOffset="52717.61">6433 5878 17503 0,'0'0'768'0,"0"0"176"0,0 0-752 0,8-1-192 0,2 1 0 0,3-3 0 16,-1-1 1632-16,6 2 288 0,1-1 64 0,4 0 16 15,1-1-800-15,3 0-176 0,2-1-16 0,2-2-16 16,0 4-368-16,0 0-80 0,1-2-16 0,0-1 0 16,1-1-368-16,-2 4-160 0,0-3 128 0</inkml:trace>
  <inkml:trace contextRef="#ctx0" brushRef="#br1" timeOffset="54203.78">7570 5601 11231 0,'0'0'496'0,"0"0"96"0,0 0-464 0,0 0-128 0,0 0 0 0,0 0 0 0,0 0 960 0,0 0 192 15,0 0 16-15,0 0 16 0,0 0 16 0,0 0 0 16,0 0 0-16,0 0 0 0,0 0-416 0,0 0-80 15,0 4 0-15,-2 2-16 0,1 3-48 0,0 0-16 16,-2 2 0-16,2 5 0 0,-3 0-80 0,0 2-16 16,-1 2 0-16,0 3 0 0,-1 4 128 0,1-2 32 15,1 5 0-15,0-1 0 0,0 1-112 0,2 3-32 0,-3-1 0 0,2-1 0 16,2-1-224-16,2-2-32 0,0-5-16 16,2 0 0-16,1-4-144 0,-2-1-128 15,3-3 144-15,2-1-144 0,-1-5 192 0,2 1-48 16,1-5-16-16,1 0 0 0,0-2-128 0,1-2 160 15,2-4-160-15,7-4 160 16,-1-1-528-16,-1-5-96 0,-1 1-32 0,-6 2-8944 0,2-6-1792 16</inkml:trace>
  <inkml:trace contextRef="#ctx0" brushRef="#br1" timeOffset="54406.17">7633 5334 22111 0,'-11'-10'1968'0,"11"10"-1584"0,-4-6-384 0,3-1 0 0,1 1 1888 0,0 6 288 15,0 0 64-15,0 0 16 0,0 0-1600 0,0 0-320 16,0 0-64-16,0 0-16 0,0-8-256 0,0 8 0 16,0 0 0-16,0 0 0 15,0 0-2176-15,0 0-512 0,0 0-80 0,0 0-32 0</inkml:trace>
  <inkml:trace contextRef="#ctx0" brushRef="#br1" timeOffset="55316.77">8150 5757 2751 0,'0'0'256'0,"0"0"-256"0,0 0 0 0,0 0 0 0,0 0 2176 0,-1-7 384 16,1 7 64-16,0-5 32 0,-2-3-1264 0,0 2-256 15,2 6-48-15,0-7-16 0,0-2-208 0,0 4-32 16,2-4-16-16,0 3 0 0,2 2-240 0,0-1-64 16,1-2 0-16,-3 3 0 0,-2 4-256 0,8-4-48 15,-8 4-16-15,8-5 0 0,-8 5-192 0,0 0 128 16,6-1-128-16,-6 1 0 0,8 1 0 0,-2 4 0 16,-6-5 0-16,6 5 0 0,1 3 128 0,-2 1-128 15,0-3 0-15,0 5 144 0,-1 2 64 0,2-2 16 16,-2 3 0-16,-1 2 0 0,-1 1 32 0,1 0 0 15,0-2 0-15,1-1 0 0,0 0 128 0,0-1 48 16,-2 1 0-16,3-5 0 0,-1 0-32 0,1-4 0 0,-5-5 0 0,7 5 0 16,-7-5 96-16,7 2 16 0,0-3 0 0,-1-1 0 15,2-3 96-15,-3-1 32 16,0-2 0-16,0 0 0 0,-1-4-304 0,0 1-48 0,-1 0-16 0,0-5 0 16,-1 2-80-16,1-1 0 0,0-1-16 0,-2 2 0 15,0-2-176-15,-1 1 128 0,1-3-128 0,-2 1 128 0,0-5-128 16,0-2 128-16,-1 0-128 0,1 1 128 0,0-4-128 0,-1 4 0 15,0-1 0-15,1 0 128 0,1 1-128 0,0 3 0 16,0-3 0-16,0 2 0 0,0 6 0 16,0 1 0-16,0 0 0 0,0 4 0 0,0 1 0 0,-2 3 0 15,1-2 0-15,1 8 0 0,0-4 0 0,0 4 0 16,0 0 0-16,0 0 0 0,0 0-128 0,0 0 128 16,0 0 0-16,0 0 0 0,0 0 0 0,0 0 0 15,0 0-144-15,0 0 144 0,0 0 0 0,0 0 0 16,0 0 0-16,0 0 0 0,0 0 0 0,0 0-128 15,0 0 128-15,6-2 0 0,3-1 0 16,2-1 0-16,-1 2 0 0,1-1 0 0,2 0 0 0,2 0 0 16,2-3 0-16,2 1 0 0,2-2 0 0,2 0-128 15,1-1 128-15,2 2 0 0,-1-5 0 0,6 5 0 16,-1-3 0-16,3 3 0 0,2-2 0 0,-1 2 0 16,0 1 0-16,2-2 0 0,-1 4-128 0,0 0 128 15,-5 2 0-15,-2 1 0 0,-2 0 0 0,-4 1 0 16,0 2 0-16,-5-1 0 0,-1 1 0 0,-3 2 0 0,-3-3 0 15,3 5 0 1,-6 0-2016-16,-7-7-288 0,3 10-64 0</inkml:trace>
  <inkml:trace contextRef="#ctx0" brushRef="#br1" timeOffset="55757.43">8728 5508 13823 0,'0'0'1216'0,"0"0"-960"0,0 0-256 0,0 0 0 16,0 0 864-16,0 0 128 0,0 0 32 0,0 0 0 16,0 0-192-16,0 0-16 0,0 0-16 0,0 0 0 15,0 0 0-15,0 0 0 0,6 1 0 0,2 1 0 0,0-1-96 0,5 0 0 16,-1-1-16-16,-1 2 0 0,3-1-192 0,-3 1-48 15,0 2 0-15,0 4 0 0,-1-4-304 0,-1 2-144 16,-1 3 128-16,-1-3-128 0,1 3 0 0,0-3 128 16,-2 1-128-16,0 2 0 0,-3-4 192 0,-1 4-32 15,1-3-16-15,1 0 0 0,-4-6 48 0,2 9 16 16,-2-9 0-16,4 5 0 0,-4-5-64 0,0 8-16 16,0-8 0-16,0 0 0 0,3 5-128 0,-1 0 0 15,-2-5 144-15,4 9-144 0,-4-9 0 0,1 8 144 16,-1 2-144-16,0-2 0 0,0 2 240 0,0-1-64 15,-2 2-16-15,0-1 0 0,-1 2 224 0,-2 3 32 16,-3-2 16-16,0-1 0 0,-2 1 80 0,0 1 0 16,-1-3 16-16,-3 1 0 0,-2-1-272 0,0-2-48 15,-3 3-16-15,-2-5 0 0,1 3-48 0,0-3-16 0,-1 2 0 0,-5-2 0 32,3 1-1728-32,5-3-368 0,3-2-64 0</inkml:trace>
  <inkml:trace contextRef="#ctx0" brushRef="#br1" timeOffset="56074.89">8148 6014 7359 0,'0'0'656'0,"0"0"-528"0,0 0-128 0,9 1 0 0,-2-1 2192 0,4 0 416 0,0 0 80 0,3 0 0 0,3-1-800 0,2 1-160 15,3-2-48-15,5-2 0 0,6-1-256 0,3 1-48 16,2-3-16-16,4-3 0 0,4 1-416 0,2-1-96 16,3 4-16-16,1-3 0 0,1 3-208 0,1-2-48 15,-1 0-16-15,-1 3 0 0,-2-1-256 0,-6 1-48 16,-2 2-16-16,-6 1 0 0,-7-1-240 0,-4 3 0 15,-2 2 0-15,3 1-160 16,-8 1-2320-16,-7 4-464 0,-11-8-80 0,0 20-32 0</inkml:trace>
  <inkml:trace contextRef="#ctx0" brushRef="#br1" timeOffset="56622.23">8403 6339 15887 0,'0'0'704'0,"0"0"144"0,0 0-672 0,0 0-176 15,0 0 0-15,0 0 0 0,2-5 960 0,0-2 176 16,3-1 16-16,0 2 16 0,4-3-352 0,1 3-80 16,2-2-16-16,2 0 0 0,0 2-80 0,1-2 0 15,2 3-16-15,-1 0 0 0,1 0 16 0,-2 4 0 16,0 1 0-16,-1 2 0 0,-1 5-304 0,-2-2-48 15,-3 1-16-15,-2 4 0 0,-2 4-96 0,-1-1-32 16,-6 2 0-16,-2 2 0 0,-3-1 80 0,-2 3 16 0,-5 3 0 16,0 2 0-16,-6-4-16 0,2 0 0 15,-1 0 0-15,-2-2 0 0,1-2 160 0,-1 1 16 16,3-3 16-16,1-3 0 0,1 1 128 0,4-1 32 16,3-5 0-16,2-1 0 0,8-5-192 0,0 0-48 15,0 0 0-15,0 0 0 0,10-6-80 0,4 0 0 16,3-4-16-16,3 2 0 0,3-4 16 0,1 2 16 0,3 1 0 0,-1-2 0 15,0 3-64-15,2-1-16 0,2 3 0 0,0 1 0 0,-1-4-192 16,3 5 176-16,-1-1-176 0,2 1 160 0,-2 3-160 16,-4 1 0-16,1 0 0 0,6 5 0 15,-5 0-1472-15,-6 0-320 16,-4 3-64-16,-7-2 0 0</inkml:trace>
  <inkml:trace contextRef="#ctx0" brushRef="#br1" timeOffset="58910.24">8675 5422 7599 0,'0'0'320'0,"0"0"96"0,0 0-416 0,0 0 0 0,-6 2 0 0,1 1 0 16,-1-1 528-16,-1 2 32 0,3 3 0 0,4-7 0 0,-6 2 32 0,1-1 16 15,5-1 0-15,0 0 0 16,-6 3 80-16,6-3 16 0,-7 1 0 0,7-1 0 0,0 0 160 0,0 0 32 16,-6 0 16-16,6 0 0 0,0 0 48 0,0 0 0 15,0 0 0-15,0 0 0 0,-5-1-256 0,5 1-32 16,0 0-16-16,0 0 0 0,0 0-112 0,0 0-32 15,0 0 0-15,6-4 0 0,3 0-48 0,-1-2-16 16,2 0 0-16,-1-1 0 0,2 1-64 0,2 1 0 16,1 4-16-16,1-3 0 0,2-1-176 0,1 0-48 15,1 3 0-15,-2 0 0 0,0 0-144 0,-1 0 0 16,-2 1 0-16,0 1 0 0,-1 3 0 0,-1 0 0 16,-2 1 0-16,-3 0 0 0,-2 2 128 0,-5-6-128 15,4 6 0-15,-4 5 128 0,-2-3-128 0,-2 3 192 16,-1-4-192-16,0 3 192 0,-3-2-48 0,-1 1 0 0,-1-3 0 15,0 2 0-15,1-1-144 0,0-1 192 16,0 1-192-16,2-2 192 0,-1-3-192 0,8-2 0 16,0 0 144-16,0 0-144 0,0 0 0 0,0 0 0 15,0 0 0-15,0 0 128 0,0 0-128 0,0 0 0 16,0 0 0-16,9 2 0 0,2-1 0 0,-1 2 0 16,1-1 0-16,-1 4 0 0,1-4 0 0,1 3 0 0,-2 3 0 15,0-2 0-15,-2 1 0 0,-1 3 0 0,0-4 0 16,-2 4 128-16,-3-2 64 0,-2 3 0 15,-2-2 16-15,-1 3 0 0,1-1 208 0,-2-1 32 0,-1 2 16 0,-2-3 0 16,0 1 0-16,-2 2 0 0,1-3 0 0,-1 1 0 16,-1-3-96-16,-3 2-32 0,3-2 0 0,-4 1 0 15,-1 1-80-15,-2-3 0 0,1 2-16 0,-2-4 0 16,0 0-48-16,1-2-16 0,-1-1 0 0,3 1 0 16,-3 1-176-16,2 0 0 0,4-1 144 0,-2 2-144 15,-1 0-256-15,1 1-112 0,1-1-16 0,-1-3-15888 16</inkml:trace>
  <inkml:trace contextRef="#ctx0" brushRef="#br1" timeOffset="60808.58">8402 8918 10127 0,'0'0'896'0,"0"0"-704"0,0 0-192 0,-7 4 0 15,-2 0 1760-15,0-1 320 0,-3-1 64 0,2-1 16 16,0-2-32-16,-2 0 0 0,0-2 0 0,-1-2 0 15,0-2-512-15,1 2-96 0,-1-4-32 0,3 0 0 16,0-3-480-16,5 1-112 0,-2-4 0 0,5-2-16 0,2-3-352 0,3-3-64 16,4-1-16-16,2-2 0 0,3-2-176 0,6 3-32 15,3-3-16-15,3 4 0 0,1-2-224 0,2 2 0 16,-2 0 0-16,3 0 0 0,1 5 0 16,1 4 0-16,-1 6 0 0,0 0 0 0,-1 4 0 0,1 4 0 15,-5 6 0-15,2 6 0 0,-2 6 0 0,-2 2 0 16,-5 4 0-16,-3 7 0 0,-5 3 128 0,-5 3 0 15,-5 3-128-15,-4 0 192 0,-4 5-64 0,-4-4-128 16,-5-3 176-16,-2-1-176 0,0-3 320 0,-6-3-64 16,1 0 0-16,-1-4 0 0,0-3 416 0,-1-5 80 15,2-5 16-15,-1-6 0 0,3-3-32 0,3-4 0 16,1-5 0-16,4-5 0 0,2-7-192 0,3-3-32 16,2-4-16-16,4-4 0 0,4-4-304 0,4-2-48 15,4-3-16-15,5-1 0 0,2 3-128 0,5-3 0 16,0-1 0-16,5 2 0 0,0 1 0 0,4 5 0 15,0 4 0-15,5 2 0 0,1 3 0 0,-3 5-176 0,0 9 176 16,-3 4-128-16,-1 6 128 0,-4 6-128 16,-4 5 128-16,-4 4-128 0,-5 6 128 0,-3 9-160 0,-6 4 160 15,-7 4-160-15,-6 5 160 0,-5-1 0 16,-5 3 0-16,-5-2-128 0,-3-3 128 0,-1-4 0 0,2-4 0 0,-4-3 0 16,-1-3 144-16,1-4 16 0,2-1 0 0,4-9 0 15,2-5 80-15,2-6 16 0,3-5 0 0,4-7 0 16,2-5 48-16,4-6 16 0,4-8 0 0,4-2 0 0,4 0-160 15,4-3-32-15,3-4 0 0,6-1 0 0,0-4-128 16,7 1 0-16,4 3 0 0,1 0 0 16,0 1 0-16,4 3 0 0,4 3-144 0,1 10 144 0,3 4 0 0,-3 7-160 15,-3 5 160-15,-1 8-128 0,-3 5 128 16,-4 9-160-16,-5 6 160 0,-3 5-160 0,-5 7 160 16,-5 7-160-16,-5 3 160 0,-6 3-160 0,-8 4 160 0,-5-3 0 15,-7-5-144-15,-1 0 144 0,-5-4 0 0,1-3 0 16,-3-4 0-16,2-7 0 0,1-3 0 0,3-5 0 15,2-5 128-15,4-4-128 0,2-8 256 0,4-7-16 16,-2-4-16-16,4-8 0 0,2-8 32 0,4-2 16 16,3-9 0-16,4-1 0 0,0-1-272 0,7-2 0 15,3-1 0-15,3-2 0 0,5 1 0 0,4 1 0 16,3-2 0-16,3 5 0 0,4 2 0 0,0 3 0 16,1 10 0-16,1 3-144 0,-3 10 144 0,0 5-128 15,-4 6 128-15,-3 8-128 0,-6 10 128 0,-3 6-208 16,-6 7 80-16,-5 7 128 0,-6 8-192 0,-5 5 192 15,-6 5-192-15,-6 0 192 0,-5-1-144 0,-6-1 144 0,-4-1 0 0,-4-7 0 16,-2-3 0-16,0-5 0 16,-1-2 0-16,2-4 0 0,2-8 320 0,5-5-16 0,3-5-16 15,0-4 0-15,3-6 48 0,4-8 16 0,2-7 0 0,4-5 0 16,1-4 16-16,5-4 0 0,2-8 0 0,5-3 0 16,4-5-368-16,3-2 144 0,3 0-144 0,1-2 0 15,5 1 0-15,3 2 0 0,3-1 0 16,0 4 0-16,3 5-336 0,0 6-32 0,1 3 0 0,8-2 0 15,-4 10-2208 1,-6 11-448-16,-2 6-96 0</inkml:trace>
  <inkml:trace contextRef="#ctx0" brushRef="#br1" timeOffset="62301.06">19636 6431 11167 0,'0'0'496'0,"0"0"96"0,0 0-464 0,0 0-128 0,0 0 0 0,0 0 0 15,0 0 896-15,0 0 176 0,-2-4 16 0,2 4 16 16,0 0-176-16,0 0-32 0,0 0-16 0,0 0 0 16,0 0-240-16,0 0-64 0,0 0 0 0,0 0 0 15,4-4-288-15,2-2-64 0,-1 2-16 0,1 0 0 16,1 2-208-16,0-2-288 0,1-4 64 0,3 0-8976 15</inkml:trace>
  <inkml:trace contextRef="#ctx0" brushRef="#br1" timeOffset="63664.43">19542 5785 12207 0,'0'0'528'0,"0"0"128"0,0 0-528 0,0 0-128 0,0 0 0 0,0 0 0 15,0 0 784-15,0 0 128 0,0 0 32 0,0 0 0 16,0 0-224-16,0 0-32 0,-6 5-16 0,0 3 0 15,-2 1-112-15,2 2-32 16,-1 3 0-16,1 2 0 0,0 1 112 0,-2 4 0 0,2 0 16 0,2 1 0 16,-3-3-96-16,4 0-32 0,0 0 0 0,2-1 0 0,1-2-144 0,1 2-16 15,2 0-16-15,-1-1 0 0,1-2-96 0,2 0-32 16,-1-2 0-16,1-2 0 16,-2 2 32-16,4-2 0 0,-1-2 0 0,4 0 0 0,-10-9 64 15,10 7 0-15,2-2 16 0,2 1 0 0,-1-2 80 0,-1-2 16 16,1-2 0-16,1 2 0 0,1-1-176 0,1 0-16 15,-2 0-16-15,1-1 0 0,0 0-64 0,2 2-16 16,0-1 0-16,1 3 0 0,0 0-144 0,2-1 0 16,-1 1 144-16,2 5-144 0,0 0 0 0,1 2 0 15,-2-3 0-15,4 1 0 0,-1-4 0 0,1 1 0 16,2 2 0-16,-2-2 128 0,-2 5-128 0,0-5 0 16,3 3 0-16,1-4 0 0,0-4 0 0,0 3 0 15,-1 1 0-15,0 3 0 0,2-2 0 0,1 2 0 16,0-5 0-16,2 5 128 0,3 2-128 0,0 0 0 15,-2 1 0-15,2-1 0 0,0-4 128 0,1 2-128 16,-1 2 128-16,2-1-128 0,-1-2 0 0,1-1 128 16,2 1-128-16,1 0 0 0,1-2 128 0,1 2-128 15,2-2 160-15,3 2-160 0,-1 2 160 0,3-3-160 16,0 3 160-16,3-4-160 0,-3-3 128 0,1 2-128 0,0-1 0 16,2 2 0-16,2-1 128 0,2 2-128 15,-1 2 0-15,2-5 0 0,0 0 0 0,1 1 128 16,0 1-128-16,-1 0 0 0,1-2 0 0,0 0 0 15,4 0 0-15,-1 2 0 0,0 0 0 0,-1 3 0 0,0 1 0 0,0-4 0 16,0 0 0-16,2 1 128 0,1-3-128 16,3 0 0-16,1 1 128 0,-1 3-128 0,0-4 0 0,-2 0 144 15,-1 0-144-15,2-2 0 0,1-1 0 0,2 1 128 16,2-1-128-16,-1 1 0 0,-2 3 0 0,-1-3 128 16,-1-1-128-16,-1 0 0 0,1 0 0 0,0 2 0 15,2-1 0-15,-1-1 0 0,-1 0 0 0,1 0 0 16,-6 0 0-16,2 0 0 0,-2 0 0 0,5 0 0 0,2-1 144 15,-1 1-144-15,-1 0 160 0,-2 0-160 0,-2 0 0 16,0 0 0-16,1-2 0 0,1 1 0 0,4 1 0 16,-1 0 0-16,0 0 0 0,-2 0 0 0,-2 1 0 0,-2 1 0 15,-2-1 0-15,0 0 0 0,1-1 0 0,1 2 0 16,0-1 0-16,-1 3 0 0,1-4 0 0,-5 0 0 16,-4 0 0-16,1 2 0 0,-2-2 0 0,2 1 0 0,0-2 0 0,5 5 0 15,-1 0 0-15,0-2 0 0,-3-2 0 0,0 0 0 16,-3-1 0-16,1-1 0 0,2-1 0 0,-3-1 0 15,1 2 0-15,4-1 0 0,0 1 0 0,-1 0 0 16,-1-2 0-16,-1 1 0 0,-2 0 0 0,0-1 0 16,0 0 0-16,-3 2 128 0,-1-3-128 0,2 2 0 15,0 1 144-15,1-1-144 0,0 1 128 0,-3-2-128 16,0-3 224-16,-4 4-32 0,-1-1-16 0,-3 1 0 16,1-2-48-16,-2 1-128 0,-1 1 192 0,-1-1-64 15,1-5-128-15,1 1 128 0,-1 2-128 0,1 0 128 16,1 0-128-16,-2 3 0 0,-1-4 0 0,-1 1 128 15,0-2-128-15,0-2 0 0,-4 3 0 0,2-2 0 16,-3 2 0-16,1-2 128 0,0 0-128 0,0-2 0 0,-1 2 0 0,-1-2 0 16,1-1 128-16,-2 3-128 0,1 0 0 15,-2 3 0-15,0 0 0 0,0-3 0 0,-2 1 192 0,-2-3-64 16,-2 1 0-16,-3-1 0 0,-1 0 192 0,1 1 16 16,-2-4 16-16,0 1 0 0,0 2-96 0,2-2 0 15,-4-1-16-15,2 3 0 0,-3 2-112 0,2-3 0 16,-2 3-128-16,0-2 192 0,0 1-192 0,0-3 0 15,0-2 128-15,-1 1-128 0,2 0 0 0,-5 1 0 16,-1-2 0-16,1 0 0 0,1 2 0 0,-2 1 128 16,-3-2-128-16,1 2 0 0,-2 2 208 0,-1-2 0 15,0 2 0-15,0 10 0 0,-2-8-16 0,2 8 0 16,0 0 0-16,0 0 0 0,-6-5-192 0,6 5 0 16,-7-6 0-16,7 6 0 0,-10 4 0 0,0 0 0 0,-1-2-176 15,4 2 176 1,-1 5-1344-16,2-3-160 0,-1 2-32 0,0 1-14768 0</inkml:trace>
  <inkml:trace contextRef="#ctx0" brushRef="#br2" timeOffset="77329.42">5161 4924 4895 0,'14'0'208'0,"-2"2"48"0,1 1-256 0,0-3 0 0,0-2 0 0,-2 2 0 0</inkml:trace>
  <inkml:trace contextRef="#ctx0" brushRef="#br2" timeOffset="86086.67">8321 17522 11055 0,'-10'-6'976'0,"-2"0"-784"0,1-1-192 0,-2 0 0 15,0 2 448-15,-2-3 32 0,0 3 16 0,2 1 0 16,-1-1-320-16,0-1-176 0,-1-1 192 0,1 1-192 16,-4-2 0-16,4 3 0 0,1-2 0 0,1 0 0 15,0 2 272-15,7 1-48 0,-1-1-16 0,1 1 0 0,1 1 480 0,-2-1 80 16,0-1 32-16,1 1 0 0,0 0-64 0,-2-1-16 15,7 5 0-15,0 0 0 0,-9-9 128 0,9 9 32 16,-5-8 0-16,5 8 0 0,-5-7 0 0,5 7 0 16,0 0 0-16,0 0 0 0,0 0 208 0,-8-5 64 15,8 5 0-15,0 0 0 0,0 0-320 0,0 0-64 16,0 0-16-16,0 0 0 0,0 0-208 0,0 0-32 16,0 0-16-16,0 0 0 0,0 0-224 0,0 0-32 15,-5 6-16-15,1 3 0 0,2 2 96 0,0 2 0 16,2 1 16-16,-1 1 0 0,0 3-48 0,-2 1-16 15,3 2 0-15,0 0 0 0,0 3-64 0,-1 1-16 0,2 4 0 16,-1 1 0-16,0 2 0 0,3 1-16 16,1 1 0-16,-1 2 0 0,1 3-176 0,0 1 0 0,1 3 0 15,0-2 128-15,0-2-128 0,0 0 128 0,0 2-128 0,-1-1 128 16,-1-4 96-16,-3 1 16 0,-2 0 0 0,0-1 0 16,-1-1 16-16,-2 1 16 0,0-2 0 0,-1 2 0 15,-3-4-16-15,3-2 0 0,-1 2 0 0,0-2 0 16,-2-4-32-16,1 1-16 0,0-6 0 0,0 2 0 15,4 1-208-15,-3-2 176 0,0-3-176 0,3-1 160 16,-1-1-160-16,-1-1 0 0,-1-2 144 0,1-2-144 16,-2 0 128-16,6-3-128 0,2-9 160 0,-7 9-160 15,7-9 160-15,0 0-160 0,0 0 160 0,0 0-160 16,0 0 128-16,0 0-128 0,0 0 0 0,0 0 144 16,8-11-144-16,0 4 0 0,0-3 0 0,3 2 0 15,-1 3 0-15,4-4 0 0,-2 1 0 0,4-1 0 0,2 4-128 0,1-1 128 16,0-5 0-16,2 0 0 0,5 4 0 0,0-3 0 15,6 2 0-15,4-1 0 0,2 0 0 16,4 3 0-16,2-3 0 0,1 3 0 0,-1-3-128 16,1 2 128-16,-1 0 0 0,0 0 0 0,-4 2 0 0,5-1 0 15,-2 1 128-15,3 1-128 0,-1 2 0 0,4-1 0 16,-4 2 0-16,-1 1 0 0,-4 1 0 0,0 0 0 16,-1 2 0-16,2-2 0 0,-3 3 0 0,0 1 0 15,2 0 0-15,0-2 0 0,1 2 0 0,2 0 0 16,-2 1 0-16,-1-2 0 0,1 0 0 0,-1 3 0 15,-9-3 0-15,0 0 0 0,-3 0 0 0,-3 1 0 16,-1-1 0-16,-5-2 0 0,2-1 0 0,-6 1 0 16,-1-1 0-16,-1-1 0 0,-2 0 0 0,-2 0 0 0,-9 0 0 15,0 0 0-15,6 3 160 0,-6-3-160 0,0 0 192 16,0 0-192-16,0 0 192 0,0 0-64 0,0 0 0 0,0 0-128 16,0 0 160-16,-5-8-160 0,-1-1 128 0,0 3-128 15,-1-2 160-15,1-3-160 0,0-3 192 0,0-2-192 16,3-1 208-16,-2-4-64 0,-2-2-16 0,0-6 0 15,-1-5-128-15,0-4 128 0,-1-4-128 0,6-4 128 16,-1 2-128-16,4-4 0 0,2 5 0 0,2 0 128 16,1 0-128-16,2 2 0 0,0-3 0 0,2 2 0 15,0-1 0-15,0 1 0 0,0 1 0 0,0-2 0 16,-2 2 0-16,2 3 0 0,0 1 0 0,-1 0 0 16,-2 2 0-16,2 2 0 0,-3 1 0 0,0 4 0 15,3 0 0-15,-2 4-144 0,0-3 144 0,1 5 0 16,-1 3 0-16,0 3-128 0,-1 2 128 0,0 2 0 15,1 0 0-15,-3 0 0 0,0 3-128 0,-3 9 128 0,0-10 0 0,0 10 0 16,0-5 0-16,0 5 0 0,0 0 0 0,0 0 0 16,-8-9 0-16,2 7 0 0,6 2 0 0,-11 2 0 15,-2 3 0-15,0-1 0 0,-1 0 0 0,-1 1 0 16,-2 3 0-16,0-6 0 0,-3 2 0 0,0 0 0 16,-3 1 144-16,-1-1-144 0,-1-2 144 0,-3 1-144 15,-3-1 160-15,-2 2-160 0,-6-1 128 0,-4-1-128 16,-7-1 0-16,-1 2 0 0,0-2 0 0,0 2 128 15,1-1-128-15,-1 2 0 0,1-1 0 0,-1-2 0 16,-6 1 0-16,-1 2 0 0,-3-1 0 0,2 1 0 16,2-2 0-16,1-2 0 0,3 0 0 0,2 0 0 0,1 0 0 15,1 0 0-15,-2-1 0 0,2-3 0 0,1 2 0 0,1-2 0 16,1 0 0-16,6-4 0 0,2 3 0 0,-1 1 0 16,1-4 0-16,3 1 0 0,4 1 0 0,1-2 0 15,3 2 0-15,4 2 0 0,3-4 0 0,2 3 0 16,1 3 0-16,4-1 0 0,0 1 0 0,5-2 0 15,8 4 0-15,0 0 0 0,0 0-128 0,0 0 128 16,0 0 0-16,0 0-192 0,0 0 192 0,0 0-160 16,10 7 160-16,3-3-128 0,2 0 128 0,3 0-128 15,4 1 128-15,3-1 0 0,2-3 0 0,5 2-128 16,2-2 128-16,7-1 0 0,3-1 0 0,6 1-128 16,3 0 128-16,4-2 0 0,0 0 0 0,2-1 0 15,-6 2 0-15,2-2 0 0,1-2 0 0,1 2 0 16,2-1 0-16,0 0 0 0,2-1 0 0,-1 0-128 0,-1-2 128 0,-5-1 0 15,-2 1 0-15,-5 0 0 0,0-2 0 0,-2 2 0 16,-2 0 0-16,-1 3 0 0,-1 1 0 16,-2 1 0-16,-2-2 0 0,-4 3 0 0,0-1 0 0,-4 2 0 15,-2 0 0-15,-4 0 0 0,-5 0 0 0,-3 2 0 16,-2 2 0-16,-2-4 0 0,1 0 0 0,-5-3 0 16,-7 3 0-16,13-1 128 0,-13 1-128 0,10 0 0 15,-10 0 0-15,10 0 0 0,-10 0 0 0,12 4 0 16,-2-1 0-16,-3-1 0 0,-7-2 0 0,0 0 0 15,13 1 0-15,-5 0 128 0,-8-1-128 0,0 0 0 16,0 0 128-16,5 8-128 0,-5-8 0 0,4 11 0 16,-2 2 0-16,-1 1-128 0,1 0 128 0,-1 5 0 0,-1 1 0 15,0 3 0-15,0 1 0 0,0 7 0 16,0 3 0-16,0 3 0 0,4 0 0 0,-2 7 0 0,1 6 0 0,-1 5 0 16,1 4 0-16,1 2 0 0,0 5 0 0,-1-5 0 15,1-2 0-15,1-1 0 0,2 0 0 16,-2-8 128-16,0-6-128 0,-3 0 0 0,3-2 0 0,-3-3 0 15,-2-2 0-15,0 0 128 0,0-3-128 0,-3 0 128 16,-1-1 64-16,1-3 32 0,-2-3 0 0,-1 1 0 16,0-4-48-16,0 0-16 0,-3 1 0 0,4-2 0 15,0 2-160-15,1-3 0 0,-4-3 144 0,2-2-144 16,-2-4 0-16,6 1 128 0,-2-2-128 0,1-4 0 16,3-8 0-16,-2 9 128 0,2-9-128 0,0 0 0 15,0 0 0-15,0 0 0 0,0 0 0 0,0 0 0 16,0 0 0-16,0 0 0 0,0 0 0 0,0 0 128 15,0 0-128-15,0 0 0 0,0 0 0 0,0 0 128 0,0 0-128 16,0 0 0-16,4-12 0 0,-4 12 128 0,-4-7-128 0,4 7 0 16,-7-9 128-16,1 3-128 0,-2 1 0 0,0-2 144 15,-5 3-144-15,1 1 0 0,-3-5 160 16,-1 3-160-16,-2 1 128 0,-3-1-128 0,-3 0 0 0,-4-2 128 16,-5 4-128-16,-2-4 0 0,-5 1 0 0,-3 2 0 15,-1-1 0-15,-3-3 0 0,-2 1 0 0,1-5 0 16,-2 5 0-16,-4-5 0 0,-6 2 0 0,-2 1 0 15,-2 3 0-15,3-3 0 0,5 6-160 0,2 1 160 16,0 1 0-16,3 1-144 0,3 2 144 0,1-1 0 16,0 3 0-16,1 1-128 0,2 3 128 0,0-4 0 15,4 5-144-15,2-3 144 0,2 3 0 0,2 0 0 0,2-4-144 0,5 3 144 16,3-3 0-16,3 0 0 0,0-1 0 0,3-1 0 16,2 0 0-16,3-2 0 0,2-1 0 0,2 0 0 15,9 0 0-15,-8 0-128 0,8 0 128 16,0 0 0-16,-9-1 0 0,9 1 0 0,0 0-128 0,0 0 128 15,0 0 0-15,0-10 0 0,2 2-128 0,0-1 128 16,2 3 0-16,1-4 0 0,0-1 0 0,0 0 0 16,-1 1 0-16,-1-3 0 0,2-2 0 0,0-2 0 15,0-2 0-15,1-1 0 0,2-2 0 0,-1-4 0 16,0-1 0-16,-2-5 0 0,0-3 0 0,0-1 0 16,-1-1 0-16,0-4 0 0,-2-3 0 0,2-2 0 15,-5-6 0-15,2 1 0 0,2-1 0 0,0 1 0 16,1 0 0-16,3 4 0 0,-1 0 0 0,-1 5 0 15,-1 3 0-15,-2 2 0 0,1 0 0 0,-1 3 0 16,1 2 0-16,-2 3 0 0,-1 1 0 0,0 3 0 16,-1 2 0-16,-2-1 0 0,0 1 0 0,-2 2 0 0,-1 4 0 0,0-2 0 15,1 2 0-15,-1 2 0 0,-2 2 0 0,2 4 0 16,-1-1 0-16,1 4 0 0,0 2-128 0,6 4 128 16,-6-7 0-16,6 7 0 0,0 0-144 0,0 0 144 15,0 0 0-15,0 0-144 0,0 0 144 0,0 0-160 16,0 0 160-16,16 8-160 0,2-3 160 0,1 2-160 15,1 0 160-15,3-3-160 0,5 0 160 0,5-2 0 16,5 3-144-16,4-1 144 0,2-3 0 0,5 1 0 16,0-1 0-16,2 0 0 0,1 1-128 0,3 0 128 15,2 2 0-15,5 1 0 0,6-2 0 0,0 0 0 0,2 2 0 0,-2 1 0 16,-3-1 0-16,-6 4 0 0,1-3 0 0,-3 0 0 16,2 1 0-16,-3-2 0 0,-3 1 0 15,-3 0 0-15,-5-2 0 0,-1-3 0 0,-6 2 144 16,-4-3-16-16,-2-3-128 0,-3 1 0 0,-4-4-176 0,-2-1 176 15,-2 1 0-15,-2-4 0 0,-4 2 0 0,-1-1 0 16,-1 2 0-16,-2-2 0 0,1 1 0 0,-5-2 0 16,0 2 128-16,-7 8-128 0,6-10 0 0,-6 10 0 15,5-8 0-15,-5 8 0 0,0 0 128 0,0 0-128 16,0 0 0-16,0 0 0 0,0 0 0 0,0 0 0 16,0 0 0-16,0 0 0 0,0 0 0 0,0 0 0 15,5 7 0-15,0 4 0 0,-4 2 0 0,2 0 0 16,-2 3 0-16,2 5 0 0,1 1-128 0,-3 4 128 15,-1 6 0-15,0 2 0 0,0 3 0 0,1 5-144 16,0 6 144-16,2 5 0 0,-6 2 0 0,3 2 0 16,-2 2 0-16,-1 0 0 0,-1-1 0 0,1-4 0 0,0-2 0 0,-1-2 0 15,-1-7 0-15,0-2 0 0,1-2 0 16,1-1 0-16,-3-3 128 0,3-5-128 0,1-1 0 0,0 1 128 16,1-6-128-16,-3-1 0 0,2-3 0 15,0 3 144-15,-2-4-144 0,0-1 0 0,2-3 128 16,-2-1-128-16,0 1 0 0,2 1 0 0,-2 0 128 0,0-1-128 15,-1-4 0-15,1 0 0 0,0 3 128 0,2-1-128 16,-3-4 0-16,1 1 0 0,0-4 0 0,4-6 0 16,-4 8 128-16,4-8-128 0,0 0 0 0,0 0 0 15,0 0 128-15,0 0-128 0,0 0 0 0,0 0 160 16,-6-9-160-16,-1 4 128 0,7 5-128 0,-6-8 0 16,0 2 0-16,1-2 128 0,-2 2-128 0,1 2 0 0,6 4 0 15,0 0 128-15,-11-9-128 0,2 3 0 0,0 3 0 16,0-1 0-16,-1 1 0 0,-2 0 0 0,0-1 0 15,-5 2 0-15,-2 2 0 0,-5-3 128 0,-7-1-128 0,-2 0 0 16,-4 2 128-16,-2-1-128 0,-4 1 0 0,-3-1 128 16,-4-1-128-16,0 1 0 0,-3 0 0 0,0-1 0 15,-3-3 0-15,-4-2 0 0,-7 2 0 0,3-4 0 16,-2 2 0-16,4-2 0 0,1 0 0 0,3 3 0 16,0-3-128-16,1 4 128 0,0 2 0 0,2 0 0 15,3 2 0-15,6 4 0 0,2 2-144 16,3-1 144-16,7 2 0 0,2 1-160 0,2 5 160 0,3-2-128 15,4 2 128-15,4-2 0 0,1 0-144 0,6 0 144 16,3-4 0-16,2 4-176 0,7-8 176 0,0 0-128 16,-7 5 0-16,7-5 0 0,0 0 0 0,0 0 0 15,0 0 128-15,0 0-160 0,0 0 160 0,0 0-160 0,0 0 160 0,0 0 0 16,0 0-144-16,6-11 144 0,3 2 0 16,0-3 0-16,1-1-144 0,1 1 144 0,1-3 0 15,2-3 0-15,4-4 0 0,-1-5 0 0,0-1 0 0,-1-3-128 16,2-4 128-16,1 0 0 0,-1-2 0 0,0-3 0 15,0-4 0-15,-2-2 0 0,-2-3 0 0,-1-3 0 16,-3-3 0-16,-1-4 0 0,-5-3 0 0,0 2 128 16,-2 1-128-16,-1 0 0 0,-1 1 0 0,0 4 128 15,-1 6-128-15,2 9 0 0,2 1 0 0,-2 4 144 16,-1 9-144-16,2 1 128 0,-2 5-128 0,1 4 0 16,-1 4 0-16,0 0 0 0,-1 3 128 0,1 8-128 15,0 0 192-15,0-10-64 0,0 10-128 0,0 0 0 16,-2-6 0-16,2 6 0 0,0 0 0 0,0 0 0 0,0 0 0 0,0 0 0 15,0 0 0-15,0 0 0 0,0 0 0 0,0 0 0 16,0 0 0-16,0 0 0 0,0 0 0 0,0 0 0 16,0 0 0-16,0 0 0 0,7-10 0 0,-7 10 0 15,0 0 0-15,0 0 0 0,6-8 0 0,-6 8 0 16,0 0 0-16,0 0 0 0,0 0 128 0,0 0-128 16,0 0 0-16,0 0 0 0,0 0 0 0,0 0 0 15,0 0 0-15,0 0 0 0,0 0-128 0,0 0 128 16,-6 6-192-16,6-6 48 0,-8 7 0 0,8-7 0 15,-5 9-320-15,5-9-64 16,-5 7-16-16,5-7 0 0,0 0-1200 0,0 0-240 16,0 10-64-16,0-10-9840 0,0 0-1968 0</inkml:trace>
  <inkml:trace contextRef="#ctx0" brushRef="#br2" timeOffset="92297.5">22039 4846 7359 0,'0'0'656'0,"0"0"-528"0,0 0-128 0,0 0 0 16,0 0 1328-16,0 0 224 15,0 0 48-15,0 0 16 0,0 0-544 0,0 0-112 0,0 0-32 16,0 0 0-16,0 0-256 0,0 0-48 0,0 0-16 0,0 0 0 15,0 0 48-15,0 0 16 0,0 0 0 0,0 0 0 16,0 0-96-16,0 0 0 0,0 0-16 0,-7 1 0 16,1 1-16-16,0-1 0 0,-2 0 0 0,2 0 0 15,-1 1-80-15,1 0-16 0,0 1 0 0,6-3 0 16,0 0 0-16,0 0-16 0,0 0 0 0,0 0 0 16,0 0-48-16,0 0-16 0,0 0 0 0,0 0 0 0,7 7 80 0,2-3 0 15,3 0 16-15,0-2 0 0,4-2-64 0,3 0-16 16,2-1 0-16,3-4 0 0,3 0-64 0,2-3-32 15,2 3 0-15,-1 0 0 0,2-1-288 0,0 2 128 16,1 0-128-16,1-1 0 0,2 0 128 0,-1 3-128 16,1-1 0-16,2 2 0 0,-6-3 0 0,0-1 0 15,-2 2 0-15,-1 1 0 0,-1 0 0 0,-2 1 0 16,1 0 0-16,-5 2 0 0,-1 2 0 0,-3-1 0 16,-3 1 0-16,-1 1 0 0,-1-1 0 0,-2 0 0 15,-2 1 0-15,-2 0 0 0,-7-4 0 0,0 0 0 16,6 9 0-16,-4-3 0 0,-2-6 0 0,0 0 0 15,-2 10 0-15,-2-4 0 0,-1 2 0 0,-3-2 0 16,-3 2 0-16,-2 1 0 0,0-4 160 0,-5 4-160 0,1-3 128 0,-4 3-128 16,-2-2 128-16,-2-2-128 15,-4 2 128-15,-4-2-128 0,-4-1 176 0,-4-1-48 16,-1 0-128-16,-1 4 192 0,-2-5-64 0,2 2-128 16,0-3 176-16,2 2-176 0,1 1 128 0,0-3-128 15,1-1 0-15,2-1 0 0,1-3 144 0,5-1-144 16,0 2 0-16,4 1 144 0,5-5-144 0,1 1 0 0,6 0 0 0,1-2 128 15,5 2-128-15,4-1 128 0,4-1-128 0,3 2 128 16,7-1 128-16,1 2 0 0,7 1 16 16,4 0 0-16,5-2-272 0,4-1 128 0,5 2-128 0,3-4 0 15,4 3 128-15,5-3-128 0,4 3 0 0,5 2 0 16,2 0 0-16,-1-2 0 0,-1-1 0 0,-4 0 0 16,-3 0 0-16,-5 4 0 0,-2-1 0 0,1-2 0 0,-5-1 0 15,-3 3 0-15,-3-1 0 0,-3 3 0 0,-3 0 0 16,-1 1 0-16,-5 1 0 0,-2 1 0 0,-3 1 0 0,-4-2 0 15,-3 0 0-15,-8 0 0 0,0 0 0 0,0 0 0 16,0 0 0-16,-5 7 0 0,-4-3 176 0,-1 1-176 16,-7 3 160-16,-2-3-160 0,-4 1 144 0,-1 3-144 15,-2-2 128-15,-5 3-128 0,-3-3 128 0,-3 4-128 16,-3-4 0-16,-3 5 128 0,-5-4-128 0,-22 6 0 16,3 0 0-16,20-7 0 0,0 2 0 0,-2-4 0 15,4 1 0-15,-4 2 128 0,3-3-128 0,3 0 0 16,3 1 144-16,3-2-144 0,4-3 0 0,5-1 0 15,5 0 0-15,6 0 128 0,7 0-128 0,10 0 0 16,0 0 0-16,7-2 0 0,8-5 128 0,5 1-128 16,6 0 160-16,5-6-160 0,6 2 0 0,4-1 128 15,3-2-128-15,5 4 0 0,3-2 0 0,2-1 0 16,1 2 0-16,1 0 0 0,-6 4 0 0,-3-1 0 16,-2 0 0-16,-4 0 0 0,-3-2 0 0,-4 3 0 0,-2 2 0 15,-6-2 0-15,-6 2 0 0,-3 1 0 16,-6 3 0-16,-3 2 0 0,-8-2 0 0,0 0 0 0,0 0 0 0,-7 4 0 15,-5 3 0-15,-8-1 144 0,-5 5-144 16,-5-4 192-16,-6 3-64 0,-5-2-128 0,-4 1 192 0,-24 1-64 16,5 2-128-16,3-1 0 0,3 3 0 0,20-3 0 15,-3-3 0-15,0 2 0 0,2-3 0 0,2 1 0 16,4-1 0-16,1-1 0 0,3 1 128 0,4-5-128 16,3-1 0-16,5-1 0 0,5-1 0 0,4 1 128 0,8 0-128 15,0 0 192-15,8-4-192 0,2-2 192 0,5 1-64 16,6 0-128-16,4-5 192 0,5 2-64 15,5 2-128-15,3-1 0 0,4 3 0 0,2-1 0 0,3-2 0 0,3 2 0 16,-2 1 0-16,1-1 0 0,-6 2 0 16,-3 2 0-16,-3 0 0 0,-4-1 0 0,-6 0 0 0,-3-1 0 15,-5 1 0-15,-1-1 0 0,-5 3 0 0,-4 3 0 16,-9-3 0-16,0 0 0 0,0 0 0 0,-10 5 0 16,-4-1 0-16,-6 2 0 0,-5 2 0 0,-7-2 128 15,-6 3-128-15,-20 0 128 0,0 1-128 0,5-4 0 16,2 4 0-16,2-2 128 0,2 4-128 0,3-4 0 15,2 3 0-15,7-6 128 0,6-3-128 0,3 1 0 16,5 2 0-16,4-4 128 0,4-2-128 0,4 1 0 16,9 0 144-16,0 0-144 0,0 0 144 0,4-8-144 15,4 2 192-15,5 2-192 0,4-2 176 0,8 1-176 16,4-3 160-16,17-5-160 0,-2-2 0 0,4 4 0 16,3 3 0-16,-13 4 0 0,4-3 0 0,5 1 0 15,-1 4 0-15,-1-2 0 0,-2-4 0 0,-6 2 0 0,-3 2 0 0,-7-1 0 16,-3 4 0-16,-5 0 0 0,-3-2 0 0,0 1 0 15,-16 2 128-15,0 0-128 0,0 0 0 0,-11 2 144 16,-4 1-144-16,-6-1 0 0,-7 2 0 0,-7 0 0 16,-7-3 0-16,-5 2 0 0,-5 0 0 15,-1 4 128-15,-2-2-128 0,1-1 0 0,-1 1 0 0,0 1 0 16,-1-2 0-16,3 0 0 0,2 0 0 0,7 1 128 16,4-5-128-16,6-2 0 0,6 4 0 0,5-4 0 15,6 1 0-15,6-3 0 0,11 4 0 0,0 0 0 16,0 0 0-16,11-7 0 0,9-5 0 0,6 6 0 0,9 2 0 15,3-1 0-15,4 1 0 0,3-1 0 0,4-5 0 16,3 2 0-16,1-1 0 0,-12 7 0 0,5-1 0 0,2 2 0 16,0 0 0-16,-2 0 0 0,-4 1 0 0,-4-2 0 15,-5 0 0-15,-4 0 0 0,-6 1 0 0,-4-1 0 16,-5 7 0-16,0-3 0 0,-14-2 0 0,0 0 0 16,0 0 0-16,-7 4 0 0,-7 1 0 0,-5 0 0 15,-6-2 0-15,4-1 0 0,-7 0 0 0,-17 3 0 16,0 1 0-16,-1-1 0 0,3-1 0 0,1 4 0 15,1-2 0-15,3 0 0 0,2-1 0 0,3-1 0 16,7-1 0-16,3-1 0 0,4-2 0 0,5 3 0 16,3 1 0-16,11-4 0 0,0 0 0 0,0 0 0 15,13-9 0-15,5 0 0 0,5 2 0 0,6 2 0 16,4-4 0-16,5 3 0 0,5-4 0 0,-9 5 0 16,4 1 0-16,4-1 0 0,1 0 0 0,-1 1 0 15,-3 2 0-15,11-4 0 0,-11-1 0 0,-6 2 0 16,-6 1 0-16,-7 1 0 0,-5 1 0 0,-4 2 0 0,-11 0 0 15,0 0 0-15,0 0 0 0,0 0 0 0,0 0 0 0,-11 7 0 16,-6-3 0-16,-4 1 0 16,-3 0 0-16,-4-1 0 0,-4 0 0 0,-1 1 0 0,-3 0 128 15,1-1-128-15,2-3 0 0,4 1 0 0,4-1 0 0,2 1 0 16,4 1 0-16,2 3 0 0,3-1 0 0,3-2 0 16,2-4 0-16,9 1 0 0,0 0 0 0,0 0 0 0,0 0 0 15,0 0-224-15,10-5 48 0,-1 2-12208 16,2-1-2448-16</inkml:trace>
  <inkml:trace contextRef="#ctx0" brushRef="#br2" timeOffset="97530.36">385 18349 5519 0,'0'0'496'0,"0"0"-496"16,-9 1 0-16,0-1 0 0,9 0 2112 0,-10 0 336 15,3 0 64-15,7 0 16 0,-11 2-784 0,11-2-144 16,-10 0-48-16,10 0 0 0,-9 0-112 0,9 0-32 16,-9 2 0-16,9-2 0 0,0 0-256 0,0 0-64 15,0 0-16-15,0 0 0 0,0 0-240 0,0 0-32 0,0 0-16 0,0 0 0 16,0 0-224-16,14-2-48 0,2 1-16 0,1 1 0 15,1-1-16-15,3 1 0 0,0-3 0 0,2 1 0 16,0-2-160-16,-3 0-48 0,2 2 0 0,-2-1 0 16,-2 2-112-16,-1-2-32 0,-2 2 0 0,-1 0 0 15,-1-3-128-15,2 3 0 0,-4-1 144 0,1 1-144 16,-12 1 0-16,14 1 144 0,-14-1-144 0,11 0 0 16,-11 0 0-16,0 0 0 0,0 0-240 0,0 0 80 31,0 0-2112-31,0 0-416 0,0 0-96 0,0 0-16 0</inkml:trace>
  <inkml:trace contextRef="#ctx0" brushRef="#br2" timeOffset="97895.19">1089 17669 17503 0,'0'0'768'0,"3"-11"176"0,-1 2-752 0,1-1-192 16,-3 10 0-16,4-7 0 0,-4 7 1280 0,0 0 240 15,0 0 32-15,0 0 16 0,0 0-160 0,0 0-48 0,0 0 0 0,-4 11 0 16,0 6-272-16,0 0-64 0,1 1-16 0,-3 1 0 15,4 3-432-15,-2 1-96 0,2-3-16 0,-2 2 0 16,-1-2-128-16,0 3-16 0,1-1-16 0,1-1 0 16,1 1-112-16,0 2-32 0,0-2 0 0,1-2 0 15,-1 0-160-15,1-1 0 0,0-3 0 0,1-1 0 16,2-3 0-16,1-3-304 0,1 2 48 0,2-6 16 31,-6-5-2192-31,0 0-448 0,8 6-96 0</inkml:trace>
  <inkml:trace contextRef="#ctx0" brushRef="#br2" timeOffset="98188.23">601 18571 16575 0,'0'0'736'0,"0"0"160"0,0 0-720 0,0 0-176 0,0 0 0 0,0 0 0 0,13 0 1552 0,1-1 288 16,2-1 48-16,-5 1 16 0,1-1-560 0,4-1-128 16,0-1 0-16,3-1-16 0,0 0-432 0,3 3-64 15,3 0-32-15,21-2 0 0,-7-1-352 0,-4 2-64 16,-5-1 0-16,-2 1-16 0,-2-1-240 0,-2-1 0 0,-3 2 128 15,-3 0-128 1,-3-1-1280-16,-2-1-320 0,-1 1-48 0</inkml:trace>
  <inkml:trace contextRef="#ctx0" brushRef="#br2" timeOffset="98642.45">695 18821 17103 0,'0'0'752'0,"0"0"160"0,0 0-720 0,0 0-192 0,0 0 0 0,0 0 0 0,0 0 1040 0,14-3 176 15,0-1 48-15,2 1 0 0,0 3-128 0,2 0-32 16,0 1 0-16,1 1 0 0,-1-1-272 0,-1 3-48 15,-1 3-16-15,-1-1 0 0,-1-1-208 0,0 2-48 16,-4 0-16-16,-1 0 0 0,-9-7-160 0,5 12-16 16,-5-12-16-16,2 15 0 0,0-2 144 0,-4-2 48 15,-1 2 0-15,-2 3 0 0,-7 2-192 0,2 0-48 16,-1-4 0-16,-1 0 0 0,-1 2-112 0,1 1-16 16,0-3-128-16,2 1 192 0,0-1-192 0,1-6 144 15,3 1-144-15,1-3 128 0,-1 3-128 0,6-9 128 0,0 0-128 0,0 0 128 16,4 9 224-16,-4-9 32 0,4 7 16 15,2 4 0-15,-6-11 16 0,11 9 0 16,-2 1 0-16,-2 0 0 0,1-4-176 0,-1 3-48 0,-7-9 0 0,3 14 0 16,1 0 96-16,-4 1 16 0,-3-5 0 0,1 3 0 15,-2 1 16-15,0 0 0 0,-1-2 0 0,0-1 0 16,0 0-176-16,5-11-16 0,-5 7-128 0,5-7 192 31,0 0-896-31,0 0-176 0,0 0-32 0</inkml:trace>
  <inkml:trace contextRef="#ctx0" brushRef="#br2" timeOffset="99589.12">658 18872 8287 0,'0'0'736'0,"0"0"-592"0,0 0-144 0,0 0 0 0,0 0 1664 0,0 0 288 0,0 0 64 0,0 0 16 0,0 0-752 0,0 0-160 16,0 0-32-16,0 0 0 0,0 0 176 15,-7 3 16-15,7-3 16 0,0 0 0 0,-8 1-176 0,8-1-32 16,-6 1-16-16,6-1 0 0,0 0-256 0,0 0-48 16,0 0-16-16,0 0 0 0,0 0-192 0,0 0-48 15,0 0 0-15,0 0 0 0,0 0-112 0,0 0-16 16,7-6-16-16,0 3 0 0,2-2 96 0,2 0 32 16,-1 0 0-16,4 1 0 0,2-3-48 0,-1 0-16 15,0 2 0-15,17-6 0 0,-5 4-96 0,-6 1-16 0,-2 4 0 16,-2-1 0-16,-2 1-64 0,-1 0-32 15,-4 2 0-15,-1 3 0 0,-9-3-96 0,8 9 0 16,-8-9-128-16,5 11 192 0,-1 1-48 0,-4 3-16 16,0-2 0-16,-6 1 0 0,0-1 0 0,0 4 0 0,-3 1 0 15,0 1 0-15,-4-1 16 0,3 1 0 0,-1 0 0 16,-1 1 0-16,0 3-144 0,-1 0 192 0,-1-4-192 0,1 0 192 16,0 4-16-16,-1 1 0 0,-1-4 0 0,1 1 0 15,0-1-48-15,7-8-128 0,-1-4 192 0,-1 5-64 16,0-3-128-16,0 0 128 0,0 1-128 0,2-4 128 15,0 1-128-15,-4 5 0 0,2-3 0 16,3-5 128-16,6-5-128 0,0 0 160 0,0 0-160 0,0 0 160 16,0 0 48-16,0 0 16 0,10 0 0 0,-3-1 0 15,4-1-32-15,0-2 0 0,3-2 0 0,3 2 0 16,2 2-64-16,4-1-128 0,1 1 176 0,21-2-176 16,-3 3 304-16,-6 1-48 0,0 1-16 0,-6 3 0 15,-2 0 48-15,-1-2 16 0,-4 1 0 0,-3-1 0 0,-4 1-64 0,-2 2-16 16,0-4 0-16,-1 0 0 0,-13-1-96 15,12 2-128-15,-5-2 176 0,-7 0-176 0,0 0 0 0,0 0 0 16,0 0 0-16,0 0 0 16,0 0-1136-16,0 0-224 0,0 0-48 0</inkml:trace>
  <inkml:trace contextRef="#ctx0" brushRef="#br2" timeOffset="100454.29">1711 18495 6447 0,'-13'1'272'0,"13"-1"80"15,0 0-352-15,-10 3 0 0,0-1 0 0,1 2 0 0,9-4 2992 0,-11 4 528 0,0-3 96 0,1 3 32 16,0 0-1600-16,0 2-304 0,2-2-64 0,-2-2-16 16,2 3-320-16,8-5-64 0,0 0 0 0,0 0-16 15,0 0-304-15,0 0-48 0,0 0-16 0,0 0 0 16,0 0-288-16,12 3-64 0,2-4-16 0,4-2 0 15,-1-2 48-15,8 1 16 0,0-5 0 0,0 3 0 16,1-4-64-16,1 2-16 0,1-1 0 0,0 3 0 16,-2 2-32-16,1 0-16 0,-3-1 0 0,-1 3 0 15,-7-1-272-15,-2 1-48 0,-2 0-16 0,-12 2 0 16,0 0 16-16,0 0 0 0,0 0 0 0,0 0 0 16,0 0 48-16,0 0 16 0,-10 9 0 0,-4 1 0 0,-3-3-80 15,-2 2-128-15,-2-3 176 0,-4 3-176 0,0-4 176 16,1 3-176-16,-2-1 160 0,2-2-160 0,0 2 240 15,1-1-48-15,2-2-16 0,2-2 0 0,2 1-32 16,4-2 0-16,3 0 0 0,10-1 0 0,0 0-144 0,0 0 128 16,0 0-128-16,0 0 128 0,0 0-128 0,12-5 0 15,0 0 0-15,6-1 0 0,2 0 0 0,2 2 0 16,0-1 0-16,2-2 0 0,2 2 0 0,1 3 0 16,0-2 0-16,-3 0 0 0,-2 2 0 0,-3 0 0 15,-2 1 0-15,-3 1 0 0,-1 1 0 0,-13-1 0 16,12 3 0-16,-12-3 0 0,0 0 0 0,0 0 0 15,0 0 144-15,-11 9-144 0,1-5 0 0,-1-1-256 16,-2-1 32-16,0-4 16 16,-1-1-2720-16,2-3-528 0</inkml:trace>
  <inkml:trace contextRef="#ctx0" brushRef="#br2" timeOffset="100937.2">2484 18085 23551 0,'0'0'1040'0,"0"0"224"16,0 0-1008-16,-9 2-256 0,9-2 0 0,-9 1 0 0,9-1 1280 0,-9 9 224 15,4-1 32-15,0 4 16 0,-3 0-368 0,2 2-80 16,1 5-16-16,-2 2 0 0,4 0-192 0,-2 0-64 0,0 5 0 16,1 0 0-16,1 1-128 0,2 1-48 15,-2-1 0-15,3 1 0 0,2 3-256 0,0-5-48 0,1-1-16 0,2-3 0 16,0-3-336-16,1-2 144 0,1-4-144 0,1-4 0 16,4-2 128-16,1-2-128 0,2-4 0 0,3-3 0 15,2-5-192-15,-2-2-160 0,2-6-32 0,2 0 0 31,1-3-2592-31,-3-2-528 0</inkml:trace>
  <inkml:trace contextRef="#ctx0" brushRef="#br2" timeOffset="101120.67">2462 17722 36399 0,'-13'-10'1600'0,"13"10"352"0,0 0-1568 0,0 0-384 0,0 0 0 0,0 0 0 0,0-8 640 0,0 8 64 16,0 0 0-16,-1-10 0 16,1 10-464-16,0 0-96 0,4-8-16 0,-1-1 0 0,-3 9-128 0,2-7-272 15,6-2 64-15,-1 3 16 16,1 2-2592-16,2-1-512 0</inkml:trace>
  <inkml:trace contextRef="#ctx0" brushRef="#br2" timeOffset="101870.65">3057 18519 22575 0,'0'0'992'0,"0"0"224"0,0 0-976 0,0 0-240 0,0 0 0 0,-4 9 0 15,-2-4 1008-15,6-5 144 0,-9 5 48 0,9-5 0 16,0 0 16-16,-9-5 0 0,5 0 0 0,0-5 0 0,1-2-192 0,1-2-16 16,2-4-16-16,2 1 0 0,-1-4-208 0,1-3-32 15,1 0-16-15,1 1 0 0,0-5-256 16,3 4-48-16,0-1-16 0,-2 3 0 0,-1-1-208 0,-1 4-32 16,1 2-16-16,1 5 0 0,-1 3-160 0,-4 9 0 15,5-10 0-15,-5 10 128 0,0 0-128 0,0 0 0 16,9 12 0-16,-3 2 0 0,2 4 0 0,-2 1 0 15,1 2 0-15,-1 4 0 0,0 2-176 0,1-3 48 16,0 3 0-16,1-5 0 0,2-1-64 0,-1-2-16 16,0-3 0-16,-1-2 0 0,-1-6 208 0,1 0 0 0,-8-8 0 15,11 3 0-15,-1-1 0 0,-10-2 208 0,12-2-32 0,-3-3-16 16,-4-6 176-16,1-1 48 0,-1-2 0 0,-2-2 0 16,-2-3-48-16,-1-3 0 0,-2 2 0 15,-1-2 0-15,-2-1-96 0,-1-2-32 0,-2 1 0 0,-1 1 0 16,1-5-48-16,-2 0-16 0,0-4 0 0,-1-1 0 15,-1-2-144-15,1-1 0 0,-2-3 0 0,2-3 128 16,-2 1-128-16,2 2 0 0,0-2 0 0,2 4 0 16,4 4 0-16,2 3 0 0,0 5 0 0,0 2 0 15,2 4 0-15,1 7 0 0,4-1 0 0,-1 4 0 16,-1 0 0-16,-2 9 0 0,0 0 0 0,13 0 0 16,0 0-160-16,-1 4 160 0,2 4 0 0,1-2-144 15,2-2 144-15,1 1 0 0,1 1-144 0,5-3 144 16,3 1 0-16,1-2 0 0,-3 3 0 0,3-5 0 15,3-4 0-15,2 1 0 0,-2-1 0 0,4 1 0 0,-1-1 0 16,-1-2 128-16,-4 0-128 0,-2-3 0 0,2 1 0 0,-3-1 128 16,-2 0-128-16,-5 3 0 0,-1-3 0 0,-2 4 0 15,-4-3 0-15,-1 3 0 16,-3-1-1152-16,-8 6-304 0,9-6-64 0,-9 6-10240 16,5-8-2048-16</inkml:trace>
  <inkml:trace contextRef="#ctx0" brushRef="#br2" timeOffset="102391.8">3483 18031 20271 0,'-20'4'896'0,"9"-2"192"0,1 1-880 0,10-3-208 0,-9 0 0 0,9 0 0 15,0 0 2192-15,0 0 400 0,0 0 80 0,0 0 16 16,0 0-1504-16,0 0-288 0,0 0-64 0,4-12-16 16,5 1-144-16,5 2-32 0,1-3 0 0,4 5 0 15,4-3 64-15,0 5 0 0,0 0 0 0,1-1 0 16,3 3-336-16,-4 0-64 0,-3 3-16 0,-2 3 0 15,-4 0-160-15,-3 4-128 0,-3-2 192 0,-1 4-192 16,-3 1 256-16,-2 3-48 0,-4-3-16 0,0 1 0 0,-2 2 48 0,1-3 0 16,-2 2 0-16,2-4 0 0,0 3-96 15,2-2-16-15,3-1 0 0,1 0 0 0,-3-8-128 0,9 10 160 16,1-5-160-16,1 3 160 0,2-3 48 0,1 1 16 16,0-1 0-16,4 1 0 0,0-1-80 0,-2 2-16 15,-2 0 0-15,-2 2 0 0,-1 1-128 0,-2 1 0 16,-4-2 144-16,-3 4-144 0,-3-3 304 0,-3 4-16 15,-2 1 0-15,-3 2 0 0,-4 0 112 0,-3 1 32 16,-3 0 0-16,-2 0 0 0,-1 0-80 0,0-1-16 16,2 0 0-16,-3-3 0 0,-1-1-192 0,2-1-144 15,4 0 192-15,0-6-192 0,3 0 0 0,4 1 0 0,2-5 0 0,9-2 0 32,0 0-784-32,0 0-272 0,-8 0-48 0,8 0-16 15,0 0-1696-15,0 0-320 0,0 0-80 0</inkml:trace>
  <inkml:trace contextRef="#ctx0" brushRef="#br2" timeOffset="102861.81">2533 18899 2751 0,'-20'4'128'0,"9"-3"16"16,-2 2-144-16,-1 0 0 0,2 4 0 0,0-2 0 0,-1-3 4112 0,3 1 800 16,1-3 144-16,9 0 48 0,0 0-2544 0,0 0-512 15,0 0-112-15,15-5-16 0,3 0-736 0,5-7-160 16,6 0-16-16,8-1-16 0,6-2 0 0,4-3 0 16,3-3 0-16,4 0 0 0,4 2-384 0,6 5-80 15,5 0-16-15,2 0 0 0,3 1-112 0,-3 0-16 0,-2 1-16 16,0-1 0-16,-3 0-32 0,-2 4 0 0,1 3 0 15,-2-3 0-15,-6 4-336 0,-5-1 144 0,-6 2-144 0,-7 0 0 16,-2 3 144-16,-5-2-144 0,-7 1 0 0,-5-2 144 16,-4 3-144-16,-5-1-192 0,-11 2 32 0,0 0 16 31,0 0-1392-31,0 0-288 0,0 0-48 0,0 0-13744 0</inkml:trace>
  <inkml:trace contextRef="#ctx0" brushRef="#br2" timeOffset="103510.1">3068 19297 23951 0,'-13'0'1056'0,"5"-1"224"0,3-3-1024 0,1-1-256 0,4 5 0 0,3-8 0 15,0-1 1664-15,5-1 256 0,2-5 64 0,3 1 16 16,2-2-976-16,5 0-208 0,3-2-48 0,1 0 0 16,1-2-192-16,1 2-32 0,2 0-16 0,3 2 0 15,-1 2-80-15,3 1-32 0,0 2 0 0,0 6 0 16,-3 3-160-16,-2 5-16 0,-3 6-16 0,-2 0 0 15,-4 5-96-15,-4 2 0 0,-3 2-128 0,-6 4 192 16,-6-1 32-16,-2 7 0 0,-5 0 0 0,-3 1 0 16,-4 1-96-16,-4-5 0 0,-3 3-128 0,0-4 192 15,-2 2-64-15,1 0 0 0,-3-2-128 0,2 2 192 0,3-6 64 0,1-2 16 16,0-5 0-16,4-2 0 0,3-2 176 16,3-4 48-16,9-5 0 0,0 0 0 0,0 0-64 0,0 0-16 15,0 0 0-15,9-9 0 0,3 2-256 0,3-2-160 16,4 0 192-16,5-1-192 0,2 2 192 0,3-1-192 15,3 1 192-15,2 3-192 0,3 0 128 0,0 1-128 16,1 3 0-16,-3-1 0 0,-3-1 0 0,-1 1 0 16,-3-1 0-16,-2 1 0 0,-1-1 160 0,2 2-160 15,-1 2 128-15,-4-2-128 0,-5-2 0 0,0 1 0 16,-3-2 0-16,0-1 0 16,-3 0-768-16,-1 0-224 0,-2 1-48 0,-8 4-18096 0</inkml:trace>
  <inkml:trace contextRef="#ctx0" brushRef="#br2" timeOffset="106312.93">1960 3176 19695 0,'-4'-19'864'0,"3"11"192"0,1 8-848 0,0 0-208 0,4-10 0 0,-4 10 0 15,0 0 576-15,0 0 80 0,0 0 16 0,7-3 0 16,-7 3-368-16,11 0-80 0,-1 2-16 0,-1 4 0 15,-3 4-208-15,0 3 0 0,2 1 128 0,0 6-128 16,-2 3 0-16,-1 1 0 0,-2 4 0 0,-2 0 0 16,0 3 0-16,-2 3 128 0,-3 0-128 0,-1 3 0 15,-1 6 240-15,-2 3-48 0,-2-1-16 0,-2 2 0 16,0 4 112-16,-4-3 32 0,0-2 0 0,1 2 0 16,-1-5-80-16,2 0-16 0,2-3 0 0,0-5 0 15,1-3 0-15,1-4 0 0,-1 0 0 0,4-5 0 16,-1-2-64-16,1-1-16 0,0-5 0 0,1 0 0 0,3 0-144 0,0-5 160 15,-1 1-160-15,1-1 160 0,3-10-160 0,0 0 128 16,0 0-128-16,0 0 128 0,0 0 80 0,7 6 16 16,-7-6 0-16,11 1 0 0,0-2 48 0,3 0 16 15,2-4 0-15,-1 0 0 0,1 0-144 0,4 0-16 16,0-3-128-16,1 3 192 0,4 2-192 0,0-1 128 16,3-1-128-16,-1 3 0 0,3 1 128 0,3-1-128 15,0 2 0-15,2 3 0 0,-1-2 128 0,2 2-128 16,0 2 0-16,4-1 144 0,-1 2-144 0,1 2 0 15,-2-2 0-15,1 5 0 0,2 0 0 0,-2 0 0 16,-2 0 128-16,0 0-128 0,0 3 0 0,-2 0 0 0,-2-4 0 16,-1 1 0-16,-3-3 0 0,-1 2 0 0,-1-2 0 0,-3 0 128 15,-2-2-128-15,-3 1 0 0,-3 0 0 0,0-4 0 16,-2 1 144-16,-3 3-144 0,-1-4 160 0,-10-3-160 16,12 2 240-16,-2 0-48 0,-10-2-16 0,9-1 0 15,-2-3 400-15,1-5 96 0,1 2 16 0,-3-5 0 16,1-1 0-16,2-4 0 0,2-8 0 0,-1 3 0 15,2-6-304-15,2-2-48 0,-3-1-16 0,4-5 0 16,1-1-160-16,-1-2-32 0,-1-7-128 0,0 1 192 16,0-2-192-16,0 0 0 0,-4-1 0 0,5-3 0 15,0-2 128-15,1 1-128 0,-2 0 0 0,0 0 0 16,0-6 0-16,1 5 0 0,0 1 0 0,2 5 0 16,-1 5 0-16,1 4 0 0,-1 0 0 0,1 3 0 0,-2 4 0 15,-1 5 0-15,-1 2 0 0,-1 4 0 0,0-2 0 0,-3 5 0 16,-2 5 0-16,0 3 0 15,-3-1 0-15,-4 10 0 0,0 0 0 0,0 0 0 0,0 0 0 16,0 0-128-16,0 0 128 0,0 0 0 0,-6-5 0 0,6 5 0 16,-8-3 0-16,0 1 0 0,8 2 0 0,-9 0 0 15,0 0 0-15,0 2 0 0,-3-1 0 16,1 3 0-16,-1 1 0 0,-2 2 0 0,0-4 0 0,-2 0 0 16,0 2 0-16,-1 0 0 0,1-1 0 0,-2-2 0 15,-1 2 0-15,-1 0 0 0,-4 1 0 0,1-1 0 16,-3 0 0-16,-2 0 0 0,-1 1 0 0,-4-3 0 15,0-2 0-15,-1 0 0 0,-2-1 0 0,-1-2 0 16,-1-2 0-16,0 2 0 0,-3-1 0 0,1 0 0 16,-1-1 0-16,-2 2 0 0,-3 1 128 0,-1 0-128 0,-3 2 0 15,2 0 0-15,0 2 128 0,-2 0-128 0,-2 0 0 0,1 3 0 16,0 0 0-16,0 2 0 0,-1 5 0 0,1-3 0 16,-1 1 0-16,3 3 128 0,0-3-128 0,4 1 0 15,1-2 0-15,4 0 0 0,3 0 0 0,6 1 0 16,6 3 0-16,3-4 0 0,3 1 0 0,5-4 0 31,4 2-1472-31,3-2-352 0,7-6-64 0</inkml:trace>
  <inkml:trace contextRef="#ctx0" brushRef="#br2" timeOffset="112369.42">22062 4965 6447 0,'0'0'576'0,"-9"-2"-576"0,-1-2 0 0,2 2 0 16,-2-1 1696-16,2 0 224 0,-3 2 64 0,2 0 0 15,0 0-1088-15,-3-1-192 0,0 1-64 0,-3 2 0 16,1 1-352-16,0 0-80 0,0-1-16 0,1 2 0 15,1 0-64-15,2-2 0 0,3-1-128 0,7 0 192 16,0 0 128-16,0 0 0 0,0 0 16 0,0 0 0 16,0 0 160-16,17-4 16 0,6-2 16 0,7 1 0 15,3 2 48-15,7-3 16 0,6-2 0 0,4 0 0 16,2-3-144-16,2 1-16 0,4 1-16 0,3 3 0 16,3-3-160-16,-1 5-16 0,-4 0-16 0,-3-1 0 15,-5 0 96-15,-2 2 32 0,-5 2 0 0,-5 2 0 16,-6 2-96-16,-5 2 0 0,-3 1-16 0,-6-2 0 15,-5 1-240-15,-4 3 0 0,-10-8 0 0,0 9 0 16,-5 2 0-16,-7-1 0 0,-4 3 0 0,-7 2 144 0,-5-5-16 0,-6 3-128 16,-6 0 192-16,-2 0-64 0,-1-6-128 0,-1 0 0 15,-2-2 0-15,0-3 0 0,0 1 128 0,3 1-128 16,1-2 0-16,3-1 128 0,2-1-128 0,8 0 0 16,2 2 144-16,7-2-144 0,4-2 256 15,7 1-32-15,9 1 0 0,0 0 0 0,7-6 128 0,8-3 32 16,9 0 0-16,7-1 0 0,6-2-240 0,6 2-144 15,6 5 192-15,2-3-192 0,-1 3 128 0,-2 2-128 16,0 0 0-16,-1-1 0 0,-2-5 0 0,-6 6 0 0,-3 1 128 16,-4 1-128-16,-6 1 0 0,-4 3 0 15,-6 2 0-15,-3 2 0 0,-4-2 0 0,-4 2-352 0,-4 4 48 16,-3-1-12896-16</inkml:trace>
  <inkml:trace contextRef="#ctx0" brushRef="#br2" timeOffset="123469.88">19846 8615 10367 0,'0'0'448'0,"1"-5"112"0,1 0-560 0,0-4 0 16,-1 1 0-16,2-2 0 0,0 2 992 0,-1 1 96 15,1-1 0-15,-1 2 16 0,2-5 48 0,0 5 16 16,0-2 0-16,1 1 0 0,-2 0-272 0,3-1-48 0,-3 1-16 0,2 1 0 15,-5 6-128-15,0 0-48 16,0 0 0-16,7 4 0 0,-7-4-144 0,7 6-48 16,0 3 0-16,-1 2 0 0,-1 3-16 0,0 3-16 0,-1 2 0 0,0 4 0 15,-2 6 16-15,1 4 0 0,-3 3 0 0,0 4 0 16,-3 2 32-16,1 4 16 0,-2-3 0 0,0 3 0 16,1-4-192-16,-3 0-48 0,1-3 0 0,0-2 0 15,-1-2 32-15,1-6 0 0,1 1 0 0,1-6 0 16,0-1-64-16,0-4-16 0,2-2 0 0,1-4 0 0,0-2-64 0,1-2-16 15,0-1 0-15,-1-8 0 0,4 3-272 0,-4-3-64 16,0 0-16-16,8-2 0 16,-1-3-2080-16,1-7-432 0,0 0-80 15</inkml:trace>
  <inkml:trace contextRef="#ctx0" brushRef="#br2" timeOffset="123818.42">20466 8551 12319 0,'0'0'544'0,"0"0"112"0,0 0-528 0,0 0-128 0,0 0 0 0,0 0 0 15,0 0 800-15,0 0 128 0,0 0 32 0,0 0 0 16,0 0-32-16,-1 8 0 0,0-2 0 0,-3-1 0 16,4-5-96-16,0 0-32 0,-3 4 0 0,0 2 0 15,3-6-48-15,-4 8-16 0,4-8 0 0,-4 5 0 16,4-5-336-16,-4 5-64 0,4-5-16 0,-4 7 0 16,4-7-192-16,0 0-128 0,-3 3 160 0,3-3-160 15,0 0 160-15,0 0-160 0,0 0 160 0,0 0-160 0,0 0 144 0,0 0-144 16,0 0 128-16,0 0-128 15,0 0-256-15,-2-5-128 0,1-2-16 0,1 2-11008 16</inkml:trace>
  <inkml:trace contextRef="#ctx0" brushRef="#br1" timeOffset="127829.24">19887 8476 8287 0,'-2'-18'736'0,"1"9"-592"0,0 1-144 0,-2-5 0 0,1-5 1280 0,-1 0 240 15,1 2 32-15,-1 2 16 0,1 2-96 0,0 1-32 16,0-1 0-16,2 6 0 0,0-4-32 0,0 10 0 15,0 0 0-15,0 0 0 0,0 0-304 0,0 0-64 16,0 0-16-16,6 5 0 0,2 3-320 0,-2 4-64 16,1 5 0-16,-1 2-16 0,0 4-64 0,1 6-16 15,2 2 0-15,-4 4 0 0,2 5-32 0,-3 0 0 16,0 5 0-16,-2 2 0 0,-2 4 64 16,0-2 0-16,-2 1 0 0,-2-2 0 0,-1 0-256 0,-1-3-64 15,-2-5 0-15,-2-1 0 0,2-4-112 0,-2-3-16 16,-3-2-128-16,2-2 192 0,-1-5-64 0,2 0 0 15,0-2-128-15,-1 3 192 0,2-8-416 0,2-7-96 0,7-9 0 16,0 0-16 0,0 0-1904-16,0-9-384 0,4-7-80 0</inkml:trace>
  <inkml:trace contextRef="#ctx0" brushRef="#br1" timeOffset="128172.55">20446 8437 18719 0,'24'-18'832'0,"-10"8"160"0,-2-3-800 0,0 4-192 0,-3 0 0 0,-9 9 0 16,0 0 896-16,0 0 128 0,0 0 16 0,5 13 16 16,-5 0 64-16,-1 1 16 0,-3 0 0 0,-3 5 0 15,-4 5-240-15,-1 0-64 0,-5 0 0 0,-1 3 0 16,-1-3-192-16,-2 3-32 0,-3-2-16 0,-2 3 0 0,-3-4-224 16,0-1-48-16,-1 3-16 0,0-4 0 0,-1-1-144 0,1-2-32 15,-1-1 0-15,2-3 0 0,0 0 16 0,11-7 0 16,0 3 0-16,2-6 0 0,-1-1-144 0,-3 1 0 15,5-1 144-15,5-4-144 0,1-3 208 0,9 3-16 16,0 0-16-16,0 0 0 0,0 0-176 0,0 0 0 16,0 0 0-16,0 0 128 0,12 0-128 0,2 4 0 15,2 4 0-15,1 2 0 0,1 3 0 0,3-1 0 16,3 5 0-16,0 0 0 0,0 2 0 0,0 0 0 16,-1 0 0-16,-1-1 0 0,-2-2 0 0,0-1 0 15,-2-1 160-15,1 3-160 0,-1 1 0 0,1-4-144 16,0-4-16-16,0 0 0 15,-1-5-1616-15,-2-1-320 0,0-4-64 0</inkml:trace>
  <inkml:trace contextRef="#ctx0" brushRef="#br1" timeOffset="128370.47">20797 8685 25791 0,'0'0'2304'0,"0"0"-1856"0,10 0-448 0,3 0 0 16,1 0 1680-16,2 0 240 0,2 0 64 0,0 1 0 16,1 0-1168-16,3-1-240 0,-2-1-32 0,3-2-16 15,0 0-528-15,-2-1 0 0,0-4-192 0,-2 6 48 16,-3-1-2576-16,-3 0-512 0</inkml:trace>
  <inkml:trace contextRef="#ctx0" brushRef="#br1" timeOffset="128516.51">20927 8809 2751 0,'-14'10'128'0,"7"-3"16"0,7-7-144 0,-4 12 0 0,4-12 0 0,-1 13 0 0,2-1 5248 0,2-1 1008 16,2-5 208-16,1 3 32 0,5-2-4176 0,-3-4-832 15,4 0-160-15,2-3-48 0,2-1-512 0,3-3-96 16,7 0-32-16,-1-2 0 0,1-6-304 0,-7 3-64 16,0-1-16-16,2 0-10224 15,2 1-2048-15</inkml:trace>
  <inkml:trace contextRef="#ctx0" brushRef="#br1" timeOffset="128873.15">22212 8207 17503 0,'0'0'1552'0,"2"-10"-1232"0,-1 2-320 0,-1 8 0 0,0 0 1648 0,0 0 272 15,0 0 48-15,0 0 16 0,2 9-480 0,-2 6-96 16,0 3 0-16,-2 5-16 0,-1 6-160 0,-1 4-16 15,1 6-16-15,2 2 0 0,0 7-272 0,1 2-48 16,1 1-16-16,0 1 0 0,2-1-304 0,-2 2-64 16,-1-1-16-16,1-1 0 0,3-6-288 0,-4-2-64 15,3-6-128-15,-2-3 192 0,-1-6-192 0,3-1-256 16,-1-10 48-16,2 1-11312 16,1-3-2240-16</inkml:trace>
  <inkml:trace contextRef="#ctx0" brushRef="#br1" timeOffset="129633.59">22934 8486 17791 0,'0'0'784'0,"0"0"176"0,0 0-768 0,0 0-192 16,11 0 0-16,4-1 0 0,1-1 768 0,3-2 112 15,1-3 16-15,2 2 16 0,4 1-288 0,2-2-64 16,1-5-16-16,-1 2 0 0,-1 0-352 0,-1 0-64 16,-4 3 0-16,-8 3-10496 0</inkml:trace>
  <inkml:trace contextRef="#ctx0" brushRef="#br1" timeOffset="129777.23">23001 8694 27583 0,'0'0'1216'0,"9"-4"256"0,5 0-1168 0,1-1-304 16,2 1 0-16,2-4 0 0,2 5 560 0,3-3 48 0,2 1 16 0,1-5 0 16,1-1-304-16,-7 3-48 15,5 2-16-15,13-7-9248 0,-2 3-1856 0</inkml:trace>
  <inkml:trace contextRef="#ctx0" brushRef="#br1" timeOffset="132094.59">23860 8423 13823 0,'0'0'1216'0,"0"0"-960"0,0 0-256 0,0 0 0 16,0 0-288-16,0 0-96 0,0 0-32 0,0 0 0 0,9 4 992 0,-1-1 192 16,-1 2 32-16,1 3 16 0,-8-8-16 0,11 9 0 15,0 1 0-15,-1-1 0 16,0 1-96-16,4-1-32 0,0 0 0 0,8 2 0 0,-3-2 0 0,2 2 0 15,3-5 0-15,2 0 0 0,1-1-96 0,0-1 0 16,0-4-16-16,1-1 0 0,1-2-32 0,2 0 0 16,1-3 0-16,-4 1 0 0,-2-4-224 0,2 2-48 15,2-3-16-15,-1 2 0 0,-3-3-96 0,1 2-16 16,-1-3 0-16,-5 2 0 0,-2-1-128 0,-4-3 192 16,-1 1-192-16,-3 3 192 0,-5-3-192 0,-2 3 192 15,-4-2-192-15,-3 1 192 0,-3 1-192 0,-4 0 192 16,-4 2-192-16,-3 0 192 0,-2 2 0 0,-4 1 0 0,-2-1 0 0,-2 4 0 15,-1 5-32-15,0 2 0 0,0 0 0 0,-1 4 0 16,-3 6-160-16,2 3 0 0,1 1 0 0,-3 0 0 16,-3 1 0-16,1 3 0 0,0 3 0 0,-1 0 0 15,0-3 208-15,1 7-32 0,2-1-16 0,5 3 0 16,4 1 304-16,7 0 64 0,2-2 16 0,6 0 0 16,4-1-48-16,7 2-16 0,2-5 0 0,5 1 0 15,5-5-192-15,3-2-32 0,2-2-16 0,3-1 0 16,3 0-96-16,2-1-16 0,2 0 0 0,2-4 0 15,1-1-128-15,1-6 160 0,5-1-160 0,-1 1 160 16,4-2-160-16,-3-1 160 0,2 1-160 0,1-2 160 16,2-1-160-16,4 4-192 0,-1-1 32 0,-1 1-16032 15</inkml:trace>
  <inkml:trace contextRef="#ctx0" brushRef="#br1" timeOffset="134197.1">24871 7870 4607 0,'0'0'400'0,"0"0"-400"0,0 0 0 0,5-8 0 16,1 2 1392-16,-6 6 192 0,0 0 32 0,0 0 16 16,0 0-640-16,0 0-128 0,0 0-32 0,0 0 0 15,0 0-64-15,0 0 0 0,8 6-16 0,-8-6 0 16,0 0 240-16,0 0 48 0,6 12 16 0,-3-1 0 15,-3-11-80-15,-1 14-16 0,-1 3 0 0,0 0 0 0,-3 2-192 0,1 3-32 16,0 0-16-16,-1-2 0 0,0 4-320 0,2 4-64 16,2-5-16-16,0 0 0 0,-1 0-128 0,2-4-48 15,0-1 0-15,4-3 0 0,1-2 0 0,2-2 0 16,-1 0 0-16,2-4 0 0,3-5 0 0,2 0 0 16,1-4 0-16,4 1 0 0,1 0-144 0,1-4 0 15,0-4 0-15,3 0 0 16,3-4-1424-16,-2 1-368 0,-3-2-80 0,0-2-16 0</inkml:trace>
  <inkml:trace contextRef="#ctx0" brushRef="#br1" timeOffset="134364.37">24912 7703 28623 0,'0'0'1264'0,"-6"-5"272"0,0 1-1232 0,6 4-304 0,0 0 0 0,0 0 0 16,-6-5 0-16,6 5 0 0,0 0 0 0,0 0 0 16,0 0 0-16,0 0-272 0,0 0 48 0,0 0 16 31,0 0-2352-31,0 0-480 0</inkml:trace>
  <inkml:trace contextRef="#ctx0" brushRef="#br1" timeOffset="134844.6">25316 7668 11967 0,'0'0'1072'0,"0"0"-864"15,0 0-208-15,0 0 0 0,0 0 896 0,10-4 128 16,-10 4 16-16,11-4 16 0,-1 0-352 0,1-2-64 16,0 1 0-16,1 1-16 0,-2 2-112 0,0-1-32 0,0-1 0 0,-10 4 0 15,0 0-272-15,11 5-48 0,0-1-16 0,-4 4 0 16,-7-8-144-16,8 12 0 15,-2 1 0-15,-2 1 0 0,-1 0 160 0,-3 1 0 16,-2 1 0-16,0 1 0 0,-2 1 320 0,-1 1 64 0,0 2 16 0,-3-2 0 16,-1-2-80-16,-1 1-16 15,0 0 0-15,1-3 0 0,0-1 48 0,2-2 16 0,-1-3 0 0,2 3 0 16,-1-2-160-16,1 1-48 16,6-11 0-16,-5 11 0 0,1-5-144 0,4-6-48 0,0 0 0 0,0 0 0 15,0 0 64-15,0 0 16 0,0 0 0 16,8 4 0-16,-8-4 128 0,11-4 32 0,3-1 0 0,-3-1 0 15,3 5-208-15,-1-2-32 0,0 1-128 0,1 2 192 16,0-2-192-16,0 1 0 0,-1 0 0 0,3 0-160 16,-1 1-1296-1,1 0-256-15,-2 0-48 0,1-2-9936 0</inkml:trace>
  <inkml:trace contextRef="#ctx0" brushRef="#br1" timeOffset="135085.01">25822 7711 21183 0,'0'0'944'0,"0"0"192"0,0 0-912 0,0 0-224 15,0 0 0-15,0 0 0 0,-4 10 448 0,0 3 32 16,0 1 16-16,2 0 0 0,-3 2-176 0,1 2-16 16,0 1-16-16,0 2 0 0,-1-1-80 0,0 0-16 15,0 2 0-15,1 1 0 0,-1-3-48 0,2 0-16 16,2-1 0-16,0-1 0 0,0-1-128 0,2-6 128 0,3-1-128 0,-4-10 128 15,0 0-288-15,9 11-64 16,-9-11-16-16,12 2 0 16,0-3-752-16,-1-3-160 0,2-2-16 0</inkml:trace>
  <inkml:trace contextRef="#ctx0" brushRef="#br1" timeOffset="135297.68">26038 7673 3679 0,'0'0'320'0,"-8"6"-320"0,0 1 0 0,1 1 0 16,0 3 3456-16,1 1 640 0,1 2 112 0,-3 3 16 16,1 2-2768-16,0 0-560 0,2 3-128 0,0 4 0 0,0-4-48 0,-1 3 0 15,-2 2 0-15,3-2 0 16,0 5-400-16,2-5-96 0,2 0-16 0,1-3 0 16,1 0-208-16,2-5 128 0,0-3-128 0,-1 0 0 15,1-5-432-15,-3-9-176 0,5 11-32 0,-5-11-16 16,0 0-1424-16,0 0-288 0,0 0-48 0,5-14-16 0</inkml:trace>
  <inkml:trace contextRef="#ctx0" brushRef="#br1" timeOffset="135467.79">25584 7750 14735 0,'0'0'640'0,"0"0"160"0,0 0-640 16,10-5-160-16,7-4 0 0,0 4 0 0,5 3 1728 0,5-1 320 15,3-3 64-15,2 0 16 0,1-3-1664 0,3 0-336 16,-1 1-128-16,2-2 0 0,1 2 128 0,2-2-128 16,2 0 0-16,0 1-6640 15,-1 0-1408-15</inkml:trace>
  <inkml:trace contextRef="#ctx0" brushRef="#br1" timeOffset="135728.7">26503 7394 21183 0,'0'0'1888'0,"-3"14"-1504"0,-2-1-384 0,0 0 0 16,-2 2-256-16,-1 7-128 15,-1 2-32-15,-1 0 0 0,0 5 736 0,-2-1 160 0,0 3 32 0,-4 3 0 16,0 2-80-16,-2-1-16 0,-1 1 0 0,-3 3 0 0,-3 7-112 0,5-5-32 15,-1-3 0-15,3-3 0 0,2-3-272 0,3-6 160 16,3-2-160-16,2-5 128 0,2-3-272 0,2-4-64 16,4 0-16-16,0-12-6816 15,0 0-1376-15</inkml:trace>
  <inkml:trace contextRef="#ctx0" brushRef="#br1" timeOffset="136160.9">26537 7843 18367 0,'0'0'816'0,"0"0"160"0,0 0-784 0,0 0-192 15,9-5 0-15,1 0 0 0,1 0 448 0,0 2 64 0,2 1 0 0,1-1 0 16,0-2-192-16,1 0-16 0,1 1-16 0,1 2 0 16,-1-1-160-16,0 1-128 0,-2 0 192 0,-2 5-192 15,0-1 0-15,-1 4 0 0,-11-6-192 0,10 8 48 16,-2-1 144-16,-2 3 0 0,-3-1 0 0,1 1 0 16,-4-10 256-16,2 9 64 0,-2 2 32 0,0-4 0 15,0-7 224-15,0 0 64 0,0 0 0 0,0 14 0 16,2 0-320-16,1-4-64 0,4-1-16 0,0-3 0 0,4 3 64 0,-1-3 16 15,0 1 0-15,1 2 0 0,0-3-48 16,-4 4 0-16,2-1 0 0,-3 1 0 0,-6-10-128 16,3 10-16-16,-3-10-128 0,0 16 192 15,-4-2 272-15,-2 1 48 0,-4 0 16 0,-3-3 0 0,-4 0-80 0,1 1-32 16,-1 0 0-16,1-3 0 0,-2 4-176 0,0-3-48 16,0-3 0-16,1 0 0 0,-1 0-448 0,3-1-112 15,1 0-16-15,2-4-13536 0</inkml:trace>
  <inkml:trace contextRef="#ctx0" brushRef="#br1" timeOffset="136536.44">26367 8704 13823 0,'0'0'1216'0,"0"0"-960"0,0 0-256 0,0 0 0 0,0 0 1920 16,0 0 352-16,0 0 64 0,14-3 16 0,-1-1-1392 0,4 2-288 16,5-3-48-16,3-4-16 0,3 1-608 0,3-5 0 15,3-1-144-15,4 2-10640 16</inkml:trace>
  <inkml:trace contextRef="#ctx0" brushRef="#br1" timeOffset="136688.31">26527 8893 29487 0,'0'0'2624'0,"0"0"-2112"0,0 0-512 0,0 0 0 15,0 0 432-15,12 6-32 16,2 1 0-16,5-6 0 0,5-3-144 0,6-4-16 15,6 0-16-15,6-3-9520 0,0-1-1904 16</inkml:trace>
  <inkml:trace contextRef="#ctx0" brushRef="#br1" timeOffset="137235.38">27638 8399 11967 0,'0'0'1072'0,"0"0"-864"0,0 0-208 0,0 0 0 15,0 0 1248-15,0 0 208 0,0 0 32 0,0 0 16 16,0 0-352-16,0 0-64 0,0 0 0 0,0 0-16 16,-14 7-336-16,0 3-64 0,-1 2-16 0,-3 4 0 15,-2 1 128-15,-1 3 32 0,-2 2 0 0,2 3 0 16,-1-1-288-16,2 4-48 0,2 2-16 0,5-1 0 15,2-4-256-15,3 2-48 0,3-2-16 0,4-2 0 16,4-4-144-16,2-2 128 0,2-3-128 0,5 0 128 16,2 1-128-16,1-5 128 0,5 0-128 0,1-3 128 15,0-3-352-15,2-4-80 0,1-2-16 0,0-2-12336 16</inkml:trace>
  <inkml:trace contextRef="#ctx0" brushRef="#br1" timeOffset="137550.94">28016 8517 21183 0,'0'0'944'0,"-12"5"192"0,3-1-912 0,-1 5-224 16,0 0 0-16,-3 3 0 0,-2 2 480 0,-2 4 48 16,-2 0 16-16,-2 1 0 0,-2 1 96 0,1 3 32 15,-1 1 0-15,4-1 0 0,3 0-16 0,3 0 0 16,2-4 0-16,6-1 0 0,3-6-96 0,7 0-32 15,6-1 0-15,3-6 0 0,2 0-144 0,6-2-16 16,2-6-16-16,1-2 0 0,-1-2-144 0,2-2-16 16,-1-1-16-16,2-2 0 0,0-3 16 0,-2 1 0 15,-3-1 0-15,-2 0 0 0,-2 1-64 0,-2 0 0 16,-2-2 0-16,-4 2 0 0,-3 0 0 0,-3 3 0 16,-6-4 0-16,-3-1 0 0,-4 2 64 0,-3-2 0 15,-5-2 0-15,-1 4 0 0,-2 3-192 0,-2 2 0 0,0 1 0 0,0 3 0 31,2-1-816-31,0 3-80 0,4 3-32 0,2 1-8560 0,1-1-1712 0</inkml:trace>
  <inkml:trace contextRef="#ctx0" brushRef="#br1" timeOffset="137886.1">28627 8348 13823 0,'0'0'608'0,"0"0"128"0,0 0-592 0,0 0-144 16,0 0 0-16,-9 5 0 0,-1-1 464 0,-2 1 64 16,-4 4 16-16,-1 0 0 0,0 3-160 0,-1 2-48 15,-1 1 0-15,0-1 0 0,-2 0 240 0,4 0 64 16,-2 2 0-16,3 0 0 0,4 1 448 0,4-3 80 16,4-2 32-16,5 1 0 0,4-5-80 0,4 3-16 0,3-2 0 0,3 1 0 15,2-1-208-15,4 1-64 0,1 2 0 0,2-2 0 16,1 1-432-16,0-2-80 15,-4 1-32-15,-1-1 0 0,0-1-112 0,-5-2-32 0,-4 5 0 0,-2-5 0 16,-3 3 48-16,-6-9 0 0,-2 7 0 0,-4 4 0 16,-5-4 208-16,-1 3 48 0,-5-1 16 15,-3 1 0-15,-4-3-240 0,-3-1-48 0,0 0-16 16,2-3 0-16,-2-2-160 0,3 2 0 0,0-3 0 16,4-3 0-1,2 2-1408-15,4-2-256 0,2 0-48 0</inkml:trace>
  <inkml:trace contextRef="#ctx0" brushRef="#br1" timeOffset="138228.73">29048 7763 10127 0,'0'0'896'0,"0"0"-704"15,0 0-192-15,-8 5 0 0,-1 5 1312 0,0 1 224 16,0 2 64-16,-1 5 0 0,0 3-416 0,0 3-80 0,0 1-16 0,-2 2 0 16,1 3-192-16,-1 3-64 0,1 4 0 0,0 4 0 15,-1 5-256-15,1-1-48 16,-2 5-16-16,0 2 0 0,1 2-320 0,-1-2-192 0,-2-4 192 0,4-4-192 15,4 2 144-15,3-6-144 16,3-5 0-16,2-2 144 0,1-6-144 0,5-2 128 0,2-3-128 0,1-3 128 16,0-1-304-16,2-4-64 0,0-7-16 0,3 1-7104 15,1-5-1440-15</inkml:trace>
  <inkml:trace contextRef="#ctx0" brushRef="#br1" timeOffset="138610.88">29146 7891 21183 0,'0'0'1888'0,"0"0"-1504"16,0 0-384-16,0 0 0 0,12-5 0 0,2-1-160 16,3 1 16-16,-2 2 0 0,0 2 272 0,1-1 64 15,-1-2 16-15,0 2 0 0,-1 2-208 0,-1 4 0 0,-2-1 0 0,-2 2 0 16,-3 6 0-16,-2 2 0 0,-4 4 0 0,-2-2 0 16,-5-1 256-16,-1 4 48 15,-5 3 16-15,0 0 0 0,-1-2-96 0,-1 1-16 0,0 3 0 0,2-5 0 16,0-6 256-16,3 1 48 15,1 0 16-15,3-4 0 0,2 1 112 0,4-10 32 16,-1 7 0-16,1-7 0 0,0 0-224 0,10 6-64 0,1-3 0 0,1-3 0 16,0-3-384-16,4-4 0 15,-2 1 0-15,3 0 0 16,1-5-1920-16,0 4-480 0</inkml:trace>
  <inkml:trace contextRef="#ctx0" brushRef="#br1" timeOffset="138832.87">29606 7851 16575 0,'0'0'736'0,"0"0"160"0,0 0-720 0,0 0-176 0,0 0 0 0,0 11 0 16,-3 1 944-16,1 3 144 0,-3 4 48 0,2-1 0 0,-3-2-560 0,-1 2-128 15,-2 1 0-15,1 0-16 0,-3 3-176 0,2 2-48 16,-2 3 0-16,2-4 0 0,0-2-208 0,3 1 176 15,1-3-176-15,1-3 160 0,0-2-288 0,3-1-64 16,1-1-16-16,0-12-6576 16,0 0-1296-16</inkml:trace>
  <inkml:trace contextRef="#ctx0" brushRef="#br1" timeOffset="139031.56">29800 7829 19695 0,'-6'21'864'0,"-2"-10"192"0,-1 4-848 0,-1 3-208 16,1 1 0-16,-1 6 0 0,-3 1 560 0,1 6 64 0,-1-2 16 0,0 3 0 15,1-1-32-15,0 0 0 0,2-6 0 16,2 1 0-16,2-4-384 0,2-3-80 0,4 1-16 0,0-7 0 16,1-3-128-16,-1-11 0 0,7 7 0 0,-7-7 0 15,13 1-576 1,-1-4-32-16,0-2-16 0</inkml:trace>
  <inkml:trace contextRef="#ctx0" brushRef="#br1" timeOffset="139229.72">29296 7942 22111 0,'0'0'1968'0,"-2"-9"-1584"0,5 3-384 0,8 2 0 0,7 2 720 0,4-1 64 16,2 1 16-16,3-2 0 0,4 0-368 0,2-5-80 15,3 1-16-15,2-3 0 0,2 1-160 0,3-3-48 16,3 2 0-16,2 2 0 0,3-5-128 0,-1 0 128 16,-1 2-128-16,-1 1 128 0,-3 5-128 0,-7-2 0 15,-5 3-160-15,-7 1-11744 0</inkml:trace>
  <inkml:trace contextRef="#ctx0" brushRef="#br1" timeOffset="139510.88">29133 8455 20271 0,'0'0'1792'0,"0"0"-1424"0,0 0-368 0,0 0 0 31,0 0-272-31,0 0-128 0,0 0-32 0,0 0 0 0,14-3 1552 0,4-1 304 0,3 2 64 0,3-3 16 16,6-7-944-16,1 2-192 0,5 1-48 0,2-1 0 16,4 1-144-16,-1-4-48 0,-2-2 0 0,2 2 0 0,-4 2-128 0,1-1 192 15,-3 4-192-15,0-3 192 16,-3 5-192-16,-4 3-176 0,-4 3 48 0,-5-1-7536 16,-4 0-1488-16</inkml:trace>
  <inkml:trace contextRef="#ctx0" brushRef="#br1" timeOffset="139883.57">29174 8667 20271 0,'0'0'1792'0,"0"0"-1424"15,6-8-368-15,4 1 0 0,4 3 1024 0,1 0 128 16,2 3 16-16,4-3 16 0,4-3-944 0,1 1-240 15,2 0 0-15,2-1 0 0,-1 4 0 0,-1 0 0 16,-3 2 128-16,-1-2-128 0,-3 1 0 0,-2-2 0 16,-4 3 0-16,-1 3 0 0,-3 6 0 0,-3-2 0 15,0 3 0-15,-8-9 0 0,2 10 256 0,-2 2 16 16,-2-3 0-16,0 2 0 0,-1 0 64 0,-3-2 16 16,1 3 0-16,2-2 0 0,-3 1 16 0,3 2 0 0,0-4 0 0,1 2 0 15,0 2 96-15,2-4 32 0,0-9 0 0,3 14 0 16,-2 0-64-16,3-1-16 0,0 2 0 0,1-1 0 15,0 1-80-15,-1 2-16 0,-3 2 0 0,-1-3 0 16,3-4-16-16,-6 0-16 0,0 1 0 0,-3 1 0 16,-2 0 160-16,-3 1 48 0,-3 1 0 15,-2-2 0-15,-5-2-112 0,1-4 0 0,-2 1-16 0,2-3 0 0,-4-2-208 0,1-1-32 16,-1-3-128-16,1 0 192 16,0-4-1328-16,3-4-272 15,1-6-48-15</inkml:trace>
  <inkml:trace contextRef="#ctx0" brushRef="#br1" timeOffset="140447.84">29917 7379 21711 0,'0'0'960'0,"0"0"192"0,0 0-912 0,0 0-240 0,0 0 0 0,0 0 0 0,7 12 224 0,1 2 0 16,4 1 0-16,1 0 0 0,1 3-224 0,2 4 128 15,2 2-128-15,0 6 0 0,-1 6 128 0,3 4-128 16,-3 5 0-16,0 5 144 0,-2 4-144 0,-3 10 0 16,-4-2 0-16,-2 5 0 0,-5 3 0 0,-5 1 0 15,0-2 0-15,-3-2 0 0,-4 0 192 0,-1-4 64 16,-2-6 16-16,-2-1 0 0,-1-4 672 0,-4-3 128 16,0-7 16-16,-3 0 16 0,1 0-176 0,-1-7-32 15,-2-6-16-15,-2 1 0 0,-1 0-464 0,1-5-96 16,1 2 0-16,3-4-16 0,0-5-304 0,1-2 0 15,3-3 0-15,2-3 0 16,3 0-1936-16,3-6-304 0,3-6-48 0</inkml:trace>
  <inkml:trace contextRef="#ctx0" brushRef="#br1" timeOffset="140791.66">30524 7916 18431 0,'0'0'1632'0,"0"0"-1312"15,0 0-320-15,7 11 0 0,-2-2 1216 0,0 2 192 16,-1 3 16-16,-3 3 16 0,1 3-400 0,-2 1-80 16,-3 3 0-16,1 2-16 0,-2-3-336 0,-1 4-64 15,-2 0-16-15,-3 4 0 0,0 1-176 0,0-4-32 16,-3 0-16-16,0-1 0 0,5 3-304 0,-1-2 0 16,0-4 0-16,0-4 0 15,2-3-576-15,1 0-160 0,0-8-32 0,-1-2-16 16,1-3-624-16,6-4-128 0,-9 3-32 0</inkml:trace>
  <inkml:trace contextRef="#ctx0" brushRef="#br1" timeOffset="140937.57">30218 8233 17503 0,'0'0'1552'0,"0"0"-1232"16,8-5-320-16,1 1 0 0,1 1 1792 0,4 1 288 16,0 2 64-16,8 0 16 0,1 2-1296 0,3-2-256 15,4-2-48-15,1 1-16 0,4-1-256 0,-1-1-48 0,-1 1-16 0,3 0 0 31,-5 0-1104-31,0-1-208 0,7-1-64 0,-9 1-10160 0</inkml:trace>
  <inkml:trace contextRef="#ctx0" brushRef="#br1" timeOffset="141191.54">30982 8006 23039 0,'0'0'2048'16,"-7"1"-1648"-16,7-1-400 0,-8 6 0 0,8-6 752 0,-7 11 64 16,-2 1 16-16,0 5 0 0,-1 2-336 0,-2 3-64 15,-1 2-16-15,2 0 0 0,1-1 48 0,0 3 16 16,1 0 0-16,-1 2 0 0,2 0 16 0,2 1 0 16,0-2 0-16,3-1 0 0,0-4-256 0,3 0-48 15,3 2-16-15,0-6 0 0,3-7-176 0,2 2 128 16,4-1-128-16,2-5 128 0,1-5-128 0,0-2 0 15,2-2 0-15,-1-1 0 16,1-1-1408-16,-2-3-320 0,2-3-64 0</inkml:trace>
  <inkml:trace contextRef="#ctx0" brushRef="#br1" timeOffset="141358.97">30970 7768 34847 0,'0'0'1536'0,"-2"-5"320"0,2 5-1472 0,0 0-384 0,0 0 0 0,11-5 0 16,-11 5 0-16,11-1 128 0,-1 1-128 0,0 0 0 16,-10 0-128-16,13 0-112 0,-3 1-16 0,-10-1-15024 15</inkml:trace>
  <inkml:trace contextRef="#ctx0" brushRef="#br1" timeOffset="142014.54">31547 8074 11967 0,'0'0'1072'0,"-4"-8"-864"0,4 8-208 0,-5-11 0 0,5 11 2256 0,-9-3 416 16,0-2 80-16,0 6 0 0,-1 3-1312 0,1-1-272 16,-4 6-48-16,1-2-16 0,-2 0-432 0,0 5-96 15,-2 2 0-15,5-3-16 0,2 3-304 0,4-1-64 16,3 2-16-16,3-3 0 0,3-1-32 0,2 2 0 16,2-2 0-16,3 2 0 0,2-2 160 0,-2-2 16 15,2 1 16-15,-2-2 0 0,-2 1-160 0,-2-3-48 16,-7-6 0-16,0 0 0 0,5 14 112 0,-3-1 16 15,-3-4 0-15,-3 2 0 0,-5-2 192 0,-2 4 64 16,-4 0 0-16,-3-3 0 0,0-4-96 0,-5-2-16 16,0-2 0-16,0 1 0 0,0 2-176 0,4 0-32 15,0-2-16-15,1-2 0 0,2 0-176 0,3-2 0 16,3-2 0-16,1 1 0 16,2-3-1376-16,7 5-256 0,0 0-48 0,0 0-12416 0</inkml:trace>
  <inkml:trace contextRef="#ctx0" brushRef="#br1" timeOffset="142225.79">31685 8052 21183 0,'0'0'1888'0,"0"0"-1504"0,-1 9-384 0,1 2 0 0,0 2 400 0,0-2 16 15,0 1 0-15,-1 3 0 0,1 0-128 0,-3 0-32 16,1-1 0-16,-2 3 0 0,-1 2-32 0,0-1-16 15,-3 1 0-15,2-1 0 0,-3-3-80 0,1 0-128 16,2 0 176-16,-1 3-176 16,2-1-1440-16,2-3-400 0,-2 2-80 0,5-16 0 0</inkml:trace>
  <inkml:trace contextRef="#ctx0" brushRef="#br1" timeOffset="142557.81">31859 8175 21823 0,'0'0'960'0,"-6"10"208"0,1 2-928 0,0 0-240 15,-3-2 0-15,2 3 0 0,0 0 992 0,-1-3 160 16,1 1 16-16,0-2 16 0,-1 0-352 0,7-9-80 16,-5 5-16-16,5-5 0 0,0 0-304 0,0 0-64 0,0 0-16 0,0 0 0 15,0 0 96-15,5-6 32 16,2-5 0-16,1 0 0 0,5-1-144 0,-1-1-16 0,-1 1-16 0,4 0 0 15,2-2-112-15,-2 2 0 0,0 2-16 0,2-1 0 16,1 1-176-16,-3 2 160 0,-2 4-160 0,-2 4 160 16,0 4-160-16,-2 4 192 0,-2-1-192 0,-3 7 192 15,-2 1-192-15,-1 3 160 0,-2 1-160 0,-3 0 160 16,-1-1-160-16,-4 1 0 0,0 0 0 0,-3 3 128 16,-5-2-128-16,2-2 0 0,2-1 0 0,2-3 0 15,2-2-352-15,2-5 0 0,7-7 0 0,0 0 0 16,0 0-416-16,0 0-96 15,9-3-16-15,3-2 0 0,2-5-2240 16,0-2-448-16,0 1-80 0</inkml:trace>
  <inkml:trace contextRef="#ctx0" brushRef="#br1" timeOffset="142916.56">32392 7555 24815 0,'0'0'1088'0,"0"0"256"0,0 0-1088 0,0 0-256 0,0 0 0 0,-8 12 0 16,0-1 336-16,-4 2 16 15,-1 5 0-15,-1 3 0 0,-1 4 32 0,8-7 16 0,-5 5 0 0,1 3 0 16,-2 2-192-16,-1 5-32 0,-1 3-16 0,-2 1 0 16,-1 5 16-16,-16 38 0 0,5-14 0 0,5-4 0 15,3-7-176-15,5-7 128 0,4-3-128 0,5-7 128 16,3-6-128-16,5-2 0 0,4-6 0 0,5 2 0 16,2-3 0-16,1-6 0 0,3-1 144 0,2-4-144 15,0-1 0-15,0-6-208 16,-1-3 16-16</inkml:trace>
  <inkml:trace contextRef="#ctx0" brushRef="#br1" timeOffset="143266.4">32354 7768 23615 0,'0'0'1040'0,"6"-10"224"0,1 0-1008 16,4 5-256-16,1-2 0 0,-1 4 0 0,0 0 0 0,0 0 0 0,-1 1 0 0,-1-2 0 15,0 0 0-15,-9 4 0 16,10-3 0-16,0 1 0 0,-10 2 176 0,10 0 32 16,-10 0 16-16,0 0 0 0,10 8 144 0,-5 3 16 15,-3 5 16-15,-4 0 0 0,0 3-208 0,-3 1-64 0,-4 1 0 0,-3-1 0 16,0-1 144-16,-1-1 32 15,-2-1 0-15,1-1 0 0,1-2 64 0,2-1 16 0,2-4 0 16,2 2 0-16,3-2-128 0,4-9 0 0,-1 11-16 16,1-11 0-16,5 7 16 0,3 0 16 0,2-3 0 0,3-2 0 15,1-2-112-15,1 1-32 0,0-1 0 0,1-1 0 16,-1-1-400-16,-1-3-96 0,-4-2-16 0,0 1 0 16,0 3-1600-16,-2-4-320 15,-8 7-64-15</inkml:trace>
  <inkml:trace contextRef="#ctx0" brushRef="#br1" timeOffset="143506.09">32589 7838 13823 0,'0'0'1216'0,"0"0"-960"15,0 0-256-15,0 0 0 0,0 0 1856 0,5 13 320 16,-2-1 64-16,-3 1 0 0,-3 1-1184 0,-1 0-240 15,-2 0-48-15,-2 4-16 0,-2 0-48 0,1 0 0 16,0-2 0-16,-1-1 0 0,-1-1-352 0,1 2-80 16,1-5-16-16,0 3 0 0,0-1-256 0,3-4 0 0,1-1 0 0,5-8 0 31,0 0-512-31,0 0-144 0,0 0-48 0,0 0 0 16,0 0-1072-16,11 3-208 0,0-4-64 0</inkml:trace>
  <inkml:trace contextRef="#ctx0" brushRef="#br1" timeOffset="143682.47">32712 7867 21423 0,'-11'12'944'0,"3"0"208"0,-1 4-928 0,-1 2-224 0,-1 2 0 0,-1-1 0 16,1 0 832-16,-1-1 112 0,1-2 16 0,1 1 16 16,0 1-592-16,0-3-112 0,-1 0-16 0,2-2-16 15,3 0-240-15,0 1 0 0,-1-4 0 0,4 0 0 16,3-10-784-16,-2 11-48 0,2-11-16 0</inkml:trace>
  <inkml:trace contextRef="#ctx0" brushRef="#br1" timeOffset="143831.73">32529 7885 6447 0,'0'0'576'0,"0"0"-576"0,8-9 0 0,2 5 0 0,2 1 4288 0,-1-1 736 16,2 2 160-16,1 1 16 0,0-1-3952 0,1-1-800 15,3 1-144-15,0-1-48 0,-2 2-256 0,2 0 0 0,0-2-208 0</inkml:trace>
  <inkml:trace contextRef="#ctx0" brushRef="#br1" timeOffset="144041.94">32382 8245 20271 0,'0'0'1792'0,"0"0"-1424"0,0 0-368 0,14 4 0 0,1-1 1392 0,0 1 208 0,1-1 32 0,-2-1 16 16,3-4-896-16,1-1-176 0,0-1-48 16,2 1 0-16,-2-1-528 0,0-3 0 0,0 1 0 0,-3 0 0 15,0-3-640 1,0 4-176-16,-1-3-32 0</inkml:trace>
  <inkml:trace contextRef="#ctx0" brushRef="#br1" timeOffset="144462.04">32401 8462 27583 0,'0'0'1216'0,"0"0"256"0,0 0-1168 15,0 0-304-15,0 0 0 0,0 0 0 0,10 1 208 0,-1-1-16 16,2-2 0-16,0-1 0 0,-1 2-64 0,0-1-128 16,0 0 176-16,0 0-176 0,2-3 192 0,-3 2-192 15,1 1 192-15,0 0-192 0,-10 2 0 0,11 0 0 0,0 0 0 0,-11 0-192 16,10 4 192-16,-10-4 0 16,0 0 0-16,0 0 0 0,6 10 0 0,-1 0-144 15,-2 2 144-15,-3-12 0 0,0 0 0 0,2 9 0 16,-2-9 0-16,4 11 0 0,-4-11 0 0,4 8 0 0,-4-8 0 0,6 9 0 15,-6-9 0-15,5 7 0 16,-5-7 0-16,0 0 0 0,5 12 0 0,1-5 0 16,-6-7 0-16,0 0 0 0,0 0 0 0,1 13 0 0,-1-4 0 0,0-9 0 15,0 11 0-15,0-11 304 0,-4 13-48 0,1-4-16 16,3-9 320-16,-5 12 64 0,-1-5 16 0,1 2 0 16,5-9 16-16,-5 9 16 0,0 1 0 0,5-10 0 15,-4 6-256-15,4-6-48 0,-8 11-16 0,3-5 0 16,5-6-128-16,-5 9-32 0,5-9 0 0,0 0 0 15,-7 6-192-15,7-6 128 0,0 0-128 0,0 0 0 16,0 0 0-16,0 0-208 0,0 0 16 0,0 0 0 16,0 0-2320-16,0 0-464 15</inkml:trace>
  <inkml:trace contextRef="#ctx0" brushRef="#br1" timeOffset="144857.81">32692 7497 21183 0,'0'0'1888'0,"0"0"-1504"16,-4-10-384-16,4 10 0 0,0 0 512 0,7-6 16 0,-7 6 16 0,11 1 0 15,4 4 224-15,1 4 32 0,-1-2 16 0,-5 0 0 16,3 1-176-16,2 4-48 0,0 1 0 0,3 9 0 16,1 3-48-16,4 12-16 0,2 13 0 0,24 53 0 15,-6-8 16-15,-2-2 0 0,-34-79 0 0,-7-14 0 16,0 0-80-16,0 0-16 0,0 0 0 0,0 0 0 15,0 0 128-15,-14 793 0 0,-34-693 16 0,19-50 0 16,-4-4-160-16,-4 4-48 0,-5 5 0 0,0 1 0 0,1 0-128 16,-3-3-16-16,-1-2-16 0,-37 34 0 0,12-19-224 15,37-40 0-15,-4-1-144 0</inkml:trace>
  <inkml:trace contextRef="#ctx0" brushRef="#br2" timeOffset="149846.97">19945 10183 22575 0,'-11'-4'992'0,"11"4"224"0,-7-6-976 0,2-2-240 0,5 8 0 0,0 0 0 15,0 0 480-15,0 0 48 0,0 0 16 0,0 0 0 16,0 0-288-16,0 0-64 0,0 0-16 0,2 16 0 16,0 3 0-16,1 4 0 0,-2 5 0 0,0 3 0 15,1 0 368-15,-1 6 80 0,0 6 16 0,-2-1 0 16,-2 4-224-16,-1-1-32 0,-2 2-16 0,-2 4 0 16,0 5-112-16,-1-4 0 0,-2-2-16 0,1-3 0 15,1 1-240-15,2-10 176 0,0-3-176 0,4-10 160 16,1-7-160-16,4-4 0 0,1-3 0 0,8-4 0 15,0-4-560-15,3-4-144 16,6-3-16-16,3-6-12144 0</inkml:trace>
  <inkml:trace contextRef="#ctx0" brushRef="#br2" timeOffset="150158.54">20641 10108 13823 0,'0'0'1216'0,"-3"-6"-960"0,3 6-256 0,0 0 0 0,0 0 2384 0,-10 9 432 16,0 5 96-16,-2 2 16 0,1 3-2272 0,-3 0-448 16,-1 2-80-16,-5 2-128 0,-2 2 160 0,-3-2-160 15,0 1 160-15,-3 1-160 0,-1-3 256 0,-2-2-32 0,1 1-16 0,1-1 0 16,1 0 144-16,1-4 32 0,0-5 0 0,6 2 0 16,0-2-256-16,2 2-128 0,-1-2 160 0,2 0-160 15,4-4 208-15,1 1-48 0,3 5-16 0,5-5 0 16,0 3-144-16,4 1 192 0,2-1-192 0,4 1 192 15,1 2 64-15,5-1 0 0,0 2 16 0,2 2 0 16,-2-1-80-16,6 1-32 0,-1-1 0 0,1 1 0 16,-1-5-16-16,2 0 0 0,0 1 0 0,1 1 0 15,-1-3 16-15,1 1 0 0,1 0 0 0,1-5 0 16,-4 1-32-16,1-1 0 0,-3-1 0 0,1 2 0 16,-1-4-128-16,0-1 0 0,0 0 0 0,1-3 128 31,0 0-1360-31,-1-3-288 0,2 0-48 0</inkml:trace>
  <inkml:trace contextRef="#ctx0" brushRef="#br2" timeOffset="150376.74">21032 10453 24879 0,'-13'-5'1088'0,"13"5"256"0,0 0-1088 0,0 0-256 16,2-7 0-16,-2 7 0 0,14-4 960 0,3 2 128 16,2-2 16-16,3 0 16 0,0-5-848 0,4 4-272 15,-2 3 160-15,3-2-160 16,-1-1-272-16,-2 1-144 0,-3 0-32 0,-2 4-7920 16,-2 1-1584-16</inkml:trace>
  <inkml:trace contextRef="#ctx0" brushRef="#br2" timeOffset="150522.71">21035 10645 22111 0,'-16'0'1968'0,"16"0"-1584"0,0 0-384 0,0 0 0 15,0 0 1376-15,0 0 192 0,17 0 32 0,2 0 16 16,1 0-880-16,3 0-176 0,3-2-48 0,-1-1 0 16,5-4-512-16,4 1 0 0,-4 3 0 0,2-3-8704 15,-2 2-1856-15</inkml:trace>
  <inkml:trace contextRef="#ctx0" brushRef="#br2" timeOffset="150905">21744 10215 24927 0,'0'0'1104'0,"7"-8"240"0,4 1-1088 0,4 3-256 16,5 0 0-16,6-1 0 0,4 0 192 0,3 2 0 15,3 2-16-15,-1 0 0 0,-2 1-32 0,-2 4 0 16,-3 6 0-16,-4 1 0 0,-4 3-144 0,-3 4 0 0,-6 4 144 0,0 1-144 16,-5 2 320-16,-4 3-16 0,-4 8 0 15,-2 2 0-15,-4-2 96 0,-4 5 32 0,-7 1 0 0,-4 1 0 16,-5-3-224-16,-1-2-32 0,-3-1-16 15,1-3 0-15,2-1 272 0,4-9 48 0,2-3 16 0,5-2 0 16,1-3 608-16,6-1 128 0,3-1 32 0,6 3 0 16,2-3-432-16,5-3-64 0,3 2-32 0,4 1 0 15,6 0-288-15,2-3-64 0,3 0-16 0,4-5 0 16,5 2-160-16,0-2-16 0,1-3-16 0,0-3 0 16,0-3-176-16,0-1 0 0,-3-1 0 0,5-3 0 31,-1-2-1984-31,0 1-384 0,-1-2-80 0,-2 0-16 0</inkml:trace>
  <inkml:trace contextRef="#ctx0" brushRef="#br2" timeOffset="151280.81">22948 10420 32255 0,'0'0'2864'0,"0"0"-2288"0,12-3-576 0,7 1 0 16,7 0 0-16,6 2 0 0,6 0-240 0,1-1 80 31,3-4-1888-31,-3-1-368 0,14-1-80 0,-8 5 0 0</inkml:trace>
  <inkml:trace contextRef="#ctx0" brushRef="#br2" timeOffset="151405.94">23256 10617 29487 0,'0'0'2624'0,"0"0"-2112"0,0 0-512 0,0 0 0 0,0 0 1424 0,18 3 176 16,5 3 48-16,5-6 0 15,5-4-2096-15,7-3-400 0,4 2-96 0</inkml:trace>
  <inkml:trace contextRef="#ctx0" brushRef="#br2" timeOffset="152211.47">24078 10539 13823 0,'0'0'1216'0,"0"0"-960"0,11 10-256 0,2-2 0 16,1 0 912-16,5 0 144 0,5-1 32 0,0-1 0 16,0-3-224-16,3-3-32 0,-2-7-16 0,5 5 0 15,0 1-128-15,4-2-32 0,3 0 0 0,0-2 0 16,3-5-256-16,-4 3-48 0,1-1-16 0,-1 0 0 16,-4-6-144-16,-2 2-16 0,-3 0-16 0,-3-2 0 15,-5-2-160-15,-4-1 0 0,-3 1 144 0,-5 0-144 16,-1 1 0-16,-5 2 0 0,-1-1 0 0,-5 2 0 15,-4 0 0-15,-4 1-128 0,-5 2 0 0,-5 1 0 16,-3 3 128-16,-5 0-160 0,-3 3 160 0,0 3-160 0,-2 5 160 0,0 2 0 16,1 3 128-16,-3 7-128 15,2 6 352-15,3 7 0 0,-1 2 0 0,1 4 0 0,0-2 304 16,2 2 64-16,2-1 16 0,3-1 0 0,6 2 16 0,4 0 0 16,3-1 0-16,7-3 0 0,4-4-224 0,6 0-32 15,5 0-16-15,4-3 0 0,3 0-208 0,3-3-32 16,4-4-16-16,3-2 0 0,0-4-224 0,6-4 0 15,4-3 0-15,0 0 0 16,0-3-2112-16,3-5-512 0,15-8-96 16,-5-1-32-16</inkml:trace>
  <inkml:trace contextRef="#ctx0" brushRef="#br2" timeOffset="152619.38">25011 9829 12895 0,'0'0'1152'0,"0"0"-928"0,-8 2-224 0,8-2 0 0,-9 12 1648 0,3 0 272 15,3 0 64-15,-3 3 16 0,0 5-1424 0,0 2-304 16,1 0-48-16,2-3-16 0,-1 0 160 0,1-2 16 15,2 1 16-15,1 0 0 0,1 0 48 0,3-4 0 16,0-4 0-16,1 1 0 0,3 2-96 0,-1-3-16 16,1 2 0-16,1-6 0 0,0 2-192 0,1-3-144 15,0-3 192-15,3 1-192 0,-3-4-192 0,1-2-160 16,1 1-32-16</inkml:trace>
  <inkml:trace contextRef="#ctx0" brushRef="#br2" timeOffset="152821.17">24969 9590 29487 0,'0'0'2624'15,"-9"0"-2112"-15,9 0-512 0,0 0 0 0,0 0 0 0,0 0 0 0,0 0 0 0,0 0 0 16,0 0-192-16,0 0-64 0,5 6 0 0,-5-6 0 31,0 0-1600-31,13 1-336 0,-13-1-64 0</inkml:trace>
  <inkml:trace contextRef="#ctx0" brushRef="#br2" timeOffset="153239.25">25559 9414 19231 0,'0'0'848'0,"0"0"176"0,0 0-816 0,0 0-208 0,0 0 0 0,0 0 0 15,-6 13 384-15,1-3 48 0,0 2 0 0,1 3 0 16,-3 0 336-16,0 2 80 0,0-1 16 0,0 3 0 16,2 4-240-16,0 1-48 0,3 4-16 0,-2-2 0 15,0 0-304-15,2-3-64 0,-1 0-16 0,1 0 0 16,-1-3-16-16,0-1 0 0,1-1 0 0,1-3 0 15,-1-4-160-15,2 0 0 0,0-11 0 0,0 0 0 16,4 10 400-16,-4-10 0 0,9 9 0 0,1-6 0 16,2-5 48-16,-1 1 16 0,6 0 0 0,0-2 0 15,5-3-704-15,-2-2-144 0,5-1-16 0,-1 0-12656 16</inkml:trace>
  <inkml:trace contextRef="#ctx0" brushRef="#br2" timeOffset="153462.62">25811 9534 23039 0,'-8'2'2048'0,"-1"5"-1648"15,0 1-400-15,0 3 0 0,1 3 176 0,1 3-48 16,-2 2-128-16,0 2 192 0,0 2 288 0,-1 0 48 16,-2-2 16-16,-2 6 0 0,0-2 272 0,-2 5 48 15,-2-4 16-15,0 5 0 0,0-3-496 0,1-2-80 16,0-1-32-16,4-1 0 0,3-1-144 0,-1-3-128 15,1-2 144-15,1-2-144 0,1-1 0 0,4-4 0 0,4-11-176 0,-4 10 176 32,2-1-1008-32,2-9-80 0,0 0 0 0,0 0-16 0</inkml:trace>
  <inkml:trace contextRef="#ctx0" brushRef="#br2" timeOffset="153760.94">26036 9384 7359 0,'0'0'656'0,"0"0"-528"0,6 10-128 0,-4 1 0 15,1-2 1584-15,-5 5 272 0,-1 1 64 0,-3 5 16 0,-1 0-752 16,-3 7-160-16,-2 2-16 0,-2 4-16 15,-1 0 304-15,-3 4 64 0,-2 1 16 0,-3 5 0 0,-2 3-176 0,-1 2-48 16,-1 4 0-16,-1-2 0 0,-2-4-512 0,1-3-128 16,1-1 0-16,1-4-16 0,3-10-288 0,2 0-48 15,4-3-16-15,5-1 0 0,1-3-144 0,6-6 0 16,2-4 144-16,4 0-144 16,0-11-288-16,8 6-128 0,-8-6-32 0,14-3-12208 0</inkml:trace>
  <inkml:trace contextRef="#ctx0" brushRef="#br2" timeOffset="154557.04">26034 9534 14335 0,'0'0'640'0,"0"0"128"0,0 0-624 0,8-7-144 0,-2 2 0 0,-6 5 0 0,0 0 624 16,0 0 80-16,0 0 32 0,0 0 0 0,5 12 128 0,-5-1 32 15,-3 3 0-15,-2 3 0 0,-2 0-32 0,-2 4 0 16,-1 3 0-16,-1 0 0 0,0 3 32 0,-2 1 0 16,3 2 0-16,-4 1 0 0,-1 1-64 0,-2 3-16 15,0 2 0-15,-1-1 0 0,-1-2-304 0,1-2-48 16,0-1-16-16,2-5 0 0,2-1-176 0,-2-3-32 16,4-4-16-16,2-4 0 0,-1-4-96 0,4 0 0 15,7-10-128-15,0 0 192 0,0 0-336 0,0 0-80 16,12 4-16-16,2-5-13888 0</inkml:trace>
  <inkml:trace contextRef="#ctx0" brushRef="#br2" timeOffset="154775.06">26320 9520 20271 0,'0'0'896'0,"0"0"192"0,0 0-880 0,-9 4-208 0,4 3 0 0,1 2 0 15,0 4 1344-15,-1 2 208 0,-2 4 48 0,-2 1 16 16,-1 3-848-16,-2 4-192 0,-2 0-16 0,-1 3-16 16,0 1 112-16,-2-3 32 0,-2 2 0 0,0 2 0 15,-1 2-384-15,2-1-80 0,0-2-16 0,3-2 0 16,2-5-208-16,2 0 0 0,-1-1 0 0,3-4 0 16,0-3 0-16,3-6-208 0,0 0 16 0,6-10 0 15,-5 7-720-15,5-7-144 0,0 0-32 0</inkml:trace>
  <inkml:trace contextRef="#ctx0" brushRef="#br2" timeOffset="154981.12">25884 9646 30399 0,'-8'-17'1344'0,"6"9"288"0,0-2-1312 0,2 10-320 0,8-7 0 0,4-2 0 0,3 1 224 0,4 0-32 16,4 5 0-16,3-1 0 0,1 1-32 0,6 1-16 15,0-2 0-15,3 3 0 0,1-1 64 0,0 0 16 16,-1-1 0-16,0 2 0 0,0 1-224 0,-3 0 0 0,-4-1 0 16,-2 1 0-1,-5 1-912-15,1 2-288 0,-1 0-48 0,-3 0-11936 0</inkml:trace>
  <inkml:trace contextRef="#ctx0" brushRef="#br2" timeOffset="155262.44">26715 9559 2751 0,'0'0'128'0,"0"0"16"0,0 0-144 0,-2 12 0 0,-2-4 0 0,-2 5 0 16,-6 2 3824-16,-1 6 720 0,-2 3 160 0,0 3 32 0,-5-5-2400 0,0 6-480 15,-2 2-80-15,-3 0-32 0,0 3-192 0,-3 3-32 16,-4-1-16-16,-1 6 0 0,0 2-560 0,0-1-112 16,-2-1-32-16,4-2 0 0,2-3-544 0,0-3-128 15,3-1 0-15,2-3-128 0,4-6 128 0,2-3-128 16,1-3 0-16,7-3 0 16,3-8-448-16,7-6-128 0,0 0-48 0,0 0-14240 0</inkml:trace>
  <inkml:trace contextRef="#ctx0" brushRef="#br2" timeOffset="155659.06">26610 9968 20271 0,'0'0'1792'0,"0"0"-1424"0,0-11-368 0,5 2 0 15,5 5 1472-15,3-2 240 0,3 2 32 0,3 2 16 16,3-1-1408-16,-1 3-352 0,0-1 0 0,-2-2 0 15,0-3 0-15,0 2 0 0,0 1 0 0,-2 5 0 16,-5 3 0-16,2 2 176 0,-4-3-16 0,-2 3 0 16,-2 2-160-16,-2-2 0 0,-2 3 144 0,-4-1-144 15,0 3 320-15,-3-1-16 0,-2 2 0 0,0-2 0 16,-2-2 144-16,-3 0 16 0,2 0 16 0,0 0 0 16,2-2 0-16,1 2 0 0,7-9 0 0,-3 8 0 15,3-8-224-15,1 11-64 0,-1-11 0 0,9 8 0 16,2 1 144-16,0-3 32 0,-1 2 0 0,3-2 0 15,0 6-144-15,-1-1-32 0,-2 4 0 0,1 1 0 0,-4-1-192 0,-2-1 0 16,-2 0 128-16,-3 1-128 0,-4 0 128 16,-2 1 0-16,-4 0-128 0,-6-2 192 0,-3-1 432 0,-5 1 80 15,-3 0 0-15,-4 0 16 0,-8-4-48 0,0 0-16 16,0-6 0-16,-2 0 0 0,4 1-256 0,0-1-48 16,2-6-16-16,5 4 0 0,2-1-336 0,8 0 0 15,5-2 0-15,7-3-12144 16,8 4-2448-16</inkml:trace>
  <inkml:trace contextRef="#ctx0" brushRef="#br2" timeOffset="156717.91">27215 10735 11967 0,'0'0'1072'0,"0"0"-864"0,0 0-208 0,0 0 0 0,0 0 704 0,2 11 112 16,5-2 16-16,-1 1 0 0,2-2 256 0,2 1 48 15,1-3 16-15,5 1 0 0,1 1-64 0,5-5 0 16,2-2 0-16,2-2 0 0,0 0 64 0,5-2 16 16,2-7 0-16,2 5 0 0,3 0-336 0,2-3-64 0,1 2 0 15,2-2-16-15,1 3-368 0,1 1-64 0,-2 2 0 0,-2-5-16 16,-2 1-64-16,-5 1-16 0,2-4 0 0,0 0 0 15,-1-6 16-15,1 1 0 0,2-3 0 0,-3 0 0 16,5-4-16-16,-2 1 0 0,-1-3 0 0,-2-4 0 16,-3 1-48-16,1-6-16 0,-3 1 0 0,-3-2 0 15,-2 2 64-15,0-1 16 0,-3-1 0 0,-2 1 0 16,-2 0 0-16,0 2 0 0,-1-3 0 0,-1-2 0 16,-4 0-112-16,0-1-128 0,-1 2 176 0,1 0-176 15,-2-1 128-15,-1 1-128 0,-2-2 0 0,0-1 0 16,-1-1 0-16,-1 1 0 0,-1 1 0 0,0-1 0 15,1 0 0-15,-3 5 0 0,2 7 0 0,0 2 0 0,-1 4 0 16,-1 4-192-16,1 6 48 0,-3 9 16 16,0 0-1104-16,0 0-224 0,0 0-32 0,0 0-8192 15,0 0-1648-15</inkml:trace>
  <inkml:trace contextRef="#ctx0" brushRef="#br2" timeOffset="157059.2">28172 9776 18431 0,'0'0'1632'0,"0"0"-1312"0,0 0-320 0,0 0 0 15,0 0 1280-15,11-6 192 0,5 1 48 0,1-4 0 16,4 1-624-16,4-3-128 0,1 1-32 0,3-3 0 15,4-5-48-15,0 2-16 0,1-2 0 0,-1 0 0 16,3-1 16-16,1-2 0 0,1-2 0 0,1 5 0 16,1 4-224-16,-1 1-32 0,2 3-16 0,-6 2 0 15,-2-2-288-15,-3 3-128 0,-4 0 0 0,-1 5 128 16,-5 7-128-16,-1-1 0 0,-4 2 0 16,-2 5 0-16,-3 2 0 0,-2 4 0 0,-3 3 0 0,-1 4 0 15,-4 8 0-15,-2 5 0 0,-2 3 0 0,1 5 0 16,-4-4 0-16,1-1-176 0,1 0 176 0,-4 2-192 15,1 0-1024-15,2-3-224 16,0-2-32-16</inkml:trace>
  <inkml:trace contextRef="#ctx0" brushRef="#br2" timeOffset="157497.06">29434 10054 21183 0,'0'0'944'0,"-11"2"192"15,-2 2-912-15,-2 6-224 0,-3 2 0 0,-2 3 0 0,-5 0 448 0,-2 4 64 0,-5 5 0 0,1 0 0 16,2 7 496-16,0-3 96 0,1 0 32 0,2-3 0 15,3 1-112-15,4-2-32 0,4 0 0 0,5-1 0 0,2-4-256 0,6-3-48 16,2-2-16-16,6-1 0 0,4-4-352 0,4-4-80 16,2-4-16-16,4 1 0 15,4-2-224-15,3-2 0 0,2-4 0 0,3-3 0 16,1 3-2496 0,2-6-528-16</inkml:trace>
  <inkml:trace contextRef="#ctx0" brushRef="#br2" timeOffset="157810.34">29688 10121 24879 0,'-15'2'2208'0,"5"1"-1760"0,-1 1-448 0,0 6 0 0,1 3 896 0,0 3 80 0,-1 6 32 16,-3-3 0-16,1-1-528 0,0 1-96 0,2 0-32 0,1 0 0 15,-1-3-64-15,5 0-16 0,3-5 0 0,3 2 0 16,3-6-80-16,3 2-32 0,5-5 0 0,0 0 0 15,6-5 160-15,2-3 48 0,1-1 0 0,2-5 0 16,2-3-144-16,-1 0-32 0,2-2 0 0,-3-2 0 16,-3-3-192-16,0 0 144 0,-1-4-144 0,-3 2 128 15,-4 2-128-15,-1 1 0 0,-3 1 144 0,-2 0-144 16,-3 0 0-16,-3 2 144 0,-3 0-144 0,0 2 0 16,-3 4 0-16,-3 0-144 0,-3 5-16 0,-1 1 0 31,0 3-384-31,-1 2-80 0,0 3-16 0,-1-1 0 0,2 2-304 15,2 2-64-15,0-3-16 0,2 2-7552 0,2 1-1536 0</inkml:trace>
  <inkml:trace contextRef="#ctx0" brushRef="#br2" timeOffset="158261.76">30027 10023 16575 0,'0'0'1472'0,"-6"13"-1168"0,1 1-304 0,0 0 0 0,-2-2 1152 0,0 2 192 16,1-2 16-16,0-1 16 0,-1 2 192 0,2 0 32 16,-4-6 16-16,3 2 0 0,6-9-336 0,0 0-64 15,-6 7 0-15,6-7-16 0,-7 6-480 0,7-6-80 16,0 0-32-16,0 0 0 0,0 0 32 0,0 0 0 16,13-9 0-16,-2-2 0 0,1 3-208 0,-1-3-48 15,1-1 0-15,-1 1 0 0,1-6-224 0,-1 1-160 0,0 2 192 16,2 3-192-16,-3 0 128 0,2 5-128 0,-2-2 0 0,0 4 0 15,0-1 128-15,-10 5-128 0,12 3 0 0,-3 2 0 16,-2 5 0-16,-3-1 0 0,-4-9-160 0,-3 18 160 16,0 1-192-16,-5 0 192 0,0 0-192 0,-2-1 192 15,3-2-144-15,-2-1 144 0,-1-1 0 0,2-2 0 16,-2-7 0-16,10-5 0 0,0 0 0 0,0 0 0 16,0 0 0-16,0 0 0 0,0-10 0 0,4 1 0 15,2-5 160-15,2-1-160 0,2-2 160 0,4 1-160 16,2-2 144-16,1 0-144 0,-1-1 128 0,2 2-128 15,0 2 0-15,1 4 0 0,0-2 0 0,-3 5 0 16,-2 2 0-16,-1 3 128 0,0 3-128 0,-3 8 0 16,-2 2 0-16,-2 4 0 0,0 0-192 0,-2 5 192 15,-1 2 0-15,-3 3 0 0,-4 0 0 0,-1-1 0 16,-1-2-336-16,-3 2 48 0,1 0 16 0,2-1 0 16,1-2-1584-16,-1-2-320 15,4-4-64-15,2-14-7296 0,5 6-1472 0</inkml:trace>
  <inkml:trace contextRef="#ctx0" brushRef="#br2" timeOffset="158677.84">30557 10078 15663 0,'0'0'1392'0,"0"0"-1120"0,0 0-272 16,0 0 0-16,-7 9 1920 0,2-3 320 0,1 3 64 0,2-3 0 15,0 3-1376-15,0 1-288 0,-2 2-48 0,0-2-16 16,-2 4 192-16,-2 4 16 0,-1 1 16 0,1 1 0 16,0 0-32-16,-1 1 0 0,0-1 0 0,0-1 0 15,-1-2-304-15,0-3-64 0,0 1-16 0,2-1 0 16,0-3-80-16,2-4-32 0,6-7 0 0,0 0 0 16,0 0 288-16,0 0 48 0,0 0 16 0,0 0 0 15,9-10-16-15,2-2 0 0,1-4 0 0,1-1 0 16,2-2-352-16,1-1-80 0,1-3-16 0,-1 1 0 15,-2-1-32-15,0 0 0 0,0-3 0 0,3 4 0 16,-1 3-128-16,1 1-176 0,-2-1 48 0,2 3 0 16,1-1 128-16,-2 6 0 0,-1 3 0 0,-2 4 0 15,-3 5 0-15,-10-1-192 0,8 11 192 0,-3 3-192 16,-4 0 192-16,-2 3 0 0,-4 1-144 0,0 0 144 0,-4 1-224 0,-4 3 32 16,-5 2 0-16,-2-1 0 0,-2-3-112 0,3-1-16 15,-1 0 0-15,2-5 0 16,0-7-256-16,3-1-64 0,1-4-16 15,4-2 0-15,10 0-2048 0,-8-10-416 0</inkml:trace>
  <inkml:trace contextRef="#ctx0" brushRef="#br2" timeOffset="158938.94">31069 9671 19343 0,'0'0'1728'0,"0"0"-1392"0,0 0-336 0,0 0 0 16,0 0 704-16,0 0 80 0,0 9 16 0,-1 2 0 15,-3-1 112-15,0 4 32 0,-1 4 0 0,-2 0 0 16,1 1-112-16,-1 1 0 0,-2 0-16 0,1 5 0 16,-2 0-272-16,1 5-48 0,-3-4-16 0,0 4 0 15,-2-4-320-15,1 3-160 0,3 1 160 0,-3-5-160 16,0-3 144-16,5-3-144 0,1-3 128 0,5-2-128 15,2 2-1472 1,3-6-384-16,-3-10-80 0</inkml:trace>
  <inkml:trace contextRef="#ctx0" brushRef="#br2" timeOffset="159260.28">31107 10027 18431 0,'0'0'1632'0,"0"0"-1312"0,0 0-320 0,11-6 0 0,0 0 1120 0,0-1 160 16,2 0 16-16,-1 4 16 0,5-4-576 0,1 3-112 15,-2 1-32-15,1-1 0 0,-2-4-176 0,-1 2-32 16,-3 1-16-16,0-2 0 0,-11 7-48 0,9-3-16 16,-9 3 0-16,0 0 0 0,0 0 416 0,0 0 96 15,0 0 16-15,-12-4 0 0,-1 4-80 0,-2 1-16 16,0 4 0-16,-2 3 0 0,0-2-352 0,-1 6-80 0,-1-2-16 15,2 4 0-15,2 2 16 0,2 2 0 0,2-4 0 0,2-1 0 16,3-1-144-16,2 2-32 0,1-2 0 0,3-3 0 16,0-9 0-16,7 10 0 0,0-4 0 0,3-1 0 15,2-2-128-15,2 1 192 0,2-3-192 0,2-1 192 16,0-1-480-16,1-1-96 0,1-1 0 0,1-1-10272 16,-2 0-2048-16</inkml:trace>
  <inkml:trace contextRef="#ctx0" brushRef="#br2" timeOffset="159471.91">31575 9848 26719 0,'0'0'1184'0,"0"0"240"0,0 0-1136 0,0 0-288 0,7 10 0 0,0 1 0 0,-3 2 464 0,-1 3 48 15,4 5 0-15,-2-2 0 0,-1 2-224 0,-1 1-32 16,5 2-16-16,-2 2 0 0,1-3-240 0,-2-2 128 15,1-2-128-15,1 0 0 0,-2 0-176 0,0-2-128 16,-1-3-16-16,-1-1-16 16,-3-13-1296-16,0 0-256 0,0 0-48 0,11-3-16 0</inkml:trace>
  <inkml:trace contextRef="#ctx0" brushRef="#br2" timeOffset="159630.63">31776 9845 16575 0,'0'0'1472'0,"-7"6"-1168"15,0 1-304-15,-4 6 0 0,-3 6 2384 0,2 1 432 0,-5 2 64 0,2 0 32 16,-2 5-1600-16,0 0-320 0,-2 2-64 0,-1 4-16 16,-2-5-32-16,-1 4-16 0,-4 0 0 0,2 3 0 15,0 0-544-15,-1-4-96 0,-3-4-32 0,3 1 0 32,2-3-480-32,4-2-96 0,1-4-32 0,3-1-14352 0</inkml:trace>
  <inkml:trace contextRef="#ctx0" brushRef="#br2" timeOffset="160396.54">29349 10974 10127 0,'18'-17'896'0,"-7"8"-704"0,2-5-192 0,0 2 0 0,-2 3 1200 0,2-3 208 16,0 2 32-16,-2-1 16 0,-3 3 16 0,-2-1 0 16,0 2 0-16,-3-2 0 0,-2 2-128 0,-1 7 0 15,0 0-16-15,-6-7 0 0,-4 2-208 0,-4 2-32 16,-4 2-16-16,-3 3 0 0,-1 2-352 0,-6 4-64 15,-5-2-16-15,-3 7 0 0,-1 3-240 0,-1 3-48 16,-1 3-16-16,2 3 0 0,0 0 0 0,3-2 0 16,0 6 0-16,7-3 0 0,2 4-176 0,6-6-32 0,2-1-128 0,5-2 192 15,6-3-192-15,4-4 0 0,6 0 128 0,5 0-128 16,3 1 0-16,4-2 0 0,4-4 0 0,3-3 0 16,3-1-160-16,2-2-128 0,0-4-32 0,2-2-9728 15,2-6-1968-15</inkml:trace>
  <inkml:trace contextRef="#ctx0" brushRef="#br2" timeOffset="160746.06">29690 10844 27647 0,'0'0'2448'0,"0"0"-1952"0,-9 0-496 0,0 3 0 0,1 6 224 15,1-2-48-15,-1 6-16 0,-2 1 0 0,-4 4-16 0,0 2 0 16,-1-1 0-16,4 0 0 0,-3-2 208 0,3 0 32 16,2 0 16-16,3 0 0 0,1-3 144 0,3 0 32 15,5-2 0-15,3 1 0 0,2-2-32 0,5 0 0 16,2-6 0-16,4-2 0 0,1-1-32 0,2-2 0 16,1-2 0-16,2-1 0 0,-1-1-176 0,1-3-32 15,-1-3-16-15,-1 3 0 0,-3-5-112 0,-2 1-32 16,-3-4 0-16,-4 4 0 0,-4 1 0 0,-3 1 0 15,-3-3 0-15,-2 3 0 0,-6-4 112 0,-4 0 0 16,-5 3 16-16,-1-3 0 0,-5-1-112 0,0 4-32 0,0-1 0 0,-1 4 0 16,0 2-304-16,4 2-64 0,1 0-16 15,4-1 0 1,4 4-1168-16,10 0-240 0,0 0-64 0,0 0-8688 0,0 0-1744 0</inkml:trace>
  <inkml:trace contextRef="#ctx0" brushRef="#br2" timeOffset="161182.97">30062 10985 17503 0,'-13'13'1552'0,"1"-2"-1232"0,-1 5-320 0,2-4 0 16,-3-1 1664-16,2-3 256 0,2-1 64 0,1 2 16 15,9-9-144-15,0 0-16 0,-8 3-16 0,8-3 0 16,0 0-224-16,0 0-64 0,8-7 0 0,3-6 0 0,2-1-704 15,1-2-160-15,1-2-32 0,2-1 0 0,-1-3-368 0,4-1-80 16,-1-2 0-16,2 2-16 0,2 3-16 0,1-1 0 16,0-2 0-16,3 6 0 0,-1 0-160 0,-2 6 0 15,-4-1 0-15,-2 7 128 0,-3 4-128 0,-2 3 0 16,-3 6 0-16,-2 4 0 0,-3 4 0 0,-5 2-176 16,-3 3 176-16,-6 2-192 0,-2 4 192 0,-3-3 0 15,-3 0 0-15,-2 2 0 0,-2 3-240 0,-1-4-16 16,0-2 0-16,2-4 0 0,1-3 256 0,4-4 0 15,2 1 0-15,4-7-144 0,9-6 144 0,0 0 128 0,0 0-128 16,0 0 176-16,-2-7 80 0,4-6 0 16,6-6 16-16,2 1 0 0,1 0 0 0,3 1 0 0,3-4 0 0,1 1 0 15,1-3-272-15,1 4 0 0,3 2 128 16,0 1-128-16,3 2 0 0,-1 1 0 0,-4 7 0 0,0 1 0 16,-4 2 0-16,0 4 0 0,-2 2 0 0,-3 5-144 15,0 3 144-15,-2 3-160 0,-1 0 160 0,-2 3-160 31,-3 2-416-31,-2 2-64 0,-1 1-32 0,2-1-11040 16,1-3-2224-16</inkml:trace>
  <inkml:trace contextRef="#ctx0" brushRef="#br2" timeOffset="162286.84">30100 10773 13823 0,'0'0'1216'0,"0"0"-960"0,3-8-256 0,-3 8 0 16,0 0 1920-16,0 0 320 0,0 0 80 0,0 0 16 15,0 0-864-15,0 0-192 0,0 0-16 0,0 0-16 16,0 0-272-16,4 11-48 0,-3 1-16 0,-1 5 0 16,0-2-256-16,-1 3-48 0,-1 0-16 0,1 1 0 15,0 1-128-15,0 0-16 0,-2 1-16 0,2-2 0 16,-4-1-16-16,1 1 0 0,-1-3 0 0,1-1 0 15,-2-1-64-15,2-3-16 0,1-1 0 0,3-10 0 0,-5 10 96 0,5-10 16 16,0 0 0-16,0 0 0 0,0 0-128 0,0 0 0 16,0 0-16-16,0 0 0 0,0 0 128 0,5-12 16 15,2 1 16-15,0 0 0 0,1-6-128 0,2 0-16 16,0 0-16-16,2-2 0 0,3 0-304 0,-2 0 0 16,-2-3 0-16,2 3 0 0,-1 2 0 0,5 3 0 15,-2 0 0-15,2 0 0 0,0 5 0 0,1-1 0 16,-2 6 0-16,0 1 0 0,1 3 0 0,-2 5 0 15,-2-1 0-15,-1 7 0 0,0 0-128 0,-2 5 128 16,-4 1 0-16,1 5-144 0,-2 4 144 0,-3-2 0 16,1 1-144-16,-3-2 144 0,0 1 0 0,-3 3 0 15,3-3 0-15,-2-1 0 0,-3-5 0 0,1-2 0 16,-1-3 0-16,0 2 0 0,-2-2 0 0,2-4 0 0,5-9 0 16,-6 10 0-16,6-10 0 0,-7 6 0 0,7-6 128 0,0 0-128 31,0 0-1264-31,0 0-272 0,0 0-64 0,0 0-9760 0,9-10-1952 0</inkml:trace>
  <inkml:trace contextRef="#ctx0" brushRef="#br2" timeOffset="162608.76">30868 10806 21999 0,'0'0'960'0,"10"5"224"0,-10-5-944 0,10 9-240 0,-1 2 0 0,-2 2 0 0,-4 2 1280 0,0 3 224 16,-2 0 32-16,-2 6 16 0,-2 5-336 0,-2 2-64 16,-2-6 0-16,-2 6-16 0,-1 2-80 0,-3-3-16 15,-1 2 0-15,-1 0 0 0,-2-2-320 0,-1-2-64 16,-1 2-16-16,-1-5 0 0,-2 2-304 0,1-7-64 15,-1-3-16-15,2-5 0 0,-1 0-112 0,5-2-16 16,2-5-128-16,2-1 192 0,4-3-192 0,8-1 128 16,-9-6-128-16,4-7 0 15,1-1-1072-15,3-4-304 0,-1-2-64 0,2-3-9312 16,2 0-1856-16</inkml:trace>
  <inkml:trace contextRef="#ctx0" brushRef="#br2" timeOffset="162788.28">30890 10595 30399 0,'-13'-8'2704'0,"7"7"-2160"0,6 1-544 0,0 0 0 15,-9 3 192-15,1-1-192 0,8-2 192 0,-8 4-192 16,8-4 192-16,-9 5-64 0,9-5 0 0,-6 6-128 16,6-6 0-16,0 0-352 0,-7 6 48 0,7-6 16 15,0 0-1968 1,0 0-400-16,0 0-80 0,0 0-16 0</inkml:trace>
  <inkml:trace contextRef="#ctx0" brushRef="#br2" timeOffset="163199.81">31198 10802 22111 0,'0'0'1968'15,"0"0"-1584"-15,0 0-384 0,-8 3 0 0,8-3 416 0,-9 4 0 0,1 7 0 0,-1-1 0 16,-1 3 288-16,2 2 64 0,2 2 16 0,1 2 0 15,-1 0-192-15,3 4-32 0,2-3-16 0,2-2 0 16,2-3-160-16,3-1-16 0,-1 0-16 0,4-6 0 16,2-2 176-16,3-2 48 0,0-4 0 0,2-1 0 15,-1-6 144-15,0 0 48 0,0-4 0 0,1 2 0 16,-2-2-128-16,-2 0-32 0,0-6 0 0,-3-1 0 16,1-1-96-16,-3 1-32 0,-2 1 0 0,1 0 0 15,-4 1-160-15,1-1-48 0,-3 1 0 0,0-1 0 16,-2 1-272-16,1 3 0 0,-1 3 0 0,-1 1 0 15,3 9 0-15,0 0-352 0,-8-7 48 0,8 7 16 16,-6-2-2208-16,6 2-432 16,0 0-80-16</inkml:trace>
  <inkml:trace contextRef="#ctx0" brushRef="#br2" timeOffset="163564.18">31486 10768 12895 0,'0'0'1152'0,"2"-9"-928"15,2 1-224-15,-4 8 0 0,0 0 2320 0,0 0 432 0,0 0 64 0,0 0 32 0,0 0-1584 0,0 0-320 0,0 0-64 0,-10 3-16 16,0 2-288-16,-2 4-48 16,-2 0-16-16,0 4 0 0,0 2-32 0,-1-1-16 15,-1 0 0-15,2 1 0 0,2 0 16 0,3 0 0 0,2 2 0 0,3 0 0 16,3-2 32-16,1-4 0 0,0-11 0 0,6 10 0 15,2-2 64-15,3 0 0 0,4-6 16 0,1-2 0 16,-1-2-16-16,3-5-16 0,-1 1 0 0,1 0 0 16,0-7-272-16,0-1-48 0,0-3-16 0,-2 5 0 15,-1-1-224-15,-2-1 128 0,-3 1-128 0,-2 4 0 16,1-1 0-16,-9 10 128 0,5-6-128 0,-5 6 0 16,0 0 0-16,0 0 0 0,0 0 0 0,0 0 0 15,1 13 0-15,0-1 0 0,1 3 0 0,-2 3-160 16,0 1 160-16,3-1 0 0,3-3-144 0,-1 2 144 15,-2-1-1472 1,5 1-208-16,0-1-48 0,1-3-8528 0,1-4-1712 0</inkml:trace>
  <inkml:trace contextRef="#ctx0" brushRef="#br2" timeOffset="163982.91">32157 10678 24879 0,'0'0'2208'0,"0"0"-1760"16,0 0-448-16,0 0 0 0,0 0 1728 0,0 0 256 15,0 0 48-15,0 0 16 0,-10 2-1152 0,-3 1-240 16,-2 2-32-16,-3 2-16 0,-4 1-176 0,1 2-48 16,-2-2 0-16,3 3 0 0,-1-2-48 0,2 3-16 0,-2 3 0 0,7-4 0 15,2 0-112-15,6 1-16 16,2-5-16-16,4-7 0 0,0 10-48 0,4-5 0 15,-4-5 0-15,11 4 0 0,2-1 192 0,1-3 16 0,1-2 16 0,-2 1 0 16,1-1-144-16,1 2-16 0,0 2-16 16,1 1 0-16,-1 3-176 0,1-1 0 0,-3 1 0 0,-3 5 0 15,-2 3 0-15,-3 7 0 0,-4-2 0 0,-1 4 0 16,-1 2 0-16,-4-1 0 0,-3 4 0 0,-2-4 0 16,-3-3 0-16,-3 0 0 0,1 3 0 0,-3-3 192 15,0-2-32-15,-5-1 0 0,-4-2 0 0,2 1 0 16,2 3-160-16,2-3 0 0,-1-5 144 0,-1 0-144 15,4-2 128-15,0-5-128 0,0-1 128 0,2-3-128 0,3-1 0 0,2-2-192 16,-1-2 32-16,3-4 0 16,2-1-1296-16,3-1-256 15,2-1-48-15,3-3-16 0,4 2-1056 16,4 2-224-16,2-5-32 0</inkml:trace>
  <inkml:trace contextRef="#ctx0" brushRef="#br2" timeOffset="164331.46">32379 10838 26655 0,'0'0'1184'0,"0"0"240"0,0 0-1136 0,11 7-288 16,0 4 0-16,2-4 0 0,1 2 928 0,0-4 128 15,0 0 32-15,2-1 0 0,-1-1-544 0,2-6-96 16,1-1-32-16,-3-1 0 0,-1-1 0 0,0-4 0 0,0 0 0 0,-1 1 0 15,-1-5-80-15,-3 3-16 0,-2 0 0 0,-2 0 0 16,-2 3-16-16,-3 8-16 0,-1-10 0 0,1 10 0 16,0 0 128-16,-10-1 32 0,-3 3 0 0,-2 7 0 15,-4 6-192-15,-1 4-48 0,-1 5 0 0,-2 8 0 16,3 1 48-16,1 3 16 0,1 1 0 0,4-2 0 16,3-2 96-16,3-3 16 0,4-2 0 0,4-4 0 15,4-3-112-15,3 2-16 0,1-4 0 0,4 0 0 16,1 0-96-16,2-2-32 0,3-3 0 0,2-3 0 15,4-1-128-15,2-4 0 0,-1-3 0 0,2-1 0 16,-1-4-1328 0,2-1-288-16,2-3-64 0</inkml:trace>
  <inkml:trace contextRef="#ctx0" brushRef="#br2" timeOffset="168284.09">22041 4959 8287 0,'0'0'736'0,"-6"0"-592"0,-4-2-144 0,2-1 0 16,1-1 1232-16,-1 3 224 0,-1 1 32 0,0-1 16 15,-1-1-448-15,0 1-96 0,-2 0 0 0,-2 1-16 16,-1-1-160-16,0-1-16 0,1 1-16 0,0 0 0 16,1-1 208-16,0 1 32 0,1-3 16 0,0 3 0 15,1 1 16-15,-1 1 0 0,1 1 0 0,2-2 0 16,9 0-240-16,0 0-32 0,0 0-16 0,0 0 0 16,0 0-288-16,0 0-48 0,0 0-16 0,0 0 0 15,14 7 96-15,6-4 16 0,2-1 0 0,5 0 0 16,4-2-80-16,3 0-16 0,0-3 0 0,4 1 0 0,4-1-240 15,1-1-160-15,0-1 192 0,2 1-192 0,-1-2 128 16,2-3-128-16,1 5 0 0,0 3 0 0,0 1 0 16,-2 0 0-16,-3-1 0 0,-4 1 0 0,-3 2 0 0,-2 1 0 15,0-1 0-15,-5 2 0 0,-3-1 208 0,-4 1-64 16,-2-1-16-16,-3 1 0 0,-5-1-128 0,-11-3 128 16,11 5-128-16,-11-5 128 0,0 0 128 0,0 0 0 15,0 0 16-15,-10 4 0 0,-2-1 144 0,-4 0 32 16,-2-2 0-16,-2-1 0 0,-3 0-448 0,-2 0 0 15,-4 1 0-15,-1-1 0 0,0-1 256 0,-3 0-16 16,-4 0-16-16,-1-2 0 0,-2-1 0 0,4 0 0 16,0-2 0-16,4 4 0 0,4-1-80 0,5 1-16 0,3-4 0 15,5 0 0-15,3 0-128 0,5 2 0 16,7 4 0-16,0 0 128 0,-4-14-128 0,4 2 0 0,4 4 0 0,3-1 0 16,3 2 0-16,3 2 0 15,1-5 0-15,4 6 0 0,4 0 0 0,3 3-144 0,0-3 144 0,2 2 0 16,1-2-160-16,1 3 160 0,-1-1-128 0,1 1 128 15,-2-1 0-15,-1-2 0 0,-2 4 0 0,-1-1-128 16,0-1 128-16,-4 1 0 0,-4 0 0 0,-1 1 0 16,-4 0 0-16,-10 0 0 0,9-3 0 0,-9 3 0 15,0 0 0-15,0 0 0 0,0 0 0 0,0 0 0 16,-13 3 0-16,-3-1 0 0,-3 1 0 0,-4 2 128 16,-4-3-128-16,-2 0 0 0,-9-1 0 0,0 0 0 15,-2 1 0-15,1 0 0 0,-2 1 0 0,0 3 0 16,1-1 0-16,0 1 0 0,2 3 0 0,1-4 0 15,2 2 160-15,4-1-32 0,3 0-128 0,5 1 192 16,4-5-192-16,5 1 0 0,4-3 128 0,10 0-128 0,0 0 0 16,0 0 0-16,0 0 0 0,0 0 0 0,0 0 0 0,12-3 0 15,2 1 0-15,5-3 0 0,2-2 0 16,3 4-160-16,2 1 160 0,0 0-192 0,2-5 192 0,2 2 0 16,1 2 0-16,1-3-128 0,-1 9 128 0,-1 0 0 15,-2-2 0-15,0 1 0 0,-1 1 0 0,0 1 0 16,-1 2 0-16,-2-1 0 0,-5-1 0 0,-1 0 0 15,-4 2 0-15,-2-2 0 0,-12-4 0 0,0 0 0 16,0 0 0-16,0 0 0 0,0 0 0 0,0 0 144 16,0 0-144-16,-7 5 160 0,-3-2 32 0,-6-2 16 15,-6 1 0-15,-3 0 0 0,-5-2-208 0,0 0 144 0,-3 0-144 16,0 0 128-16,0 0-128 0,-2 0 0 0,1 0 0 0,1 0 128 16,0 1-128-16,1-1 192 0,0 0-192 0,4-1 192 15,3-3-64-15,3 3-128 0,5 1 192 0,3 0-64 16,3 0-128-16,11 0 0 0,0 0 0 15,0 0 0-15,0 0 0 0,0 0 0 0,0 0 0 0,0 0 0 16,16-2 0-16,2 1 0 0,3 0 0 0,5-1 0 16,0 0 0-16,5 2-176 0,1-1 176 0,1-3-128 15,0-3 128-15,1 5 0 0,0 1 0 0,-1-1 0 16,-1 1 0-16,-1 1 0 0,-3-2 0 0,-2 2 0 16,-3 0 0-16,-4 0 0 0,-4 0 0 0,-2 0 0 15,-13 0 0-15,10-2 0 0,-10 2 0 0,0 0 0 16,0 0 0-16,0 0 0 0,0 0 0 0,-15 0 128 15,-7-2-128-15,-2-2 144 0,-2 1-144 0,-4 2 160 0,-1 1-160 16,-1 1 192-16,-1 1-192 0,0 0 192 0,-2 2-64 0,4 0 0 16,0 1 0-16,3 0 0 0,1 0 32 0,2-1 0 15,5 0 0-15,2 1 0 0,4 0-160 0,1-1 0 16,6-2 144-16,7-2-144 0,0 0 0 0,0 0 0 16,0 0 0-16,0 0-128 15,6 13-1264-15,3-4-240 0,2 2-48 0,5-4-10224 16,3 2-2032-1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50:19.513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338 15110 4607 0,'0'0'400'0,"0"0"-400"0,1-17 0 0,-1 2 0 16,-1 0 1056-16,0 1 128 0,-1 4 32 0,1-4 0 15,-1 1 16-15,-1 3 16 0,-1-3 0 0,0 3 0 16,1 1 144-16,-1-1 16 0,-1 2 16 0,0 3 0 16,-4-2-32-16,1 1-16 0,-1-1 0 0,0 0 0 15,2 4-320-15,-4-1-64 0,0 1-16 0,0 1 0 16,-2-1-256-16,-1 3-48 0,-4 1-16 0,2 3 0 16,-5 0-16-16,0 0-16 0,-2 2 0 0,0 4 0 15,-1-2-128-15,-2 2-32 0,-2 3 0 0,0 0 0 16,2 3-80-16,-2 3-32 0,1 2 0 0,-1 3 0 15,0-4-96-15,1 0-32 0,1 3 0 0,0 4 0 0,1 0-48 16,-1 3-16-16,2 3 0 0,-1 4 0 16,-3-1 32-16,5 2 16 0,-1 6 0 0,1 0 0 0,0 0 64 0,3 3 16 15,2 3 0-15,1-1 0 0,2-4-32 0,2 4 0 16,1 3 0-16,3 2 0 0,1-1-128 0,2 1-128 16,0-4 192-16,3 0-192 0,3 2 176 0,3-1-176 15,-1-2 160-15,4 1-160 0,2-3 192 0,2 1-64 16,4 1-128-16,4-6 192 0,1 0 176 0,4-1 16 15,1-1 16-15,4-3 0 0,0-1-64 0,0-3-16 16,-3-2 0-16,1 1 0 0,-2-1-112 0,1-3-16 16,2 1-16-16,0 1 0 0,-2-6 48 0,1 3 16 15,-1-6 0-15,2 1 0 0,-1-2 16 0,2 0 16 16,0-2 0-16,3-3 0 0,-2 0-112 0,0 0-32 0,1 1 0 0,-2-1 0 16,0-1-128-16,-3 1 0 0,-2-2 144 15,-2-3-144-15,0 0 0 0,-2 3 128 0,-1-5-128 0,-2 2 0 16,-3-5 0-16,2 2 0 0,-1-3 0 0,0-2 0 31,0 1-1408-31,0-3-240 0,-1-2-48 0,-1-1-10736 0,1-2-2160 0</inkml:trace>
  <inkml:trace contextRef="#ctx0" brushRef="#br0" timeOffset="569.15">14601 14739 8287 0,'-17'-7'736'15,"5"4"-592"-15,2 1-144 0,-4-2 0 0,1 2 1536 0,1-2 288 0,1-1 48 0,3 2 16 16,8 3-480-16,-9-3-80 16,2-2-32-16,7 5 0 0,0 0-400 0,0 0-96 0,0 0-16 0,0 0 0 15,0 0-16-15,0 0-16 0,0 11 0 0,4 0 0 16,1 1-64-16,3-2-16 0,3 3 0 0,4 2 0 15,5 0-112-15,1 4-32 0,2 3 0 0,4 6 0 16,1-1-80-16,5 4-32 0,1 1 0 0,0 5 0 16,-2 0-128-16,1 2-32 0,2 6 0 0,-4-1 0 15,0-1 96-15,-2 5 16 0,0 1 0 0,1 2 0 16,-4-1 80-16,1 2 0 0,0 2 16 0,-4 0 0 16,-3-1 16-16,-4-1 0 0,-2 2 0 0,-2-4 0 15,-5 2 64-15,-3 1 16 0,-3 0 0 0,-2 0 0 16,-1-3 16-16,-5-3 0 0,-2 0 0 0,-3-5 0 15,-4 0 64-15,1-4 32 0,-6-1 0 0,0 1 0 16,0-2-64-16,-1-3-16 0,-2-3 0 0,0 1 0 0,-2 0-224 0,2-1-48 16,1-5-16-16,-1 1 0 0,-1-2-176 15,1-4-128-15,2-2 192 0,2 0-192 0,-1-4 0 0,3-2 0 16,-1-2 0-16,2-3 0 16,0-2-960-16,6-8-240 0,0 0-48 0,5-6-11856 15,2-8-2368-15</inkml:trace>
  <inkml:trace contextRef="#ctx0" brushRef="#br0" timeOffset="8588.7">26354 14512 5519 0,'0'0'496'0,"0"0"-496"16,0 0 0-16,0 0 0 0,0 0 2352 0,0 0 368 15,0 0 80-15,0 0 16 0,0 0-1184 0,0 0-224 16,0 0-64-16,0 0 0 0,8 9-32 0,-8-9-16 16,0 0 0-16,0 0 0 0,10 0-272 0,-10 0-48 15,10-2-16-15,-10 2 0 0,9-9-256 0,-3 4-48 16,-6 5-16-16,8-9 0 0,-3 1-64 0,0 2-32 16,-1-3 0-16,-1 3 0 0,-3 6-32 0,3-13 0 15,0 0 0-15,-2 1 0 0,-1-2 0 0,0-2-16 16,0 1 0-16,0-1 0 0,-1-4-64 0,1 1-16 0,-1-1 0 0,-2 0 0 15,-1-6-160-15,2 2-16 0,-1-1-16 0,-1-2 0 16,1 3-96-16,-1-4 0 0,-1 0-128 16,0-1 192-16,-3 1-192 0,2 2 0 0,-5 2 128 15,4-2-128-15,-3 1 144 0,-2-1-16 0,-2 2 0 0,0-3 0 16,0 0 96-16,-2 6 16 0,-2-1 0 0,0-1 0 16,-1 1-240-16,-2 2 128 0,-2-1-128 0,-4 0 0 15,2-2 128-15,-2 4-128 0,-1 0 0 0,0 3 0 0,0-2 128 16,1 1-128-16,1 5 0 0,1-2 144 0,0-3-144 0,2 2 0 15,1 0 0-15,1 4 0 0,-2 0 0 0,0 1 0 16,0 1 0-16,0-3 0 0,0 5 0 0,2-3 0 16,1 2 0-16,-2-1 0 0,-2 0 0 0,0 0 0 15,1 2 0-15,-1 2 0 0,3-3 128 0,-2 3-128 16,0-1 128-16,2-1-128 0,-1 3 0 0,2 3 0 16,0 0 0-16,-1-3 0 0,2-1 0 0,-1 2 0 15,-1 0 0-15,2 1 0 0,0 1 0 0,0-1 0 16,-2-4 0-16,0 4 0 0,1-1 0 0,-2 2 0 15,2 1 0-15,0-1 0 0,-2 0 0 0,2-2 0 16,-3 4 0-16,0-1 0 0,1-1 0 0,2 1 0 16,0 0 0-16,-1 3 0 0,1-2 0 0,1 1 0 15,0 1 0-15,0-1 0 0,-1 4 0 0,0-3 0 16,0 0 0-16,1 2 0 0,0 3 0 0,1-2 0 16,2 3 0-16,0-3 0 0,-1 4 0 0,-1-3 0 15,1 0 0-15,1 2 0 0,-2-2 0 0,1 3 0 0,1-1 0 16,-1 2 0-16,0-2 0 0,-1 2 0 15,-3 2 0-15,2-1 0 0,0 0 0 0,-1 2 0 0,-2-4 0 0,2 2 0 16,-2 1 0-16,2-3 0 0,0 1 0 16,1 3 0-16,1-2 0 0,0 0 0 0,-1 2 0 0,3 0 0 15,0-1 0-15,1 0 0 0,0 1 0 0,1-2 0 16,0 0 0-16,-1 1 0 0,-1 2 0 0,4-2 0 16,-1-5 0-16,-1 5 0 0,-1 1 0 0,1-1 0 15,0 1 0-15,-2 1 128 0,0 0-128 0,3 1 0 16,-1-1 0-16,0 0 0 0,-1-1 0 0,0 1 0 0,3-1 0 15,0-2 0-15,-1 0 0 0,0 4 0 0,2-1 0 0,-1-1 0 16,2-3 128-16,0 5-128 0,1 0 0 0,0 1 160 16,1-2-160-16,1-2 160 0,-2-1-160 0,3 4 0 15,-2-1 0-15,2 3 0 0,-1-3 0 0,1-2 0 16,0 1 0-16,0 0 0 0,5 2 0 0,-4-1 0 16,1 1 0-16,-1-2 0 0,-1 1 0 0,1-1 0 15,1 1 0-15,-1-1 0 0,-1-4 0 0,0 3 128 16,3 0-128-16,-2-2 128 0,1 1-128 0,0 0 0 15,1-3 0-15,1 3 128 0,-2-4-128 0,1 4 0 16,1-3 0-16,1 1 0 0,-2 0 0 0,2-1 128 16,0 4-128-16,1-6 0 0,0-7 128 0,1 12-128 15,-1-5 0-15,0 2 128 0,0-9-128 0,0 8 0 16,0-8 0-16,-1 11 0 0,-1-3 128 0,2-8-128 16,0 0 128-16,-4 10-128 0,4-10 128 0,-1 7-128 15,1-7 128-15,0 0-128 0,0 0 160 0,0 0-160 16,0 0 192-16,-6 3-192 0,6-3 176 0,0 0-176 15,-8-2 160-15,8 2-160 0,-7-5 192 0,0 1-48 16,3-6-16-16,1 5 0 0,3 5 0 0,-4-10-128 0,4 10 192 16,-3-12-64-16,1-2-128 0,0 0 0 0,0 0 144 0,2 1-144 15,1-1 0-15,2-2 128 0,-1-2-128 0,1 0 0 16,-1 1 0-16,1-3 128 0,2 1-128 0,0-2 0 16,0-3 0-16,2 1 0 0,-1 2 0 0,-1 0 128 15,1-5-128-15,2 4 0 0,2 2 0 0,0-1 0 16,-1-2 0-16,0-1 0 0,0 0 0 0,0-2 0 15,1 3 0-15,0 2 0 0,2-5 0 0,0 5 0 0,1 0 0 0,1 2 0 16,1 0 0-16,2 1 0 0,-1 1 0 0,1-1 0 16,-3-1 0-16,4 1 0 0,1 0 0 0,0 0 0 15,0 2 0-15,0-1 0 0,0 3 0 0,0 0 0 16,0-1 0-16,1 0 0 16,0 0 0-16,-3-2 0 0,1 2 0 0,0 0 0 0,0-1 0 0,-1 4 0 15,3-2 0-15,0 0-128 0,0-3 128 0,-2 4 0 16,0 2 0-16,1-2 0 0,1 3 0 15,2-1 0-15,-2-2 0 0,2 3 176 0,-1 0-176 0,1 3 0 16,0-2-192-16,0 3 192 0,3-3-128 0,-2 3 128 16,-1 1 0-16,1-3 0 0,0 2 0 0,1-3 0 15,0 1 0-15,1 2 0 0,-1-3 0 0,1 4 0 16,-1-3 0-16,1 2 0 0,-4 1 0 0,3-2 0 0,2 2 0 16,0 2 0-16,2-1-128 0,3 1 128 15,1-1 0-15,-1 2 0 0,2 1 0 0,-1-1 0 0,-3 1 0 0,-1 0 0 16,0 1 0-16,-1 1 0 15,2 2 0-15,-2-1 0 0,-3-2 0 0,0 1 0 0,2 1 0 16,-1 1 0-16,-1 1-128 0,4-1 128 16,-2 1 0-16,3-1 0 0,-1 4 0 0,0-2 0 0,1 1 0 0,-1 3 0 15,-1-1 0-15,-2 2 0 0,1-4 0 16,-2 3 0-16,-3-2 0 0,0 3 0 0,-1-3 0 0,0 2 0 16,-1-2 0-16,1 3 0 0,-3-1 0 0,2 2 0 15,2-3 0-15,-1 3 0 0,-5-2 0 0,3 3 0 16,0 1 0-16,1-2 0 0,1 0 0 0,1 3 0 0,-2-4 0 0,1 3 0 15,-1 2 0-15,0 0 0 0,-1 2 0 0,0 1 0 16,-2 0 0-16,1-1 0 0,-4-1 0 0,1 0 0 16,0 1 0-16,-1 0 0 0,3 3 0 0,-4-1 0 15,-1 1 0-15,-1-4 0 0,4 2 0 0,-3 3 0 16,1-2 0-16,-2 0 0 0,-1 0 0 0,2-1 0 16,1-1 0-16,-2 0 0 0,0-1 0 0,0 2 0 15,0 0 0-15,2 0 0 0,-2-4 0 0,0 1 0 16,-1-2 0-16,0 3 0 0,0 0 0 0,1 0 0 15,-2-4 0-15,-1 3 0 0,1 1 0 0,-1 2 0 16,-1-1 0-16,0-1 128 0,-1-1-128 0,1 1 160 16,1 0-160-16,-2-1 160 0,0 2-160 0,0-1 0 15,-1 0 0-15,0 0 128 0,-1-1-128 0,1 2 0 16,0 0 0-16,0-2 0 0,1-3 0 0,-1 4 0 16,0-1 0-16,-2 0 0 0,-1-5 128 0,1 3 0 15,-1 2 0-15,0 1 0 0,2-4-128 0,-2 0 128 16,-1 0-128-16,1 1 128 0,-1-1-128 0,1-1 128 15,-1-11-128-15,-1 14 128 0,4-4 64 0,-3 2 16 0,0 0 0 16,0-5 0-16,0-7-32 0,0 0-16 16,1 11 0-16,-1-4 0 0,0-7-32 0,0 0 0 15,0 0 0-15,3 11 0 0,-3-11-128 0,0 0 128 0,0 0-128 0,0 0 128 16,0 0-128-16,0 0 0 0,0 0 0 0,0 0 128 16,0 0-128-16,0 0 0 0,0 0 0 0,0 0 0 15,-2-14-1376-15,0-3-208 0,-3 0-32 16,0-5-18096-16</inkml:trace>
  <inkml:trace contextRef="#ctx0" brushRef="#br0" timeOffset="13410.67">25260 14393 16175 0,'-9'8'704'0,"4"-3"176"0,1 1-704 0,0 0-176 0,-1 1 0 0,-1 0 0 15,1 0 304-15,1 0 16 0,0-2 16 0,0 1 0 16,-1-1 48-16,5-5 16 0,-4 7 0 0,-1-2 0 16,1 0 224-16,4-5 32 0,-3 9 16 0,3-9 0 15,0 0 224-15,0 0 32 0,-5 4 16 0,5-4 0 16,0 0-64-16,0 0-16 0,0 0 0 0,0 0 0 15,0 0-128-15,5-9-32 0,-5 9 0 0,7-12 0 16,-2-4-16-16,2 1-16 0,0-2 0 0,1 0 0 16,1 0-160-16,0-2-48 0,0-1 0 0,0-2 0 0,-1-1-144 15,3-2-16-15,0 1-16 0,0-4 0 0,0-1 16 0,0-3 0 16,6 1 0-16,-2 2 0 0,-4-2 16 0,3-3 16 16,2-3 0-16,-1 2 0 0,3-1-128 0,1 1-16 15,0-2-16-15,-1 0 0 0,2 0-176 0,0 3 160 16,-1-1-160-16,0 5 160 0,0 2-160 0,-1-1 160 15,-1 1-160-15,-1 1 160 0,1 0-160 0,-2 1 0 16,-4-2 144-16,2 1-144 0,0 0 192 0,0 1-48 16,-2-4 0-16,2 1 0 0,-1-1-16 0,1 0 0 15,0 4 0-15,-2-4 0 0,3 4-128 0,0-4 192 16,2 0-192-16,-1 5 192 0,0 0-192 0,-2 0 192 16,-2 2-192-16,2 1 192 0,0 0-192 0,-1 1 192 15,2 1-192-15,-2 1 192 0,2 0-192 0,-2 0 0 0,1 0 0 0,-1 1 128 16,-2-1-128-16,0 0 0 0,0 1 144 15,-2 1-144-15,1 2 144 0,-3-3-144 16,0 3 192-16,2 1-192 0,-2 1 160 0,2 1-160 0,-3-1 128 0,3 4-128 16,-2-2 0-16,2 4 128 0,-3-2-128 0,1 4 0 15,-2-4 0-15,-4 9 128 0,0 0-128 0,0 0 0 16,0 0 0-16,0 0 128 0,0-7-128 0,0 7 0 16,0 0 176-16,0 0-48 0,-9 5-128 0,0 3 192 15,1-3-192-15,1 7 0 0,-2 0 0 0,0 3 0 16,-1 0 0-16,0 4 128 0,-2 3-128 0,0 5 0 15,-4-4 0-15,1 6 0 0,-1 0 0 0,-1 4 0 16,0 1 0-16,2 2 0 0,0 1 0 0,-2 1 0 16,-2 0 0-16,0 4 0 0,0-1 0 0,-1 1 0 0,-2 2 0 0,2-2 0 15,1 3 0-15,-3-4 0 0,-2 4 0 0,5-3 0 16,-1-3 0-16,-1 3 0 0,-2 3 0 0,1-5 0 16,-1 4 0-16,0-4 0 0,0 2 0 0,0 0 0 15,1-4 0-15,1 0 0 0,-1-1 0 0,2-1 0 16,1 0 0-16,2-3 0 0,2-4 128 0,0 1-128 15,-2 1 0-15,3-4 0 0,2 0 0 0,-2 0 128 16,1 1-128-16,1-4 0 0,0 2 0 0,0-5 0 16,1 3 128-16,1-1-128 0,-2-2 0 0,3-2 0 15,0-3 128-15,3-2-128 0,-1-1 0 0,3 0 0 16,-1-6 128-16,5-7-128 0,-4 10 0 0,4-10 0 16,0 0 128-16,0 0-128 0,0 0 0 0,0 0 128 15,0 0-128-15,0 0 0 0,0 0 128 0,0 0-128 0,4-10 0 16,1 0 144-16,-1-4-144 0,3 0 160 15,-1 0-160-15,2-4 160 0,1-1-160 0,0-2 0 0,0-1 0 0,0-1 128 16,1-1-128-16,0 1 0 16,1 0 0-16,1-2 128 0,-2 1-128 0,3-3 0 15,1 0 0-15,1-2 0 0,-2-3 0 0,2-3 0 16,2-6 0-16,0-1 128 0,5 1-128 0,1-6 0 0,1-2 0 16,1 2 128-16,0-1-128 0,1-1 0 0,-2 3 0 0,2-3 0 15,-3-4 0-15,1 0 0 0,1 0 128 0,1 1-128 16,-3 0 0-16,-1 0 0 0,1 1 0 0,1 5 0 15,-2 0 0-15,2 6 0 0,-3 2 0 0,-1-1 0 16,-4 1 0-16,2 6 192 0,0 2-192 0,0 5 192 16,-2-2-192-16,1 4-176 0,-3 3 48 0,-1 1 0 15,-2 1 128-15,-1 3 0 0,-1 3 0 0,-1 3 0 16,-4 0 0-16,-4 9 0 0,0 0 0 0,0 0 0 16,0 0 0-16,0 0 0 0,0 0 0 0,0 0-128 0,-4 12 128 0,-3 3 0 15,-2 3 0-15,-1 2-128 0,-2 0 128 16,-2 6 0-16,-2 1 0 0,-1 4-128 0,-1 0 128 0,1 4 128 15,-1 6-128-15,-4 1 176 0,-3 6-176 0,-1 4 0 16,-2 4 0-16,-2 3 0 0,1 4 0 0,-3 0 0 16,-2 3 0-16,-1-6 0 0,-4-3-176 0,1 4 176 15,-1-4-128-15,1 0 128 0,1-1 0 0,3-4 0 16,4-2 0-16,2-1 176 0,0-3-176 0,4-1 0 16,1-7 0-16,3-3-176 0,2 2 176 0,0 0 0 15,2-3 0-15,2-2 0 0,1-4 0 0,1 1 0 16,0-6 0-16,2-2 0 0,4-5 0 0,2-2 0 15,0-3 0-15,4-11 0 0,0 0 0 0,0 0 0 16,0 0 0-16,0 0 0 0,0 0 0 0,5-8 0 16,1-1 0-16,1-4 0 0,0-4 0 0,4-2 0 15,-1 0 0-15,2-4 0 0,1-5 0 0,1-1 0 0,0-4 0 0,0-1 128 16,1 1-128-16,3-4 0 16,4-5 0-16,-1-1 128 0,2 0-128 0,-1-4 0 0,6-6 0 0,4 0 0 15,3-3 0-15,5 3 0 0,2-3 0 16,-1-1 0-16,0-6 0 0,-1 1 0 0,-1-5 0 0,0-2 0 15,1 3 0-15,-1 2 0 0,-2-3 0 16,2 3 0-16,3 1 0 0,0-3 0 0,3 1 0 0,-2 0 0 16,0 0 0-16,-3 6 0 0,-1 3 0 0,0 1 0 15,-3-1 0-15,-2 3 0 0,1-2 0 16,-1 2 0-16,-2-2 0 0,1 3 0 0,2 2 0 16,-2 5 0-16,3 0 0 0,0-1 144 0,-2 3-144 0,0-3 0 15,-2 3 144-15,-1-4-144 0,2-1 0 16,-3-2 144-16,2-1-144 0,0 2 0 15,-3-1 0-15,1 6 128 0,-2-2-128 0,0 4 0 16,0-1 0-16,-1 1 0 0,1 2 176 0,-3 4-48 0,-2 1-128 16,0-2 192-16,-2 1-192 0,-2 1 0 0,1 3-192 0,-4 1 192 0,0 0 0 0,-2-1 0 15,0 1 0-15,-3-1 0 0,1 3 0 0,0-4 0 16,1 2 0-16,0 2 0 0,-1-2 0 0,1 1 0 16,0 3 0-16,3-3 0 0,0-2 0 0,-2 0 0 15,-2 5 0-15,1-1 0 0,1 3 0 0,0-2 0 16,0 3 0-16,-1 3 0 0,-3-2 0 0,0 0 0 15,0-1 0-15,3 5 0 0,-2 1 0 0,3 0 0 16,0 0 0-16,0-1 0 0,2-1 0 0,0-1 0 16,1 1 0-16,0 2 0 0,-1 1 0 0,0 1 0 15,1 0 128-15,-2 1-128 16,-4-2 0-16,2 2 0 0,-3 1-176 0,-1-2 176 16,-1 5 0-16,-2-2 0 0,0 2 0 15,-2 2 0-15,0-1 0 0,-1 2 0 0,-2 2 0 16,-1-3 0-16,1 3 0 0,-1 6 0 15,0-12 0-15,0 12 0 0,0 0 0 0,1-7 0 16,-1-2 0-16,0 9 0 0,0 0 0 16,0-7 0-16,0 7 0 0,0 0 0 0,0 0 0 15,0 0 0-15,0 0 0 0,0 0 0 0,0 0 0 0,0 0 0 16,0 0 0-16,-10 0 0 0,0 4-128 0,10-4 128 0,-10 10 0 0,0-2 0 0,0 0 0 16,1 0 0-16,-3 5-144 0,2 0 144 0,-1 5 0 0,-2 3 0 0,-1 1 0 15,0-2 0-15,-3 3 0 0,1 2 0 0,-3 0 0 0,0 4 0 16,-2-1 0-16,0 4 0 0,2 2-144 0,-4 2 144 15,-5 0 0-15,3 3 0 0,-3 2 0 0,1 5 0 0,-4 4 0 16,1 1 0-16,-4 2-128 0,-1 2 128 0,-2-4 0 16,0 2 0-16,-1 5 0 0,1 0 0 0,1 0 0 15,1 1 0-15,4-1 0 0,-1-1 0 16,0-3 0-16,3-1 0 16,2 2 0-16,-1-2 0 0,0-2 0 15,0 0 0-15,0-2 0 0,0 2 0 0,-2 1 0 0,-2 0 0 16,-1 0 0-16,0 1 0 0,0-3 0 0,1 1 0 0,1-1 0 0,1 2 0 0,-2 3 0 15,2-3 0-15,-1 0 0 0,2-1 0 16,0 1 0-16,1 0 0 0,-3 0 0 16,1-5 0-16,2-1 0 15,-1-2 0-15,-2 2 0 0,3 1 0 16,3-5 0-16,-2 1 0 0,3-2 0 0,1-2 0 0,1-2 0 0,3-1 0 0,1-2 0 0,2-1 0 0,3-2 0 0,2 0 0 16,-3 2 0-16,1-1 0 0,2-5-128 0,-1 2 128 0,2 4 0 15,-3-4-144-15,2 1 144 0,-1-1-160 0,1-1 160 16,0 0-160-16,0-3 160 0,0 2-128 0,-2-4 128 15,2 2-128-15,-2 2 128 0,0-2 0 16,-2 1 0-16,0-3-128 0,0 0 128 0,-1-1 0 0,0 1 0 0,-2-1-128 16,-2 1 128-16,1 2 0 0,2-2 0 15,-1 1 0-15,-1 3 0 0,0-3-128 0,1 1 128 16,2-3 0-16,-1 2 0 0,1 3 0 16,-1-4 0-16,5 1-128 0,1 1 128 0,0-2 0 15,-4 5 0-15,2-5 0 0,-2-5 0 16,2 1 0-16,0 0 0 0,2 1-128 15,-1 2 128-15,1 0 0 0,-2-2 0 0,2 2 0 0,-1-5 0 0,1 2 0 16,-2 0 0-16,2 2 0 0,-2-2 0 0,2 0 0 16,1 0 0-16,-2 1-128 0,-1-2 128 15,1-1 0-15,0 0 0 0,1-1 0 16,-1-1 0-16,1 0 0 16,-1 2 0-16,1-2 0 0,0 0 0 15,-1-1 0-15,1 1 0 16,-1 2 0-16,2 0 0 0,-1-1 0 15,-1-1 0-15,2 2 0 0,-3-4 0 0,3-2 0 0,-1 2 0 0,2 1-128 16,1-3 128-16,-1 1 0 0,3-5 0 0,1 3 0 0,0 2 0 16,0-6 0-16,5-6 0 0,-4 9 0 0,4-9 0 0,-3 10 0 15,3-10 0-15,0 0 0 0,0 0 0 0,0 0 0 0,0 0-144 16,0 0 144-16,0 0 0 0,0 0 0 0,0 0 0 0,12-7 0 16,0-5 0-16,1 1 0 0,0-5 0 0,1 1 0 15,0-1 0-15,2-2 0 0,1-2 0 0,1-2 0 16,-1-1 0-16,3 0 0 0,-3-4 0 15,2 3 0-15,2 0 0 0,-1-4 0 16,-1 3 0-16,2-4 0 0,0-3 0 16,1-3 0-16,-2 0 0 15,2-1 0-15,-1-1 0 0,2 2 0 0,3-2 0 16,-1-2 0-16,-6-2 0 0,6-4 0 0,3 5 0 0,0-2 128 0,2 0-128 0,-1 1 0 0,0 4 144 0,0-1-144 16,-1 0 0-16,-1 2 0 0,-2 2 0 0,-2 0 128 0,1-1-128 0,-2 0 0 0,-2 1 128 0,2-2-128 0,0 0 144 0,-2 1-144 15,-2-2 192-15,0 0-192 0,-1-2 256 0,5-1-64 0,0 2-16 0,-2 1 0 16,2 0-176-16,-1 2 0 0,1 1 0 0,-1-1 0 0,0-2 0 15,-2 2 128-15,0-2-128 0,-1 0 0 0,-1-2 128 16,1 0-128-16,-1 0 0 0,-1-2 128 16,0 3-128-16,-1 0 0 0,0 0 0 15,0 2 128-15,1 2-128 0,-2 0 0 0,-3-3 0 0,2 1 0 16,-1 1 0-16,2-2 128 0,2-1-128 0,0 1 0 0,1-1 128 0,0-3-128 16,0 3 0-16,0 0 128 0,-1 1-128 0,-2-1 0 15,1 1 0-15,2 0 128 0,-1 0-128 16,2 2 0-16,-1-2 0 0,0 0 0 0,3 0 0 0,-1 0 0 15,-2-2 128-15,2 1-128 0,1 1 0 16,0 0 0-16,1 6 0 0,-3 1 0 0,1-3 0 16,-1-1 0-16,0-2 0 0,0 3 0 15,-3 0 0-15,3 1 0 16,0 2 0-16,-1-3 0 0,1-3 0 16,0 3 0-16,0-1 0 0,2 2 0 0,-5 3 0 15,1-3 0-15,-2 5 0 0,0 2 0 0,1-1 0 0,1-2 128 16,2 3-128-16,1-2 128 0,0 2-128 0,0-3 0 0,0 1 0 15,-1-1-176-15,3 4 176 16,-1-5 0-16,1 2 0 0,1-2 0 0,-4 1 0 16,2 1 0-16,1 3 0 0,-1-4 0 0,-1-1 0 0,0 2 0 0,0 0 0 0,1 2 0 0,-2 2 0 0,1-4 0 15,0 3 0-15,-1-2 0 0,4 4 0 0,-4 2 0 0,-2-2 0 16,2 2 0-16,0 1 0 0,-1-2 0 0,-1 4 0 16,0-3 0-16,1 1 0 0,-1 0 0 0,0 0 0 15,-1 0 0-15,0 0 0 16,0 1 0-16,-1 2 0 0,0 1-128 0,-1 2 128 15,0-1 0-15,-1-1 0 0,0-1 0 0,-1 2 0 0,-3 3 0 16,2 0 0-16,-5 0 0 0,2 2 0 0,-1-2 0 0,0 2 0 16,-1 1 0-16,-5 8 0 0,0 0 0 0,7-7 0 15,-7 7 0-15,3-5 0 0,-3 5 0 0,0 0 0 0,0 0 0 16,0 0 0-16,0 0 0 0,0 0 0 0,0 0 0 0,0 0 0 0,0 0 0 16,0 0 0-16,0 0 0 0,0 0 0 15,-8 5 0-15,8-5 0 0,-11 14 0 0,3-1 0 16,-1 1 0-16,-2 0 0 0,3 2-128 15,-5 2 128-15,-2 0 0 0,-3 2 0 0,0 7 0 0,-2 1 0 0,-2 3-128 16,-2 2 128-16,-3 3 0 0,-1 2 0 0,2 0 0 16,0 2 0-16,-1 4-128 0,-2 2 128 0,0 5 0 15,-2 1 0-15,1 1 0 0,-2-1 0 0,0 3 0 16,-2 0 0-16,0 1-128 0,-3-2 128 0,0 2 0 0,-1 4 0 16,0-3 0-16,0 3 0 0,1 2 0 15,1-2 0-15,1 3 0 0,-1 0 0 0,0 2 0 0,2-6 0 16,-2 6 0-16,1-3 0 0,-2 5 0 15,-2-4 0-15,-2 1 0 0,0-5 0 0,2 2 0 16,1-3 0-16,2 0 0 0,2 3 0 0,2-2 0 16,0-1 0-16,2 0 0 0,-1 2 0 0,1-4 0 0,-3-2 0 0,-2-1 0 15,0-1 0-15,-1 0 0 0,1-1 0 16,0-1 0-16,-3-1 0 0,4 1 0 0,-1-5 0 0,4 1 0 16,3 1 0-16,1-5 128 0,-1 1-128 15,3 1 0-15,1-2 0 0,1 1 0 0,-3-3 0 16,1 2 0-16,-2 2 0 0,0-4 0 0,1-3 0 0,-1 1 0 15,0-1 0-15,1-1 0 0,-1-2 0 0,0-1 0 0,1 0 0 16,1-2 0-16,3 3 0 0,-1-1 0 0,4-1 0 16,-2 2 0-16,1 2 0 0,1-3 0 15,1-4 0-15,0 1 0 0,3 2 0 0,0 1 0 16,2-3 0-16,-2 1 0 0,0 1 0 0,-1 0-128 16,4-7 128-16,-4 5 0 0,2-1 0 15,2 0 0-15,-1 2 0 0,-1-6 0 0,1 3 0 0,0-4 0 16,1 3 0-16,0-4 0 0,2-4 0 0,1 0 0 0,2-3 0 0,-1 2 0 15,4-3 0-15,-1-3 0 0,3-2 0 16,-1-2-128-16,3-8 128 0,-4 8 0 16,4-8-832-16,0 0-96 0,0 0-16 0,0 0 0 15,12-12-1232-15,2-6-240 0,3-6-48 0</inkml:trace>
  <inkml:trace contextRef="#ctx0" brushRef="#br0" timeOffset="14610.68">28045 10031 16703 0,'-8'10'736'0,"2"-3"160"0,-3 0-720 0,0-1-176 0,-1 6 0 0,0-3 0 0,0 2 784 0,1 0 128 0,-2-3 32 0,3 1 0 15,-3-4-240-15,3 1-64 16,-3 2 0-16,1-4 0 0,1 1 160 0,-2 1 32 15,-2-1 0-15,-1-1 0 0,-2 1-32 0,-1 0 0 16,-2 0 0-16,-1-1 0 0,-2 4 160 0,-3-3 16 16,-3-3 16-16,-2 1 0 0,0 1-32 0,-2-2 0 0,3-3 0 15,0-1 0-15,2-4-80 0,2-4-32 16,-1-1 0-16,3-4 0 0,3-3-48 16,2 0-16-16,3 0 0 0,2-5 0 0,3-6-272 0,2 1-64 0,1-1-16 0,4-4 0 15,1 0-240-15,3 1-32 0,3 3-16 16,2-3 0-16,2 0-144 0,3 6 0 0,3-1 0 0,4 4 0 15,2-4 0-15,3 3 0 0,1 0 0 16,2-1 0-16,4 3-144 0,1 5 144 0,2 3 0 0,1 6 0 16,-1-3 0-16,0 5-128 0,0 5 128 0,-5 1 0 0,-1 2 0 0,-2 6 0 15,0 2 0-15,-3 3 0 0,-1 3 0 16,-3 5-128-16,-2 2 128 0,-3 5 0 0,-1-3 0 16,-3 5 0-16,-1 0 0 0,-4 1 0 0,-3 1 0 0,-2 1 0 15,-2-4 0-15,-1 1 0 0,-4-2 0 16,-4-2 0-16,-1 5 0 0,-2-7 0 0,-4-1 256 0,-3 0-64 15,-2-3 0-15,-4-1 0 0,-1-1 64 0,-3-1 16 16,-2-2 0-16,-2-4 0 0,2-1-16 0,1-5 0 16,1-2 0-16,6-3 0 0,1-4 32 0,5-2 0 0,1-6 0 15,4-2 0-15,2-3-80 0,3-5-16 16,4 0 0-16,2-6 0 0,2 0-192 0,6-3 176 16,4-2-176-16,3 0 160 0,2 2-160 0,5-1 0 15,5 1 0-15,2 4 0 0,4 0 0 0,3 7 0 16,4 2 0-16,2 3-176 0,-3 2 176 0,2 5 0 0,-1 7 0 15,-2 1-128-15,2 3 128 0,-4 7 0 0,-1-1-144 16,-3 6 144-16,-3 3 0 0,-6 5 0 16,-4 2-144-16,-4 2 144 0,-6 3 0 0,-3 1 0 0,-4-1 0 0,-3 3 0 15,-6 0 0-15,-4 0-128 0,-2-3 128 0,-3-4 0 16,-4-4 0-16,-2 0 0 0,-2-5 0 0,-2 5 0 16,-2 0 0-16,-2-6 128 0,-3-6-128 0,1-1 0 15,-2-5 192-15,1-3-64 0,2-3-128 0,3-2 192 16,5-6-16-16,5-2-16 0,1-3 0 0,3-3 0 15,2-5-160-15,4-1 160 0,3-1-160 0,2-6 160 0,1-3-160 16,4 0 0-16,6 1 0 0,3 1 128 0,5 3-128 16,3-1 0-16,3 6 0 0,5-1 0 0,2 3-176 15,4 6 176-15,4 4-128 0,4 2 128 0,1 6 0 16,1 4-160-16,-3 3 160 0,-1 2 0 0,-3 5-144 16,-2 2 144-16,-6 2 0 0,-1 5-144 0,-3 5 144 0,-3 0-208 15,-4 6 80-15,-4 0 128 0,-4-1-256 0,-3 4 64 16,-3-1 0-16,-2-2 16 0,-2 1 176 15,-2-2 0-15,-2-5 0 0,-1-2-128 0,-2-3 128 16,1-4 0-16,-2-1 0 0,-1-4 0 0,-1 0 0 0,-2-2 0 16,1 0 0-16,0-6 0 0,-1-1 0 0,0-2 0 15,1-1 0-15,2-2 128 0,0-4-128 0,1 1 0 16,3-6 0-16,2 0 0 0,4-2 0 0,2-2 0 16,1 1 0-16,3 2-128 0,3-1-32 0,1 2 0 15,1 1 0-15,0 0 0 16,1 0-224-16,0 5-32 0,-1-2-16 0,2 4 0 15,-9 5-1328-15,9-4-272 0,-1-1-48 16,-8 5-9824-16,10-2-1984 0</inkml:trace>
  <inkml:trace contextRef="#ctx0" brushRef="#br0" timeOffset="16516.05">27747 10270 30399 0,'-21'2'2704'0,"-2"2"-2160"0,0-1-544 0,1 0 0 0,2-1 704 0,2-2 48 15,0-3 0-15,2-3 0 0,1-2-32 0,1-6 0 16,1 0 0-16,2-5 0 0,-1-4-224 0,3 0-48 15,0-5-16-15,4-1 0 0,1 0-48 0,2-4 0 16,1-1 0-16,3-2 0 0,2-2-144 0,2 1-48 16,2-1 0-16,5-3 0 0,1 3-192 0,7 2 0 15,1 3 0-15,6 3 0 0,5-2 0 0,2 7 0 16,1 0 0-16,1 6 0 0,0 5 0 16,-2 4 0-16,0 0 0 0,-2 5 0 0,0 4 0 0,0 2 176 15,1 5-176-15,-3 6 160 0,-3 6-160 0,-2 4 0 16,0 8 0-16,-6 2 128 0,-3 1-128 0,-5 6 0 15,-3 0 144-15,-5 5-144 0,-5 3 0 0,-6 1 128 16,-4-1-128-16,-4-4 0 0,-4-6 144 0,-3-3-144 16,-3-3 192-16,-3-1-192 0,-5-2 320 0,-2-5-64 0,-2-1 0 15,-2-3 0-15,-4-4 112 0,-4-1 16 16,-4-5 0-16,1-3 0 0,2-3 16 0,5-3 16 16,2-6 0-16,4-3 0 0,3-4 32 0,7-4 0 15,2-2 0-15,6-4 0 0,2-1-208 0,5-6-48 16,5-6 0-16,3 1 0 0,4-4-192 0,7-4 0 15,3 0 0-15,5 2 0 0,5-1 0 0,6 7 0 0,6 3-160 16,3 3 160-16,5 2-144 0,4 4 144 16,3 3-160-16,2 5 160 0,-1 6 0 0,-1 1-144 0,-3 6 144 0,-2 7 0 15,-2 6 0-15,-3 4-160 0,1 4 160 16,-7 2 0-16,-4 3 0 0,-4 3-128 0,-8 3 128 0,-5 6 0 16,-8 2-208-16,-4 0 16 0,-8 0 0 0,0-1 0 15,-5-1 192-15,-5-3 0 0,-6-3-160 0,-2-4 160 16,1 0 0-16,-2-3 0 0,-1-3 0 0,-2-2 0 0,-2-4 0 15,-1-5 128-15,2-3-128 0,0-3 192 16,0-6 32-16,5-4 16 0,1-2 0 0,5-6 0 0,1-3 16 0,5-4 16 16,2-4 0-16,4-2 0 0,2-4-144 0,5-4-128 15,2-2 192-15,4-5-192 16,3-2 0-16,5-2 0 0,5 4 0 0,4-3 0 0,3 2 0 0,5 5 0 16,5 6-144-16,1 2 144 0,-1 4 0 0,2 7 0 15,2 5 0-15,-1 6 0 0,1 8-192 0,0 2 64 16,-1 5 0-16,-1 7 0 0,0 3 128 0,-5 7-128 15,-2 8 128-15,-5 3-128 0,-4 4 128 0,-6 3 0 16,-6 5-144-16,-3-2 144 0,-8 4-128 0,-5 3 128 16,-5 0-160-16,-2-8 160 0,-7-2 0 0,-1-5 0 15,-3-6 0-15,-1-2 0 0,-2-5 0 0,-1-4 0 0,1-2 0 16,2-7 0-16,-3-1 160 0,2-6-32 16,-1-5 0-16,-1-3 0 0,-1-7 16 0,3-3 0 15,4-5 0-15,3-2 0 0,3-5 16 0,2 0 0 16,3-7 0-16,4 0 0 0,4-1-160 0,3-2 0 0,2-1 0 0,5 2 128 15,5-1-128-15,5 2 0 0,4 0 0 0,6 5 0 16,1 3-176-16,6 0 176 0,-1 4-128 0,3 7 128 16,2 4-128-16,-1 9 128 0,0 5-128 15,4 6 128-15,-2-1-128 0,-1 7 128 0,1 4-128 16,-4 3 128-16,-2 3 0 0,-3 5-160 0,-5 4 160 16,-6 3 0-16,-6-1-192 0,-6 3 192 0,-1-1-192 0,-7 0 192 15,-5-1-160-15,-4-5 160 0,-3-6-128 0,-6-1 128 16,-2-4 0-16,-4-2 0 0,-2-4 0 0,-2-5 0 15,1-4 128-15,-2-3 0 0,0-3 0 0,0-4 0 16,0-4-128-16,-3-4 176 0,1-3-176 0,2-2 192 0,4-2-64 16,3-6-128-16,2 0 192 0,4-7-64 0,3 0 0 0,6-6-128 15,2-1 192-15,6-1-64 0,6-1-128 0,3 3 0 16,7 1 0-16,6 2 0 0,6 3-128 16,5 4 128-16,1 6-160 0,4 5 160 0,-1 3-144 15,0 6 144-15,-1 0-128 0,2 6 128 0,-2 6 0 0,1 6-160 16,0 1 160-16,-1 5 0 0,-1 3 0 0,-3 4-128 15,-3 4 128-15,-5 2 0 0,-3 3 0 16,-8 2 0-16,-1 1 0 0,-6 3 0 0,-6 0 0 0,-4-3-128 0,-7 1 128 0,-4-4-160 16,-6-1 160-16,-4-1 0 0,-3-4 0 0,-2-1 0 15,-5-3 0-15,1-3 0 0,-3-4 0 16,-2-4 0-16,-2-1 128 0,0-6-128 16,-2-3 160-16,3-3-160 0,2-10 208 0,3-1-48 0,6-3-16 15,4-3 0-15,4-4-16 0,5-5-128 0,3-3 192 0,4-4-64 16,5-2-128-16,5-4 0 0,6-4 0 15,5-2 0-15,2-4 0 0,7 0 0 0,5 0 0 16,5 6 0-16,5 4-176 0,5 6 176 0,4 7-128 16,4 6 128-16,0 6-160 0,2 3 160 15,2 6-192-15,1 4 192 0,2 4-160 0,2 7 160 16,-1 5-128-16,1 7 128 0,-3 7 0 0,-5 5-128 0,-9 5 128 0,-2 2 0 0,-10 3-128 0,-5 2 128 16,-7 0-128-1,-8 4 128-15,-6-2-144 0,-4 1 144 0,-3-2-160 0,-11 1 160 0,-5-5 0 0,-2-2 0 16,-6-3-128-16,1-4 128 0,-3 1 0 0,-2-8 0 15,1 2 0-15,0-6 0 0,0-6 144 16,1-2-16-16,2-4-128 0,0-4 192 0,2-4-64 0,0-7-128 16,-1-3 176-16,5-7-176 0,2-1 176 0,3-5-176 15,2-5 160-15,5-1-160 0,3 1 0 0,6-5 128 16,4 0-128-16,5-1 0 0,4-7 0 0,7 4 0 16,5 3 0-16,3 2-160 0,3 0 32 0,5 6 0 15,3-1 0-15,5 8 0 0,2 6 128 0,5 4-128 16,2 7 128-16,2 4-128 0,-1 7 128 0,-2 4 0 15,-3 8-144-15,-9 4 144 0,-3 0 0 0,-8 7 0 16,-5 5 0-16,-6 2 0 0,-5-2 0 0,-7 4 0 0,-4-1 0 16,-6 0 0-16,-3-3 0 0,-6-2 0 0,-3-3 0 0,-3-4 0 15,-4-5 0-15,-2-5 0 16,-5 1 0-16,-1-5 0 0,-1-5 0 0,0-2 160 0,3-4-32 16,1-6-128-16,3-4 208 0,1-4-64 15,1-4-16-15,2-4 0 0,6-6 48 0,2-1 0 16,5-4 0-16,3-3 0 0,2-4-176 0,5-3 0 0,0 0 0 15,8-4 0-15,2 5 0 0,6 3-176 0,4 2 48 16,5 5 0-16,3 1-32 0,3 8 0 16,3 2 0-16,3 6 0 0,3 9 160 0,-1 5-128 0,-3 7 128 0,0 1-128 15,-3 9 128-15,-3 3-160 0,-2-1 160 0,-6 4-160 16,-3 6 160-16,-7 0 0 0,-5-2 0 0,-4 3 0 16,-5 1 0-16,-5-1 0 0,-5-6 0 0,-2 0 0 15,-4-7 0-15,-5-5 0 0,-1-1 0 0,-5-1 0 16,-1-3 224-16,1 1-32 0,-2-3 0 0,2-6 0 15,-2-5 0-15,1-1 0 0,2-5 0 0,2 0 0 16,2-4-64-16,3-1-128 0,4-1 176 0,4-2-176 16,1-4 0-16,4 0 0 0,2-3 0 0,3 4 0 0,3 3 0 0,3 2-144 15,3 2 144-15,1 3-192 0,1-2 16 0,2 6 0 16,-8 7 0-16,13-1 0 0,-1 4-80 0,2 1 0 16,-1 2-16-16,1 3 0 0,0 3 0 0,0-1 0 15,-1 0 0-15,-3 1 0 0,-3 3 32 0,1 0 16 16,-3-1 0-16,0-3 0 0,-5-11 32 0,5 9 0 15,-1 2 0-15,-4-11 0 16,0 0-192-16,0 0-16 0,0 0-16 0,0 0 0 16,0 0-1152-16,0 0-224 0,0 0-64 0,-5-8-15040 0</inkml:trace>
  <inkml:trace contextRef="#ctx0" brushRef="#br0" timeOffset="17770.57">16109 2852 12831 0,'0'0'576'0,"0"0"112"0,5-10-560 0,-1 1-128 0,-4 9 0 0,1-7 0 0,-1 7 1152 0,0 0 208 16,1-11 48-16,-1 11 0 0,0 0-320 0,0 0-64 16,0 0-16-16,0 0 0 0,0 0-432 0,0 0-64 15,0 0-32-15,0 0 0 0,0 0-96 0,-2 15-32 16,-1-1 0-16,2 0 0 0,1 1 176 0,0 4 48 16,0 2 0-16,4 5 0 0,-3 4 64 0,4 0 0 15,-1 3 16-15,1 0 0 0,0 2 32 16,-1 0 0-16,-1 3 0 0,-2 2 0 0,0-2 16 15,-1 2 16-15,-2-1 0 0,-2 0 0 0,-1 2-288 0,0 1-64 16,-1-3-16-16,1-2 0 0,0-3 0 0,0-7 0 16,-1-2 0-16,2-3 0 0,-2-3-144 0,3 0-16 15,1-1-16-15,-1-3 0 0,2-5-176 0,0-1 192 16,1-9-192-16,0 12 192 0,0-5-192 0,0-7 128 16,0 0-128-16,0 0 128 0,0 0-128 0,6 8 0 0,-6-8 0 0,0 0 0 31,10 0-768-31,-10 0-128 0,10-1-16 0,-10 1-16 15,0 0-1856-15,9-7-368 0,-9 7-80 0,10-2-8800 0</inkml:trace>
  <inkml:trace contextRef="#ctx0" brushRef="#br0" timeOffset="18498.18">15664 4325 7487 0,'0'0'320'0,"0"0"80"0,0 0-400 0,0 0 0 0,0 0 0 0,-6 0 0 16,1 2 352-16,-3-2-16 0,2 0 0 0,-1-2 0 16,1 6 352-16,6-4 64 0,-6 1 16 0,-1-1 0 15,7 0 96-15,-5 0 32 0,5 0 0 0,0 0 0 16,-5-1-432-16,5 1-80 0,-4-4 0 0,4 4-16 15,0 0-176-15,0 0-48 0,-6-1 0 0,6 1 0 16,0 0 16-16,0 0 0 0,0 0 0 0,0 0 0 0,0 0 208 16,0 0 32-16,0 0 16 0,0 0 0 0,0 0 64 0,0 0 16 15,0 0 0-15,0 0 0 0,0 0-112 16,0 0 0-16,0 0-16 0,0 0 0 0,0 0 0 0,0 0 0 16,0 0 0-16,0 0 0 0,0 0 96 0,0 0 32 15,0 0 0-15,11 0 0 0,3-2 32 0,3 1 16 16,-2-2 0-16,5 1 0 0,2 1 32 0,5-3 16 15,1-2 0-15,3-1 0 0,3-2-80 0,6 0 0 16,3-1-16-16,4 1 0 0,2-3-112 0,2 3-32 16,1-1 0-16,1 2 0 0,-1-2-64 0,-1 2-16 15,-4-2 0-15,-1 4 0 0,-2-3 0 0,0 4 0 16,-5 1 0-16,-1-1 0 0,-5 2-144 0,-1 1-128 16,-3 2 144-16,-2-2-144 0,-4 0 128 0,-3 2-128 15,-6-1 0-15,-1 1 0 16,-2 0-976-16,-3 0-304 0,-8 0-48 0,0 0-8032 15,0 0-1616-15</inkml:trace>
  <inkml:trace contextRef="#ctx0" brushRef="#br0" timeOffset="18979.89">15740 4922 11967 0,'-20'3'528'0,"11"-1"112"0,0 1-512 0,2-1-128 0,-1 0 0 0,8-2 0 0,0 0 2880 0,0 0 528 16,0 0 112-16,0 0 32 0,6-7-2416 0,3-2-496 15,3-2-80-15,3 1-32 0,4 1-112 0,3-5-32 16,-1 0 0-16,3 3 0 0,0-3-144 0,4 1-48 15,3-1 0-15,1 4 0 0,1 0 240 0,0 4 32 16,-3 5 16-16,2 2 0 0,-3 2-224 0,-2 5-64 16,-4 0 0-16,-3 8 0 0,-2 0-16 0,-4 3-16 15,-3 7 0-15,-3 0 0 0,-4 0 96 16,-4 3 0-16,-4 5 16 0,-4 2 0 0,-3 1 112 0,-7 0 0 16,0 0 16-16,-4-1 0 0,-1 1 80 0,-5 0 16 15,-2-1 0-15,0 2 0 0,-2-4-272 16,2-2-48-16,2-1-16 0,1-5 0 0,2 0 336 15,3-4 64-15,2-2 16 0,3-3 0 0,4-1-256 0,5-6-32 0,2 0-16 16,6-4 0-16,0-6 32 0,9 3 0 16,2-3 0-16,3 0 0 0,3-3-128 0,7 1-32 0,1-2 0 0,5-2 0 15,3-3 176-15,8 4 48 0,-2 1 0 0,3-3 0 16,1 2-368-16,2 2 0 0,-1-4 0 16,-2 5 0-1,-2-2-368-15,-3 0-144 0,-4-2-16 0,-3 3-16 0,-3-1-2720 16,-4 0-560-16,15-6-96 0,-15 5-32 0</inkml:trace>
  <inkml:trace contextRef="#ctx0" brushRef="#br0" timeOffset="19488.25">17561 3638 23039 0,'0'0'2048'0,"0"0"-1648"0,5 12-400 0,-4-3 0 15,1 5 208-15,1 2-32 0,-2 3-16 0,2 2 0 16,-2 2 416-16,2 5 96 0,-2 2 16 0,1 2 0 16,-2 5 48-16,2 3 16 0,-1 0 0 0,0 0 0 15,-1 0-112-15,0 2 0 0,-1-4-16 0,0 0 0 0,-1 1-240 0,-1 1-64 16,-1-1 0-16,0-2 0 0,-1-8-160 16,0-1-32-16,0-1-128 0,0 0 192 0,1-4-192 15,-1-2 144-15,2-2-144 0,-1-2 128 0,2-2-128 16,1-2 0-16,-1-6 0 0,2 1 0 15,0-8-528-15,0 0-144 0,0 0-32 0,0 0-8592 16,0 0-1728-16</inkml:trace>
  <inkml:trace contextRef="#ctx0" brushRef="#br0" timeOffset="19692.56">17327 4135 31679 0,'0'0'704'0,"0"0"128"0,7 11 48 0,7-4 0 0,-1-3-704 0,1 1-176 16,1 0 0-16,2-1 0 0,1-1 336 0,3-2 48 0,2 0 0 15,2-1 0-15,0-1-16 0,1 0 0 0,2-2 0 16,3 0 0-16,1 0-368 0,2 0 128 0,1-1-128 16,2 1 0-1,3-3-1968-15,-2-1-464 0,-1 2-80 0</inkml:trace>
  <inkml:trace contextRef="#ctx0" brushRef="#br0" timeOffset="20195.6">19041 3600 21183 0,'-12'-3'1888'0,"12"3"-1504"16,-7 1-384-16,1 1 0 0,0 1 256 0,-1 2-32 16,1 4 0-16,-2 0 0 0,-1 5 288 0,-1 4 48 15,0 4 16-15,-4 4 0 0,1-2-176 0,2 6-16 16,1 2-16-16,1 0 0 0,1 4 224 0,3 3 48 0,1 2 16 16,2-1 0-16,2 4-176 0,1-4-32 0,3-3-16 0,0 0 0 15,2 0 0-15,2-3 0 0,1-7 0 0,1-2 0 16,1-3-32-16,2-2 0 0,0-1 0 15,2-5 0-15,-1-4-96 0,1-4-32 0,2-3 0 16,0-1 0-16,3-2-272 0,0-4 0 0,0-1 0 16,2-4 0-16,-2 1-1728 15,0-5-448-15,0 0-80 0</inkml:trace>
  <inkml:trace contextRef="#ctx0" brushRef="#br0" timeOffset="20331.71">19034 3293 36863 0,'-15'-16'1632'0,"8"10"336"0,3 1-1584 0,4 5-384 15,2-5 0-15,-2 5 0 0,1-6 128 0,-1 6-128 16,0 0 0-16,0 0 128 16,1-11-1152-16,-1 11-256 0,4-10-32 0,-1 1-13824 0</inkml:trace>
  <inkml:trace contextRef="#ctx0" brushRef="#br0" timeOffset="21561.03">19910 3651 7359 0,'0'0'656'0,"-7"7"-528"0,1 4-128 0,0-2 0 0,0 1 1920 0,1-2 368 16,0 2 64-16,0-3 16 0,3 4-832 0,-1-5-176 16,-1 2-16-16,4-8-16 0,0 0-16 0,0 0 0 15,0 0 0-15,0 0 0 0,8-9-224 0,2 0-32 16,2-3-16-16,2-5 0 0,1-1-512 0,4-5-96 15,1-6-32-15,2-2 0 0,-1-2-240 0,1 0-160 0,-2-1 192 16,1 1-192-16,-2-2 144 0,-1 5-144 0,-1 2 0 16,0-3 144-16,-2 3-144 0,-1 2 0 15,-1 3 144-15,-2 4-144 0,-1 5 0 0,-1 2 0 16,-1 7 0-16,-8 5 0 0,0 0 0 0,6 7 0 16,-1 5 0-16,-1 6 0 0,0 4 0 0,-1 6 0 15,-2 0 0-15,0 3-128 0,-1 4 128 0,0 2 0 0,0 1 0 16,1 0 0-16,1-1 0 0,-1-3 0 0,0-3 0 15,2-2 0-15,1-5 0 0,1-4 0 0,0-2 0 0,2-3 0 16,1-2 0-16,1-7 224 0,1 0-48 0,3-4-16 16,1-3 256-16,1-4 48 0,2-2 16 15,0-5 0-15,-1-4-224 0,0-1-32 0,-1-4-16 0,2 0 0 16,-2-7-208-16,0 1 0 0,-1-4 128 0,-1 2-128 16,-1 0 0-16,-4-4 0 0,0-3 128 0,-2 1-128 15,1-5 0-15,-5-3 0 0,1-1 0 0,-2-5 0 16,-2 0 128-16,1-3-128 0,-1-4 0 0,-1 4 144 0,1 2-144 15,0 2 0-15,-3 1 0 0,1 6 0 0,1 4 0 16,1 4 0-16,-1 3 0 0,1-3 0 0,0 6-128 0,1 9 128 16,0 5 0-16,2 5 0 0,2-1 0 0,-4 9-144 15,0 0 144-15,10-8 0 0,0 3 0 0,3-1-128 16,1 0 128-16,4 3 0 0,1-4 0 0,6 3-128 16,6-1 128-16,3 4 0 0,4 0-128 0,6 0 128 15,5-1 0-15,3 1 0 0,2-4-128 0,2 1 128 16,1 0 0-16,0 1 0 0,-1-3 0 0,-1 1 0 15,-1 2 0-15,0-3 0 0,-1-1 0 0,0 0 0 16,1-1 0-16,-5 1 0 0,-3 5 0 0,-3-1 0 16,-2-2 0-16,-5 4 0 0,-6 0 336 0,-3 1 128 15,-4 1 32-15,-4 4 0 16,-5 1-4208-16,-3-1-848 0</inkml:trace>
  <inkml:trace contextRef="#ctx0" brushRef="#br0" timeOffset="22048.77">21225 3136 20271 0,'-18'2'1792'0,"12"-1"-1424"0,0 0-368 0,-2 0 0 0,2 1 352 0,6-2 0 15,0 0 0-15,0 0 0 0,0 0 16 0,0 0 0 16,0 0 0-16,0 0 0 0,0 0 176 0,6-4 32 16,4 1 16-16,2 0 0 0,2 0-208 0,1-1-64 15,1 2 0-15,2 0 0 0,1 1-128 0,-1 2-48 16,1-1 0-16,0 3 0 0,-1 2-144 0,0 1 0 16,0 1 0-16,-3 3 0 0,-4-2 0 0,0 3 0 15,-4 2 128-15,-2-1-128 0,-2 4 240 0,-5-1 16 16,-1 1 0-16,-2 0 0 0,0-5-48 0,-2 1 0 15,1-1 0-15,2-2 0 0,0 2 48 0,3-2 16 16,0 1 0-16,3-1 0 0,3-1-16 16,3-3 0-16,1 3 0 0,2-2 0 0,2 2 112 0,1 1 16 15,1-3 0-15,2 3 0 0,0-4-160 0,1 1-32 16,-1 2 0-16,-2-3 0 0,-1 4-48 0,-3-2-16 0,-2 5 0 16,-2-3 0-16,-2 1 96 0,-3-1 16 0,-2 2 0 15,-2-1 0-15,-3 3 256 0,-4 1 48 16,-4 0 16-16,-3-1 0 0,-3 1-64 0,-3 0-16 0,-2 0 0 15,-2-3 0-15,-2 1-160 0,0 0-16 0,0-1-16 0,1 1 0 16,-1 0-144-16,1-2-16 0,0 3-128 16,2-5 192-16,-1 1-384 0,3-4-64 0,2 3-32 0,3-4-11072 15,1-3-2208-15</inkml:trace>
  <inkml:trace contextRef="#ctx0" brushRef="#br0" timeOffset="22361.2">19981 4395 13823 0,'0'0'1216'0,"0"0"-960"0,0 0-256 0,9 1 0 16,0-5 2432-16,7 0 432 16,2 1 80-16,5-4 32 0,7 1-1664 0,2 0-336 0,6-6-64 0,7 6-16 15,6-2 96-15,6 2 16 16,6-4 0-16,3 2 0 0,4-2-240 0,5 2-64 16,4 3 0-16,5-4 0 0,8 2-320 0,-3-4-80 15,-3 5-16-15,-2-3 0 0,-4 3-288 0,-4 1 0 0,-3-4 0 16,-7 5 0-16,-7 1-144 0,-6 1-144 0,-9-3-32 15,-7 2-9856-15,-7-1-1984 16</inkml:trace>
  <inkml:trace contextRef="#ctx0" brushRef="#br0" timeOffset="22957.83">20558 5058 11055 0,'0'0'976'0,"-6"3"-784"16,-3-2-192-16,2 0 0 0,1 1 2272 0,6-2 416 16,0 0 64-16,0 0 32 0,0 0-1600 0,1-8-320 15,4 0-64-15,3-3-16 0,2 2-112 0,3-5-32 0,3 0 0 0,6 0 0 16,1 0-320-16,4-1-80 0,3-2-16 0,3 5 0 15,3 3 160-15,3 1 48 0,3 4 0 16,2 2 0-16,1-2 128 0,-2 3 16 0,-3 3 16 0,-5 3 0 16,-3 8-160-16,-4 5-48 0,-5 0 0 15,-3 3 0-15,-5 6-80 0,-3 3-32 0,-6 2 0 0,-3-1 0 16,-6-1 48-16,-3 3 0 0,-4 2 0 0,-4-1 0 16,-3 0-64-16,-3 2-16 0,-2-1 0 0,-2-4 0 0,-3-3 112 15,1 0 32-15,0-7 0 0,1 1 0 0,1-3 128 16,2-1 48-16,4-2 0 0,4-2 0 0,4-2-240 15,4-5-64-15,6-7 0 0,0 0 0 0,0 0 64 0,11 3 0 16,6-3 0-16,4-3 0 0,5 0-128 16,4-5 0-16,6 2-16 0,2-1 0 0,4-2-176 0,2 3 192 15,2-3-192-15,3 3 192 0,0 1-192 0,3-3 0 16,2 2 144-16,22-3-144 0,-8 1 0 0,-4 4 0 16,-3 1 0-16,-4-1-12336 15,-3 2-2448-15</inkml:trace>
  <inkml:trace contextRef="#ctx0" brushRef="#br0" timeOffset="25166.26">28707 8212 15999 0,'0'0'704'0,"0"0"160"0,0 0-688 0,-2-8-176 0,2 8 0 0,0 0 0 0,0-9 512 0,0 9 64 15,0 0 0-15,-2-9 16 0,2 9 192 0,0 0 48 16,-2-9 0-16,2 9 0 0,0 0-160 0,0 0-32 16,0 0 0-16,0 0 0 0,0 0-128 0,0 0-48 15,0 0 0-15,7 8 0 0,-2 2 144 0,2 2 32 16,-1-1 0-16,0 3 0 0,0 3-288 0,2-2-48 16,0 0-16-16,1 3 0 0,1 4-16 0,2-2 0 0,-2 3 0 15,0-2 0-15,1 1-48 0,0-4-16 16,-3-2 0-16,1-3 0 0,-1-2 32 0,0 1 0 15,-1-6 0-15,1 1 0 0,-1 1 144 0,0 0 48 16,-7-8 0-16,0 0 0 0,0 0-112 0,11 0-32 16,-1-4 0-16,-1 0 0 0,-9 4-16 0,9-11 0 0,-1 1 0 15,-3-3 0-15,1-2-16 0,1-3 0 16,-4-3 0-16,3-5 0 0,-3 2 64 0,2 1 0 0,-1-2 0 16,1 2 0-16,0 1-128 0,1 1-32 0,-1-1 0 15,0 4 0-15,0 5-160 0,2-1 0 16,0-1 0-16,-1 2 0 0,0 3 0 0,0-1 0 0,0 1 0 15,-1 2 0-15,-5 8-160 0,0 0-16 0,0 0 0 0,6-5 0 32,-6 5-1792-32,0 0-352 0,0 0-80 0,0 0-11440 0</inkml:trace>
  <inkml:trace contextRef="#ctx0" brushRef="#br0" timeOffset="25483.71">28900 8325 3679 0,'0'0'320'0,"-7"4"-320"16,7-4 0-16,0 0 0 0,0 0 3344 0,0 0 608 16,0 0 112-16,0 0 32 0,0 0-2784 0,0 0-544 15,0 0-128-15,0 0 0 0,0 0 400 0,0 0 96 16,-2-9 16-16,4-3 0 0,0 2-160 0,1-3-32 15,-1 1 0-15,-2-3 0 0,0-5-64 0,2 1 0 16,-1-1-16-16,-1-2 0 0,0-6-144 0,0 2-32 16,0-2 0-16,-1 0 0 0,-3-5-208 0,0 0-48 15,1-3-16-15,0-1 0 0,-3-2-144 0,4 1-32 16,-1 2 0-16,0 3 0 0,0 0-128 0,2 5-128 16,0 3 144-16,-1 2-144 0,2-1 0 0,0 6 0 15,-1 6 0-15,1 0 0 0,1 2 0 0,-1 1 0 0,-1 4 0 0,1 5 0 16,0 0-224-16,0 0-96 0,0 0 0 15,0 0-16 1,0 0-2080-16,0 0-400 0,0 0-96 0</inkml:trace>
  <inkml:trace contextRef="#ctx0" brushRef="#br0" timeOffset="26273.23">27803 6427 9215 0,'0'0'816'0,"0"0"-656"15,0 0-160-15,0 0 0 0,-5-2 1600 0,5 2 304 16,0 0 48-16,0 0 16 0,-6-3-672 0,6 3-128 16,-6 3-16-16,-1-1-16 0,2 2-464 0,0 2-96 15,0-1 0-15,0 2-16 0,2 4-160 0,-1 2-16 0,3 0-16 0,1 2 0 16,1 1 48-16,3 4 16 0,-1 1 0 0,1 5 0 16,1-2-48-16,1 0-16 0,-2 1 0 0,2-2 0 15,2-1-96-15,-4-1-16 16,-1-3 0-16,4 6 0 0,-1 3-128 0,-1-5-128 0,-1-8 192 15,-1 0-192-15,-2-2 160 0,1 0-160 16,1-3 128-16,-2 1-128 0,-1-10-144 0,0 0-112 0,0 0-32 0,0 0-11920 16</inkml:trace>
  <inkml:trace contextRef="#ctx0" brushRef="#br0" timeOffset="26513.73">27513 7106 21183 0,'0'0'1888'0,"0"0"-1504"0,0 0-384 0,0 0 0 0,0 0 272 0,0 0-16 16,11 0 0-16,-2-1 0 0,2-3 288 0,2-1 48 15,1 0 16-15,2-2 0 0,3-2-208 0,3 3-32 16,1-3-16-16,12 0 0 0,0 0-160 0,-4 2-48 15,-4-1 0-15,0 1 0 0,-2 3-144 0,-1 0 0 16,-2-2 0-16,-3 3 0 16,-2 2-1856-16,-2 1-384 0,-2 0-96 0</inkml:trace>
  <inkml:trace contextRef="#ctx0" brushRef="#br0" timeOffset="26939.16">27620 7339 21183 0,'0'0'944'0,"0"0"192"0,0 0-912 0,0 0-224 0,0 0 0 0,8-2 0 16,1 1 704-16,1-2 112 0,1 1 16 0,5-1 0 16,1 1-528-16,3-1-112 0,-1 2 0 0,9 0-16 15,-3-1-48-15,-1 2 0 0,-4 0 0 0,0 4 0 16,-4 4-128-16,-5 0 0 0,0 2 0 0,-4-1 0 0,-2 1 0 0,-2-1 0 15,-3 3 0-15,-4 1 0 0,-2-1 0 0,-3 2 256 16,-3 2-32-16,0 1-16 0,0 0 192 0,-3 0 48 16,0-2 0-16,1-2 0 0,0 0 96 15,2 2 32-15,2-2 0 0,4-2 0 0,1 0-64 0,5-11 0 16,4 9 0-16,3 1 0 0,6-4 64 16,2-3 0-16,3 0 0 0,4-6 0 0,3 0-128 0,3-3 0 15,0 1-16-15,0-2 0 16,-1 0-240-16,4-1-64 0,1 0 0 0,-1-4 0 0,-1 4-128 15,-2-4 0-15,0 3 0 0,-1-1 0 16,-2 2-2000-16,-1-2-496 0,6-5-80 0,-8 7-32 0</inkml:trace>
  <inkml:trace contextRef="#ctx0" brushRef="#br0" timeOffset="27925.48">28898 6479 6447 0,'0'0'576'0,"0"0"-576"16,5-10 0-16,-5 10 0 0,0 0 1728 0,0 0 224 0,0 0 48 0,0 0 16 16,0 0-992-16,0 0-192 0,0 0-32 15,0 0-16-15,0 0-48 0,0 0-16 0,0 0 0 0,0 0 0 16,-3 10 64-16,1 4 16 0,-1 2 0 16,2 1 0-16,0 1-32 0,-1 2-16 0,2 5 0 0,0 4 0 15,0-1-96-15,2 2-16 0,-1-3 0 0,-1 4 0 16,0 0-272-16,0 1-64 0,-1-7-16 15,-1 2 0-15,1-5-80 0,0-3-16 0,0-1 0 0,1-2 0 16,0-1-64-16,0-3-128 0,0-12 176 0,1 13-176 0,0-2 160 16,-1-11-160-16,0 10 128 0,0-10-128 15,0 0-304-15,0 0-144 16,0 0-16-16,0 0-12080 0</inkml:trace>
  <inkml:trace contextRef="#ctx0" brushRef="#br0" timeOffset="28110.26">28668 6840 23039 0,'0'0'2048'0,"0"0"-1648"15,14-1-400-15,1 0 0 0,3-2 896 0,2 1 112 16,3-1 16-16,2-1 0 0,1 2-128 0,4-3-32 16,1-2 0-16,1-2 0 0,-1 2-176 0,0-2-48 15,-2 3 0-15,-2-1 0 0,-3 2-384 0,-2 1-96 0,-3-1-16 0,-2 0 0 31,-1 4-2080-31,-4 0-432 0,5-5-64 0,-6 3-32 0</inkml:trace>
  <inkml:trace contextRef="#ctx0" brushRef="#br0" timeOffset="28874.8">29639 6567 8287 0,'0'0'736'0,"0"0"-592"0,0 0-144 0,0 0 0 0,0 0 1776 0,0 0 320 15,0 0 64-15,0 0 16 0,0 0-832 0,-8 6-144 16,3 6-48-16,0-1 0 0,1 4-176 0,0 2-32 16,3 1-16-16,0 1 0 0,-2 1-80 0,3 3-16 15,3-3 0-15,-1 1 0 0,-2 3-224 0,5 1-48 16,1-3-16-16,0 0 0 0,-1-5-304 0,1 0-64 16,2-3-16-16,3 1 0 0,0-2-160 0,0-2 160 15,2-1-160-15,-1-4 160 0,1-3-16 0,2 0 0 16,1-4 0-16,0-1 0 0,1 1-144 0,1-1 0 15,-1-1 0-15,1-5 0 16,-3 1-2432-16,-3-3-352 0</inkml:trace>
  <inkml:trace contextRef="#ctx0" brushRef="#br0" timeOffset="29039.9">29652 6326 30399 0,'0'0'2704'0,"0"0"-2160"0,0 0-544 0,0 0 0 16,0 0 336-16,0 0-32 0,0 0-16 0,0 0 0 0,0 0-288 0,0 0 0 16,0 0 0-16,0 0 0 15,0 0-224-15,0 0-96 0,0 0-32 0,0 0-13280 16</inkml:trace>
  <inkml:trace contextRef="#ctx0" brushRef="#br0" timeOffset="29897.48">30340 6782 8287 0,'0'0'368'0,"0"0"80"0,-6 1-448 0,6-1 0 0,-8 6 0 0,8-6 0 16,-8 8 2176-16,-1-3 368 0,0-4 64 0,9-1 16 0,-8 7-1152 15,1-2-240-15,-1-1-32 0,8-4-16 0,-9 0-16 0,9 0 0 16,-4-7 0-16,4 7 0 0,-2-7-240 0,2-1-48 16,1-5-16-16,3 1 0 0,1 0-336 15,1-1-64-15,1 0-16 0,-1-1 0 0,0-3-176 0,2 3-32 16,0-2-16-16,-1-1 0 0,-1-1-96 0,1-2-128 15,-2-3 176-15,0 4-176 0,0 1 144 0,0 2-144 16,-1 3 0-16,0 1 144 0,1 5-144 0,-5 7 0 16,0 0 0-16,0 0 0 0,0 0 0 0,8 6 0 15,-5 8-144-15,1 1 144 0,0 2 0 0,0 1-128 16,-2-2 128-16,0 2 0 0,-2-1 0 0,1-2 0 16,1-1 0-16,1-1 0 0,-3-13 0 0,4 10 0 0,-4-10 0 15,7 9 0-15,-7-9 0 0,12 3 0 0,-12-3 0 16,13 0 0-16,-2-1 0 0,0-4 0 15,0-5 0-15,0 2 0 0,-1-4 0 0,0 0 144 16,-2 1-144-16,1-3 128 0,-3-3-128 0,1 2 0 16,-4-2 144-16,1 1-144 0,-1-2 0 0,-2-1 0 0,-1 1 0 15,-1-1 128-15,-2-2-128 0,-1 0 0 0,-1-3 0 16,0 0 128-16,0 0-128 0,0-7 0 0,-1 1 0 16,1 0 0-16,1 1 0 0,1 0 0 0,1 1 0 0,-1-4 0 15,2 3 0-15,0 1 0 0,-1-2 0 16,2 5 0-16,0 0 0 0,0 2 0 0,0 4 0 0,3 1-128 15,-2 2 128-15,3 2-160 0,0 4 160 16,0-2-160-16,-1 6 160 0,-3 6-128 0,8-7 128 0,2 4-128 16,0-2 128-16,1 2 0 0,1-3-144 15,2 3 144-15,2 1 0 0,0 0 0 0,-1 1-144 0,4 0 144 16,2-4 0-16,-1-2 0 0,0 2 0 0,1 1 0 0,-1-3 0 0,4 2 0 16,2 2 0-16,0-2 0 0,2-3 0 0,3 2 0 15,1-4 0-15,-2 2 0 0,-2 3 0 16,0-1 0-16,1-3 0 0,0-1 0 0,-1 2 0 0,0-2 0 15,-1 2 128-15,-1-1-128 0,-4 3 0 0,-3 1 0 16,-3-1 128-16,-4 2-128 0,0 1 0 0,-3 2-160 16,-9 1 32-16,0 0 0 15,0 0-2288-15,0 0-448 0,0 0-80 0,0 0-32 0</inkml:trace>
  <inkml:trace contextRef="#ctx0" brushRef="#br0" timeOffset="30450.96">30863 6229 2751 0,'-14'-1'256'0,"14"1"-256"0,-12-3 0 0,6 2 0 0,6 1 3504 16,0 0 656-16,0 0 128 0,0 0 16 0,0 0-2400 0,0 0-496 15,0 0-80-15,0 0-32 16,10-9-496-16,4 5-96 0,4 0-32 0,1-1 0 16,1 0-304-16,1 1-64 0,-1 0-16 0,-1 2 0 0,2-1-48 15,-2 2-16-15,0 1 0 0,-2 1 0 0,-4 3-80 16,1 0-16-16,-4 0 0 0,-10-4 0 0,9 5-128 0,-9-5 192 15,5 10-192-15,-5 2 192 0,0-12-192 0,-3 14 192 16,-3 0-192-16,0-1 192 0,-2-4 0 0,2 0 0 16,0-1 0-16,1 1 0 0,-2-2-64 15,3 4-128-15,4-11 192 0,0 7-64 0,0-7-128 16,0 0 0-16,9 12 0 0,0-6 128 0,0 2-128 0,0-3 0 16,0 1 0-16,0 2 0 0,-3-2 0 0,1 3 0 15,-7-9 0-15,5 11 0 0,-3 2 0 16,-2 1 0-16,-1-2 0 0,-2-1 0 0,-2 2 192 15,-1-3 16-15,-2 1 0 0,-1 1 0 0,1-3 224 0,-5 2 32 16,0-5 16-16,-1 3 0 0,0-4-160 0,1-1-48 16,1 3 0-16,-1 0 0 0,3-4-272 0,0 3 160 0,1 2-160 0,0-3 128 31,0-1-800-31,9-4-160 0,-10 1-48 0,1 3-13040 0</inkml:trace>
  <inkml:trace contextRef="#ctx0" brushRef="#br0" timeOffset="30817.6">30395 7072 13823 0,'-15'9'1216'0,"7"-3"-960"0,8-6-256 0,-6 6 0 0,6-6 1136 0,0 0 176 16,0 0 32-16,0 0 16 0,0 0-288 0,4 12-64 15,-4-12-16-15,15 1 0 0,0-2 96 0,3-3 0 16,0-6 16-16,7 3 0 0,3-2-336 0,1 3-64 15,1-4 0-15,3 1-16 0,0-6-160 0,5 1-16 16,4-1-16-16,4 1 0 0,3-2-160 0,2 2-16 16,1 0-16-16,-2 5 0 0,-5-2-304 0,-6 3 160 15,-4-3-160-15,-4 6 128 16,-6 0-1312-16,-5 2-272 0,-3 3-48 0</inkml:trace>
  <inkml:trace contextRef="#ctx0" brushRef="#br0" timeOffset="31269.85">30675 7325 12895 0,'-12'3'1152'0,"2"1"-928"0,10-4-224 0,-9 5 0 0,9-5 1984 0,0 0 368 15,0 0 64-15,0 0 16 0,0 0-1424 0,0 0-288 16,0 0-48-16,0 0-16 0,13-2 144 0,2-2 32 16,2-4 0-16,2 2 0 0,0 0-240 0,4 2-32 15,1 0-16-15,1 3 0 0,2-2 80 0,1 4 16 16,0 2 0-16,-3 2 0 0,-4 4-480 0,-3 0-160 15,-4 2 0-15,-4 3 144 0,-4-1-144 0,-2 1 0 16,-4 0 0-16,-4 2 0 0,-2 0 0 0,-4 0 128 16,-4 1-128-16,-3 1 128 0,-2-3 0 15,0 1 0-15,1 0 0 0,-1 0 0 0,0 2 32 0,1-2 0 16,3 0 0-16,2-2 0 0,3-3 64 0,2 1 16 16,3-1 0-16,5-11 0 0,0 13-16 0,4-1 0 15,1 0 0-15,4-3 0 0,3 1 128 0,2-4 32 0,2 1 0 16,4 0 0-16,5-5 16 0,1 0 16 0,1-2 0 0,1 0 0 15,-1-2-32-15,1-1 0 0,0-5 0 16,-2 2 0-16,-2 1-384 0,-1-3 128 0,0 3-128 0,-1 1 0 31,-4-1-656-31,-1 0-224 0,-4 1-32 0,-2 2-15392 0</inkml:trace>
  <inkml:trace contextRef="#ctx0" brushRef="#br1" timeOffset="40467.11">14073 16728 11967 0,'-9'0'1072'0,"0"2"-864"0,-1 2-208 0,-1 0 0 16,1-1 1872-16,-1 2 336 0,-1 1 64 0,1 0 16 15,-3 1-464-15,1 2-96 0,-1-4 0 0,2 1-16 16,0 0-240-16,3-3-32 0,9-3-16 0,-9 4 0 16,9-4-400-16,0 0-64 0,0 0-32 0,0 0 0 15,0 0-336-15,0 0-64 0,0 0-16 0,12-1 0 16,2-1-32-16,5 1-16 0,4-2 0 0,7 0 0 15,6-2 48-15,5 1 0 0,3 1 0 0,2-3 0 16,-3-4-128-16,0 2 0 0,0-1-16 0,-1 3 0 0,-1-3-128 16,-4 4-32-16,-3 1 0 0,-5-1 0 15,-3 2 0-15,-3 1 0 0,-4-2 0 0,-5 3 0 0,-4-2 0 0,-10 3 0 16,0 0 0-16,0 0 0 0,0 0 32 0,-9 0 0 16,-5 0 0-16,-6 2 0 0,-4 0-96 0,-6-1-16 15,-4 3 0-15,-2 3 0 0,-2 0-128 0,0 3 0 16,0-3 0-16,-1 2 0 0,-1-1 0 0,2 0 0 15,0-2 0-15,4-2 0 0,1-1 0 0,5-1 128 16,2 0-128-16,6-2 128 0,3-2-128 0,7 1 0 16,0 1 0-16,10 0 128 0,0 0-128 0,0 0 0 15,0 0 0-15,10-4 0 0,5 2 0 0,6-1 0 16,3-2 0-16,4 1 0 0,1 0 0 0,3 2 0 16,2-4 0-16,-2 0 0 0,-1 0 0 0,-1-2 0 15,-2 2 0-15,0 2 0 0,0-2 0 0,-4 2 0 0,-6 0 0 16,-5 3 0-16,-3 0 128 0,-10 1-128 0,0 0 128 0,0 0-128 15,0 0 208-15,0 0-32 0,-15 1-16 0,-3 0 0 16,-6 2-32-16,-2 2 0 16,-3 1 0-16,-3-1 0 0,-5 4-128 0,0-2 0 0,1-2 0 0,0 1 128 15,-1-1-128-15,4-2 0 0,4 1 0 0,3-2 0 16,5 2 0-16,3-3 0 0,4-1 0 0,4 0 0 16,10 0 128-16,0 0-128 0,0 0 0 0,0 0 128 15,0 0-128-15,4-9 0 0,5 3 0 0,3-2 0 16,5 3 0-16,4 1 0 0,5-3 0 0,2 0 0 15,2 4 0-15,3-2 0 0,2-3 0 0,0 2 0 16,-2-6 0-16,-1 6 0 0,-3-1 0 0,-2 2 0 16,-3 1 0-16,-2 1 0 0,-4 0 0 0,-4 1 0 15,-4 0 0-15,-10 2 0 0,0 0 0 0,0 0 0 0,0 0 0 16,0 0 0-16,-14 5 128 0,0-1-128 0,-8 0 160 16,-1 1-160-16,-5 3 192 0,-4-3-192 0,-3 1 176 0,-3 1-176 15,-3-4 160-15,4 1-160 0,-1 0 160 0,3 1-160 16,0-1 160-16,6-3-160 0,2 0 176 0,4 2-176 15,6-1 192-15,3-2-192 0,3-1 192 0,11 1-64 16,0 0 0-16,0 0-128 0,0 0 0 0,0 0 0 16,0 0 0-16,14-5 0 0,4 1 0 0,5 1 0 15,3-4 0-15,4 5 0 0,4-1 0 0,3 3 0 16,0 0 0-16,1-1 0 0,3-2 0 0,-3 1 0 0,-2 2 0 16,-3-3 0-16,-4 2 0 0,-4 1 0 15,-4 0 0-15,-6 0 0 0,-4 4 0 0,-11-4 0 16,0 0 0-16,0 0 0 0,0 0 192 0,-9 10-192 0,-5 0 192 15,-6-2-192-15,-1 2 256 0,-5-3-64 16,-1 4-16-16,-3-4 0 0,-4 1-176 0,-2-2 160 16,-2-1-160-16,4 2 160 0,0-5-160 0,4 2 128 0,2-3-128 15,4 2 128-15,4-1-128 0,3 1 128 0,4 1-128 0,4-3 128 16,9-1-128-16,0 0 0 0,0 0 0 0,0 0 0 16,0 0 0-16,0 0 0 0,12-1 0 0,3 1 0 15,5-2 0-15,1 0 0 0,3-1-128 0,4 1 128 16,1 1 0-16,2 2 0 0,0-2 0 0,0-1 0 15,-1 1 0-15,-4 0 0 0,-5-1 0 0,-3 2 0 16,-4-1 0-16,-4 1 0 0,-10 0 0 0,0 0 0 16,0 0 0-16,0 0 0 0,0 0 0 0,-7 5 0 15,-5 0 0-15,-4 2 0 0,-3-2 0 0,-4-1 128 0,-3 1-128 16,0 0 0-16,-1-1 0 0,-1-2 128 16,0 1-128-16,1-2 0 0,2-2 0 0,1 1 0 0,1 0 0 15,4 0 0-15,1-2 0 0,5 1 0 0,3 0 0 16,10 1 0-16,-7-1 0 0,7 1 0 0,0 0 0 0,0 0 0 15,6-9 0-15,5 2 0 0,3 1 0 0,4-2-176 16,2 2 176-16,5 1-128 16,0-4 128-16,3 5 0 0,0-1 0 0,0 0-128 0,-3 0 128 0,0 2 0 15,-4 0 0-15,-3 0-128 0,-4 1 128 0,-4 2 0 16,-10 0 0-16,0 0 0 0,0 0-128 0,0 0 128 16,0 0-128-16,-10 5 128 0,-3-2 0 0,-1 4-160 15,-6-2 160-15,0 0 0 0,-2-1 0 0,-1 1 0 16,-1 0 0-16,1-3 0 0,1 1 0 0,3-2 0 15,2 1 0-15,3-1 0 0,1-1 0 0,4 0 0 0,9 0 0 16,0 0 0-16,0 0 0 0,0 0-128 16,0 0 128-16,4-5 0 0,5-3 0 0,5 3-128 15,3 0 128-15,6-3 0 0,4 3-144 16,1 1 144-16,1-1 0 0,3-1-144 0,2 0 144 16,-2-1 0-16,-1 1 0 0,-5 1 0 0,1 2 0 0,-5 0 0 0,-3-1 0 0,-4 2 0 15,-2 1 0-15,-13 1 0 0,0 0 0 16,0 0 0-16,0 0 0 0,0 0 0 0,-12 8 0 15,-4-3 176-15,-5-1-176 0,-3 3 192 0,-3 0-192 16,-2-2 192-16,-4 1-192 0,-1-2 0 0,-2-2 144 16,5 0-144-16,-3 2 144 0,3-2-144 0,0-2 192 15,3 0-192-15,2 1 160 0,3 2-160 0,4-3 128 16,1 1-128-16,0-2 128 0,4-2-128 0,1 3 0 0,3 0 128 16,10 0-128-16,0 0 0 0,-9 3 0 0,9-3 0 15,0 0 0-15,0 0-176 0,0 0 176 0,0 0-192 16,0 0-1040-16,0 0-224 0,0 0-32 15,0 0-19440-15</inkml:trace>
  <inkml:trace contextRef="#ctx0" brushRef="#br1" timeOffset="43461.77">25925 13179 2751 0,'0'0'128'0,"0"0"16"0,0 0-144 16,0 0 0-16,0 0 0 0,0 0 0 0,0 0 1104 0,0 0 192 15,0 0 48-15,0 0 0 0,0 0-1088 0,0 0-256 0,0 0 0 16,10-2 0-16,-10 2 192 0,10-6-32 0,-10 6 0 16,0 0 0-16,8-5 480 0,-8 5 80 0,0 0 32 0,0 0 0 15,0 0 112-15,6-5 32 0,-1-1 0 0,-5 6 0 16,0 0-128-16,0 0 0 0,0 0-16 0,0 0 0 15,0 0 16-15,0 0 0 0,0 0 0 0,0 0 0 16,0 0-128-16,0 0 0 0,0 0-16 0,0 0 0 16,0 0-112-16,0 0 0 0,0 0-16 0,0 0 0 15,0 0-64-15,0 0-16 0,0 0 0 0,0 0 0 16,0 0-80-16,0 0-16 0,0 0 0 0,0 0 0 16,0 0 48-16,0 0 0 0,0 0 0 0,0 0 0 15,0 0-64-15,5-8-16 0,-1 3 0 0,-4 5 0 16,0 0-16-16,0 0 0 0,6-6 0 0,-6 6 0 15,0 0-32-15,10-3-16 0,-10 3 0 0,12-2 0 0,-2 1-32 0,-1-1-16 16,2 2 0-16,1 2 0 16,-1-2-16-16,1 2 0 0,-12-2 0 0,15 3 0 0,1 3-32 15,0 0-128-15,-2-2 192 0,1 1-64 0,1 2 0 16,0-4-128-16,-2 2 192 0,0 3-64 0,0-3-128 0,1 3 128 16,-1 1-128-16,0-2 128 0,-3 2 32 0,5-1 0 15,-2 2 0-15,-2-4 0 0,0 5-16 0,-1-5 0 16,1 0 0-16,-1 2 0 0,0 0 32 0,1 2 0 15,-2 2 0-15,2-3 0 0,0-2-48 0,-2 0-128 16,2-2 192-16,-1 4-64 0,2-2-128 0,0 0 128 16,-1 2-128-16,-1-1 128 0,0 2-128 15,2 1 0-15,-1-2 0 0,1 3 0 0,-3-5 128 0,4 5-128 16,-2-2 0-16,-2 0 128 0,3 2-128 0,-2-4 128 16,1 1-128-16,-1-1 128 0,-1-2 0 0,0 2-128 0,2-4 192 15,-2 3-64-15,-1 2-128 0,0-1 0 0,0 1 0 16,-2-2 0-16,1 4 160 0,-2-5-160 0,-1 3 192 0,0-3-192 15,-5-6 0-15,7 10 0 0,-1-3 0 0,-1 0 0 16,-5-7 160-16,0 0-160 0,0 0 128 0,0 0-128 16,0 0 128-16,5 8-128 0,-5-8 128 0,0 0-128 15,0 0 128-15,0 0-128 0,0 0 128 0,0 0-128 16,0 0 128-16,0 0-128 0,0 0 128 0,0 0-128 16,-4-10 0-16,1 2-144 0,-5-2 0 0,0 2 0 15,-1-3-2096 1,-2-2-400-16,-7-5-96 0,-2 4-16 0</inkml:trace>
  <inkml:trace contextRef="#ctx0" brushRef="#br1" timeOffset="54803.09">27894 9766 6447 0,'0'0'576'0,"0"0"-576"16,-6 8 0-16,6-8 0 0,-2 10 1344 0,2-10 176 16,0 0 16-16,-1 9 16 0,1-9-720 0,0 0-160 15,0 0-32-15,-2 10 0 0,2-10 128 0,0 0 32 16,0 0 0-16,0 0 0 0,0 0 32 0,3 9 0 15,-3-9 0-15,0 0 0 0,0 0-160 0,0 0-32 16,0 0 0-16,0 0 0 0,8 8-368 0,-8-8-80 16,0 0 0-16,0 0-16 0,10 0-176 0,-10 0 0 15,10-2 0-15,-10 2 128 0,0 0-128 0,9-7 0 16,-9 7 0-16,6-7 0 16,-6 7-384-16,4-6-96 0,-4 6-32 0,0-9-9312 0</inkml:trace>
  <inkml:trace contextRef="#ctx0" brushRef="#br1" timeOffset="59299.43">25006 14559 17103 0,'0'0'752'0,"0"0"160"0,-9 0-720 0,9 0-192 0,0 0 0 0,0 0 0 15,0 0 576-15,0 0 96 0,0 0 16 0,0 0 0 0,0 0 96 0,0 0 32 16,0 0 0-16,0 0 0 0,0 0 144 0,0 0 16 16,0 0 16-16,0 0 0 0,0 0-272 0,0 0-48 15,0 0-16-15,0 0 0 0,0 0-256 0,0 0-48 16,0 0-16-16,0 0 0 0,0 0-64 0,0 0-16 15,0 0 0-15,2 12 0 0,-2-3 192 0,0 2 16 16,-1-2 16-16,-2 1 0 0,3-10 80 0,-1 11 16 16,0 0 0-16,2 4 0 0,0 2-160 0,3-2-32 15,1-2 0-15,2 2 0 0,-1 3-128 0,4-2-16 16,2 2-16-16,-2 0 0 0,2 1 32 0,2 1 0 16,3 4 0-16,-4-3 0 0,1-2 0 0,1 0 0 0,-1 2 0 15,0 1 0-15,0 1-16 0,0 0 0 0,1-3 0 16,-1 3 0-16,-1 2-96 0,0-2-16 0,-1 0 0 0,0 0 0 15,-1-1 32-15,2-1 0 0,-2 5 0 0,2-1 0 16,-2-3 16-16,3 2 0 0,-2 1 0 0,1 0 0 16,-2 2 48-16,0-1 16 0,2 1 0 0,0-3 0 15,0 1-48-15,1 2-16 0,-2 1 0 0,2 0 0 16,0 2-16-16,1-3 0 0,2 1 0 0,0-3 0 16,-1 2 0-16,1-2 0 0,0 3 0 0,0-2 0 15,-2 1-160-15,0-2 160 0,3 0-160 0,0 2 160 16,-4-3-160-16,1 4 160 0,-3 3-160 0,-1-3 160 15,3 1-160-15,0-1 0 0,-2 0 0 0,-1 2 128 16,0 0-128-16,1-1 160 0,-3-4-160 0,0 3 160 0,-2-2 0 16,3 2 0-16,-1-4 0 0,0 5 0 0,0-2-32 15,0 1 0-15,0-4 0 0,1 2 0 0,2-1-128 16,-2 3 160-16,-1-2-160 0,-2 4 160 16,3-3-160-16,2 3 0 0,-1 0 0 0,2-2 128 0,0 0-128 0,-1-2 128 15,0-1-128-15,-1-2 128 0,2 2-128 0,0 2 0 16,-1-4 144-16,2 2-144 0,-1-1 0 0,0 1 144 15,1 4-144-15,0-6 0 0,0-2 128 0,1 2-128 16,3-1 0-16,-4 1 0 0,1 3 0 0,-1-3 0 16,0 0 0-16,1 3 0 0,1-4 0 0,0 3 0 15,-2-4 0-15,-1 2 0 0,-1-1 0 0,1-2 0 16,1 2 0-16,-1-2 0 0,1 2 128 0,-1-2-128 16,3 0 0-16,1 3 0 0,-1 1 0 0,-1-1 0 15,1-1 0-15,0 1 0 0,1 1 0 0,-2-1 0 0,5 1 0 0,-2 1 0 16,0-1 128-16,0 1-128 0,1-1 0 15,0-1 0-15,1 1 0 0,0 0 0 0,1-4 0 0,-1 4 0 16,0 0 0-16,1-2 0 0,-3-3 0 0,2 0 0 16,-2 3 0-16,0-3 0 0,-4 0 0 0,2 0 0 15,-1 3 0-15,1-2 0 0,0-1 0 0,1 0 0 16,-1 0 128-16,1 0-128 0,-1-1 0 0,2 2 0 16,1 1 0-16,0-1 0 0,3 2 128 0,-1-2-128 15,1-2 0-15,-2 1 0 0,-2 0 0 0,2 0 0 16,1 0 0-16,-2 1 0 0,-1 1 0 0,-1-2 0 15,0 0 0-15,1 0 0 0,-4 1 0 0,0-1 0 16,0 0 0-16,0 0 0 0,-2 2 0 0,1-2 0 16,-1-3 0-16,-1 2 0 0,-1 1 0 0,0 0 0 15,2 0 0-15,-2 2 0 0,0-1 0 0,0 2 0 0,-1-3 0 16,0 0 0-16,1-1 0 0,0-2 0 16,-1-2 0-16,0 3 0 0,1 0 0 0,-1 1 0 15,-1-3 0-15,1-1 0 0,0 2 0 0,1-2 0 0,0 1 0 0,1 1 0 16,0 0 0-16,0-2 0 0,1 0 0 0,-1-3 0 15,0 2 0-15,1 0 0 0,-2-5 160 0,0 3-160 16,-1-4 128-16,0 2-128 0,0-3 0 0,-2 3 0 16,-7-9 0-16,8 8 0 0,0 1 0 0,-8-9 0 15,7 6 0-15,-7-6 0 0,0 0 0 0,8 8 0 16,-3 0 0-16,-5-8 0 0,5 7 0 0,-5-7 0 16,4 12 0-16,-4-12 0 0,0 0 0 0,3 8 0 15,-3-8 0-15,0 0 0 0,0 0 0 0,2 11 0 16,-2-11 0-16,0 0 0 0,0 0 0 0,0 0 0 0,0 0 0 15,0 0 0-15,0 0 0 0,0 0 0 0,0 0 0 0,0 0 0 16,-8-5 0-16,2-3 0 0,0 0 0 0,-1-2 0 16,0 3 0-16,-2-5 0 0,-1 1 0 15,0-3 0-15,-2-2-128 0,1-1 128 0,-2-4 0 0,-2 0 0 16,-2-3 0-16,1-1 0 0,-2 0 0 16,0-2 0-16,0-1 0 0,0-1 0 0,1-5 0 15,-2-2 0-15,-2 1-144 0,1-2 144 0,0-1 0 0,0-3 0 16,-2-1-176-16,-1 1 176 0,-3-2-160 15,0 1 160-15,-4-1-144 0,0-4 144 0,-2-1-128 16,2 2 128-16,-1-4 0 0,-1 3-128 0,1 3 128 0,-1-2 0 16,1 1 0-16,1 0 0 0,-1 1 0 0,2-1 0 15,1-1 0-15,-2-4 0 0,-4 1 0 0,0-2 0 16,-3 0 0-16,-1 0-128 0,-1-5 128 0,-2 4 0 16,2 0 0-16,1 0 0 0,1 0 0 0,0-1 0 15,0-3 0-15,3 1 0 0,1 2 0 0,0-1-128 0,-1 2 128 0,1 1 0 16,-2-1 0-16,-1 1 0 0,1-1 0 15,-1-1 0-15,0-4 0 0,2 3-128 0,0 2 128 0,2 0 0 16,0 0 0-16,4 1 0 0,-1 0 0 0,2 2-128 16,1-4 128-16,0 0-128 0,1 1 128 15,-2 0 0-15,-2 1 0 0,1 0 0 16,-4 2 0-16,2-1 0 0,-2-1 0 0,1 3 0 0,2 1 0 16,0-3 0-16,0-3 0 0,1 3 128 0,-2 1-128 0,5 2 0 15,1-3 0-15,1 3 0 0,1 1 0 16,1-1 0-16,-1 3 0 0,2-2 0 15,1 3 0-15,-2-3 0 0,0 3 0 0,-2 0 0 0,-1 2 0 16,0 3 0-16,-3-2 0 0,0 4 0 0,-2 1 0 0,1 1 0 16,0 0 0-16,1 2 0 0,2 1 0 0,1 5 0 0,0-1 0 15,2 2-128-15,2-3 128 0,2 2 0 0,0 5 0 16,2-1 0-16,0-1 0 0,4 4 0 16,0 1 0-16,1 2-128 0,-1 3 128 0,2-1 0 15,1-1 0-15,3 3 0 0,1 3 0 0,-2-1-128 16,2 3 128-16,5 7 0 0,-6-11 0 0,6 11 0 15,0 0 0-15,0 0-128 0,-8-6 128 16,8 6 0-16,0 0 0 0,0 0-128 0,0 0 128 16,0 0 0-16,0 0-144 0,0 0 144 0,0 0 0 0,5 13-144 0,1 0 144 15,-1 0 0-15,1 1-144 0,2 2 144 0,-1 2 0 0,3 2-144 16,1-1 144-16,0 5 0 0,2 2 0 16,-1-1-128-16,2 4 128 0,2-1 0 0,-1 1 0 0,3 4 0 15,1-1 0-15,1 0 0 0,2 1 0 0,1 3-128 16,2 0 128-16,0 3 0 0,2 0 0 15,2 0 0-15,1 1 0 0,-1 3 0 0,-1 2 0 0,0-2 0 0,2 0 0 16,-3-2 0-16,-2-1 0 0,-2 2 0 0,0-1 0 16,4 2 0-16,1 2 0 0,-1-1 0 15,-3 3 0-15,4 1 0 0,1-2 0 0,3 2 128 0,-2-3-128 0,3 2 0 16,-4 1 0-16,2-2 0 0,-2 1 0 0,-1 4 0 16,1 1 0-16,-1 1 0 15,-2 2 0-15,-2-2 0 0,0-4 0 0,3 2 0 0,2-1 0 0,-4 1 0 16,0-1 0-16,1-2 0 0,2 3 0 0,0 0 0 15,-1-2 0-15,3 4 128 0,0-3-128 0,-1 0 128 16,0-2-128-16,0 2 128 0,-1-2-128 16,2-2 0-16,-4 1-128 0,-2-1 128 0,1 2 0 0,-4 2 0 15,0-6 0-15,0 2 0 0,-2-3 0 0,2 3 0 16,0-4 0-16,-2 2 0 0,-1-3 0 0,1 1 0 0,1 2 0 0,1-2 0 16,0 3 0-16,1-5 0 0,0 1 0 15,-1 0 128-15,2-1-128 0,0-1 0 0,0-3 0 16,0 1 0-16,-2 1 0 0,1-1 0 0,0-2 0 15,-1 0 0-15,1 3 0 0,-4-1 128 0,-1-1-128 0,1-1 0 16,0 0 128-16,0-2-128 16,2 0 128-16,-1-3-128 0,1-2 0 0,2 4 144 15,1-1-144-15,0-4 0 0,0 3 128 16,0-5-128-16,-1 3 0 0,1-2 0 0,2 3 0 16,0-5 0-16,-1 3 0 0,0-3 0 15,2 2 128-15,-3-1-128 0,-3-4 144 0,0 1-144 16,-1-1 0-16,-2 1 0 0,-2 0 0 0,0-3 0 15,-3-1 0-15,0-1 0 0,0 1 0 0,-2-3 0 16,-1 1 0-16,-1-4 0 0,-1 2 0 0,1-1 0 0,-3 1 0 0,3-3 0 0,-8-11 0 16,6 12 0-16,0-2 0 0,-6-10 0 0,0 0 0 0,0 0 0 0,0 0 0 15,0 0 0-15,0 0 0 0,0 0 0 16,0 0 144-16,0 0-144 0,0 0 128 0,-5-14-128 0,-1-2 128 16,-1-1-128-16,0-1 0 0,-1-2 128 15,1-6-128-15,-2 2 0 16,-1-1 0-16,-2-6 0 0,1-2 0 0,-3-4 0 0,-2-1 0 15,-1-2 0-15,-2-2 0 0,-2 0 0 16,0-5 0-16,-2 1 0 0,-4-2 0 16,2-2 0-16,-2-1 0 0,-1 0 0 0,0-6 0 0,-1 3 0 15,1-1 0-15,-1-2 0 0,-1 1 0 0,2 0 0 16,2 1 0-16,-4-5 0 0,1-1-128 16,-1-2 128-16,-3-3 0 0,-2 0 0 0,0 1 0 15,-2 1 0-15,-3-6 0 0,1 1 0 0,-2-4 0 16,1 2 0-16,2 0 0 0,1 1 0 0,0 1 0 15,1 3 0-15,2-1-128 0,0-2 128 0,-5 0 0 0,1 2 0 16,-1 1-144-16,1 0 144 0,-2 1 0 16,4 4 0-16,-1-4-128 0,0 3 128 15,1-4 0-15,3 1 0 0,3 3 0 0,0 2 0 0,2-1-128 0,3 2 128 16,1 4 0-16,-2-3 0 0,0-1 0 0,-1 1-128 0,-1 3 128 0,1 2 0 0,-1 4 0 16,0 3 0-16,1 2-128 0,0 3 128 15,-1 3 0-15,4 1 0 0,1 0 0 16,-1 5 0-16,2 0 0 0,2 6 0 15,1-2-160-15,3 5 160 0,4-4 0 0,-2 7-128 0,2 1 128 16,2 1 0-16,1 2 0 0,4 3-128 0,0 3 128 0,1 3 0 0,4 7 0 16,0 0-160-16,0 0 160 0,0 0 0 0,0 0-160 0,0 0 160 0,4 9-128 0,1 6 128 15,1 3-144-15,3 3 144 16,2 3-160-16,0 5 160 16,3 5 0-16,2 1 0 0,4 1-128 0,1 4 128 15,3 6 0-15,3 1 0 0,2 5 0 0,3 1 0 16,1 1 0-16,3 3 0 0,1 4 0 0,-2-3 0 15,-1 1 0-15,1 0 0 0,-1 0 0 0,2 2 0 0,-1 2 0 0,3 6 0 16,1 0 0-16,2-1 0 0,0 4 0 0,4-1 0 0,-6 0 0 0,2 5 0 0,1 3 0 0,-3-3 0 16,-1-2 0-16,-2 0 0 0,-1-1 0 15,0 0 0-15,0-1 0 0,2 2 0 0,1 2 0 0,0-2 0 16,2-2 144-16,1-2-144 0,-1-2 0 0,1 3 128 16,0 1-128-16,-5-2 0 0,-1 0 128 0,0-4-128 0,-2-2 176 0,2 1-176 15,-1-3 128-15,2 3-128 16,-1-4 0-16,1 1 0 15,-2-6 128-15,0 0-128 0,1-4 0 0,-1-4 0 16,2-4 128-16,-6 0-128 0,-1-2 0 0,1-3 0 0,-6-3 0 16,-1 0 0-16,-2-3 128 0,-2 0-128 0,-1-4 0 0,0-2 0 0,0-3 128 0,-4-1-128 15,-2-2 0-15,0-2 128 0,-2-2-128 16,-1-1 0-16,-3 0 128 0,1-4-128 0,-4 1 0 0,1 1 0 16,-4-14 128-16,2 11-128 0,-2 0 0 0,0-11 0 15,0 0 0-15,0 0-176 0,0 0 0 0,0 0 0 16,0 0-1168-1,0 0-256-15,-8 0-32 0,2-2-16 0,-1-7-1616 0,5-1-320 16</inkml:trace>
  <inkml:trace contextRef="#ctx0" brushRef="#br1" timeOffset="61436.21">28054 18665 4543 0,'0'0'192'0,"0"0"64"0,0 0-256 0,4-10 0 0,-4 10 0 0,5-8 0 16,-5 8 0-16,6-10-256 0,-1 4 48 0,-5 6 16 16,8-10 1280-16,-2 4 272 0,-6 6 48 0,10-7 16 15,-1 2 576-15,-9 5 112 0,10-3 32 0,-10 3 0 16,10-4-480-16,-10 4-112 0,11-2-16 0,-11 2 0 15,11 1-288-15,-11-1-64 0,0 0-16 0,9 0 0 16,-9 0-16-16,0 0 0 0,10 1 0 0,-10-1 0 16,9 2-64-16,-9-2-32 0,0 0 0 0,0 0 0 0,0 0-256 0,9 5-48 15,-9-5-16-15,8 9 0 0,-8-9-208 0,0 0-32 16,-2 9-16-16,0 2 0 0,-5-3-96 0,1 2-32 16,-5-3 0-16,-1 2 0 0,-4-4 0 0,-3 2 0 15,-4 0 0-15,-1 0 0 0,-1 2-32 0,-1-3-16 16,-4-2 0-16,0 3 0 0,-2 0-32 15,-3 0 0-15,-2 1 0 0,-4-4 0 0,-1-2-32 0,-1-2-16 16,1-1 0-16,0 1 0 16,0 0-96-16,1 0-128 0,3-1 176 0,1 0-176 0,2-3 192 0,2-3-192 15,-2 2 192-15,0-1-192 0,-5-4 128 0,2 2-128 0,0-3 0 16,1 2 0-16,0-3 0 0,2 0 0 16,-1-2 0-16,3 1 0 0,4-1 0 0,2 0 0 0,1 4 0 15,3-2 0-15,1 2 0 0,3 1 0 16,1 0 0-16,3 2 0 0,5 2 0 0,-2 0 0 15,1 1 0-15,2 1 0 0,9 3 128 0,-11-1-128 0,11 1 0 0,0 0 0 16,-8 1 128-16,8-1-128 0,0 0 0 0,0 0 0 16,-4 8 0-16,4-8 0 0,1 11 0 0,3 2 0 15,1-4 160-15,2 4-160 0,-1 3 128 0,0 1-128 16,3 1 0-16,-1 1 0 0,-1 1 0 0,2 3 0 16,-1 2 0-16,1-1 0 0,-1 3 0 0,-1 0 0 15,2 5 0-15,-4 1 0 0,0 1 128 0,0-2-128 16,0-1 0-16,-1 4 0 0,-1 2 128 15,-1 1-128-15,0 2 0 0,-2-3 0 0,0-5 144 16,0 0-144-16,-3-2 128 0,2-3-128 0,-2-1 128 0,2-4-128 0,-2 0 176 16,1-2-48-16,-1 1 0 0,1-4 0 0,-1 1-128 15,1-4 0-15,-1-1 144 0,2 0-144 16,1-13 128-16,-3 9-128 0,3-9 128 0,0 0-128 0,0 0 0 0,0 0 0 16,0 0 0-16,0 0 128 0,0 0-128 0,0 0 0 15,0 0 0-15,13 2 0 0,-2-2 0 16,1-1 0-16,-1-2 0 0,1 1-128 15,-12 2 128-15,13-4 0 0,0-1 0 0,3 0 0 0,-1 1 0 0,-1 1 0 16,1 0 0-16,2 0 0 0,-1-2 0 0,0 1 0 16,1 2 0-16,5-1 0 0,0-1 0 0,2 0 0 15,0 2 0-15,3-1 0 0,1 2 0 0,-1 0 0 16,1 0 0-16,0 1-128 0,-1 0 128 0,0 0 0 0,1 0 0 16,0 0 0-16,0 1 0 0,2 1 0 0,1 1 0 15,0-1 0-15,1 4 0 0,0-3 0 16,-1 0 0-16,2 2 0 0,-2 1 0 0,0-1 0 15,1 0 0-15,-6 2 0 0,1-2 0 0,0-1 0 0,-3 1 0 0,0 1 0 16,0-2 0-16,-2 1 0 0,-2 1 0 0,3 1 0 16,-1-2 0-16,-2 2 0 0,0-1 0 0,-1-3 0 15,-2 0 0-15,-2 2 0 0,-1-2 0 16,-2 0 0-16,-1-1 0 0,-11-2 0 0,10 2 0 16,-10-2 0-16,10 3 0 0,-10-3 0 0,0 0 0 0,0 0 0 15,0 0 0-15,0 0 128 0,0 0-128 0,0 0 0 16,0 0 0-16,0 0 144 0,0 0-144 0,0 0 0 15,-2-9 192-15,-1-4-64 0,-1 2 0 16,-1-1-128-16,3-3 192 0,-3 0-64 0,1-3 0 0,0-1-128 16,-1-1 144-16,1-7-144 0,-1 0 0 0,3-6 144 15,-1-4-144-15,3-5 0 0,-2-9 0 0,4 1 0 16,-1-2 0-16,4-1 0 0,0 3 0 0,3 5 0 0,1 2 128 16,0 6-128-16,0 6 0 0,1 1 128 0,-1 3-128 0,0 3 0 15,0 4 0-15,-2 3-176 0,1 3 176 0,0 3 0 16,-2-2 0-16,0 2 0 0,-1 2 0 15,3-1 0-15,-2 2 0 0,-2-1 0 0,1 3 0 16,-5 6 0-16,5-9 0 0,-5 9 0 0,0 0 0 0,0 0 0 16,0 0 0-16,8-7 0 0,-8 7 0 0,0 0 0 15,0 0 0-15,0 0 0 0,0 0 0 0,0 0 0 16,0 0 0-16,0 0 0 0,0 0 0 0,0 0 0 16,0 0 0-16,0 0 0 0,0 0 0 0,-10 0 0 0,-2 2 0 15,1 2 0-15,-1 1 0 0,0 0 0 16,-2-1 0-16,0 1 0 0,-3 2 0 0,1-2 0 15,-3 0 0-15,-2 2 0 0,-2-3 0 0,-2 1 0 16,-3 1 0-16,-1-2 0 0,-2-2 0 0,0 3 0 16,-3-2 0-16,-4 2 128 0,-4-1-128 0,-3-3 0 0,-4 2 0 15,-2-1 0-15,-1 2 0 0,2 1 0 0,-1-1 0 0,4-3 0 16,0 1 0-16,2 0 0 0,3 2 0 0,-2 0 0 16,-2-4 0-16,1-2 0 0,2 2 0 15,-1 0 0-15,2 0 0 0,1 0 0 0,0-2 0 0,5-1 0 16,3-2 0-16,2 3 0 0,3-2 0 0,4-1-128 15,1 1 128-15,1 0 0 0,2 2 0 0,2-2 0 16,0-3 0-16,5 4-160 0,0 0 160 0,3-1 0 16,-1-2 0-16,5 2-128 0,6 4 128 0,0 0 0 15,0 0 0-15,0 0 0 0,0 0-128 0,0 0 128 0,0 0 0 16,0 0 0-16,0 0 0 0,0 0 0 0,0 0 0 16,0 0 0-16,0 0 0 0,0 0 0 0,9 9 0 0,0-1-128 15,-3 2 128-15,2-1 0 0,0 3 0 0,0 4 0 16,0 2-128-16,1 1 128 0,0 1 0 15,-2 2 0-15,1 3 0 0,0 3 0 0,-2 4 0 0,0-1 0 16,1 1 0-16,-1 1 0 0,0 0 0 0,2 2-128 16,-2 0 128-16,1 0 0 0,-1-5 0 15,1-1 0-15,-2 1 0 0,0-6 0 0,1 0 0 0,-2-4 0 16,0-2 0-16,-2 0 0 0,1-2 0 0,-1-3 0 16,1-2 0-16,1 1 0 0,-2-3 0 0,-2-9 0 15,3 11 0-15,-3-11 0 0,0 0 0 0,0 0 128 0,0 0-128 0,0 0 0 16,0 0 0-16,0 0 0 0,0 0 0 0,0 0 0 15,0 0 0-15,0 0 0 16,0 0 0-16,10-2 0 0,-10 2 0 0,0 0 0 0,11-5 0 0,-11 5 0 16,0 0 0-16,0 0 0 0,12-7 0 0,-1 3 0 15,-1-1 0-15,2 0 0 0,-2 0 0 0,1-1 0 16,1-2 0-16,-1 4 0 0,2-1 0 0,1 1 0 16,-1-1 0-16,3 2 0 0,0-3-128 0,0 1 128 15,2 4 0-15,2 0 0 0,3 0 0 0,-3-1 0 16,2 2 0-16,3 0 0 0,2 2 0 0,-1-2 0 15,-2-3 0-15,-1 2 0 0,1-2 0 0,1 2 0 16,1 1 0-16,0 1 0 0,1 2 0 0,0-2 0 0,2 3 0 16,1 2 0-16,1 1 0 0,1-1 0 15,1 2 0-15,0-1-128 0,0 5 128 0,0-3 0 0,0 1 0 16,-3-4 0-16,0 2 0 0,-4-2 0 0,0 2 0 16,0-1 0-16,2-3 0 0,-1 2 0 0,-3 2 0 0,2-4 0 15,-1 1 0-15,-1 0 0 16,0-2 0-16,1-2 0 0,-3-2 0 0,1 1 0 0,-1 0 0 0,0 0 0 15,-1-3 0-15,0 3 0 0,-6-2 0 0,1 0 0 16,-2 0-128-16,-1 0 128 0,-3 1 0 0,0 0 0 16,-10 1 0-16,0 0 0 0,8-3 0 0,-8 3 0 15,0 0 0-15,0 0 0 0,0 0 0 0,0 0 0 16,-5-12 0-16,-1 4 0 0,-3-2 0 0,0 1 176 16,-1-4-176-16,-1 1 160 0,-1 0 0 0,-2-3 0 15,0-3 0-15,0-4 0 0,0-4-160 0,-2-6 192 16,4-6-192-16,0-3 192 15,0-7-64-15,-1-4 0 0,-1-3 0 0,2 0 0 0,2 1 80 0,0 4 16 16,4 6 0-16,-1 4 0 0,0 6 0 0,2 2 0 0,0 6 0 0,1 0 0 16,-1 6-224-16,0 1 144 0,0 1-144 0,1 1 128 15,0 1-128-15,-1 3-256 0,1 4 64 16,3-5 16 0,1-1-1328-16,2 0-272 0,1-2-48 0,3-2-18592 0</inkml:trace>
  <inkml:trace contextRef="#ctx0" brushRef="#br1" timeOffset="63294.54">17144 4865 16703 0,'-13'-6'736'0,"5"4"160"16,8 2-720-16,-11 2-176 0,1-1 0 0,1 0 0 0,0-3 848 0,0 0 144 16,0 2 32-16,9 0 0 0,-9 0-112 0,9 0-16 15,0 0 0-15,0 0 0 0,0 0 0 0,0 0 0 16,0 0 0-16,0 0 0 0,0 0-320 0,0 0-64 16,12-5 0-16,0 3-16 0,5-6-176 0,1 4-16 15,1 3-16-15,7-1 0 0,1-5-80 0,6 0-16 0,0 0 0 16,3-2 0-16,3 3 64 0,-1-4 16 15,3 1 0-15,1-3 0 0,2 5 80 0,-2-3 16 16,2 2 0-16,-1 0 0 0,0 3-112 0,-2 3 0 0,-1-2-16 0,2-2 0 16,-1-2-96-16,-2 3-16 0,-7-1 0 0,-1 0 0 15,-6 4 128-15,1-1 0 0,-6 1 16 16,-2-1 0-16,-4 2-80 0,-3 1 0 0,-11 0-16 0,9 0 0 16,-9 0-48-16,0 0 0 0,0 0 0 0,0 0 0 15,-6 8 160-15,-7-2 32 0,-2 2 0 0,-7-2 0 16,-3 0-112-16,-6 2-16 0,-4-4 0 0,-4 2 0 15,-1 4-64-15,-2-5 0 0,-3-1-128 0,5 0 192 16,-1-3-32-16,-1 2-16 0,-1-1 0 0,2 1 0 16,2-1-16-16,2 1-128 0,1 2 192 0,3-4-64 15,1-2-128-15,7 0 0 0,0-4 0 0,4 5 0 16,3 5 0-16,6-1 128 0,-1-4-128 0,3-2 0 16,2 0 0-16,8 2 0 0,0 0 0 0,0 0 0 0,-5-8 128 15,5 8-128-15,5-6 0 0,5 2 128 0,3 0-128 16,4 2 128-16,2-2-128 0,5 3 128 0,4-3-128 0,2-1 0 15,6 0 0-15,0 1 128 0,6 0-128 0,-1-1 0 16,3 2 0-16,-2 1 0 0,1-5 0 0,1 0 0 16,2 0 128-16,1 4-128 0,0-5 0 15,-1 2 0-15,-3 1 0 0,-3-3 0 0,-5 3 0 0,-3 1 0 16,-3 0 0-16,-3 0 0 0,-7 3 0 0,-4 1 0 16,-4 0 0-16,-11 0 0 0,0 0 0 0,0 0 0 15,0 0 0-15,-7 8 0 0,-6-3 0 16,-6 1 0-16,-7 2 144 0,-7-2-144 0,-3 6 0 0,-5-3 144 15,-5 2-144-15,-1-3 0 0,0 2 192 0,-1-3-64 16,-3 2 0-16,3-1-128 0,2 1 304 0,0-3-48 0,2 4-16 16,3-3 0-16,3-2-112 0,2 0-128 0,2-4 176 15,5 3-176-15,5 0 128 0,6 0-128 16,5-4 0-16,4-2 0 0,9 2 128 0,0 0-128 16,0 0 0-16,0 0 0 0,12-7 0 0,7-2 0 0,6 1 0 15,6-1 0-15,4-1 0 0,5-1 0 0,4 2 0 0,2 0 0 16,1 2 0-16,1 0 0 0,3 1 0 0,2 0 0 15,-2 0 0-15,1 1 0 0,-1 1 0 0,-1 2 0 16,-3-5 0-16,-1 3 0 0,-3 1 0 0,-4 0 0 16,-5 2 0-16,-2 0 0 0,-5-2 0 0,-3 0 0 15,-4 2 0-15,-4 0 0 0,-5-2 0 16,-11 3 0-16,0 0 0 0,0 0 0 16,0 0 0-16,-9 4 0 0,-6 0 0 0,-3 0 0 0,-6 0 0 0,-5 1 0 15,-4 2 0-15,-4 1 0 0,-8 3 0 0,-3-2 0 0,-5 1 0 0,-3-1 0 16,-1 2 0-16,-1-5 0 0,1 4 128 15,0-2-128-15,4 3 0 0,2-3 0 0,-1-2 0 16,5-2 0-16,2 1 0 0,6 1 0 0,4-2 128 0,7-1-128 16,6-1 0-16,5 1 0 0,4-2 0 15,13-1 0-15,0 0 0 0,0 0 0 0,0 0 0 0,17-2 0 16,3-2 0-16,6-3 0 0,8 0 0 0,5 2 0 16,6-3 0-16,2 0 0 0,1 1 0 0,4-2 0 15,3 3 0-15,0-3 0 0,3 4 0 0,1-2 0 16,-2-2 0-16,-3 4 0 0,-3-1 0 0,-4 2 0 15,-5 0 0-15,-6 3 0 0,-6 0 144 0,-6 2-144 16,-6 0 0-16,-6 2 144 0,-12-3-144 0,0 0 0 0,0 0 0 16,-17 10 0-16,-6-2 0 0,-9 3 0 0,-7-1 0 15,-9 5 128-15,-4 2-352 0,-11 2-80 0,-4 1-16 16,-5-1-18352-16</inkml:trace>
  <inkml:trace contextRef="#ctx0" brushRef="#br1" timeOffset="67447.67">24814 14654 2751 0,'0'0'256'0,"0"0"-256"0,0 0 0 0,6-7 0 16,-6 7 1344-16,0 0 240 0,10-4 32 0,-10 4 16 15,8-11-736-15,-1 3-128 0,-7 8-48 0,9-10 0 16,-1 3 0-16,0-4 0 0,-2 5 0 0,4-2 0 16,-10 8 32-16,12-7 0 0,-2-3 0 0,-1 3 0 15,-9 7-96-15,10-5-16 0,-10 5 0 0,11-7 0 16,-11 7-32-16,12-4-16 0,-12 4 0 0,10-4 0 15,-10 4-16-15,0 0-16 0,9-6 0 0,-9 6 0 0,0 0-144 0,0 0-32 16,6-8 0-16,-6 8 0 0,0 0-96 0,0 0-32 16,0 0 0-16,0 0 0 0,0 0 112 0,-10 0 16 15,0 2 0-15,-3-2 0 0,-1 0 32 0,-2 3 16 16,-2 0 0-16,-3 2 0 0,-2-2 80 0,1 1 0 16,0-1 16-16,-7 1 0 0,-4 4-32 0,-2-4-16 15,-1 0 0-15,-3 1 0 0,-3-2-160 0,0-1-16 16,-1 1-16-16,0-2 0 0,-3-1-288 0,2 0 160 15,-1 0-160-15,0 1 128 0,-5 2 0 0,-2-4 0 16,-5-3 0-16,3 1 0 0,1 2-128 0,1-2 0 0,-4 1 0 0,2-1-176 16,5 6 176-16,-3-1 0 0,-4 2 0 15,1-5 0-15,-7-3 0 0,3 0 0 0,0 3 0 0,1 1 0 16,0 1 0-16,0 2 0 0,-2-2 0 16,-1 0 0-16,-4 3 192 0,0-1-16 0,0-4-16 15,3 1 0-15,1 0-160 0,0 2 0 0,1 3-192 0,-2-1 192 16,-3-9 0-16,0 1 0 0,2 0 0 0,0 3 0 15,0-4 0-15,2 0 0 0,2 0 0 0,0 2 0 16,-2-2 128-16,-2-1-128 0,1 1 0 0,1-4 128 16,3 1 0-16,0 2-128 0,1-2 192 0,0 3-64 15,0-4-128-15,1 3 0 0,2 1 0 0,2-3 0 16,0 1 0-16,1-4 0 0,2 4 0 0,1 0 0 16,-1 1 0-16,1 1 0 0,1 0 128 0,0-3-128 15,1 2 0-15,2 1 0 0,0-4 0 0,4 3 0 16,-2-5 0-16,4 5 0 0,1 0 0 0,1 1 128 15,1-1-128-15,-1 4 0 0,2-1 0 0,-1-3 0 16,0 1 0-16,-1 2 0 0,2 1 0 0,1-1 0 0,0 1 0 16,1 1 0-16,1-2 0 0,4 0 0 0,-3 1 0 0,4 2 0 15,-1 0 0-15,-1 0 0 0,-1 0 0 0,2 0 128 16,2 0-128-16,0 0 0 0,3 0 0 0,-1 1 0 16,1 0 0-16,-1 2 0 0,-1-2 0 0,1 2 0 15,2 1 0-15,0-1 0 0,1 0 0 0,1 1 0 16,0 2 0-16,0-1 128 0,1-2-128 0,0 2 0 15,2-1 0-15,2 1 0 0,1-3 0 0,1 2 0 16,4-1 128-16,-3 0-128 0,4 3 0 0,7-6 0 16,-9 3 144-16,1 2-144 0,8-5 128 0,0 0-128 0,0 0 128 15,0 0-128-15,0 0 0 0,0 0 128 16,0 0-128-16,0 0 0 0,0 0 0 0,0 0 144 0,0 0-144 0,17 3 0 16,-2 1 144-16,5-3-144 0,-2 0 0 15,2-1 144-15,6-1-144 0,2 1 0 0,1 0 0 0,4-1 0 16,4-2 0-16,1 1 0 0,2-2 0 0,3 1 0 15,4 2 0-15,1 1 0 0,2 0 128 0,4 0-128 16,5 1 0-16,3 1 0 0,2-1 0 0,2-1 128 16,1-1-128-16,4 1 128 0,2 1-128 0,4-1 128 15,5 0-128-15,-1 0 0 0,-1-1 0 0,0 1 128 16,1 2-128-16,3 1 0 0,3-2 0 0,2 0 0 16,0-1 0-16,0 4 0 0,-2-1 0 0,4-1 0 15,0 1 0-15,-2-1 0 0,-4 1 0 0,2 2 0 16,1-1 0-16,-1-3 128 0,2 1-128 0,-2 1 0 15,-5 0 0-15,0 0 0 0,-4-1 0 0,2 0 0 16,2 1 0-16,-3 1 0 0,-2-2 128 0,-2 3-128 0,-2-2 0 0,-1 1 0 16,1 4 0-16,-1-1 0 0,-2-5 0 0,-1 2 0 15,-7 0 0-15,0 1 0 0,0-1 0 0,1-2 0 16,-1 0 0-16,-1 3 0 0,-1 2 0 0,-2-3 0 16,-1 1 0-16,-2-2 0 0,-2 1 0 15,0 1 0-15,-3-1 0 0,1 1 0 0,1-3 0 0,-1-1 0 16,0-2 0-16,-1 1 0 0,-1 0 0 0,-6-2 0 15,-1-1 0-15,-2 2 0 0,-2 1 0 0,-1 1 0 16,-3-1 0-16,-2 1 0 0,0-1 0 0,-4 0 0 16,-2 0 0-16,-2 0 0 0,-3 0 0 0,-3 0 0 15,-6-1 0-15,1 1 0 0,-13 0 192 0,0 0-64 0,0 0 0 16,0 0 0-16,0 0-128 0,0 0 0 0,-10 0-192 0,-4 0 192 16,-3-1 0-16,-3 1 0 0,-2 1 0 15,-4 0 0-15,-4-1 0 0,-1-1 0 0,-4 4 0 0,0-3 0 16,-1 0 0-16,-3 2 0 0,-8 1 0 0,0-1 0 15,-4-1 0-15,-4-1 0 16,-2-1 0-16,-1 0 0 0,-2 1 0 0,-2 2 0 0,-1 1 0 0,-4 0 0 16,-6-5 0-16,-2 1 0 0,-2-2 0 0,-2 3 0 15,0 0 0-15,-1 2 0 0,-5 0 0 0,-3-2 0 16,-3-1 0-16,1 0 0 0,-1 1 0 0,-2 0 128 16,-4-2-128-16,-1 2 0 0,0 0 0 0,1-1 0 15,2 0 0-15,-3 0 0 0,-4-2 0 0,2 1 0 16,0 0 0-16,-1 2 0 0,1 0 0 0,-2 0 0 15,0 0 0-15,2 2 128 0,1-2-128 0,0 2 0 16,-2-1 0-16,5-1 128 0,3-3-128 0,0 0 0 0,0 1 0 16,0-1 0-16,2 0 0 0,1 0 0 15,2-2 0-15,3 2 128 0,1 0-128 0,1 2 0 16,1 1 0-16,3-1 0 0,4 0 0 0,4-1 0 0,1 2 0 0,2 0 128 16,4-1-128-16,-1 0 0 0,2 0 0 15,6 1 0-15,4 0 128 0,1 0-128 0,2-3 0 0,2 3 0 16,3 0 0-16,3 3 0 0,2 0 0 0,2 0 0 15,2-3 0-15,4 2 0 0,3 4 0 0,4 0 0 16,0-2 0-16,5-3 0 0,2 0 0 0,3 3 0 16,4 2 0-16,2-1 0 0,1-5 0 0,8 0 0 15,0 0 0-15,0 0 0 0,0 0 0 0,3 8 0 16,-3-8 0-16,11 8 0 0,3-2 0 0,6 2 0 16,3-3 0-16,4-1 0 0,5-4 0 0,2 0 0 15,4 0 0-15,5-2 0 0,3 0 0 0,4 1 0 16,2-1 0-16,4 4 0 0,3-1 0 0,6-2 0 15,3-3 0-15,2-1 0 0,1 2 0 0,4 2 0 0,0 0 0 16,7-1 128-16,6 0-128 0,-3-5 0 0,2 6 0 0,-2-1 128 16,0-2-128-16,5 1 0 0,4-1 0 0,0 1 0 15,-2 0 0-15,1 2 0 16,-2 0 128-16,3-1-128 0,3 1 0 0,1 1 0 16,-2 1 0-16,4 1 0 0,-1 0 0 0,-1 1 0 15,-3-1 0-15,3 1 0 0,0-2 0 0,3 1 0 16,1 0 0-16,0 0 0 0,-7 1 0 0,3-1 0 0,2 3 0 0,-2-2 0 15,1-2 0-15,-3-1 0 0,-2 0 0 0,2 3 0 16,-2 2 0-16,-1 1 0 0,-3-3 0 16,-3-1 0-16,-3-3 0 0,0 4 0 15,0 0 0-15,-4 3 0 0,-1-4 0 0,-6-1 0 0,-4-2 0 16,-2 4 0-16,-2-1 0 0,-1 3 0 0,-2 2 0 16,-5-2 0-16,0-3 0 0,-7 1 0 0,-2-2 0 15,-5-1 0-15,-6-1 0 0,-4-1 0 0,0 1 0 0,-5-1 0 16,-4 0 0-16,-3-1 0 0,-5-4 0 0,-2 5 0 15,-2 2 0-15,-12 0 128 0,0 0-128 0,0 0 0 0,0 0 0 0,0 0 0 16,0 0 0-16,0 0 0 0,-13-5 0 0,-2 0 0 16,-3-1 0-16,-4 4 0 0,-2-2 0 0,-1 2 0 15,-2-2 0-15,-3 0 0 0,-5 4 0 0,-2 0 0 16,-1-3 0-16,-5 1 0 0,-4-1-128 0,-1 3 128 16,-2 0 0-16,1-2 0 0,-4-5 0 0,1 4 0 15,-2 1 0-15,-5 1 0 0,-2-2 0 0,-4-3 0 16,-5-4-144-16,3 5 144 0,-3 0 0 15,-1 4 0-15,-4-2 0 0,-4-1 144 0,-3-1-144 0,-4 0 0 16,0 1-160-16,1 0 160 0,-2-1 0 0,-2 0 0 0,-5 1 0 0,0 1 0 16,1 0 0-16,-1 1 0 15,-2 0 0-15,-5-2 0 0,-2 2 0 16,2-1 0-16,0 2 0 0,-2 1 0 0,-2 1 0 0,1 1 0 16,1-1 0-16,1 1 0 0,2-2 0 0,2 3 0 0,4 1 0 15,1-4 0-15,3-3 0 0,1 3 0 0,-2 0 0 16,4 2 0-16,1-2 0 0,5 0 0 0,1 0 0 0,5 2 0 15,3 2 0-15,2 1 0 0,2 0 0 0,6-1 0 16,4-3 0-16,4-1 0 0,5 1 0 0,5 1 0 16,4-2 0-16,7 1 0 0,6 0 0 0,4 0 0 15,3 6 0-15,6-5 0 0,5-2 0 16,9 0 0-16,-6 4 0 0,6-4 0 0,0 0 0 0,0 0-144 16,13 1-16-16,5 1 0 0,3-2 0 0,7-2 0 15,5 1 160-15,4 0-128 0,2 0 128 0,8-1-128 0,5 5 128 16,5-4 0-16,6-3 0 0,0-3 0 15,2 6 0-15,4-1 0 0,2 0 0 0,5 1 0 0,7-3 0 16,3-1 0-16,2-1 0 0,-1 1 0 0,1-3 0 16,6 3 0-16,7 1 0 0,-1-1 0 15,-1-1 0-15,4 2 0 0,0 0 0 0,0 0 0 0,-2-1 0 16,0 3 0-16,3-1 0 0,3 2 0 0,1-2 0 0,-3 1 0 16,-6 1 0-16,2-3 0 0,2 2 0 0,-1 1 0 15,-4-1 0-15,-3 0 0 0,-1 1 0 0,-1 2 0 16,0 2 0-16,-5-1 0 15,-5 1 0-15,-2 1-128 0,-4-2 128 0,-3 2 0 16,-2 3 0-16,-3 1 0 0,-3 0 0 0,-6-2 0 0,-6-3 0 0,-4 0 0 0,-8 2 0 16,-3 2 0-16,-3 0 0 0,-4-1 0 0,-6 0 0 15,-3-2 0-15,-4 5 0 0,-3 1 0 0,-7-2 0 0,-4 1-128 16,-5-9 128-16,0 0 0 0,-7 12 0 0,-4-4 0 16,-3-4 0-16,-8-2 0 15,-3 3-128-15,-3-1 128 0,-3 1 0 16,-6-1 0-16,-5-5 0 0,-6 5 0 0,-5 0 0 0,-7-2 0 15,-3-2 0-15,-6-1 128 0,-1 0-128 0,-4 1 0 0,-3 0 128 0,-6 0-128 16,-7-3 0-16,0 2 128 16,-3 1-128-16,-1 1 0 0,-3 0 128 15,-3-3-128-15,-5-6 128 0,1 4-128 0,0 7 0 16,-3-4 144-16,-5-5-144 0,1-1 0 0,-1 3 128 0,-3 1-128 0,-4 2 0 0,-2-4 0 16,0-2 144-16,0 3-144 0,-2 2 0 15,4 0 144-15,-1-4-144 0,1 2 0 16,-1 0 0-16,5 4 0 0,1 0 0 15,4 0 0-15,2-1 0 0,4-1 0 16,3 1 0-16,7 1 0 0,4 0 0 0,7 1 0 0,6-3 0 16,5 3 0-16,5 2 128 0,4-3-128 0,4-3 0 0,8 1 0 15,9-2 0-15,7 2 0 0,3 1 0 0,10-1-256 0,2-1 64 16,10 1 16-16,10 2-304 0,0 0-64 0,0 0-16 0,0 0 0 16,18-9-2112-16,6 2-416 0</inkml:trace>
  <inkml:trace contextRef="#ctx0" brushRef="#br1" timeOffset="71992.45">22212 14346 6447 0,'0'0'272'15,"0"0"80"-15,0 0-352 0,0 0 0 0,0 0 0 0,0 0 0 0,0 0 1280 0,0 0 192 16,0 0 48-16,0 0 0 0,0-10-752 0,0 1-128 16,2 0-48-16,-2 1 0 0,0 1 80 0,3-3 16 15,2-1 0-15,0 1 0 0,0-4-160 0,1 2-16 16,2-1-16-16,1-4 0 0,0 0-32 0,2-1 0 15,1-1 0-15,0-4 0 0,0-4-128 0,2 2-16 16,2-1-16-16,1 0 0 0,-2-6 144 0,3-1 16 16,3 1 16-16,1 1 0 0,1 2-112 0,2-3-32 15,1 2 0-15,-2 1 0 0,-1-3-16 0,1 1 0 0,-1 0 0 0,-2-1 0 16,4-2-64-16,-1-1 0 0,1 0-16 16,2-1 0-16,3 0-112 0,3 1-128 0,3-2 176 0,2 0-176 15,3-1 128-15,1 0-128 0,1 2 0 16,-1-1 0-16,-1-1 0 0,-1 1 0 0,-3 1 128 0,0-3-128 15,2 3 176-15,1-1-32 16,2 2 0-16,4 2 0 0,1-2 64 0,2 0 16 0,3 2 0 0,-1 4 0 16,-3-1-224-16,1 2 144 0,-2 1-144 0,0-1 128 15,0 1-128-15,1 1 0 0,2 4 144 0,2 0-144 16,2 0 0-16,0-1 128 0,-2 1-128 0,-4 2 0 16,-3-1 0-16,-1 4 0 0,-2-1 0 0,1 3 0 15,2 2 0-15,-2 0 128 0,0-1-128 0,1 3 0 16,-1 2 0-16,0-3 0 0,-4 2 0 0,-2-1 0 15,-1 1 0-15,-2 2 0 0,1-2 0 0,-1 2 0 16,0-3 0-16,2 2 144 0,1-3-144 0,2 6 160 0,4-2-32 16,-2 3-128-16,2 2 192 0,-1-1-64 0,-1 0-128 15,-2 1 192-15,-5 1-192 0,1 1 192 0,0-1-192 16,0 2 0-16,-2 3 0 0,1-3 128 0,-1 0-128 16,1 2 160-16,1 1-160 0,-2 1 160 0,1 0-160 0,-1-2 0 15,-1 2 0-15,-3 0 0 0,-1 2 0 0,-4-3 0 16,-2-1 0-16,-2 1 0 0,-1-2 176 0,0-2-48 15,0 1-128-15,-1 2 192 0,0 2 32 0,-1 0 0 16,-2 0 0-16,0 1 0 0,2 0-96 0,-2-1-128 16,-1-2 176-16,0 1-176 0,-1-1 160 0,1 2-160 15,-3 0 128-15,-1 0-128 0,0-3 0 0,-10-1 0 16,10 4 0-16,-1 0 0 0,0-1 128 0,-9-3-128 16,0 0 128-16,10 2-128 0,-10-2 0 0,9 2 0 15,-9-2 128-15,0 0-128 0,0 0 0 0,0 0 0 0,0 0 0 0,0 0 128 16,0 0-128-16,0 0 192 0,0 0-192 15,0 0 192-15,0 0-64 0,0 0-128 0,-7-2 192 0,-1-2-64 16,-1 1-128-16,-2 1 128 0,-2-2-128 0,-1 4 128 16,-1-3-128-16,0 1 0 15,-3-3 0-15,1 2 128 0,-3 1-128 0,2 0 0 0,-2 1 0 16,-3 1 0-16,-1-2 0 0,-2 0 0 16,-2 1 0-16,-3 0 0 0,-6-2 0 0,-4 3 0 15,-2 0 0-15,-2 0 0 0,0-1-208 0,-2 1 80 0,1 1 128 0,0-1-208 16,0 0 208-16,-1 0-192 0,-5 3 192 15,-4 1-192-15,-6-2 192 0,-2 5 0 0,-1 0-160 0,3 2 160 16,0 4-160-16,1 2 160 0,-1-4-208 0,-6 3 80 16,-2 2 128-16,2 0 0 0,-1 1 0 0,4 1 0 15,3 1 0-15,2 2 0 0,0 2 0 0,-2 1 0 16,-4-2 0-16,-1 3 144 0,3 3-144 16,2 3 0-16,2-3 0 0,2 5 0 0,2 4 0 15,-3 2 0-15,-2 3 128 0,0-3-128 0,0 2 0 0,4 2 0 0,2-1 192 16,2 1-64-16,1 2 0 0,4-3-128 0,1 1 272 15,-1-2-48-15,0-3-16 0,0 1 0 0,0 1 16 0,-1-1 0 16,3-2 0-16,5 0 0 0,2-2 16 0,4 1 0 16,1-2 0-16,3 2 0 0,3-4-48 15,0-2-16-15,4-1 0 0,1-4 0 0,0 0-176 16,3-3 128-16,2-3-128 0,3-2 128 16,2 0-128-16,2-2 0 0,0-1 0 0,3-4 128 0,-1-3-128 15,9-7 0-15,-5 7 0 0,5-7 0 0,0 0 0 0,0 0 0 0,0 0 128 16,0 0-128-16,0 0 0 0,0 0 0 0,10-9 0 15,1 1 0-15,-3-5 0 0,2 0 0 16,1 2 144-16,3-5-144 0,0 0 0 16,3-1 0-16,1-2 0 0,1-2 128 0,-1-3-128 0,1 1 0 0,1 1 0 0,2-3 0 15,-1-1 0-15,5-3 0 0,2 1 0 0,2-2 0 16,6 2 0-16,3-4 0 16,0-1 0-16,7-3 0 0,5 1 0 0,1-2 0 15,-2-1 0-15,3-2 0 0,-1-3 0 0,9 4 0 0,3-2 0 0,3-2 0 16,7-1 0-16,0 0 0 0,-1 1 0 15,2-2 0-15,3 1 0 16,5 4 0-16,3 2 0 0,0-1 0 16,-2-1 0-16,-1 1 0 0,0 2 0 0,3 0 0 0,6 4 0 0,-4 1 0 0,-2 5 0 15,-4 0 0-15,0 5 0 0,0 2-128 0,1 1 128 0,-2 2 0 0,-4 2 0 16,-5 2 0-16,-2 4 0 0,-4-2 0 16,-4 5 0-16,-1-1 0 0,-1 5 0 0,-3 2 0 0,-3 1 0 0,-6 3 0 15,-6-2 0-15,-5 2 0 16,-7 1 0-16,-3 3 0 0,-7-2 0 0,-2 2-128 15,-3 1-768-15,-2 0-160 16,-5 0-32-16,-8-9-13824 0</inkml:trace>
  <inkml:trace contextRef="#ctx0" brushRef="#br1" timeOffset="73280.4">26680 11895 3679 0,'0'0'320'0,"-12"0"-320"0,2 0 0 0,0-2 0 0,1-1 2208 0,-2-1 368 0,3 2 80 0,8 2 16 16,-8-4-1264-16,8 4-256 0,0 0-64 0,0 0 0 15,0 0 0-15,0 0-16 0,0 0 0 0,0 0 0 16,3-8-304-16,-3 8-64 0,0 0-16 0,11-3 0 16,-1 0-144-16,2 3-32 0,-1 3 0 0,1 2 0 15,0-1-48-15,0 1-16 0,1 2 0 0,-1 2 0 16,1 4-80-16,2-2-32 0,4 3 0 0,-1 4 0 0,-1 2 48 16,-1 3 0-16,-1-1 0 0,2 1 0 15,2 2-64-15,-1-1-16 0,0 2 0 0,1 2 0 16,1 2-48-16,3 1 0 0,0 2 0 0,1 2 0 0,3 2-112 0,-3 0-16 15,0-1-128-15,0 2 192 0,0 4-192 0,0-3 0 16,1 3 128-16,-1 0-128 0,-1-3 128 16,-1 1-128-16,-1 1 176 0,-2 4-176 15,-1-1 320-15,-1 3-32 0,1-4-16 0,-1 4 0 0,-3 2-80 0,4 0 0 16,-3-2-16-16,0 1 0 0,0-4 16 0,2 4 0 16,1 2 0-16,-1-3 0 0,0 0 0 0,2 2 0 15,-1-2 0-15,1 1 0 0,0-1-32 0,-1-4 0 16,-2 2 0-16,1-2 0 0,-1 3-16 0,1 0 0 0,-2 3 0 15,0-3 0-15,-1 1-144 0,0 2 192 0,-1-3-192 16,0 3 192-16,-3 0-192 0,0-1 192 0,-4-3-192 16,1 2 192-16,-1-1-192 0,-1 1 128 15,-2 1-128-15,-1 2 128 0,1 0-128 0,-3 3 0 16,-1-1 0-16,-3 0 128 0,-1 1-128 0,-2 1 0 0,-2-4 144 16,1 2-144-16,-1-1 128 0,-3-1-128 0,-3 1 128 0,1 1-128 15,-1 2 160-15,-2 0-32 0,-1-2-128 0,1 1 192 16,-2-1-64-16,-1 1 0 0,1-4-128 0,0-1 192 15,0 5 64-15,1-5 0 0,1 0 0 0,0-3 0 16,-1 3 0-16,2-4 16 0,1 2 0 0,-2-1 0 16,1-2-96-16,0-1-32 0,2 4 0 0,-2-3 0 15,1 1-144-15,-2-3 0 0,-1-4 144 0,0 0-144 0,1-2 0 16,-1 0 144-16,0 0-144 0,-1 0 0 16,0-1 128-16,-1-4-128 0,0 1 0 15,3-1 0-15,-1-2 144 0,0 2-144 0,0 0 0 16,0-3 144-16,-1 1-144 0,3-4 128 0,1 3-128 0,-2-5 128 0,4-2-128 0,-1 0 0 15,-1 0 0-15,2 1 0 0,-1-4 128 0,3 1-128 16,-2 0 0-16,2-3 128 0,-1-1-128 0,2 1 0 16,1-2 0-16,0 0 128 0,-1-2-128 0,0 2 160 15,1-4-160-15,0 2 160 0,-1-4-32 16,1 0 0-16,2 0 0 0,-2-2 0 0,2 1-128 0,1-1 128 16,6-5-128-16,-6 4 128 0,6-4-128 0,0 0 0 15,0 0 144-15,0 0-144 0,0 0 0 0,0 0 128 16,0 0-128-16,0 0 0 0,0 0 0 0,7-9-192 0,2-2 32 15,3-2 0 1,0-2-2160-16,1-3-432 0</inkml:trace>
  <inkml:trace contextRef="#ctx0" brushRef="#br1" timeOffset="75589.92">22864 14586 9215 0,'0'0'816'0,"-7"-2"-656"16,7 2-160-16,-10-3 0 0,3 1 1088 0,-4 0 176 15,4 1 32-15,-1 0 16 0,-1 1-240 0,2-2-48 16,-2 2-16-16,9 0 0 0,-9 0 16 0,9 0 0 15,-9 2 0-15,9-2 0 0,-10 2-32 0,2 2 0 0,8-4 0 0,0 0 0 16,-7 9-304-16,7-9-64 0,-6 6-16 0,6-6 0 16,-3 14-208-16,1-2-32 0,2 3-16 0,4 2 0 15,3 0 32-15,1 2 0 0,3 0 0 0,0 4 0 16,0 2-112-16,2 1-16 0,2 1 0 0,3 2 0 16,1-1-64-16,4 3-32 0,-1-3 0 0,3 1 0 15,2 3-160-15,1-4 160 0,0 2-160 0,1 2 160 16,0 0-32-16,2-2-128 0,-3-2 192 0,-2 3-64 15,0-2 96-15,-1 1 16 0,2 0 0 0,1-2 0 16,1 1 0-16,2-1 0 0,0 2 0 0,4-1 0 16,-1-2-64-16,2 2-16 0,2-1 0 0,0 0 0 15,-1 2-32-15,1-4 0 0,-2 3 0 0,-1-6 0 16,-2-1 0-16,0 2-128 0,2-1 192 0,1 0-64 0,3-2-128 16,1 2 160-16,2-4-160 0,1 3 160 0,2-2-160 0,1-1 0 15,-3 0 144-15,-2 1-144 0,-3-1 128 0,-1 1-128 16,-1-2 160-16,0-2-160 0,-2 0 240 0,2-1-48 15,0 0-16-15,0 0 0 0,1-3-48 0,1 0-128 16,0 2 192-16,-1-3-64 0,0 1-128 0,-2 0 128 16,-4-6-128-16,1 2 128 0,-1-4-128 0,-3-2 160 15,1-1-160-15,0-1 160 0,0-1-160 0,2-1 160 16,-1 0-160-16,1-3 160 0,-2 0-160 0,3 0 0 16,-2-5 144-16,1 3-144 0,-1 4 0 0,0-5 128 15,-2 0-128-15,-2 0 0 0,0 0 0 0,-2 2 128 16,-4-3-128-16,3 2 0 0,-4-2 0 0,1 3 0 0,-1-3 0 15,1 3 0-15,-4 1 0 0,-1-4 0 0,-1 4 0 0,3 1 128 16,-2-2-128-16,-1 0 0 0,-2 3 0 0,-1-1 0 16,-1 1 0-16,-10 3 0 0,10-4 0 0,-10 4 0 15,12-2 0-15,-12 2 0 0,0 0 0 0,9-1 0 16,-9 1 0-16,0 0 0 0,0 0 0 0,0 0 0 16,0 0 0-16,0 0 0 0,0 0 0 0,0 0 128 15,0 0-128-15,-7 9 0 0,-2-4 0 0,0 1 128 16,1 0-128-16,-3-2 0 0,-1 1 0 0,0 0 0 15,0 0 0-15,0-1 0 0,2 0 0 0,-1 1 0 16,-3 0 0-16,0 0 0 0,0 0 0 0,0 2 0 16,-2-2 0-16,4 1 0 0,-5 1 0 0,3-2 128 15,-2-2-128-15,-1 1 0 0,-2 3 0 0,-1-4 0 16,-2 1 0-16,-1 0 0 0,-1-1 0 0,-3 2 0 16,-3-2 0-16,-1-1 0 0,0-2 0 0,-3-2 0 15,-1 5 0-15,2-2 0 0,-1-1 0 0,-1-1 0 0,1 0 0 16,-2-1 0-16,-1 2 0 0,-2-2 128 0,-7-4-128 0,0 1 0 15,-2-1 0-15,1-2 0 0,1 0 0 0,-1-2 0 16,2 1 0-16,1-3 0 0,4 3 0 0,-2-3 0 16,0-2 0-16,-1-3 128 0,-3-2-128 0,-1 0 0 15,-3 0 0-15,1 0 0 0,0-1 0 0,4 1 0 16,0-2 0-16,4 2 0 0,5 0 0 0,-3-2 0 16,0-1 0-16,1-1 0 0,-2-1 0 0,1-5 0 15,0-3 0-15,-1-2 0 0,3 1 0 0,2 1 0 16,-1-1 0-16,3-2 0 0,-2-1 0 0,4 1 0 15,2 0 0-15,1 0 0 0,1 1 0 0,1 3 0 0,-1 3 0 16,0-1-128-16,0 3 128 0,-1-4 0 16,0 1 0-16,-1 2 0 0,3-1 0 0,-1 4 0 0,3-2 0 15,1 0 0-15,0 1 0 0,0-3 0 0,4 5 0 0,1-1-128 16,3 3 128-16,2 2 0 0,2-1 0 0,1 5 0 16,1 5 0-16,0-2-160 0,0 1 160 0,0 3 0 15,4-1 0-15,0 3-128 0,1 2 128 0,4 4 0 16,-4-8 0-16,4 8-128 0,0 0 128 0,0 0 0 15,0 0-128-15,0 0 128 0,3-7 0 0,-3 7 0 16,0 0-160-16,0 0 160 0,0 0-128 0,13 5 128 16,-2 2 0-16,-2 0-160 0,-3 4 160 0,2 1 0 15,1 2 0-15,1 2-128 0,0 2 128 0,3 2 0 16,1 2 0-16,1 2 0 0,4-2 0 0,4 3 0 16,0 3 0-16,5 3-128 0,2-3 128 0,5 3 0 15,0 1 0-15,2-3 0 0,0 1-128 0,1 3 128 16,0-3 0-16,3-1 0 0,2 2 0 0,3 2 0 0,1 0 0 0,4-2 0 15,1-1 0-15,1 1 0 0,1-6 0 16,0 2 0-16,-4-4 0 0,1 1 0 0,1 2 0 0,4 0 0 16,2 0 0-16,6-3 0 0,1 1 0 0,-3-1 128 15,-5-2-128-15,0-2 0 0,-2-4 0 0,1-1 128 16,1 0-128-16,5-3 0 0,-1 0 128 0,0-1-128 16,-2 1 0-16,-4-3 0 0,-5 1 192 0,1-2-64 15,-1 1-128-15,2 0 192 0,-3-3-64 0,4 0 0 16,-1 0-128-16,-4-1 192 0,-2-3-64 0,-3 1-128 15,-4 0 176-15,-2-2-176 0,-4-3 256 0,-1 1-64 16,-1 0-16-16,-3 0 0 0,-4-1-16 0,0-2 0 16,-3 3 0-16,0-2 0 0,-3 1 32 0,-3 0 16 0,-1-3 0 15,-1 4 0-15,-3-1 96 0,-10 3 16 0,10-2 0 0,-10 2 0 16,0 0-112-16,0 0-16 0,0 0 0 16,0 0 0-16,0 0-192 0,0 0 0 0,0 0 128 0,0 0-128 15,-12-3-240-15,0 3-80 0,-2 2-32 0,-1 0-12080 16,-1-2-2416-16</inkml:trace>
  <inkml:trace contextRef="#ctx0" brushRef="#br1" timeOffset="78273.87">19652 14567 19343 0,'-36'18'848'0,"13"-7"192"0,-4 1-832 0,-2-2-208 16,-3 4 0-16,1 0 0 0,0-3 1840 0,-3 1 320 16,-1-2 64-16,2-1 16 0,3 2-1088 0,1-6-224 15,1-6-32-15,2 1-16 0,-2-2-96 0,4-5-16 16,1-3 0-16,3-4 0 0,0-5 16 0,3-1 0 0,4-3 0 0,4-6 0 16,4-4-144-16,2-2-48 0,3 0 0 0,0-2 0 15,5 0-336-15,4-1-64 0,2-2 0 0,4 1-16 16,2 3-176-16,3 3 192 0,3 3-192 0,4 4 192 15,-1 1-192-15,6 6 0 0,3 2 144 0,1 2-144 16,2-1 128-16,2 4-128 0,-2 3 128 0,3 5-128 16,-6 3 0-16,1 4 0 0,-2 2 0 0,-1 4 128 15,-3 8-128-15,-4 3 0 0,-3 5 0 0,-4 4 0 16,-4 4 0-16,-4 4 0 0,-4 1 0 0,-4 7 0 16,-5-2 0-16,-3 4 128 0,-5-3-128 0,-5 2 0 15,-3-4 0-15,-5-2 0 0,-5-5 0 0,-2-2 0 16,2 0 240-16,-1-5-32 0,-2-5 0 0,-1-5 0 15,-2-5 496-15,1-3 80 0,1-4 32 0,3-2 0 16,0-8-208-16,2-2-32 0,5-4-16 0,5-4 0 0,1-4-192 16,5-5-48-16,2-2 0 0,4-2 0 15,2-1-176-15,5-4-144 0,1-3 192 0,5-4-192 0,0 1 0 16,4-2 0-16,6-4 0 0,3 7 0 0,1 3 0 0,3 7 0 16,3 1-128-16,3 5 128 0,5 5-176 15,1 3 176-15,-2 4-192 0,2 4 192 0,0 5-160 0,-1 5 160 16,-3 8-128-16,-4 5 128 0,-1 5 0 0,-5 6-160 15,-5 7 160-15,-6 4 0 0,-7 5-224 0,-6 4 64 16,-6 5 16-16,-6 2 0 0,-5 5-48 0,-4-4 0 16,-4-1 0-16,-6-7 0 0,-6-4 192 0,1-7-128 15,-1-5 128-15,-3-5-128 0,-2-8 128 0,0-2 192 16,1-4-32-16,2-6-16 0,2-6 176 0,6-4 16 16,2-3 16-16,5-7 0 0,-1-3-96 0,7-4-32 0,4-5 0 15,3-3 0-15,2-2-224 0,5-6 0 0,3-3 0 0,3-5 0 16,3 1 0-16,5-2 0 0,2 2-144 0,5 2 144 15,2-4-240-15,5 3 48 0,4 7 16 16,6 5 0-16,4-1 48 0,5 11 0 0,2 3 0 0,2 8 0 16,0 3 128-16,-3 6-160 0,1 7 160 0,-4 2-160 15,-3 9 160-15,-3 8 0 0,-2 3 0 0,-6 6 0 16,-4 3 0-16,-4 5 0 0,-7 4 0 0,-3 4 0 16,-7-1 0-16,-6 2-128 0,-6 3 128 0,-3-5 0 15,-8-9-144-15,-2-4 144 0,-4-5-160 0,-3-1 160 16,-3-9 0-16,0-3 0 0,1-3 176 0,2-5-48 15,0-8 256-15,-3-4 48 0,4-2 16 0,2-7 0 16,4-5-192-16,1-7-48 0,3-3 0 0,3 0 0 16,6-4-208-16,3-5 176 0,4-6-176 0,4-3 160 15,3-4-160-15,6 1 0 0,3-2 0 0,5 0 0 0,3 2 0 16,6 3 0-16,4 1-192 0,2 8 192 0,2 6-192 0,4 6 192 16,6 2-192-16,-1 6 192 0,0 7-192 0,-1 3 192 15,-1 7-160-15,-2 3 160 0,-2 9 0 0,-4 7 0 16,-5 7-128-16,-5 3 128 0,-7 0 0 0,-5 7 0 15,-8 3 0-15,-4 5-144 0,-7 2 144 0,-4-2 0 16,-5 2-144-16,-3-6 144 0,-4-7 0 0,-3-7-176 16,-2-3 176-16,-2-3-128 0,-1-5 128 0,1-1 128 15,-4-5-128-15,5-3 176 0,-1-6 112 0,3-3 32 16,3-6 0-16,2-5 0 0,3-5 0 0,2-3 16 16,3-4 0-16,3-3 0 0,3-4-128 0,8-5-16 15,1-2-16-15,4-3 0 0,2 4-176 0,4-2 160 16,6 0-160-16,-1 4 160 0,5 0-160 0,1 6-192 0,3 2 32 15,1 6 16-15,6 1 144 0,-3 8-128 0,-3 1 128 16,-2 8-128-16,0 5 128 0,-4 6-208 0,-4 0 80 16,-3 4 128-1,-5 1-1520-15,-3 4-176 0,-5 3-32 0,-3-2-18320 0</inkml:trace>
  <inkml:trace contextRef="#ctx0" brushRef="#br1" timeOffset="79507.42">23075 4182 21183 0,'0'0'1888'0,"0"0"-1504"0,0 0-384 0,0 0 0 0,0 0 144 0,7-6-144 16,1 1 192-16,-8 5-192 0,9-3 912 0,1 2 80 16,-10 1 16-16,14 0 0 0,-1 1-240 0,-1 2-64 15,1 0 0-15,-1-1 0 0,2 1-64 0,1 3 0 0,3-1-16 0,2 3 0 16,2 3-160-16,0 4-16 0,1 3-16 0,1 3 0 15,1 3-112-15,-1 5 0 0,0 5-16 0,-1 3 0 16,-3-3 48-16,1 3 16 0,-2 3 0 16,-3 0 0-16,-3 2 128 0,-3-2 16 0,-4-5 16 0,1 3 0 15,-6 1 128-15,-2-3 32 0,-4-3 0 0,-3 1 0 16,-2 1-32-16,-3-3 0 0,-2-5 0 0,-2 3 0 16,1-4-144-16,-3 1-16 0,-2-2-16 0,0-1 0 15,-1-3-192-15,1-2-32 0,0-1-16 0,1-2 0 16,0-5-240-16,0-1 0 0,3-7 0 0,1-2 0 15,2-4-208-15,3-2-48 0,1-7 0 0,3-2 0 16,1-7-2064 0,4 0-432-16,4-7-64 0,3-2-13120 0</inkml:trace>
  <inkml:trace contextRef="#ctx0" brushRef="#br1" timeOffset="79973.86">24393 4002 28559 0,'-10'1'2544'15,"2"2"-2032"-15,-2-2-512 0,10-1 0 0,0 0 832 0,0 0 64 0,-8 6 0 0,8-187 16 16,0 362-352-16,0-181-80 0,0 0-16 0,0 0 0 15,7 11 144-15,3-6 32 0,3-4 0 0,2-1 0 16,4 0-32-16,4-4 0 0,2-5 0 0,6 4 0 16,3-1-112-16,2-2-32 0,0 3 0 0,1-3 0 15,3 0-144-15,-2 1-16 0,-1-2-16 0,1 3 0 16,0-3-144-16,0 3-16 0,-1-4-128 0,-1 3 192 0,-2 3-192 16,1-2 0-16,1 2 128 0,-3 0-128 15,-2 1 0-15,-6-3-256 0,-2 5 48 0,-1-3 16 16,-3 1-1904-16,-2-1-368 15,-4-1-80-15,0 1-12912 0</inkml:trace>
  <inkml:trace contextRef="#ctx0" brushRef="#br1" timeOffset="81103.45">26297 2900 22111 0,'0'0'1968'0,"0"0"-1584"0,0 0-384 0,0-10 0 16,-3 0 688-16,3-2 48 0,0 12 16 0,-1-9 0 16,1 9 32-16,-1-9 16 0,1 3 0 0,0 6 0 15,0 0-224-15,0 0-32 0,0 0-16 0,0 0 0 16,0 0-208-16,0 0-64 0,-6 5 0 0,1 4 0 16,-1 5-64-16,0 3 0 0,-2 2-16 0,3 7 0 15,0 2 240-15,-2 8 48 0,-4 3 16 0,3 7 0 16,1 4-64-16,-4 3-16 0,-3 4 0 0,-1 4 0 0,-3 4-144 15,0 5-48-15,0 2 0 0,0 0 0 0,2-1-16 16,2-5-16-16,-1-4 0 0,1-1 0 0,0-5 208 16,1-3 32-16,4-4 16 0,0-2 0 0,-1-5 80 15,2-4 32-15,3-4 0 0,0-2 0 0,-2 1-176 0,3-6-48 16,-1-2 0-16,1-6 0 0,1-2-128 0,1-5-16 16,0 0-16-16,2-12 0 0,0 0-32 15,0 0-128-15,0 0 192 0,0 0-64 0,0 0 64 0,7-8 0 16,-2-6 0-16,1-4 0 0,1-2-64 0,0-7-128 15,1-1 192-15,2-5-64 0,0-2-128 0,2-3 160 16,0-2-160-16,1 0 160 0,1-1-160 0,1 2 0 16,-1-6 0-16,2 1 0 0,0-2 0 0,1 1 0 0,-3-2 0 15,1 0 0-15,-2-1 0 0,-2-2 0 0,0 0 0 16,1-1 0-16,-2 0 0 0,0 0 0 0,-1 0 0 16,0 0 0-16,0 2-128 0,0 3 128 15,-3-2-160-15,3 2 160 0,0 1-176 0,0 5 176 0,-2 4-192 0,1 4 192 16,-2-1-160-16,0 9 160 0,-4 0-128 0,1 5 128 15,-2 1 0-15,0 7-160 0,-1 1 160 0,0 10 0 16,0-8-160-16,0 8 160 0,0 0-128 0,0 0 128 16,0 0-144-16,-6 6 144 0,-1 6-160 0,1 2 160 15,-4 6-176-15,2 4 176 0,1 2-192 0,-2 9 192 16,-3 8-160-16,1 2 160 0,-2 3-128 0,0 6 128 16,1-1 0-16,-2 3 0 0,0 0 0 15,-1 1-128-15,-2 3 128 0,3-2 0 0,-1 3 0 0,1 0 0 16,0-2 0-16,0-3 0 0,-3-3 0 0,3 0 0 0,0 2 0 15,0-2 128-15,0 0-128 0,2-4 128 0,-1-1-128 0,2-6 192 16,-1 2-64-16,1-2 0 0,-2-3-128 0,3 0 144 16,1-4-144-16,1-1 160 0,1 0-160 0,0 1 0 15,1-7 144-15,0 0-144 0,-1-4 0 16,2 1 144-16,0-2-144 0,0-4 0 16,1-5 160-16,0-5-160 0,4-9 128 0,0 0-128 0,0 0 160 15,0 0-160-15,-1-10 192 0,1-7-192 0,1-3 160 0,3-8-160 16,1-4 128-16,0-5-128 0,0-3 0 0,2-4 0 15,2-4 0-15,-6-1 0 0,1-1 0 0,1 0 0 16,4-2 0-16,0-2 0 0,1 0 0 0,0 1 0 16,1 0 0-16,1-2 0 0,1-2 0 0,2 1 0 15,1 0 0-15,0-1 0 0,2-2 0 0,0 3 0 0,-1-1 0 16,3 4 0-16,-1 1-224 0,0 6 80 0,-4 1 16 16,0 6 0-16,-2 3 128 0,0 4 0 0,-2 3 0 15,-1 1-128-15,-2 4 128 0,-2 4 0 0,-1 3-144 0,-1 5 144 16,-1 4-128-16,-3 8 128 0,0 0-160 0,0 0 160 15,0 0-192-15,-3 18 48 0,-1 5 16 0,-1 7 0 16,-4 4 128-16,-1 8-192 0,-3 5 192 0,-2 7-192 16,-1 6 192-16,-3 7 0 0,-2 8 0 0,-3 6 0 15,1 7 0-15,0 3 0 0,0 5 0 0,1-1 0 16,0 0 0-16,2-2 0 0,-3-8 128 0,6-1-128 16,3-6 128-16,0-2-128 0,-1-6 128 0,2-8-128 15,3-3 128-15,1-8-128 0,2-6 128 0,3-5-128 16,1-2-160-16,3-5-96 0,2-4-32 0,1-7-11744 15,4-6-2336-1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6:57:39.486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275 11055 0 0,'1'1'1144'0'0,"0"0"-1117"0"0,0 0-1 0 0,-1-1 1 0 0,1 1-1 0 0,0 0 1 0 0,0-1-1 0 0,0 1 0 0 0,0-1 1 0 0,0 1-1 0 0,0-1 1 0 0,0 1-1 0 0,0-1 1 0 0,0 0-1 0 0,0 1 1 0 0,0-1-1 0 0,0 0 0 0 0,0 0 1 0 0,2 0-1 0 0,21-1 370 0 0,-11-1-161 0 0,0 1 7 0 0,-1 0 0 0 0,0-1-1 0 0,20-7 1 0 0,34-15 123 0 0,-16 5-249 0 0,14-6-24 0 0,90-50 0 0 0,-128 62-87 0 0,-24 12-4 0 0,35-17 132 0 0,-33 17-114 0 0,-1-1 0 0 0,1 1 1 0 0,0 0-1 0 0,0 0 0 0 0,0 1 1 0 0,0-1-1 0 0,7 1 0 0 0,-10 0-1 0 0,1 0 0 0 0,-1 0 0 0 0,0 0 1 0 0,0 0-1 0 0,0 1 0 0 0,0-1 0 0 0,1 0 0 0 0,-1 1 0 0 0,0-1 0 0 0,0 1 0 0 0,0-1 0 0 0,0 1 0 0 0,0 0 0 0 0,0-1 0 0 0,0 1 0 0 0,0 0 0 0 0,-1 0 1 0 0,1 0-1 0 0,0-1 0 0 0,0 1 0 0 0,-1 0 0 0 0,1 0 0 0 0,0 0 0 0 0,-1 0 0 0 0,1 0 0 0 0,-1 1 0 0 0,1-1 0 0 0,-1 0 0 0 0,0 0 0 0 0,1 0 0 0 0,-1 0 1 0 0,0 0-1 0 0,0 1 0 0 0,0-1 0 0 0,0 0 0 0 0,0 2 0 0 0,0 4 102 0 0,-1 0-1 0 0,0 0 1 0 0,0 0 0 0 0,-4 12-1 0 0,4-17-98 0 0,-5 18 144 0 0,2-8-83 0 0,0 0 0 0 0,1 1 1 0 0,1 0-1 0 0,-2 20 0 0 0,4-31-69 0 0,0-1 0 0 0,0 1 0 0 0,0 0 0 0 0,0-1-1 0 0,1 1 1 0 0,-1-1 0 0 0,0 1 0 0 0,1-1 0 0 0,-1 1 0 0 0,1-1-1 0 0,0 1 1 0 0,0-1 0 0 0,-1 1 0 0 0,1-1 0 0 0,0 0 0 0 0,0 0-1 0 0,0 1 1 0 0,0-1 0 0 0,1 0 0 0 0,-1 0 0 0 0,0 0 0 0 0,0 0-1 0 0,1 0 1 0 0,-1 0 0 0 0,0 0 0 0 0,1-1 0 0 0,-1 1 0 0 0,1-1-1 0 0,-1 1 1 0 0,1-1 0 0 0,0 1 0 0 0,-1-1 0 0 0,1 0 0 0 0,2 1-1 0 0,2-1 48 0 0,0 0 0 0 0,0 0 0 0 0,0 0 0 0 0,0-1 0 0 0,0 0-1 0 0,0 0 1 0 0,12-4 0 0 0,-6 1 46 0 0,0 0 0 0 0,0-2 0 0 0,0 1 0 0 0,0-2 0 0 0,12-8 0 0 0,-21 13-67 0 0,0-1-1 0 0,0 0 1 0 0,0 0 0 0 0,0 0-1 0 0,0 0 1 0 0,0-1 0 0 0,-1 1-1 0 0,4-7 1 0 0,-5 7-1 0 0,0 1 0 0 0,0-1 1 0 0,0-1-1 0 0,0 1 0 0 0,0 0 0 0 0,-1 0 1 0 0,0 0-1 0 0,1 0 0 0 0,-1 0 1 0 0,0-1-1 0 0,0 1 0 0 0,-2-6 1 0 0,0 1 48 0 0,-1-1 0 0 0,0 1 0 0 0,0-1 0 0 0,-1 1 0 0 0,0 0 1 0 0,-1 1-1 0 0,-10-15 0 0 0,7 11 16 0 0,1-1 0 0 0,-8-14 0 0 0,15 25-104 0 0,-1 0 0 0 0,0-1 0 0 0,1 1 0 0 0,0 0-1 0 0,-1-1 1 0 0,1 1 0 0 0,0 0 0 0 0,0-1 0 0 0,-1 1 0 0 0,1 0-1 0 0,0-1 1 0 0,1 1 0 0 0,-1-1 0 0 0,0 1 0 0 0,0 0 0 0 0,0-1-1 0 0,1 1 1 0 0,-1 0 0 0 0,2-3 0 0 0,-1 3-2 0 0,0 0 1 0 0,0-1-1 0 0,0 1 1 0 0,0 0-1 0 0,0 0 1 0 0,0-1-1 0 0,1 1 0 0 0,-1 0 1 0 0,0 0-1 0 0,1 1 1 0 0,-1-1-1 0 0,0 0 1 0 0,1 0-1 0 0,0 1 1 0 0,-1-1-1 0 0,3 0 1 0 0,2 0-17 0 0,-1 0 1 0 0,0 0-1 0 0,1 1 1 0 0,-1 0-1 0 0,9 0 1 0 0,28 6-64 0 0,-32-4 72 0 0,6 1-3 0 0,1 0 0 0 0,-1 2 0 0 0,0 0 0 0 0,-1 0 1 0 0,1 2-1 0 0,-1 0 0 0 0,0 0 0 0 0,-1 2 0 0 0,0 0 0 0 0,20 16 1 0 0,-17-11-16 0 0,22 24 1 0 0,-33-31 61 0 0,-1 0 1 0 0,1 1-1 0 0,-1-1 1 0 0,-1 1-1 0 0,1 0 1 0 0,3 10-1 0 0,-2-2 162 0 0,-1 0 0 0 0,-1 0 0 0 0,5 30 0 0 0,-7-34-132 0 0,0-2-259 0 0,0-1 1 0 0,7 17-1 0 0,-6-18-615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7:03:52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7:03:5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6:57:40.237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483 434 5063 0 0,'0'0'390'0'0,"-1"-1"-252"0"0,-4-5 130 0 0,-1 0-1 0 0,1 0 0 0 0,-1 1 0 0 0,0-1 0 0 0,-1 1 0 0 0,1 1 0 0 0,-1-1 0 0 0,0 1 0 0 0,0 0 1 0 0,-1 1-1 0 0,1 0 0 0 0,-1 0 0 0 0,1 0 0 0 0,-1 1 0 0 0,0 0 0 0 0,0 1 0 0 0,0 0 0 0 0,-10-1 0 0 0,5 2 48 0 0,0 0 0 0 0,0 1-1 0 0,0 0 1 0 0,0 1 0 0 0,0 1-1 0 0,1 0 1 0 0,-1 0-1 0 0,1 2 1 0 0,0-1 0 0 0,-21 12-1 0 0,19-8-50 0 0,1 0 0 0 0,0 1-1 0 0,1 1 1 0 0,-1 0-1 0 0,-16 19 1 0 0,20-19-142 0 0,1 0 0 0 0,1 0 0 0 0,0 1 1 0 0,0 0-1 0 0,1 1 0 0 0,0-1 0 0 0,-4 17 0 0 0,3-9-9 0 0,2 1 1 0 0,1-1-1 0 0,0 1 0 0 0,1 0 1 0 0,0 29-1 0 0,3-37-85 0 0,1-1-1 0 0,0 1 1 0 0,0 0 0 0 0,1 0 0 0 0,1-1-1 0 0,0 0 1 0 0,1 1 0 0 0,0-1 0 0 0,0 0-1 0 0,10 16 1 0 0,-8-18 0 0 0,0-1 0 0 0,0 1-1 0 0,1-2 1 0 0,0 1-1 0 0,1-1 1 0 0,0 0 0 0 0,0 0-1 0 0,0-1 1 0 0,16 9 0 0 0,-16-11 6 0 0,0 0 0 0 0,0 0 0 0 0,0-1 1 0 0,1 0-1 0 0,-1-1 0 0 0,1 0 1 0 0,0 0-1 0 0,-1-1 0 0 0,1 0 1 0 0,0 0-1 0 0,15-2 0 0 0,-4-1 50 0 0,0-2 1 0 0,0 0-1 0 0,0-1 0 0 0,-1-2 0 0 0,24-10 0 0 0,-20 7 18 0 0,0-2-1 0 0,-2-1 0 0 0,39-28 1 0 0,-35 19-41 0 0,-1 0 1 0 0,26-32 0 0 0,36-57 58 0 0,-67 82-98 0 0,-1 0 1 0 0,-1-1-1 0 0,-2-1 0 0 0,-1-1 0 0 0,19-61 1 0 0,26-156-13 0 0,-33 132-10 0 0,-25 113-12 0 0,0-1 0 0 0,0 1 0 0 0,-1-1-1 0 0,1 1 1 0 0,-1-1 0 0 0,0-7 0 0 0,0 12 10 0 0,0 0 0 0 0,-1 0 0 0 0,1 0 0 0 0,0 0 0 0 0,0 0 0 0 0,0 0 0 0 0,0-1 0 0 0,0 1 0 0 0,0 0 0 0 0,-1 0 0 0 0,1 0 0 0 0,0 0 0 0 0,0 0 0 0 0,0 0 0 0 0,0 0 0 0 0,0 0 0 0 0,-1 0 0 0 0,1 0 0 0 0,0 0 0 0 0,0 0 0 0 0,0 0 0 0 0,0 0 0 0 0,0 0 0 0 0,-1 0 0 0 0,1 0 0 0 0,0 0 0 0 0,0 0 0 0 0,0 0 0 0 0,0 0 0 0 0,0 0 0 0 0,-1 0 0 0 0,1 0 0 0 0,0 0 0 0 0,0 0 0 0 0,0 1 0 0 0,-6 1-9 0 0,2 1-2 0 0,0 1 0 0 0,0 0 0 0 0,0 0 1 0 0,0 0-1 0 0,0 0 0 0 0,1 0 0 0 0,0 1 0 0 0,0 0 0 0 0,-3 5 0 0 0,0 1-18 0 0,-102 198-206 0 0,84-157 226 0 0,-60 137-4 0 0,14 6 286 0 0,68-189-228 0 0,0 0-1 0 0,1 0 0 0 0,-1 0 1 0 0,1 1-1 0 0,1-1 1 0 0,-1 0-1 0 0,1 0 0 0 0,0 1 1 0 0,2 9-1 0 0,0-13 78 0 0,0-2-95 0 0,-1 0 0 0 0,1-1-1 0 0,-1 1 1 0 0,1-1 0 0 0,0 0 0 0 0,-1 1-1 0 0,1-1 1 0 0,0 0 0 0 0,-1 0 0 0 0,1 0-1 0 0,0 0 1 0 0,-1 0 0 0 0,1 0-1 0 0,0 0 1 0 0,-1-1 0 0 0,1 1 0 0 0,-1-1-1 0 0,4 0 1 0 0,2-2 111 0 0,0-1-1 0 0,13-8 1 0 0,-9 5-29 0 0,71-50 187 0 0,1 0 107 0 0,-70 49-361 0 0,0 1 0 0 0,1 0 1 0 0,-1 1-1 0 0,24-6 0 0 0,-32 10-35 0 0,0 1 0 0 0,1 0 0 0 0,-1 1 0 0 0,0-1 0 0 0,1 1 0 0 0,-1 0 0 0 0,0 0 0 0 0,1 1 0 0 0,-1-1 0 0 0,9 3 0 0 0,-10-1 0 0 0,1-1 0 0 0,-1 1 0 0 0,0 0 0 0 0,0 0 0 0 0,-1 0 0 0 0,1 1 0 0 0,0-1 0 0 0,-1 1 0 0 0,1 0 0 0 0,-1 0 0 0 0,0 0 0 0 0,0 0 0 0 0,3 5 1 0 0,0 1-5 0 0,-1 0 1 0 0,1 1 0 0 0,-1 0-1 0 0,-1 0 1 0 0,0 0 0 0 0,5 21-1 0 0,7 66-3 0 0,-12-68 3 0 0,4 46-437 0 0,2 9-1677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6:57:40.771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1 64 7367 0 0,'-11'-4'5954'0'0,"17"-2"-4934"0"0,-3 3-811 0 0,-1 1-71 0 0,1 0-1 0 0,0 0 1 0 0,0 0 0 0 0,0 1-1 0 0,0 0 1 0 0,1-1 0 0 0,-1 1 0 0 0,7-1-1 0 0,29-3 474 0 0,-22 4-360 0 0,272-26 1316 0 0,-263 25-1433 0 0,1 1 0 0 0,-1 2 1 0 0,1 0-1 0 0,-1 2 0 0 0,27 6 0 0 0,-50-8-107 0 0,0-1-1 0 0,0 1 1 0 0,0 0-1 0 0,0 1 0 0 0,0-1 1 0 0,0 0-1 0 0,0 1 1 0 0,0 0-1 0 0,-1-1 1 0 0,1 1-1 0 0,-1 0 0 0 0,1 0 1 0 0,-1 1-1 0 0,0-1 1 0 0,0 0-1 0 0,0 1 1 0 0,0-1-1 0 0,0 1 1 0 0,-1 0-1 0 0,1 0 0 0 0,-1 0 1 0 0,1-1-1 0 0,-1 1 1 0 0,0 0-1 0 0,0 1 1 0 0,-1-1-1 0 0,1 0 0 0 0,0 4 1 0 0,0 8 41 0 0,0 1 1 0 0,0-1 0 0 0,-2 0-1 0 0,0 1 1 0 0,-5 25-1 0 0,-25 75 207 0 0,23-89-206 0 0,-2 5 15 0 0,-51 149 441 0 0,30-107-169 0 0,-42 90 363 0 0,56-126-652 0 0,10-22-59 0 0,-10 18-1 0 0,16-32-138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6:57:41.148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1 119 3223 0 0,'0'0'143'0'0,"3"-2"-3"0"0,58-20 505 0 0,-43 16 2224 0 0,30-5 1 0 0,51-1 4651 0 0,-22 4-6117 0 0,307-36 1363 0 0,-207 31-2395 0 0,-102 12-6503 0 0,-39 2-669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6:58:22.569"/>
    </inkml:context>
    <inkml:brush xml:id="br0">
      <inkml:brushProperty name="width" value="0.2" units="cm"/>
      <inkml:brushProperty name="height" value="0.2" units="cm"/>
      <inkml:brushProperty name="color" value="#66CC00"/>
    </inkml:brush>
  </inkml:definitions>
  <inkml:trace contextRef="#ctx0" brushRef="#br0">0 133 1839 0 0,'1'-1'134'0'0,"-1"-4"172"0"0,1 1 0 0 0,0 0 0 0 0,0 0 0 0 0,0 0 0 0 0,0 0 0 0 0,1 0 0 0 0,-1 0 1 0 0,1 0-1 0 0,0 1 0 0 0,1-1 0 0 0,-1 1 0 0 0,0-1 0 0 0,5-4 0 0 0,5-3 292 0 0,22-25 884 0 0,-32 34-1179 0 0,17-12 3031 0 0,2 10-1662 0 0,-18 3-1543 0 0,0 1 0 0 0,0 0 0 0 0,1-1-1 0 0,-1 1 1 0 0,0 1 0 0 0,0-1 0 0 0,6 1-1 0 0,4 1 154 0 0,163 2 2086 0 0,-69 4-1562 0 0,-21-1-409 0 0,351-5 488 0 0,-226 5-634 0 0,-20 0-56 0 0,118 2 147 0 0,78-2 78 0 0,-323-9-352 0 0,242-1 208 0 0,271 2-148 0 0,-413-1-64 0 0,65-3-64 0 0,60-1 0 0 0,33 1 0 0 0,123 2 0 0 0,-215 4 25 0 0,85 3 14 0 0,-19 2-39 0 0,73 4 0 0 0,-363-10 0 0 0,327 12 0 0 0,3-5 54 0 0,-15-9 10 0 0,-33-8-57 0 0,39-2 49 0 0,-205 5-52 0 0,169-8 67 0 0,-80 4-71 0 0,-5 0 0 0 0,-170 9 0 0 0,145 0 0 0 0,113 6 0 0 0,-44 8 0 0 0,-215-10 0 0 0,18 2 3 0 0,178 3 58 0 0,-85-15 142 0 0,-139 8-237 0 0,15-1 369 0 0,-20 1-157 0 0,-14 1-160 0 0,-78 9 20 0 0,-126 6 56 0 0,-127-8-30 0 0,70 4-64 0 0,36-5 31 0 0,-166 2 55 0 0,-241-6-75 0 0,-582 8-11 0 0,816-14 65 0 0,210 1-66 0 0,-226-10 1 0 0,271 7 0 0 0,-128-8 0 0 0,-97-3 0 0 0,158 10 0 0 0,-114-2 64 0 0,190 9-64 0 0,-529 12 0 0 0,463-5 0 0 0,-130 7 0 0 0,98-5 0 0 0,-177 13 0 0 0,235-10 0 0 0,-72 7 0 0 0,-5-6 0 0 0,23-3 0 0 0,2-1 0 0 0,151-9 11 0 0,104 5 30 0 0,5 0-57 0 0,0-1 0 0 0,1-2-1 0 0,26 2 1 0 0,70-4 21 0 0,109 1-5 0 0,83-8 0 0 0,-156 0 0 0 0,232-16 0 0 0,-174 8 0 0 0,96 4 0 0 0,-149 6 0 0 0,346-6 0 0 0,-72 2 0 0 0,351-18-11 0 0,1176 30-106 0 0,-1863 1 117 0 0,423 25 0 0 0,-339-17-1 0 0,229 18 3 0 0,-3 14-15 0 0,113 28-134 0 0,-353-50-79 0 0,223 28-653 0 0,-219-28-318 0 0,-58-6-4167 0 0,-26-3-987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3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customXml" Target="../ink/ink6.xml"/><Relationship Id="rId18" Type="http://schemas.openxmlformats.org/officeDocument/2006/relationships/image" Target="../media/image9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6.png"/><Relationship Id="rId17" Type="http://schemas.openxmlformats.org/officeDocument/2006/relationships/customXml" Target="../ink/ink8.xml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20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10" Type="http://schemas.openxmlformats.org/officeDocument/2006/relationships/image" Target="../media/image5.png"/><Relationship Id="rId19" Type="http://schemas.openxmlformats.org/officeDocument/2006/relationships/customXml" Target="../ink/ink9.xml"/><Relationship Id="rId4" Type="http://schemas.openxmlformats.org/officeDocument/2006/relationships/image" Target="../media/image2.png"/><Relationship Id="rId9" Type="http://schemas.openxmlformats.org/officeDocument/2006/relationships/customXml" Target="../ink/ink4.xml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8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0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2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4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5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customXml" Target="../ink/ink26.xml"/><Relationship Id="rId4" Type="http://schemas.openxmlformats.org/officeDocument/2006/relationships/hyperlink" Target="https://www.geogebra.org/m/ZzKbkvnz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customXml" Target="../ink/ink10.xml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customXml" Target="../ink/ink28.xml"/><Relationship Id="rId4" Type="http://schemas.openxmlformats.org/officeDocument/2006/relationships/hyperlink" Target="https://www.geogebra.org/m/ZzKbkvnz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110.png"/><Relationship Id="rId3" Type="http://schemas.openxmlformats.org/officeDocument/2006/relationships/image" Target="../media/image67.png"/><Relationship Id="rId7" Type="http://schemas.openxmlformats.org/officeDocument/2006/relationships/customXml" Target="../ink/ink30.xml"/><Relationship Id="rId12" Type="http://schemas.openxmlformats.org/officeDocument/2006/relationships/image" Target="../media/image10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0.png"/><Relationship Id="rId11" Type="http://schemas.openxmlformats.org/officeDocument/2006/relationships/customXml" Target="../ink/ink32.xml"/><Relationship Id="rId5" Type="http://schemas.openxmlformats.org/officeDocument/2006/relationships/customXml" Target="../ink/ink29.xml"/><Relationship Id="rId15" Type="http://schemas.openxmlformats.org/officeDocument/2006/relationships/image" Target="../media/image120.png"/><Relationship Id="rId10" Type="http://schemas.openxmlformats.org/officeDocument/2006/relationships/image" Target="../media/image91.png"/><Relationship Id="rId4" Type="http://schemas.openxmlformats.org/officeDocument/2006/relationships/image" Target="../media/image610.png"/><Relationship Id="rId9" Type="http://schemas.openxmlformats.org/officeDocument/2006/relationships/customXml" Target="../ink/ink31.xml"/><Relationship Id="rId14" Type="http://schemas.openxmlformats.org/officeDocument/2006/relationships/customXml" Target="../ink/ink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6.xml"/><Relationship Id="rId13" Type="http://schemas.openxmlformats.org/officeDocument/2006/relationships/image" Target="../media/image72.png"/><Relationship Id="rId3" Type="http://schemas.openxmlformats.org/officeDocument/2006/relationships/image" Target="../media/image220.png"/><Relationship Id="rId7" Type="http://schemas.openxmlformats.org/officeDocument/2006/relationships/image" Target="../media/image83.png"/><Relationship Id="rId12" Type="http://schemas.openxmlformats.org/officeDocument/2006/relationships/image" Target="../media/image23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5.xml"/><Relationship Id="rId11" Type="http://schemas.openxmlformats.org/officeDocument/2006/relationships/image" Target="../media/image101.png"/><Relationship Id="rId5" Type="http://schemas.openxmlformats.org/officeDocument/2006/relationships/image" Target="../media/image710.png"/><Relationship Id="rId15" Type="http://schemas.openxmlformats.org/officeDocument/2006/relationships/image" Target="../media/image241.png"/><Relationship Id="rId10" Type="http://schemas.openxmlformats.org/officeDocument/2006/relationships/customXml" Target="../ink/ink37.xml"/><Relationship Id="rId4" Type="http://schemas.openxmlformats.org/officeDocument/2006/relationships/customXml" Target="../ink/ink34.xml"/><Relationship Id="rId9" Type="http://schemas.openxmlformats.org/officeDocument/2006/relationships/image" Target="../media/image91.png"/><Relationship Id="rId14" Type="http://schemas.openxmlformats.org/officeDocument/2006/relationships/customXml" Target="../ink/ink3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13" Type="http://schemas.openxmlformats.org/officeDocument/2006/relationships/image" Target="../media/image130.png"/><Relationship Id="rId3" Type="http://schemas.openxmlformats.org/officeDocument/2006/relationships/image" Target="../media/image67.png"/><Relationship Id="rId7" Type="http://schemas.openxmlformats.org/officeDocument/2006/relationships/customXml" Target="../ink/ink40.xml"/><Relationship Id="rId12" Type="http://schemas.openxmlformats.org/officeDocument/2006/relationships/image" Target="../media/image10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0.png"/><Relationship Id="rId11" Type="http://schemas.openxmlformats.org/officeDocument/2006/relationships/customXml" Target="../ink/ink42.xml"/><Relationship Id="rId5" Type="http://schemas.openxmlformats.org/officeDocument/2006/relationships/customXml" Target="../ink/ink39.xml"/><Relationship Id="rId15" Type="http://schemas.openxmlformats.org/officeDocument/2006/relationships/image" Target="../media/image141.png"/><Relationship Id="rId10" Type="http://schemas.openxmlformats.org/officeDocument/2006/relationships/image" Target="../media/image91.png"/><Relationship Id="rId4" Type="http://schemas.openxmlformats.org/officeDocument/2006/relationships/image" Target="../media/image123.png"/><Relationship Id="rId9" Type="http://schemas.openxmlformats.org/officeDocument/2006/relationships/customXml" Target="../ink/ink41.xml"/><Relationship Id="rId14" Type="http://schemas.openxmlformats.org/officeDocument/2006/relationships/customXml" Target="../ink/ink4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.xml"/><Relationship Id="rId13" Type="http://schemas.openxmlformats.org/officeDocument/2006/relationships/image" Target="../media/image72.png"/><Relationship Id="rId3" Type="http://schemas.openxmlformats.org/officeDocument/2006/relationships/image" Target="../media/image240.png"/><Relationship Id="rId7" Type="http://schemas.openxmlformats.org/officeDocument/2006/relationships/image" Target="../media/image83.png"/><Relationship Id="rId12" Type="http://schemas.openxmlformats.org/officeDocument/2006/relationships/image" Target="../media/image25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5.xml"/><Relationship Id="rId11" Type="http://schemas.openxmlformats.org/officeDocument/2006/relationships/image" Target="../media/image101.png"/><Relationship Id="rId5" Type="http://schemas.openxmlformats.org/officeDocument/2006/relationships/image" Target="../media/image710.png"/><Relationship Id="rId15" Type="http://schemas.openxmlformats.org/officeDocument/2006/relationships/image" Target="../media/image261.png"/><Relationship Id="rId10" Type="http://schemas.openxmlformats.org/officeDocument/2006/relationships/customXml" Target="../ink/ink47.xml"/><Relationship Id="rId4" Type="http://schemas.openxmlformats.org/officeDocument/2006/relationships/customXml" Target="../ink/ink44.xml"/><Relationship Id="rId9" Type="http://schemas.openxmlformats.org/officeDocument/2006/relationships/image" Target="../media/image91.png"/><Relationship Id="rId14" Type="http://schemas.openxmlformats.org/officeDocument/2006/relationships/customXml" Target="../ink/ink48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png"/><Relationship Id="rId18" Type="http://schemas.openxmlformats.org/officeDocument/2006/relationships/customXml" Target="../ink/ink52.xml"/><Relationship Id="rId3" Type="http://schemas.openxmlformats.org/officeDocument/2006/relationships/image" Target="../media/image67.png"/><Relationship Id="rId17" Type="http://schemas.openxmlformats.org/officeDocument/2006/relationships/image" Target="../media/image76.png"/><Relationship Id="rId2" Type="http://schemas.openxmlformats.org/officeDocument/2006/relationships/image" Target="../media/image71.png"/><Relationship Id="rId16" Type="http://schemas.openxmlformats.org/officeDocument/2006/relationships/customXml" Target="../ink/ink5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0.png"/><Relationship Id="rId5" Type="http://schemas.openxmlformats.org/officeDocument/2006/relationships/customXml" Target="../ink/ink49.xml"/><Relationship Id="rId15" Type="http://schemas.openxmlformats.org/officeDocument/2006/relationships/image" Target="../media/image75.png"/><Relationship Id="rId4" Type="http://schemas.openxmlformats.org/officeDocument/2006/relationships/image" Target="../media/image140.png"/><Relationship Id="rId14" Type="http://schemas.openxmlformats.org/officeDocument/2006/relationships/customXml" Target="../ink/ink50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55.xml"/><Relationship Id="rId13" Type="http://schemas.openxmlformats.org/officeDocument/2006/relationships/image" Target="../media/image72.png"/><Relationship Id="rId3" Type="http://schemas.openxmlformats.org/officeDocument/2006/relationships/image" Target="../media/image260.png"/><Relationship Id="rId7" Type="http://schemas.openxmlformats.org/officeDocument/2006/relationships/image" Target="../media/image80.png"/><Relationship Id="rId12" Type="http://schemas.openxmlformats.org/officeDocument/2006/relationships/image" Target="../media/image2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4.xml"/><Relationship Id="rId11" Type="http://schemas.openxmlformats.org/officeDocument/2006/relationships/image" Target="../media/image100.png"/><Relationship Id="rId5" Type="http://schemas.openxmlformats.org/officeDocument/2006/relationships/image" Target="../media/image700.png"/><Relationship Id="rId10" Type="http://schemas.openxmlformats.org/officeDocument/2006/relationships/customXml" Target="../ink/ink56.xml"/><Relationship Id="rId4" Type="http://schemas.openxmlformats.org/officeDocument/2006/relationships/customXml" Target="../ink/ink53.xml"/><Relationship Id="rId9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0.png"/><Relationship Id="rId3" Type="http://schemas.openxmlformats.org/officeDocument/2006/relationships/image" Target="../media/image67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Relationship Id="rId14" Type="http://schemas.openxmlformats.org/officeDocument/2006/relationships/image" Target="../media/image78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59.xml"/><Relationship Id="rId13" Type="http://schemas.openxmlformats.org/officeDocument/2006/relationships/image" Target="../media/image72.png"/><Relationship Id="rId3" Type="http://schemas.openxmlformats.org/officeDocument/2006/relationships/image" Target="../media/image280.png"/><Relationship Id="rId7" Type="http://schemas.openxmlformats.org/officeDocument/2006/relationships/image" Target="../media/image800.png"/><Relationship Id="rId12" Type="http://schemas.openxmlformats.org/officeDocument/2006/relationships/image" Target="../media/image29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8.xml"/><Relationship Id="rId11" Type="http://schemas.openxmlformats.org/officeDocument/2006/relationships/image" Target="../media/image1000.png"/><Relationship Id="rId5" Type="http://schemas.openxmlformats.org/officeDocument/2006/relationships/image" Target="../media/image701.png"/><Relationship Id="rId10" Type="http://schemas.openxmlformats.org/officeDocument/2006/relationships/customXml" Target="../ink/ink60.xml"/><Relationship Id="rId4" Type="http://schemas.openxmlformats.org/officeDocument/2006/relationships/customXml" Target="../ink/ink57.xml"/><Relationship Id="rId9" Type="http://schemas.openxmlformats.org/officeDocument/2006/relationships/image" Target="../media/image900.png"/><Relationship Id="rId14" Type="http://schemas.openxmlformats.org/officeDocument/2006/relationships/image" Target="../media/image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customXml" Target="../ink/ink63.xml"/><Relationship Id="rId13" Type="http://schemas.openxmlformats.org/officeDocument/2006/relationships/image" Target="../media/image72.png"/><Relationship Id="rId3" Type="http://schemas.openxmlformats.org/officeDocument/2006/relationships/image" Target="../media/image260.png"/><Relationship Id="rId7" Type="http://schemas.openxmlformats.org/officeDocument/2006/relationships/image" Target="../media/image80.png"/><Relationship Id="rId12" Type="http://schemas.openxmlformats.org/officeDocument/2006/relationships/image" Target="../media/image2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2.xml"/><Relationship Id="rId11" Type="http://schemas.openxmlformats.org/officeDocument/2006/relationships/image" Target="../media/image100.png"/><Relationship Id="rId5" Type="http://schemas.openxmlformats.org/officeDocument/2006/relationships/image" Target="../media/image700.png"/><Relationship Id="rId10" Type="http://schemas.openxmlformats.org/officeDocument/2006/relationships/customXml" Target="../ink/ink64.xml"/><Relationship Id="rId4" Type="http://schemas.openxmlformats.org/officeDocument/2006/relationships/customXml" Target="../ink/ink61.xml"/><Relationship Id="rId9" Type="http://schemas.openxmlformats.org/officeDocument/2006/relationships/image" Target="../media/image9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5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16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customXml" Target="../ink/ink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9CB3F4-657A-44E5-BD2C-7A5641F60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09" y="2605138"/>
            <a:ext cx="11887200" cy="39138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B076D2-27B6-4A9D-B1B0-DDD5D80F5AD2}"/>
              </a:ext>
            </a:extLst>
          </p:cNvPr>
          <p:cNvSpPr txBox="1"/>
          <p:nvPr/>
        </p:nvSpPr>
        <p:spPr>
          <a:xfrm>
            <a:off x="269509" y="144380"/>
            <a:ext cx="1155031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 2 is next Wednesday March 31, covering Ch 3, Ch 4, and finding eigenvalues for 2 x 2 matrices. Format will be similar to last exam.</a:t>
            </a:r>
          </a:p>
          <a:p>
            <a:endParaRPr lang="en-US" sz="2800" dirty="0"/>
          </a:p>
          <a:p>
            <a:r>
              <a:rPr lang="en-US" sz="2800" dirty="0"/>
              <a:t>NOTE:  We will use concepts from Ch 3 and 4 thru the rest of the semester, </a:t>
            </a:r>
            <a:r>
              <a:rPr lang="en-US" sz="2800" dirty="0">
                <a:solidFill>
                  <a:srgbClr val="FFFF00"/>
                </a:solidFill>
              </a:rPr>
              <a:t>so please overstudy for this exam</a:t>
            </a:r>
            <a:r>
              <a:rPr lang="en-US" sz="2800" dirty="0"/>
              <a:t>. </a:t>
            </a:r>
            <a:r>
              <a:rPr lang="en-US" sz="2800" dirty="0">
                <a:solidFill>
                  <a:srgbClr val="3FF42C"/>
                </a:solidFill>
              </a:rPr>
              <a:t>It will make the rest of this course much easier</a:t>
            </a:r>
          </a:p>
          <a:p>
            <a:endParaRPr lang="en-US" sz="2800" dirty="0"/>
          </a:p>
          <a:p>
            <a:r>
              <a:rPr lang="en-US" sz="2800" dirty="0"/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B61CF16-D655-4E56-BDC5-A0AAFA383935}"/>
              </a:ext>
            </a:extLst>
          </p:cNvPr>
          <p:cNvSpPr txBox="1"/>
          <p:nvPr/>
        </p:nvSpPr>
        <p:spPr>
          <a:xfrm>
            <a:off x="541064" y="6866116"/>
            <a:ext cx="1116217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3600" dirty="0">
                <a:solidFill>
                  <a:srgbClr val="FFFF00"/>
                </a:solidFill>
                <a:latin typeface="Cambria Math" panose="02040503050406030204" pitchFamily="18" charset="0"/>
              </a:rPr>
              <a:t>See e-mail/ICON announcement (will be sent today)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3512A78-E15B-407C-8F9F-38BBA6DFAFED}"/>
                  </a:ext>
                </a:extLst>
              </p14:cNvPr>
              <p14:cNvContentPartPr/>
              <p14:nvPr/>
            </p14:nvContentPartPr>
            <p14:xfrm>
              <a:off x="150480" y="-24480"/>
              <a:ext cx="11647080" cy="74941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3512A78-E15B-407C-8F9F-38BBA6DFAFE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1120" y="-33840"/>
                <a:ext cx="11665800" cy="7512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BF6A5944-589D-43E2-BE3C-37C8D023CE7A}"/>
              </a:ext>
            </a:extLst>
          </p:cNvPr>
          <p:cNvGrpSpPr/>
          <p:nvPr/>
        </p:nvGrpSpPr>
        <p:grpSpPr>
          <a:xfrm>
            <a:off x="2774200" y="992656"/>
            <a:ext cx="3728160" cy="441720"/>
            <a:chOff x="2774200" y="992656"/>
            <a:chExt cx="3728160" cy="4417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2EE0FF7-B8D0-4DBE-8018-6C6C876F3671}"/>
                    </a:ext>
                  </a:extLst>
                </p14:cNvPr>
                <p14:cNvContentPartPr/>
                <p14:nvPr/>
              </p14:nvContentPartPr>
              <p14:xfrm>
                <a:off x="2774200" y="1232416"/>
                <a:ext cx="77760" cy="12204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2EE0FF7-B8D0-4DBE-8018-6C6C876F367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738560" y="1196416"/>
                  <a:ext cx="14940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0A4B102-4791-4985-B322-51EBA34BA111}"/>
                    </a:ext>
                  </a:extLst>
                </p14:cNvPr>
                <p14:cNvContentPartPr/>
                <p14:nvPr/>
              </p14:nvContentPartPr>
              <p14:xfrm>
                <a:off x="2815240" y="1274896"/>
                <a:ext cx="1609200" cy="159480"/>
              </p14:xfrm>
            </p:contentPart>
          </mc:Choice>
          <mc:Fallback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0A4B102-4791-4985-B322-51EBA34BA11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779600" y="1238896"/>
                  <a:ext cx="16808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B52098E-8FD8-4A3B-84E8-951ED14425BA}"/>
                    </a:ext>
                  </a:extLst>
                </p14:cNvPr>
                <p14:cNvContentPartPr/>
                <p14:nvPr/>
              </p14:nvContentPartPr>
              <p14:xfrm>
                <a:off x="4747360" y="1079416"/>
                <a:ext cx="195480" cy="34236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B52098E-8FD8-4A3B-84E8-951ED14425B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711360" y="1043416"/>
                  <a:ext cx="26712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E3D2A83-B426-44DA-B5B8-D6CBD0190EC4}"/>
                    </a:ext>
                  </a:extLst>
                </p14:cNvPr>
                <p14:cNvContentPartPr/>
                <p14:nvPr/>
              </p14:nvContentPartPr>
              <p14:xfrm>
                <a:off x="4745560" y="1241056"/>
                <a:ext cx="412560" cy="132840"/>
              </p14:xfrm>
            </p:contentPart>
          </mc:Choice>
          <mc:Fallback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E3D2A83-B426-44DA-B5B8-D6CBD0190EC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709560" y="1205416"/>
                  <a:ext cx="48420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A5AC558-64CB-45D0-B091-1EC237ED03F0}"/>
                    </a:ext>
                  </a:extLst>
                </p14:cNvPr>
                <p14:cNvContentPartPr/>
                <p14:nvPr/>
              </p14:nvContentPartPr>
              <p14:xfrm>
                <a:off x="5509840" y="992656"/>
                <a:ext cx="390960" cy="365760"/>
              </p14:xfrm>
            </p:contentPart>
          </mc:Choice>
          <mc:Fallback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A5AC558-64CB-45D0-B091-1EC237ED03F0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473840" y="957016"/>
                  <a:ext cx="462600" cy="43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E6D3397-0519-4D8E-AD36-24446758C85B}"/>
                    </a:ext>
                  </a:extLst>
                </p14:cNvPr>
                <p14:cNvContentPartPr/>
                <p14:nvPr/>
              </p14:nvContentPartPr>
              <p14:xfrm>
                <a:off x="6155320" y="1032976"/>
                <a:ext cx="228960" cy="317880"/>
              </p14:xfrm>
            </p:contentPart>
          </mc:Choice>
          <mc:Fallback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E6D3397-0519-4D8E-AD36-24446758C85B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119320" y="996976"/>
                  <a:ext cx="300600" cy="38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EBF8333-62D6-4D6F-A88C-D0D47DF9B2C6}"/>
                    </a:ext>
                  </a:extLst>
                </p14:cNvPr>
                <p14:cNvContentPartPr/>
                <p14:nvPr/>
              </p14:nvContentPartPr>
              <p14:xfrm>
                <a:off x="6149920" y="1186696"/>
                <a:ext cx="352440" cy="42840"/>
              </p14:xfrm>
            </p:contentPart>
          </mc:Choice>
          <mc:Fallback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EBF8333-62D6-4D6F-A88C-D0D47DF9B2C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114280" y="1150696"/>
                  <a:ext cx="424080" cy="114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C39B8612-0A63-45EC-8103-9E835162C761}"/>
                  </a:ext>
                </a:extLst>
              </p14:cNvPr>
              <p14:cNvContentPartPr/>
              <p14:nvPr/>
            </p14:nvContentPartPr>
            <p14:xfrm>
              <a:off x="3825760" y="7471936"/>
              <a:ext cx="3372120" cy="15192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C39B8612-0A63-45EC-8103-9E835162C761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789760" y="7435936"/>
                <a:ext cx="3443760" cy="22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9862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75FB7B-0663-4EED-86EF-24ECCA75B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887200" cy="518856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5C95E89-07DE-495E-9320-6162077564F9}"/>
                  </a:ext>
                </a:extLst>
              </p14:cNvPr>
              <p14:cNvContentPartPr/>
              <p14:nvPr/>
            </p14:nvContentPartPr>
            <p14:xfrm>
              <a:off x="369720" y="78120"/>
              <a:ext cx="10815840" cy="7412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5C95E89-07DE-495E-9320-6162077564F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0360" y="68760"/>
                <a:ext cx="10834560" cy="743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44851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139389C-0A61-4EB5-B086-2A630C1AD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3902"/>
            <a:ext cx="11887200" cy="534455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C37CD87-9694-4352-95A2-88B8E0F84E07}"/>
                  </a:ext>
                </a:extLst>
              </p14:cNvPr>
              <p14:cNvContentPartPr/>
              <p14:nvPr/>
            </p14:nvContentPartPr>
            <p14:xfrm>
              <a:off x="923760" y="42480"/>
              <a:ext cx="10106640" cy="71211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C37CD87-9694-4352-95A2-88B8E0F84E0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14400" y="33120"/>
                <a:ext cx="10125360" cy="713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91026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A7B38B-F85D-4E2E-B9C2-1CB6FDA2A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7" y="0"/>
            <a:ext cx="11170266" cy="7772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9D8E80A-8A9D-42C9-B0BE-36719E2A193D}"/>
                  </a:ext>
                </a:extLst>
              </p14:cNvPr>
              <p14:cNvContentPartPr/>
              <p14:nvPr/>
            </p14:nvContentPartPr>
            <p14:xfrm>
              <a:off x="2898000" y="1464480"/>
              <a:ext cx="6037560" cy="5000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9D8E80A-8A9D-42C9-B0BE-36719E2A193D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88640" y="1455120"/>
                <a:ext cx="6056280" cy="501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25659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0ADB62-31D8-4F6A-91C4-FA776D176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3848"/>
            <a:ext cx="11887200" cy="470213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1E6E969-A3A4-415C-9ACD-0C9C796D34C0}"/>
                  </a:ext>
                </a:extLst>
              </p14:cNvPr>
              <p14:cNvContentPartPr/>
              <p14:nvPr/>
            </p14:nvContentPartPr>
            <p14:xfrm>
              <a:off x="607680" y="195120"/>
              <a:ext cx="10337760" cy="7059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1E6E969-A3A4-415C-9ACD-0C9C796D34C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8320" y="185760"/>
                <a:ext cx="10356480" cy="7078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803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014D937-C4B3-4167-B9E8-D8F4EEC93F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099"/>
            <a:ext cx="11887200" cy="538039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9F2703D-0969-4C75-8DF7-9CC3B981D859}"/>
                  </a:ext>
                </a:extLst>
              </p14:cNvPr>
              <p14:cNvContentPartPr/>
              <p14:nvPr/>
            </p14:nvContentPartPr>
            <p14:xfrm>
              <a:off x="724320" y="36360"/>
              <a:ext cx="11083680" cy="73936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9F2703D-0969-4C75-8DF7-9CC3B981D85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4960" y="27000"/>
                <a:ext cx="11102400" cy="741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37034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514DCA7-7EB7-458A-9274-1F6F846434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902"/>
            <a:ext cx="11887200" cy="411724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409E5F8-59C7-4BBA-8A97-E8C6443B580F}"/>
                  </a:ext>
                </a:extLst>
              </p14:cNvPr>
              <p14:cNvContentPartPr/>
              <p14:nvPr/>
            </p14:nvContentPartPr>
            <p14:xfrm>
              <a:off x="1155960" y="599040"/>
              <a:ext cx="10380240" cy="6387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409E5F8-59C7-4BBA-8A97-E8C6443B580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46600" y="589680"/>
                <a:ext cx="10398960" cy="640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518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CFCAF0-4D64-4BEC-BE15-C4A768FB10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6387"/>
            <a:ext cx="11887200" cy="603962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0840A4A-0807-4345-902C-6E5568CAC032}"/>
                  </a:ext>
                </a:extLst>
              </p14:cNvPr>
              <p14:cNvContentPartPr/>
              <p14:nvPr/>
            </p14:nvContentPartPr>
            <p14:xfrm>
              <a:off x="356400" y="2418480"/>
              <a:ext cx="11205720" cy="4827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0840A4A-0807-4345-902C-6E5568CAC03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7040" y="2409120"/>
                <a:ext cx="11224440" cy="484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24955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52163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53FA2C-57D7-4BB7-BDB3-3791EC797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3841"/>
            <a:ext cx="11430000" cy="32194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6A6AF2-BFAD-4D4E-B86E-F39B3E01E2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23979"/>
            <a:ext cx="11887200" cy="32801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B66F315-8E96-409D-BC38-1BE90CC28B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6942" y="1491421"/>
            <a:ext cx="4651658" cy="190837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2DCF83-E62A-4877-9A62-E918937B742A}"/>
              </a:ext>
            </a:extLst>
          </p:cNvPr>
          <p:cNvSpPr/>
          <p:nvPr/>
        </p:nvSpPr>
        <p:spPr>
          <a:xfrm>
            <a:off x="7794973" y="148433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90DD64A-4942-48A6-857D-637FB277811E}"/>
                  </a:ext>
                </a:extLst>
              </p14:cNvPr>
              <p14:cNvContentPartPr/>
              <p14:nvPr/>
            </p14:nvContentPartPr>
            <p14:xfrm>
              <a:off x="1548360" y="687240"/>
              <a:ext cx="10199520" cy="64328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90DD64A-4942-48A6-857D-637FB277811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39000" y="677880"/>
                <a:ext cx="10218240" cy="645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964545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6CF63-FA04-4868-AED0-25C9A5905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660"/>
          <a:stretch/>
        </p:blipFill>
        <p:spPr>
          <a:xfrm>
            <a:off x="245002" y="0"/>
            <a:ext cx="11397196" cy="29799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FCFA8E0-33BD-4B9C-8B53-03DB02797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3688"/>
            <a:ext cx="11887200" cy="45339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34FF63-1881-47EB-AC9D-718607232CFF}"/>
              </a:ext>
            </a:extLst>
          </p:cNvPr>
          <p:cNvSpPr/>
          <p:nvPr/>
        </p:nvSpPr>
        <p:spPr>
          <a:xfrm>
            <a:off x="5496447" y="351981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2BFA6F8-F324-4C64-880E-54DF95356FDF}"/>
                  </a:ext>
                </a:extLst>
              </p14:cNvPr>
              <p14:cNvContentPartPr/>
              <p14:nvPr/>
            </p14:nvContentPartPr>
            <p14:xfrm>
              <a:off x="2377080" y="43560"/>
              <a:ext cx="9297720" cy="29822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2BFA6F8-F324-4C64-880E-54DF95356FD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67720" y="34200"/>
                <a:ext cx="9316440" cy="300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71584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16B7B4-AAB6-43CA-A068-F551669DF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75" y="33492"/>
            <a:ext cx="11887200" cy="38368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96AC9D-E066-4A16-89F7-FD4E0BEA2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1" y="4800803"/>
            <a:ext cx="11887200" cy="7252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12BD2DC-F167-47BA-AC1F-6B2AF11C7F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529469"/>
            <a:ext cx="11887200" cy="22721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5FA75C-E0DC-4EDB-88C5-B2AFC069DCDE}"/>
              </a:ext>
            </a:extLst>
          </p:cNvPr>
          <p:cNvSpPr txBox="1"/>
          <p:nvPr/>
        </p:nvSpPr>
        <p:spPr>
          <a:xfrm>
            <a:off x="25175" y="2424775"/>
            <a:ext cx="7693946" cy="1477328"/>
          </a:xfrm>
          <a:prstGeom prst="rect">
            <a:avLst/>
          </a:prstGeom>
          <a:solidFill>
            <a:srgbClr val="002060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4800" dirty="0">
                <a:solidFill>
                  <a:srgbClr val="FFFF00"/>
                </a:solidFill>
                <a:latin typeface="Cambria Math" panose="02040503050406030204" pitchFamily="18" charset="0"/>
              </a:rPr>
              <a:t>Compare the different versions of problems 1, 3, 4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04B5189-2FE1-431E-9B29-9AA9F0EF84EC}"/>
                  </a:ext>
                </a:extLst>
              </p14:cNvPr>
              <p14:cNvContentPartPr/>
              <p14:nvPr/>
            </p14:nvContentPartPr>
            <p14:xfrm>
              <a:off x="260280" y="440280"/>
              <a:ext cx="11437920" cy="7140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04B5189-2FE1-431E-9B29-9AA9F0EF84E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0920" y="430920"/>
                <a:ext cx="11456640" cy="715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7970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CE779-970A-499C-8B8C-CAD56FB76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61" y="0"/>
            <a:ext cx="10778478" cy="7772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36CA9C-22E3-4EC3-AA3D-64453FF84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35" y="4940776"/>
            <a:ext cx="4215009" cy="16762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6F54DE-56AC-41F6-AB6D-662CB2E451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8" t="26647"/>
          <a:stretch/>
        </p:blipFill>
        <p:spPr>
          <a:xfrm>
            <a:off x="4860100" y="6225436"/>
            <a:ext cx="5724654" cy="160333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9DF4EC-1179-4779-9CF5-E5876737AF46}"/>
              </a:ext>
            </a:extLst>
          </p:cNvPr>
          <p:cNvSpPr/>
          <p:nvPr/>
        </p:nvSpPr>
        <p:spPr>
          <a:xfrm>
            <a:off x="4707309" y="5025107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F0D3BB9-694D-4BAD-8FCC-5AC0DAD1F498}"/>
                  </a:ext>
                </a:extLst>
              </p14:cNvPr>
              <p14:cNvContentPartPr/>
              <p14:nvPr/>
            </p14:nvContentPartPr>
            <p14:xfrm>
              <a:off x="2533320" y="208800"/>
              <a:ext cx="9357840" cy="74239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F0D3BB9-694D-4BAD-8FCC-5AC0DAD1F49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23960" y="199440"/>
                <a:ext cx="9376560" cy="744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74226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65A9D-5F8B-4E40-9B86-75CB1759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41"/>
            <a:ext cx="11887200" cy="47275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3D477-7E20-40C8-AE6E-14B96CE42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0921"/>
            <a:ext cx="8185759" cy="30577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29EBE4-F326-44BC-81AF-3C0C1522DEA7}"/>
              </a:ext>
            </a:extLst>
          </p:cNvPr>
          <p:cNvSpPr/>
          <p:nvPr/>
        </p:nvSpPr>
        <p:spPr>
          <a:xfrm>
            <a:off x="1914003" y="81420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F3C4CEB-7672-4E13-A3BC-5E4128BA347E}"/>
                  </a:ext>
                </a:extLst>
              </p14:cNvPr>
              <p14:cNvContentPartPr/>
              <p14:nvPr/>
            </p14:nvContentPartPr>
            <p14:xfrm>
              <a:off x="903600" y="3549240"/>
              <a:ext cx="10987560" cy="39978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F3C4CEB-7672-4E13-A3BC-5E4128BA347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94240" y="3539880"/>
                <a:ext cx="11006280" cy="401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89214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C050C9-C6A6-41F1-A67D-616CDB797B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0733"/>
          <a:stretch/>
        </p:blipFill>
        <p:spPr>
          <a:xfrm>
            <a:off x="-1" y="118368"/>
            <a:ext cx="10164245" cy="8229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73" y="752303"/>
            <a:ext cx="10315184" cy="524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069" y="65028"/>
            <a:ext cx="2819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057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705"/>
            <a:ext cx="11887200" cy="98872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ABDB5ED-1D7B-4BF0-9358-08D275A6AB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003" y="918748"/>
            <a:ext cx="3301373" cy="122908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75D7CAC-ADDD-4818-B041-1AD664E776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8221" y="1263264"/>
            <a:ext cx="3485767" cy="5203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84431B7-9FA1-491E-98BD-3EC9182034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7418" y="1856798"/>
            <a:ext cx="5274779" cy="5415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72491C-FFBC-45A8-8B20-AA99CE5F8AB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350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DE34CA0-8E81-4965-9379-46924EF23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703"/>
            <a:ext cx="11887200" cy="674099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10A8D5F-23D5-43C3-8AF5-6BD3A1647FFB}"/>
                  </a:ext>
                </a:extLst>
              </p14:cNvPr>
              <p14:cNvContentPartPr/>
              <p14:nvPr/>
            </p14:nvContentPartPr>
            <p14:xfrm>
              <a:off x="1475640" y="397800"/>
              <a:ext cx="10155960" cy="3348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10A8D5F-23D5-43C3-8AF5-6BD3A1647FF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66280" y="388440"/>
                <a:ext cx="10174680" cy="336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06277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75D7CAC-ADDD-4818-B041-1AD664E776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7731" y="1263264"/>
            <a:ext cx="3485767" cy="5203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84431B7-9FA1-491E-98BD-3EC918203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7418" y="1856798"/>
            <a:ext cx="5274779" cy="5415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2C6ABA5-7087-4AC6-8DB6-ED94421A9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B7A72A-50E7-44B0-8860-856698D09D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2993" y="1822431"/>
            <a:ext cx="4448080" cy="6742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6CBA5E-E7AE-4DB9-BF44-0CF976A80D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27" y="903170"/>
            <a:ext cx="4225704" cy="1229083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7CC0683-DD85-417E-B006-1A2ED9E99006}"/>
              </a:ext>
            </a:extLst>
          </p:cNvPr>
          <p:cNvSpPr/>
          <p:nvPr/>
        </p:nvSpPr>
        <p:spPr>
          <a:xfrm>
            <a:off x="200563" y="6433606"/>
            <a:ext cx="348306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</a:rPr>
              <a:t>We will also solve</a:t>
            </a:r>
          </a:p>
          <a:p>
            <a:pPr algn="ctr"/>
            <a:r>
              <a:rPr lang="en-US" sz="3600" dirty="0" err="1">
                <a:solidFill>
                  <a:srgbClr val="FFFF00"/>
                </a:solidFill>
              </a:rPr>
              <a:t>r</a:t>
            </a:r>
            <a:r>
              <a:rPr lang="en-US" sz="3600" baseline="30000" dirty="0" err="1">
                <a:solidFill>
                  <a:srgbClr val="FFFF00"/>
                </a:solidFill>
              </a:rPr>
              <a:t>n</a:t>
            </a:r>
            <a:r>
              <a:rPr lang="en-US" sz="3600" dirty="0">
                <a:solidFill>
                  <a:srgbClr val="FFFF00"/>
                </a:solidFill>
              </a:rPr>
              <a:t> = -1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4878DD4-EBE4-45E0-8878-BF80B8BA439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130"/>
          <a:stretch/>
        </p:blipFill>
        <p:spPr>
          <a:xfrm>
            <a:off x="4906582" y="2922582"/>
            <a:ext cx="6850390" cy="4541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0097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277646" cy="78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277646" cy="7886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DCF67D9-7026-40F0-BF81-D959C2ECEFA7}"/>
                  </a:ext>
                </a:extLst>
              </p14:cNvPr>
              <p14:cNvContentPartPr/>
              <p14:nvPr/>
            </p14:nvContentPartPr>
            <p14:xfrm>
              <a:off x="229320" y="1020240"/>
              <a:ext cx="11463840" cy="4279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DCF67D9-7026-40F0-BF81-D959C2ECEFA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9960" y="1010880"/>
                <a:ext cx="11482560" cy="429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34079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D9F4793-9F82-4946-B20D-3150C442199B}"/>
                  </a:ext>
                </a:extLst>
              </p14:cNvPr>
              <p14:cNvContentPartPr/>
              <p14:nvPr/>
            </p14:nvContentPartPr>
            <p14:xfrm>
              <a:off x="228960" y="812520"/>
              <a:ext cx="10906200" cy="6689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D9F4793-9F82-4946-B20D-3150C442199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9600" y="803160"/>
                <a:ext cx="10924920" cy="670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99734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36574C-1ED2-486F-903B-AE29BFB54FAA}"/>
                  </a:ext>
                </a:extLst>
              </p14:cNvPr>
              <p14:cNvContentPartPr/>
              <p14:nvPr/>
            </p14:nvContentPartPr>
            <p14:xfrm>
              <a:off x="111960" y="1089000"/>
              <a:ext cx="11779200" cy="5941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36574C-1ED2-486F-903B-AE29BFB54FA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2600" y="1079640"/>
                <a:ext cx="11797920" cy="596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34807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3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04082F2-2D7E-4798-B2AD-AF00C68127C4}"/>
                  </a:ext>
                </a:extLst>
              </p14:cNvPr>
              <p14:cNvContentPartPr/>
              <p14:nvPr/>
            </p14:nvContentPartPr>
            <p14:xfrm>
              <a:off x="4467600" y="893160"/>
              <a:ext cx="6781680" cy="6140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04082F2-2D7E-4798-B2AD-AF00C68127C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458240" y="883800"/>
                <a:ext cx="6800400" cy="615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07419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353DE175-CFD8-4C12-BA72-F4A95E8B3280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353DE175-CFD8-4C12-BA72-F4A95E8B328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590043" y="2514162"/>
                <a:ext cx="33457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9EB54EAD-E8AA-4A3F-AB99-7C6BA86C232D}"/>
              </a:ext>
            </a:extLst>
          </p:cNvPr>
          <p:cNvGrpSpPr/>
          <p:nvPr/>
        </p:nvGrpSpPr>
        <p:grpSpPr>
          <a:xfrm rot="2698834">
            <a:off x="2762016" y="3446067"/>
            <a:ext cx="2714165" cy="2717044"/>
            <a:chOff x="7626822" y="3886200"/>
            <a:chExt cx="2714165" cy="2717044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990CCEB-1EA7-4580-8481-2D8E41E92389}"/>
                    </a:ext>
                  </a:extLst>
                </p14:cNvPr>
                <p14:cNvContentPartPr/>
                <p14:nvPr/>
              </p14:nvContentPartPr>
              <p14:xfrm>
                <a:off x="8082767" y="4021122"/>
                <a:ext cx="46440" cy="2160"/>
              </p14:xfrm>
            </p:contentPart>
          </mc:Choice>
          <mc:Fallback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990CCEB-1EA7-4580-8481-2D8E41E9238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073767" y="4010322"/>
                  <a:ext cx="64080" cy="233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1A0FA72-E585-4423-BAD2-36AC07E1632D}"/>
                    </a:ext>
                  </a:extLst>
                </p14:cNvPr>
                <p14:cNvContentPartPr/>
                <p14:nvPr/>
              </p14:nvContentPartPr>
              <p14:xfrm>
                <a:off x="8082767" y="4021122"/>
                <a:ext cx="46440" cy="21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1A0FA72-E585-4423-BAD2-36AC07E1632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073767" y="4010322"/>
                  <a:ext cx="64080" cy="23328"/>
                </a:xfrm>
                <a:prstGeom prst="rect">
                  <a:avLst/>
                </a:prstGeom>
              </p:spPr>
            </p:pic>
          </mc:Fallback>
        </mc:AlternateContent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35B169B-A3AB-467F-83D0-5F9FE3CA6E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29099" y="3886200"/>
              <a:ext cx="2711888" cy="26965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DBFB840-1B8E-45C8-84F0-AB26CFF7A1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30269" y="3886200"/>
              <a:ext cx="1282573" cy="1299949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0267976-96D4-4D59-9201-8E508802087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26822" y="3906674"/>
              <a:ext cx="2711888" cy="26965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646004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4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BCB69C3-3A08-4962-98C9-EE18594FE089}"/>
              </a:ext>
            </a:extLst>
          </p:cNvPr>
          <p:cNvCxnSpPr>
            <a:cxnSpLocks/>
          </p:cNvCxnSpPr>
          <p:nvPr/>
        </p:nvCxnSpPr>
        <p:spPr>
          <a:xfrm flipV="1">
            <a:off x="7629099" y="3886200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67B2B9-284F-4F46-86D6-66A6A0090B31}"/>
              </a:ext>
            </a:extLst>
          </p:cNvPr>
          <p:cNvCxnSpPr>
            <a:cxnSpLocks/>
          </p:cNvCxnSpPr>
          <p:nvPr/>
        </p:nvCxnSpPr>
        <p:spPr>
          <a:xfrm flipV="1">
            <a:off x="9030269" y="3886200"/>
            <a:ext cx="1282573" cy="129994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A98B52C-1699-41E2-AEA8-6E8769B7E4CD}"/>
              </a:ext>
            </a:extLst>
          </p:cNvPr>
          <p:cNvCxnSpPr>
            <a:cxnSpLocks/>
          </p:cNvCxnSpPr>
          <p:nvPr/>
        </p:nvCxnSpPr>
        <p:spPr>
          <a:xfrm flipH="1" flipV="1">
            <a:off x="7626822" y="3906674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5CEC9E5-8AFD-48E0-939F-884E6028CAC3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905146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9683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47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47064"/>
              </a:xfrm>
              <a:prstGeom prst="rect">
                <a:avLst/>
              </a:prstGeom>
              <a:blipFill>
                <a:blip r:embed="rId4"/>
                <a:stretch>
                  <a:fillRect t="-22951" r="-6883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455667" y="5095735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667" y="5095735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A picture containing chart&#10;&#10;Description automatically generated">
            <a:extLst>
              <a:ext uri="{FF2B5EF4-FFF2-40B4-BE49-F238E27FC236}">
                <a16:creationId xmlns:a16="http://schemas.microsoft.com/office/drawing/2014/main" id="{1C4B0C00-1EB0-4A6D-9F39-E630F9BBA59B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23" t="874" r="3822" b="18932"/>
          <a:stretch/>
        </p:blipFill>
        <p:spPr>
          <a:xfrm rot="1078059">
            <a:off x="3251212" y="3924636"/>
            <a:ext cx="1659699" cy="1759907"/>
          </a:xfrm>
          <a:prstGeom prst="ellipse">
            <a:avLst/>
          </a:prstGeom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0D17CA0-D47C-44DB-9341-74C79522C1C1}"/>
              </a:ext>
            </a:extLst>
          </p:cNvPr>
          <p:cNvCxnSpPr>
            <a:cxnSpLocks/>
          </p:cNvCxnSpPr>
          <p:nvPr/>
        </p:nvCxnSpPr>
        <p:spPr>
          <a:xfrm>
            <a:off x="4103790" y="4799773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2C8D86C9-07DA-4862-BFCF-CADA6190D074}"/>
              </a:ext>
            </a:extLst>
          </p:cNvPr>
          <p:cNvGrpSpPr/>
          <p:nvPr/>
        </p:nvGrpSpPr>
        <p:grpSpPr>
          <a:xfrm rot="2189428">
            <a:off x="2207723" y="2932091"/>
            <a:ext cx="3457433" cy="3572719"/>
            <a:chOff x="7060442" y="3487723"/>
            <a:chExt cx="3457433" cy="3572719"/>
          </a:xfrm>
        </p:grpSpPr>
        <p:pic>
          <p:nvPicPr>
            <p:cNvPr id="23" name="Picture 22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C6393CF3-7106-4857-B492-4F4EEDA8A4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323" t="874" r="3822" b="18932"/>
            <a:stretch/>
          </p:blipFill>
          <p:spPr>
            <a:xfrm rot="20454882">
              <a:off x="8189668" y="4371904"/>
              <a:ext cx="1659699" cy="1759907"/>
            </a:xfrm>
            <a:prstGeom prst="ellipse">
              <a:avLst/>
            </a:prstGeom>
          </p:spPr>
        </p:pic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51404B5-06FA-48E0-A4A2-8B348B15F2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98426" y="4117075"/>
              <a:ext cx="1519449" cy="1130489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1D87817-A8A4-4531-A91B-F95EC0D5A7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51900" y="5254093"/>
              <a:ext cx="546525" cy="1806349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C196992-65C5-46DD-A71D-555D2ECE0DC0}"/>
                </a:ext>
              </a:extLst>
            </p:cNvPr>
            <p:cNvCxnSpPr>
              <a:cxnSpLocks/>
            </p:cNvCxnSpPr>
            <p:nvPr/>
          </p:nvCxnSpPr>
          <p:spPr>
            <a:xfrm>
              <a:off x="8998425" y="5254093"/>
              <a:ext cx="1519449" cy="1073121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C61F335-6850-435F-99C4-FC41663DD60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060442" y="5232665"/>
              <a:ext cx="1937983" cy="21428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1489B01-A612-4F56-B87F-6776EC11D4D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311487" y="3487723"/>
              <a:ext cx="686938" cy="17663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796623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47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47064"/>
              </a:xfrm>
              <a:prstGeom prst="rect">
                <a:avLst/>
              </a:prstGeom>
              <a:blipFill>
                <a:blip r:embed="rId3"/>
                <a:stretch>
                  <a:fillRect t="-22951" r="-649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5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pic>
        <p:nvPicPr>
          <p:cNvPr id="11" name="Picture 10" descr="A picture containing chart&#10;&#10;Description automatically generated">
            <a:extLst>
              <a:ext uri="{FF2B5EF4-FFF2-40B4-BE49-F238E27FC236}">
                <a16:creationId xmlns:a16="http://schemas.microsoft.com/office/drawing/2014/main" id="{CB300E4A-D5DC-4C30-B022-B35CB0CCB43C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23" t="874" r="3822" b="18932"/>
          <a:stretch/>
        </p:blipFill>
        <p:spPr>
          <a:xfrm rot="20454882">
            <a:off x="8189668" y="4371904"/>
            <a:ext cx="1659699" cy="1759907"/>
          </a:xfrm>
          <a:prstGeom prst="ellipse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219A34E-343A-42E6-86B2-32F7BC05396B}"/>
              </a:ext>
            </a:extLst>
          </p:cNvPr>
          <p:cNvCxnSpPr>
            <a:cxnSpLocks/>
          </p:cNvCxnSpPr>
          <p:nvPr/>
        </p:nvCxnSpPr>
        <p:spPr>
          <a:xfrm flipV="1">
            <a:off x="8998426" y="4117075"/>
            <a:ext cx="1519449" cy="113048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9F24674-5652-4B9B-B22B-F425BE74BE59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A214D34-BCEC-4572-BE9F-B5F83AE4B5CD}"/>
              </a:ext>
            </a:extLst>
          </p:cNvPr>
          <p:cNvCxnSpPr>
            <a:cxnSpLocks/>
          </p:cNvCxnSpPr>
          <p:nvPr/>
        </p:nvCxnSpPr>
        <p:spPr>
          <a:xfrm flipH="1">
            <a:off x="8451900" y="5254093"/>
            <a:ext cx="546525" cy="1806349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4ACD00F-AD7D-41C7-AEAB-B6F8D07ACB5F}"/>
              </a:ext>
            </a:extLst>
          </p:cNvPr>
          <p:cNvCxnSpPr>
            <a:cxnSpLocks/>
          </p:cNvCxnSpPr>
          <p:nvPr/>
        </p:nvCxnSpPr>
        <p:spPr>
          <a:xfrm>
            <a:off x="8998425" y="5254093"/>
            <a:ext cx="1519449" cy="1073121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DCA78C3-33D5-4ECC-BEAC-377C4FE8F22B}"/>
              </a:ext>
            </a:extLst>
          </p:cNvPr>
          <p:cNvCxnSpPr>
            <a:cxnSpLocks/>
          </p:cNvCxnSpPr>
          <p:nvPr/>
        </p:nvCxnSpPr>
        <p:spPr>
          <a:xfrm flipH="1" flipV="1">
            <a:off x="7060442" y="5232665"/>
            <a:ext cx="1937983" cy="21428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25D2FBC-13C2-4841-8452-87BBD38C1974}"/>
              </a:ext>
            </a:extLst>
          </p:cNvPr>
          <p:cNvCxnSpPr>
            <a:cxnSpLocks/>
          </p:cNvCxnSpPr>
          <p:nvPr/>
        </p:nvCxnSpPr>
        <p:spPr>
          <a:xfrm flipH="1" flipV="1">
            <a:off x="8311487" y="3487723"/>
            <a:ext cx="686938" cy="17663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5406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9EBD32-9F09-4CEE-B5A5-392E23FA2C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099" y="49616"/>
            <a:ext cx="8673737" cy="7772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02B94E0-F784-4B54-B4B7-A6B54B3BE251}"/>
                  </a:ext>
                </a:extLst>
              </p14:cNvPr>
              <p14:cNvContentPartPr/>
              <p14:nvPr/>
            </p14:nvContentPartPr>
            <p14:xfrm>
              <a:off x="152280" y="-73800"/>
              <a:ext cx="11738880" cy="78112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02B94E0-F784-4B54-B4B7-A6B54B3BE25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2920" y="-83160"/>
                <a:ext cx="11757600" cy="783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270007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4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BCB69C3-3A08-4962-98C9-EE18594FE089}"/>
              </a:ext>
            </a:extLst>
          </p:cNvPr>
          <p:cNvCxnSpPr>
            <a:cxnSpLocks/>
          </p:cNvCxnSpPr>
          <p:nvPr/>
        </p:nvCxnSpPr>
        <p:spPr>
          <a:xfrm flipV="1">
            <a:off x="7629099" y="3886200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67B2B9-284F-4F46-86D6-66A6A0090B31}"/>
              </a:ext>
            </a:extLst>
          </p:cNvPr>
          <p:cNvCxnSpPr>
            <a:cxnSpLocks/>
          </p:cNvCxnSpPr>
          <p:nvPr/>
        </p:nvCxnSpPr>
        <p:spPr>
          <a:xfrm flipV="1">
            <a:off x="9030269" y="3886200"/>
            <a:ext cx="1282573" cy="129994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A98B52C-1699-41E2-AEA8-6E8769B7E4CD}"/>
              </a:ext>
            </a:extLst>
          </p:cNvPr>
          <p:cNvCxnSpPr>
            <a:cxnSpLocks/>
          </p:cNvCxnSpPr>
          <p:nvPr/>
        </p:nvCxnSpPr>
        <p:spPr>
          <a:xfrm flipH="1" flipV="1">
            <a:off x="7626822" y="3906674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5CEC9E5-8AFD-48E0-939F-884E6028CAC3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34447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7AEAC-94A7-405A-B729-95E8D99B9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6229"/>
            <a:ext cx="11887200" cy="38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3257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CDD265-018C-4391-B185-997A3FC2C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2981"/>
            <a:ext cx="11887200" cy="7306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6252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712"/>
          <a:stretch/>
        </p:blipFill>
        <p:spPr>
          <a:xfrm>
            <a:off x="0" y="234753"/>
            <a:ext cx="11887200" cy="20763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5DB10C-AB35-4B82-B752-52DD2DE5069B}"/>
              </a:ext>
            </a:extLst>
          </p:cNvPr>
          <p:cNvSpPr/>
          <p:nvPr/>
        </p:nvSpPr>
        <p:spPr>
          <a:xfrm>
            <a:off x="5943600" y="1421704"/>
            <a:ext cx="764088" cy="889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46702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2318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00E0B14-B011-4C25-B7AF-D98760B23F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7444" r="25026"/>
          <a:stretch/>
        </p:blipFill>
        <p:spPr>
          <a:xfrm>
            <a:off x="1283919" y="3544865"/>
            <a:ext cx="8912268" cy="2378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36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425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6DDF458-87E6-4089-8308-BD541BCBDA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442" y="0"/>
            <a:ext cx="10672315" cy="7772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5ED253F-0585-4AA8-B58E-63DC89D1AD5C}"/>
                  </a:ext>
                </a:extLst>
              </p14:cNvPr>
              <p14:cNvContentPartPr/>
              <p14:nvPr/>
            </p14:nvContentPartPr>
            <p14:xfrm>
              <a:off x="301680" y="254160"/>
              <a:ext cx="11298960" cy="6738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5ED253F-0585-4AA8-B58E-63DC89D1AD5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92320" y="244800"/>
                <a:ext cx="11317680" cy="675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5856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0E99B8-BAEB-4E36-8560-D0DDF004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93" y="401896"/>
            <a:ext cx="11039912" cy="496736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FD70C21-93CB-449A-AFBA-CFA6E6B1B43A}"/>
                  </a:ext>
                </a:extLst>
              </p14:cNvPr>
              <p14:cNvContentPartPr/>
              <p14:nvPr/>
            </p14:nvContentPartPr>
            <p14:xfrm>
              <a:off x="268560" y="914400"/>
              <a:ext cx="11509200" cy="63374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FD70C21-93CB-449A-AFBA-CFA6E6B1B43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9200" y="905040"/>
                <a:ext cx="11527920" cy="635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9218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A7B38B-F85D-4E2E-B9C2-1CB6FDA2A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7" y="0"/>
            <a:ext cx="11170266" cy="7772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11D18EA-89AA-4A51-B25B-A1EEFDC6CF71}"/>
                  </a:ext>
                </a:extLst>
              </p14:cNvPr>
              <p14:cNvContentPartPr/>
              <p14:nvPr/>
            </p14:nvContentPartPr>
            <p14:xfrm>
              <a:off x="3883320" y="681120"/>
              <a:ext cx="7626600" cy="60285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11D18EA-89AA-4A51-B25B-A1EEFDC6CF7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73960" y="671760"/>
                <a:ext cx="7645320" cy="604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17990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35AD591-B68A-495B-8E8C-E278193204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670"/>
            <a:ext cx="11887200" cy="575875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CFEEBE4-F752-4728-93AD-A5BB7FB763A3}"/>
                  </a:ext>
                </a:extLst>
              </p14:cNvPr>
              <p14:cNvContentPartPr/>
              <p14:nvPr/>
            </p14:nvContentPartPr>
            <p14:xfrm>
              <a:off x="194400" y="2608560"/>
              <a:ext cx="8382240" cy="39538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CFEEBE4-F752-4728-93AD-A5BB7FB763A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5040" y="2599200"/>
                <a:ext cx="8400960" cy="397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666564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F17EB3F-91C1-455E-ACB0-A5084AE9A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7450"/>
            <a:ext cx="10539663" cy="256958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4F3FC1-003B-48EE-A338-5C1DB75B2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79885"/>
            <a:ext cx="9557886" cy="496353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D5F30BB-79FD-48C2-BD20-2A7174133603}"/>
                  </a:ext>
                </a:extLst>
              </p14:cNvPr>
              <p14:cNvContentPartPr/>
              <p14:nvPr/>
            </p14:nvContentPartPr>
            <p14:xfrm>
              <a:off x="560880" y="233640"/>
              <a:ext cx="3423960" cy="68292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D5F30BB-79FD-48C2-BD20-2A717413360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1520" y="224280"/>
                <a:ext cx="3442680" cy="684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16056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6000" smtClean="0">
            <a:solidFill>
              <a:srgbClr val="836967"/>
            </a:solidFill>
            <a:latin typeface="Cambria Math" panose="020405030504060302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448</TotalTime>
  <Words>414</Words>
  <Application>Microsoft Office PowerPoint</Application>
  <PresentationFormat>Custom</PresentationFormat>
  <Paragraphs>55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Arial</vt:lpstr>
      <vt:lpstr>Calibri</vt:lpstr>
      <vt:lpstr>Calibri Light</vt:lpstr>
      <vt:lpstr>Cambria Math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98</cp:revision>
  <dcterms:created xsi:type="dcterms:W3CDTF">2020-09-07T00:11:40Z</dcterms:created>
  <dcterms:modified xsi:type="dcterms:W3CDTF">2021-03-29T17:13:05Z</dcterms:modified>
</cp:coreProperties>
</file>